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FBE150" w14:textId="77777777" w:rsidR="00A22B1C" w:rsidRDefault="00881019" w:rsidP="00A22B1C">
      <w:pPr>
        <w:rPr>
          <w:b/>
        </w:rPr>
      </w:pPr>
      <w:bookmarkStart w:id="0" w:name="_GoBack"/>
      <w:bookmarkEnd w:id="0"/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38C55F" wp14:editId="06F8AFE5">
                <wp:simplePos x="0" y="0"/>
                <wp:positionH relativeFrom="column">
                  <wp:posOffset>5129530</wp:posOffset>
                </wp:positionH>
                <wp:positionV relativeFrom="paragraph">
                  <wp:posOffset>-29210</wp:posOffset>
                </wp:positionV>
                <wp:extent cx="1098550" cy="615950"/>
                <wp:effectExtent l="11430" t="8890" r="33020" b="35560"/>
                <wp:wrapNone/>
                <wp:docPr id="152" name="Freeform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98550" cy="615950"/>
                        </a:xfrm>
                        <a:custGeom>
                          <a:avLst/>
                          <a:gdLst>
                            <a:gd name="T0" fmla="+- 0 18629 17423"/>
                            <a:gd name="T1" fmla="*/ T0 w 3052"/>
                            <a:gd name="T2" fmla="+- 0 2796 2650"/>
                            <a:gd name="T3" fmla="*/ 2796 h 1710"/>
                            <a:gd name="T4" fmla="+- 0 18602 17423"/>
                            <a:gd name="T5" fmla="*/ T4 w 3052"/>
                            <a:gd name="T6" fmla="+- 0 3115 2650"/>
                            <a:gd name="T7" fmla="*/ 3115 h 1710"/>
                            <a:gd name="T8" fmla="+- 0 18628 17423"/>
                            <a:gd name="T9" fmla="*/ T8 w 3052"/>
                            <a:gd name="T10" fmla="+- 0 3693 2650"/>
                            <a:gd name="T11" fmla="*/ 3693 h 1710"/>
                            <a:gd name="T12" fmla="+- 0 18736 17423"/>
                            <a:gd name="T13" fmla="*/ T12 w 3052"/>
                            <a:gd name="T14" fmla="+- 0 4262 2650"/>
                            <a:gd name="T15" fmla="*/ 4262 h 1710"/>
                            <a:gd name="T16" fmla="+- 0 17602 17423"/>
                            <a:gd name="T17" fmla="*/ T16 w 3052"/>
                            <a:gd name="T18" fmla="+- 0 3572 2650"/>
                            <a:gd name="T19" fmla="*/ 3572 h 1710"/>
                            <a:gd name="T20" fmla="+- 0 17578 17423"/>
                            <a:gd name="T21" fmla="*/ T20 w 3052"/>
                            <a:gd name="T22" fmla="+- 0 3599 2650"/>
                            <a:gd name="T23" fmla="*/ 3599 h 1710"/>
                            <a:gd name="T24" fmla="+- 0 17432 17423"/>
                            <a:gd name="T25" fmla="*/ T24 w 3052"/>
                            <a:gd name="T26" fmla="+- 0 3675 2650"/>
                            <a:gd name="T27" fmla="*/ 3675 h 1710"/>
                            <a:gd name="T28" fmla="+- 0 17510 17423"/>
                            <a:gd name="T29" fmla="*/ T28 w 3052"/>
                            <a:gd name="T30" fmla="+- 0 3783 2650"/>
                            <a:gd name="T31" fmla="*/ 3783 h 1710"/>
                            <a:gd name="T32" fmla="+- 0 17639 17423"/>
                            <a:gd name="T33" fmla="*/ T32 w 3052"/>
                            <a:gd name="T34" fmla="+- 0 3853 2650"/>
                            <a:gd name="T35" fmla="*/ 3853 h 1710"/>
                            <a:gd name="T36" fmla="+- 0 17496 17423"/>
                            <a:gd name="T37" fmla="*/ T36 w 3052"/>
                            <a:gd name="T38" fmla="+- 0 3723 2650"/>
                            <a:gd name="T39" fmla="*/ 3723 h 1710"/>
                            <a:gd name="T40" fmla="+- 0 18497 17423"/>
                            <a:gd name="T41" fmla="*/ T40 w 3052"/>
                            <a:gd name="T42" fmla="+- 0 3793 2650"/>
                            <a:gd name="T43" fmla="*/ 3793 h 1710"/>
                            <a:gd name="T44" fmla="+- 0 19866 17423"/>
                            <a:gd name="T45" fmla="*/ T44 w 3052"/>
                            <a:gd name="T46" fmla="+- 0 3811 2650"/>
                            <a:gd name="T47" fmla="*/ 3811 h 1710"/>
                            <a:gd name="T48" fmla="+- 0 19882 17423"/>
                            <a:gd name="T49" fmla="*/ T48 w 3052"/>
                            <a:gd name="T50" fmla="+- 0 3785 2650"/>
                            <a:gd name="T51" fmla="*/ 3785 h 1710"/>
                            <a:gd name="T52" fmla="+- 0 19874 17423"/>
                            <a:gd name="T53" fmla="*/ T52 w 3052"/>
                            <a:gd name="T54" fmla="+- 0 3813 2650"/>
                            <a:gd name="T55" fmla="*/ 3813 h 1710"/>
                            <a:gd name="T56" fmla="+- 0 19736 17423"/>
                            <a:gd name="T57" fmla="*/ T56 w 3052"/>
                            <a:gd name="T58" fmla="+- 0 3812 2650"/>
                            <a:gd name="T59" fmla="*/ 3812 h 1710"/>
                            <a:gd name="T60" fmla="+- 0 17964 17423"/>
                            <a:gd name="T61" fmla="*/ T60 w 3052"/>
                            <a:gd name="T62" fmla="+- 0 3013 2650"/>
                            <a:gd name="T63" fmla="*/ 3013 h 1710"/>
                            <a:gd name="T64" fmla="+- 0 17834 17423"/>
                            <a:gd name="T65" fmla="*/ T64 w 3052"/>
                            <a:gd name="T66" fmla="+- 0 3088 2650"/>
                            <a:gd name="T67" fmla="*/ 3088 h 1710"/>
                            <a:gd name="T68" fmla="+- 0 17904 17423"/>
                            <a:gd name="T69" fmla="*/ T68 w 3052"/>
                            <a:gd name="T70" fmla="+- 0 3117 2650"/>
                            <a:gd name="T71" fmla="*/ 3117 h 1710"/>
                            <a:gd name="T72" fmla="+- 0 17830 17423"/>
                            <a:gd name="T73" fmla="*/ T72 w 3052"/>
                            <a:gd name="T74" fmla="+- 0 3074 2650"/>
                            <a:gd name="T75" fmla="*/ 3074 h 1710"/>
                            <a:gd name="T76" fmla="+- 0 18030 17423"/>
                            <a:gd name="T77" fmla="*/ T76 w 3052"/>
                            <a:gd name="T78" fmla="+- 0 3067 2650"/>
                            <a:gd name="T79" fmla="*/ 3067 h 1710"/>
                            <a:gd name="T80" fmla="+- 0 19102 17423"/>
                            <a:gd name="T81" fmla="*/ T80 w 3052"/>
                            <a:gd name="T82" fmla="+- 0 3144 2650"/>
                            <a:gd name="T83" fmla="*/ 3144 h 1710"/>
                            <a:gd name="T84" fmla="+- 0 19540 17423"/>
                            <a:gd name="T85" fmla="*/ T84 w 3052"/>
                            <a:gd name="T86" fmla="+- 0 3152 2650"/>
                            <a:gd name="T87" fmla="*/ 3152 h 1710"/>
                            <a:gd name="T88" fmla="+- 0 19726 17423"/>
                            <a:gd name="T89" fmla="*/ T88 w 3052"/>
                            <a:gd name="T90" fmla="+- 0 3153 2650"/>
                            <a:gd name="T91" fmla="*/ 3153 h 1710"/>
                            <a:gd name="T92" fmla="+- 0 19700 17423"/>
                            <a:gd name="T93" fmla="*/ T92 w 3052"/>
                            <a:gd name="T94" fmla="+- 0 3120 2650"/>
                            <a:gd name="T95" fmla="*/ 3120 h 1710"/>
                            <a:gd name="T96" fmla="+- 0 19674 17423"/>
                            <a:gd name="T97" fmla="*/ T96 w 3052"/>
                            <a:gd name="T98" fmla="+- 0 3173 2650"/>
                            <a:gd name="T99" fmla="*/ 3173 h 1710"/>
                            <a:gd name="T100" fmla="+- 0 18536 17423"/>
                            <a:gd name="T101" fmla="*/ T100 w 3052"/>
                            <a:gd name="T102" fmla="+- 0 2805 2650"/>
                            <a:gd name="T103" fmla="*/ 2805 h 1710"/>
                            <a:gd name="T104" fmla="+- 0 18493 17423"/>
                            <a:gd name="T105" fmla="*/ T104 w 3052"/>
                            <a:gd name="T106" fmla="+- 0 2820 2650"/>
                            <a:gd name="T107" fmla="*/ 2820 h 1710"/>
                            <a:gd name="T108" fmla="+- 0 18489 17423"/>
                            <a:gd name="T109" fmla="*/ T108 w 3052"/>
                            <a:gd name="T110" fmla="+- 0 2813 2650"/>
                            <a:gd name="T111" fmla="*/ 2813 h 1710"/>
                            <a:gd name="T112" fmla="+- 0 18605 17423"/>
                            <a:gd name="T113" fmla="*/ T112 w 3052"/>
                            <a:gd name="T114" fmla="+- 0 2774 2650"/>
                            <a:gd name="T115" fmla="*/ 2774 h 1710"/>
                            <a:gd name="T116" fmla="+- 0 18718 17423"/>
                            <a:gd name="T117" fmla="*/ T116 w 3052"/>
                            <a:gd name="T118" fmla="+- 0 2881 2650"/>
                            <a:gd name="T119" fmla="*/ 2881 h 1710"/>
                            <a:gd name="T120" fmla="+- 0 20040 17423"/>
                            <a:gd name="T121" fmla="*/ T120 w 3052"/>
                            <a:gd name="T122" fmla="+- 0 3711 2650"/>
                            <a:gd name="T123" fmla="*/ 3711 h 1710"/>
                            <a:gd name="T124" fmla="+- 0 20042 17423"/>
                            <a:gd name="T125" fmla="*/ T124 w 3052"/>
                            <a:gd name="T126" fmla="+- 0 3758 2650"/>
                            <a:gd name="T127" fmla="*/ 3758 h 1710"/>
                            <a:gd name="T128" fmla="+- 0 20093 17423"/>
                            <a:gd name="T129" fmla="*/ T128 w 3052"/>
                            <a:gd name="T130" fmla="+- 0 3937 2650"/>
                            <a:gd name="T131" fmla="*/ 3937 h 1710"/>
                            <a:gd name="T132" fmla="+- 0 20140 17423"/>
                            <a:gd name="T133" fmla="*/ T132 w 3052"/>
                            <a:gd name="T134" fmla="+- 0 3752 2650"/>
                            <a:gd name="T135" fmla="*/ 3752 h 1710"/>
                            <a:gd name="T136" fmla="+- 0 19970 17423"/>
                            <a:gd name="T137" fmla="*/ T136 w 3052"/>
                            <a:gd name="T138" fmla="+- 0 3920 2650"/>
                            <a:gd name="T139" fmla="*/ 3920 h 1710"/>
                            <a:gd name="T140" fmla="+- 0 18812 17423"/>
                            <a:gd name="T141" fmla="*/ T140 w 3052"/>
                            <a:gd name="T142" fmla="+- 0 2693 2650"/>
                            <a:gd name="T143" fmla="*/ 2693 h 1710"/>
                            <a:gd name="T144" fmla="+- 0 18831 17423"/>
                            <a:gd name="T145" fmla="*/ T144 w 3052"/>
                            <a:gd name="T146" fmla="+- 0 2776 2650"/>
                            <a:gd name="T147" fmla="*/ 2776 h 1710"/>
                            <a:gd name="T148" fmla="+- 0 18932 17423"/>
                            <a:gd name="T149" fmla="*/ T148 w 3052"/>
                            <a:gd name="T150" fmla="+- 0 2703 2650"/>
                            <a:gd name="T151" fmla="*/ 2703 h 1710"/>
                            <a:gd name="T152" fmla="+- 0 18947 17423"/>
                            <a:gd name="T153" fmla="*/ T152 w 3052"/>
                            <a:gd name="T154" fmla="+- 0 2738 2650"/>
                            <a:gd name="T155" fmla="*/ 2738 h 1710"/>
                            <a:gd name="T156" fmla="+- 0 18901 17423"/>
                            <a:gd name="T157" fmla="*/ T156 w 3052"/>
                            <a:gd name="T158" fmla="+- 0 2938 2650"/>
                            <a:gd name="T159" fmla="*/ 2938 h 1710"/>
                            <a:gd name="T160" fmla="+- 0 18760 17423"/>
                            <a:gd name="T161" fmla="*/ T160 w 3052"/>
                            <a:gd name="T162" fmla="+- 0 2958 2650"/>
                            <a:gd name="T163" fmla="*/ 2958 h 1710"/>
                            <a:gd name="T164" fmla="+- 0 19848 17423"/>
                            <a:gd name="T165" fmla="*/ T164 w 3052"/>
                            <a:gd name="T166" fmla="+- 0 3095 2650"/>
                            <a:gd name="T167" fmla="*/ 3095 h 1710"/>
                            <a:gd name="T168" fmla="+- 0 19877 17423"/>
                            <a:gd name="T169" fmla="*/ T168 w 3052"/>
                            <a:gd name="T170" fmla="+- 0 3236 2650"/>
                            <a:gd name="T171" fmla="*/ 3236 h 1710"/>
                            <a:gd name="T172" fmla="+- 0 19948 17423"/>
                            <a:gd name="T173" fmla="*/ T172 w 3052"/>
                            <a:gd name="T174" fmla="+- 0 3169 2650"/>
                            <a:gd name="T175" fmla="*/ 3169 h 1710"/>
                            <a:gd name="T176" fmla="+- 0 19945 17423"/>
                            <a:gd name="T177" fmla="*/ T176 w 3052"/>
                            <a:gd name="T178" fmla="+- 0 3088 2650"/>
                            <a:gd name="T179" fmla="*/ 3088 h 1710"/>
                            <a:gd name="T180" fmla="+- 0 19963 17423"/>
                            <a:gd name="T181" fmla="*/ T180 w 3052"/>
                            <a:gd name="T182" fmla="+- 0 3299 2650"/>
                            <a:gd name="T183" fmla="*/ 3299 h 1710"/>
                            <a:gd name="T184" fmla="+- 0 19879 17423"/>
                            <a:gd name="T185" fmla="*/ T184 w 3052"/>
                            <a:gd name="T186" fmla="+- 0 3451 2650"/>
                            <a:gd name="T187" fmla="*/ 3451 h 1710"/>
                            <a:gd name="T188" fmla="+- 0 19836 17423"/>
                            <a:gd name="T189" fmla="*/ T188 w 3052"/>
                            <a:gd name="T190" fmla="+- 0 3371 2650"/>
                            <a:gd name="T191" fmla="*/ 3371 h 1710"/>
                            <a:gd name="T192" fmla="+- 0 20082 17423"/>
                            <a:gd name="T193" fmla="*/ T192 w 3052"/>
                            <a:gd name="T194" fmla="+- 0 3168 2650"/>
                            <a:gd name="T195" fmla="*/ 3168 h 1710"/>
                            <a:gd name="T196" fmla="+- 0 20157 17423"/>
                            <a:gd name="T197" fmla="*/ T196 w 3052"/>
                            <a:gd name="T198" fmla="+- 0 3169 2650"/>
                            <a:gd name="T199" fmla="*/ 3169 h 1710"/>
                            <a:gd name="T200" fmla="+- 0 20099 17423"/>
                            <a:gd name="T201" fmla="*/ T200 w 3052"/>
                            <a:gd name="T202" fmla="+- 0 3246 2650"/>
                            <a:gd name="T203" fmla="*/ 3246 h 1710"/>
                            <a:gd name="T204" fmla="+- 0 20187 17423"/>
                            <a:gd name="T205" fmla="*/ T204 w 3052"/>
                            <a:gd name="T206" fmla="+- 0 3244 2650"/>
                            <a:gd name="T207" fmla="*/ 3244 h 1710"/>
                            <a:gd name="T208" fmla="+- 0 20339 17423"/>
                            <a:gd name="T209" fmla="*/ T208 w 3052"/>
                            <a:gd name="T210" fmla="+- 0 3060 2650"/>
                            <a:gd name="T211" fmla="*/ 3060 h 1710"/>
                            <a:gd name="T212" fmla="+- 0 20293 17423"/>
                            <a:gd name="T213" fmla="*/ T212 w 3052"/>
                            <a:gd name="T214" fmla="+- 0 3264 2650"/>
                            <a:gd name="T215" fmla="*/ 3264 h 1710"/>
                            <a:gd name="T216" fmla="+- 0 20441 17423"/>
                            <a:gd name="T217" fmla="*/ T216 w 3052"/>
                            <a:gd name="T218" fmla="+- 0 3020 2650"/>
                            <a:gd name="T219" fmla="*/ 3020 h 1710"/>
                            <a:gd name="T220" fmla="+- 0 20432 17423"/>
                            <a:gd name="T221" fmla="*/ T220 w 3052"/>
                            <a:gd name="T222" fmla="+- 0 3080 2650"/>
                            <a:gd name="T223" fmla="*/ 3080 h 1710"/>
                            <a:gd name="T224" fmla="+- 0 20321 17423"/>
                            <a:gd name="T225" fmla="*/ T224 w 3052"/>
                            <a:gd name="T226" fmla="+- 0 3212 2650"/>
                            <a:gd name="T227" fmla="*/ 3212 h 1710"/>
                            <a:gd name="T228" fmla="+- 0 20402 17423"/>
                            <a:gd name="T229" fmla="*/ T228 w 3052"/>
                            <a:gd name="T230" fmla="+- 0 3284 2650"/>
                            <a:gd name="T231" fmla="*/ 3284 h 171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</a:cxnLst>
                          <a:rect l="0" t="0" r="r" b="b"/>
                          <a:pathLst>
                            <a:path w="3052" h="1710" extrusionOk="0">
                              <a:moveTo>
                                <a:pt x="1203" y="91"/>
                              </a:moveTo>
                              <a:cubicBezTo>
                                <a:pt x="1204" y="108"/>
                                <a:pt x="1207" y="126"/>
                                <a:pt x="1206" y="146"/>
                              </a:cubicBezTo>
                              <a:cubicBezTo>
                                <a:pt x="1205" y="184"/>
                                <a:pt x="1198" y="224"/>
                                <a:pt x="1194" y="263"/>
                              </a:cubicBezTo>
                              <a:cubicBezTo>
                                <a:pt x="1187" y="330"/>
                                <a:pt x="1183" y="397"/>
                                <a:pt x="1179" y="465"/>
                              </a:cubicBezTo>
                              <a:cubicBezTo>
                                <a:pt x="1173" y="556"/>
                                <a:pt x="1172" y="648"/>
                                <a:pt x="1177" y="739"/>
                              </a:cubicBezTo>
                              <a:cubicBezTo>
                                <a:pt x="1182" y="841"/>
                                <a:pt x="1192" y="942"/>
                                <a:pt x="1205" y="1043"/>
                              </a:cubicBezTo>
                              <a:cubicBezTo>
                                <a:pt x="1217" y="1137"/>
                                <a:pt x="1232" y="1229"/>
                                <a:pt x="1251" y="1322"/>
                              </a:cubicBezTo>
                              <a:cubicBezTo>
                                <a:pt x="1270" y="1419"/>
                                <a:pt x="1292" y="1516"/>
                                <a:pt x="1313" y="1612"/>
                              </a:cubicBezTo>
                              <a:cubicBezTo>
                                <a:pt x="1322" y="1652"/>
                                <a:pt x="1317" y="1671"/>
                                <a:pt x="1314" y="1709"/>
                              </a:cubicBezTo>
                            </a:path>
                            <a:path w="3052" h="1710" extrusionOk="0">
                              <a:moveTo>
                                <a:pt x="179" y="922"/>
                              </a:moveTo>
                              <a:cubicBezTo>
                                <a:pt x="181" y="922"/>
                                <a:pt x="184" y="922"/>
                                <a:pt x="186" y="922"/>
                              </a:cubicBezTo>
                              <a:cubicBezTo>
                                <a:pt x="182" y="941"/>
                                <a:pt x="173" y="940"/>
                                <a:pt x="155" y="949"/>
                              </a:cubicBezTo>
                              <a:cubicBezTo>
                                <a:pt x="129" y="961"/>
                                <a:pt x="102" y="970"/>
                                <a:pt x="76" y="981"/>
                              </a:cubicBezTo>
                              <a:cubicBezTo>
                                <a:pt x="53" y="991"/>
                                <a:pt x="24" y="1004"/>
                                <a:pt x="9" y="1025"/>
                              </a:cubicBezTo>
                              <a:cubicBezTo>
                                <a:pt x="-4" y="1044"/>
                                <a:pt x="0" y="1059"/>
                                <a:pt x="12" y="1076"/>
                              </a:cubicBezTo>
                              <a:cubicBezTo>
                                <a:pt x="31" y="1102"/>
                                <a:pt x="60" y="1116"/>
                                <a:pt x="87" y="1133"/>
                              </a:cubicBezTo>
                              <a:cubicBezTo>
                                <a:pt x="121" y="1154"/>
                                <a:pt x="157" y="1178"/>
                                <a:pt x="193" y="1195"/>
                              </a:cubicBezTo>
                              <a:cubicBezTo>
                                <a:pt x="205" y="1200"/>
                                <a:pt x="208" y="1201"/>
                                <a:pt x="216" y="1203"/>
                              </a:cubicBezTo>
                            </a:path>
                            <a:path w="3052" h="1710" extrusionOk="0">
                              <a:moveTo>
                                <a:pt x="25" y="1089"/>
                              </a:moveTo>
                              <a:cubicBezTo>
                                <a:pt x="46" y="1081"/>
                                <a:pt x="51" y="1074"/>
                                <a:pt x="73" y="1073"/>
                              </a:cubicBezTo>
                              <a:cubicBezTo>
                                <a:pt x="273" y="1062"/>
                                <a:pt x="487" y="1110"/>
                                <a:pt x="686" y="1124"/>
                              </a:cubicBezTo>
                              <a:cubicBezTo>
                                <a:pt x="815" y="1133"/>
                                <a:pt x="945" y="1139"/>
                                <a:pt x="1074" y="1143"/>
                              </a:cubicBezTo>
                              <a:cubicBezTo>
                                <a:pt x="1195" y="1147"/>
                                <a:pt x="1317" y="1150"/>
                                <a:pt x="1438" y="1153"/>
                              </a:cubicBezTo>
                              <a:cubicBezTo>
                                <a:pt x="1770" y="1161"/>
                                <a:pt x="2112" y="1197"/>
                                <a:pt x="2443" y="1161"/>
                              </a:cubicBezTo>
                              <a:cubicBezTo>
                                <a:pt x="2463" y="1159"/>
                                <a:pt x="2482" y="1154"/>
                                <a:pt x="2501" y="1151"/>
                              </a:cubicBezTo>
                              <a:cubicBezTo>
                                <a:pt x="2491" y="1148"/>
                                <a:pt x="2475" y="1137"/>
                                <a:pt x="2459" y="1135"/>
                              </a:cubicBezTo>
                              <a:cubicBezTo>
                                <a:pt x="2455" y="1134"/>
                                <a:pt x="2384" y="1132"/>
                                <a:pt x="2394" y="1149"/>
                              </a:cubicBezTo>
                              <a:cubicBezTo>
                                <a:pt x="2399" y="1157"/>
                                <a:pt x="2442" y="1159"/>
                                <a:pt x="2451" y="1163"/>
                              </a:cubicBezTo>
                              <a:cubicBezTo>
                                <a:pt x="2434" y="1167"/>
                                <a:pt x="2439" y="1182"/>
                                <a:pt x="2405" y="1181"/>
                              </a:cubicBezTo>
                              <a:cubicBezTo>
                                <a:pt x="2373" y="1180"/>
                                <a:pt x="2344" y="1169"/>
                                <a:pt x="2313" y="1162"/>
                              </a:cubicBezTo>
                            </a:path>
                            <a:path w="3052" h="1710" extrusionOk="0">
                              <a:moveTo>
                                <a:pt x="566" y="317"/>
                              </a:moveTo>
                              <a:cubicBezTo>
                                <a:pt x="562" y="336"/>
                                <a:pt x="554" y="349"/>
                                <a:pt x="541" y="363"/>
                              </a:cubicBezTo>
                              <a:cubicBezTo>
                                <a:pt x="523" y="381"/>
                                <a:pt x="500" y="398"/>
                                <a:pt x="477" y="410"/>
                              </a:cubicBezTo>
                              <a:cubicBezTo>
                                <a:pt x="456" y="421"/>
                                <a:pt x="433" y="430"/>
                                <a:pt x="411" y="438"/>
                              </a:cubicBezTo>
                              <a:cubicBezTo>
                                <a:pt x="408" y="439"/>
                                <a:pt x="405" y="440"/>
                                <a:pt x="402" y="441"/>
                              </a:cubicBezTo>
                              <a:cubicBezTo>
                                <a:pt x="429" y="449"/>
                                <a:pt x="455" y="456"/>
                                <a:pt x="481" y="467"/>
                              </a:cubicBezTo>
                              <a:cubicBezTo>
                                <a:pt x="496" y="474"/>
                                <a:pt x="509" y="481"/>
                                <a:pt x="523" y="490"/>
                              </a:cubicBezTo>
                            </a:path>
                            <a:path w="3052" h="1710" extrusionOk="0">
                              <a:moveTo>
                                <a:pt x="407" y="424"/>
                              </a:moveTo>
                              <a:cubicBezTo>
                                <a:pt x="426" y="420"/>
                                <a:pt x="441" y="408"/>
                                <a:pt x="464" y="407"/>
                              </a:cubicBezTo>
                              <a:cubicBezTo>
                                <a:pt x="510" y="406"/>
                                <a:pt x="561" y="413"/>
                                <a:pt x="607" y="417"/>
                              </a:cubicBezTo>
                              <a:cubicBezTo>
                                <a:pt x="861" y="441"/>
                                <a:pt x="1112" y="479"/>
                                <a:pt x="1368" y="488"/>
                              </a:cubicBezTo>
                              <a:cubicBezTo>
                                <a:pt x="1472" y="492"/>
                                <a:pt x="1575" y="494"/>
                                <a:pt x="1679" y="494"/>
                              </a:cubicBezTo>
                              <a:cubicBezTo>
                                <a:pt x="1759" y="494"/>
                                <a:pt x="1839" y="493"/>
                                <a:pt x="1919" y="494"/>
                              </a:cubicBezTo>
                              <a:cubicBezTo>
                                <a:pt x="1985" y="495"/>
                                <a:pt x="2051" y="498"/>
                                <a:pt x="2117" y="502"/>
                              </a:cubicBezTo>
                              <a:cubicBezTo>
                                <a:pt x="2161" y="505"/>
                                <a:pt x="2203" y="507"/>
                                <a:pt x="2247" y="506"/>
                              </a:cubicBezTo>
                              <a:cubicBezTo>
                                <a:pt x="2266" y="505"/>
                                <a:pt x="2284" y="504"/>
                                <a:pt x="2303" y="503"/>
                              </a:cubicBezTo>
                              <a:cubicBezTo>
                                <a:pt x="2275" y="487"/>
                                <a:pt x="2250" y="475"/>
                                <a:pt x="2219" y="463"/>
                              </a:cubicBezTo>
                              <a:cubicBezTo>
                                <a:pt x="2240" y="465"/>
                                <a:pt x="2255" y="459"/>
                                <a:pt x="2277" y="470"/>
                              </a:cubicBezTo>
                              <a:cubicBezTo>
                                <a:pt x="2291" y="475"/>
                                <a:pt x="2296" y="478"/>
                                <a:pt x="2301" y="489"/>
                              </a:cubicBezTo>
                              <a:cubicBezTo>
                                <a:pt x="2281" y="505"/>
                                <a:pt x="2279" y="517"/>
                                <a:pt x="2251" y="523"/>
                              </a:cubicBezTo>
                              <a:cubicBezTo>
                                <a:pt x="2227" y="528"/>
                                <a:pt x="2206" y="524"/>
                                <a:pt x="2181" y="523"/>
                              </a:cubicBezTo>
                            </a:path>
                            <a:path w="3052" h="1710" extrusionOk="0">
                              <a:moveTo>
                                <a:pt x="1113" y="155"/>
                              </a:moveTo>
                              <a:cubicBezTo>
                                <a:pt x="1120" y="143"/>
                                <a:pt x="1123" y="135"/>
                                <a:pt x="1127" y="121"/>
                              </a:cubicBezTo>
                              <a:cubicBezTo>
                                <a:pt x="1107" y="137"/>
                                <a:pt x="1089" y="153"/>
                                <a:pt x="1070" y="170"/>
                              </a:cubicBezTo>
                              <a:cubicBezTo>
                                <a:pt x="1051" y="187"/>
                                <a:pt x="1034" y="204"/>
                                <a:pt x="1013" y="217"/>
                              </a:cubicBezTo>
                              <a:cubicBezTo>
                                <a:pt x="1027" y="195"/>
                                <a:pt x="1046" y="180"/>
                                <a:pt x="1066" y="163"/>
                              </a:cubicBezTo>
                              <a:cubicBezTo>
                                <a:pt x="1088" y="144"/>
                                <a:pt x="1109" y="123"/>
                                <a:pt x="1136" y="111"/>
                              </a:cubicBezTo>
                              <a:cubicBezTo>
                                <a:pt x="1154" y="103"/>
                                <a:pt x="1169" y="110"/>
                                <a:pt x="1182" y="124"/>
                              </a:cubicBezTo>
                              <a:cubicBezTo>
                                <a:pt x="1200" y="144"/>
                                <a:pt x="1214" y="168"/>
                                <a:pt x="1232" y="188"/>
                              </a:cubicBezTo>
                              <a:cubicBezTo>
                                <a:pt x="1250" y="208"/>
                                <a:pt x="1269" y="224"/>
                                <a:pt x="1295" y="231"/>
                              </a:cubicBezTo>
                              <a:cubicBezTo>
                                <a:pt x="1302" y="232"/>
                                <a:pt x="1309" y="234"/>
                                <a:pt x="1316" y="235"/>
                              </a:cubicBezTo>
                            </a:path>
                            <a:path w="3052" h="1710" extrusionOk="0">
                              <a:moveTo>
                                <a:pt x="2617" y="1061"/>
                              </a:moveTo>
                              <a:cubicBezTo>
                                <a:pt x="2615" y="1048"/>
                                <a:pt x="2616" y="1047"/>
                                <a:pt x="2607" y="1038"/>
                              </a:cubicBezTo>
                              <a:cubicBezTo>
                                <a:pt x="2614" y="1061"/>
                                <a:pt x="2617" y="1084"/>
                                <a:pt x="2619" y="1108"/>
                              </a:cubicBezTo>
                              <a:cubicBezTo>
                                <a:pt x="2623" y="1146"/>
                                <a:pt x="2633" y="1179"/>
                                <a:pt x="2638" y="1216"/>
                              </a:cubicBezTo>
                              <a:cubicBezTo>
                                <a:pt x="2642" y="1240"/>
                                <a:pt x="2645" y="1274"/>
                                <a:pt x="2670" y="1287"/>
                              </a:cubicBezTo>
                              <a:cubicBezTo>
                                <a:pt x="2685" y="1295"/>
                                <a:pt x="2694" y="1280"/>
                                <a:pt x="2704" y="1271"/>
                              </a:cubicBezTo>
                            </a:path>
                            <a:path w="3052" h="1710" extrusionOk="0">
                              <a:moveTo>
                                <a:pt x="2717" y="1102"/>
                              </a:moveTo>
                              <a:cubicBezTo>
                                <a:pt x="2690" y="1123"/>
                                <a:pt x="2664" y="1146"/>
                                <a:pt x="2641" y="1171"/>
                              </a:cubicBezTo>
                              <a:cubicBezTo>
                                <a:pt x="2610" y="1205"/>
                                <a:pt x="2583" y="1242"/>
                                <a:pt x="2547" y="1270"/>
                              </a:cubicBezTo>
                              <a:cubicBezTo>
                                <a:pt x="2526" y="1287"/>
                                <a:pt x="2514" y="1291"/>
                                <a:pt x="2489" y="1295"/>
                              </a:cubicBezTo>
                            </a:path>
                            <a:path w="3052" h="1710" extrusionOk="0">
                              <a:moveTo>
                                <a:pt x="1389" y="43"/>
                              </a:moveTo>
                              <a:cubicBezTo>
                                <a:pt x="1396" y="62"/>
                                <a:pt x="1387" y="68"/>
                                <a:pt x="1388" y="89"/>
                              </a:cubicBezTo>
                              <a:cubicBezTo>
                                <a:pt x="1389" y="103"/>
                                <a:pt x="1394" y="120"/>
                                <a:pt x="1408" y="126"/>
                              </a:cubicBezTo>
                              <a:cubicBezTo>
                                <a:pt x="1425" y="132"/>
                                <a:pt x="1449" y="121"/>
                                <a:pt x="1462" y="112"/>
                              </a:cubicBezTo>
                              <a:cubicBezTo>
                                <a:pt x="1482" y="98"/>
                                <a:pt x="1500" y="75"/>
                                <a:pt x="1509" y="53"/>
                              </a:cubicBezTo>
                              <a:cubicBezTo>
                                <a:pt x="1516" y="36"/>
                                <a:pt x="1522" y="-18"/>
                                <a:pt x="1522" y="0"/>
                              </a:cubicBezTo>
                              <a:cubicBezTo>
                                <a:pt x="1521" y="30"/>
                                <a:pt x="1524" y="59"/>
                                <a:pt x="1524" y="88"/>
                              </a:cubicBezTo>
                              <a:cubicBezTo>
                                <a:pt x="1525" y="125"/>
                                <a:pt x="1528" y="167"/>
                                <a:pt x="1523" y="204"/>
                              </a:cubicBezTo>
                              <a:cubicBezTo>
                                <a:pt x="1518" y="237"/>
                                <a:pt x="1506" y="268"/>
                                <a:pt x="1478" y="288"/>
                              </a:cubicBezTo>
                              <a:cubicBezTo>
                                <a:pt x="1451" y="307"/>
                                <a:pt x="1423" y="310"/>
                                <a:pt x="1391" y="311"/>
                              </a:cubicBezTo>
                              <a:cubicBezTo>
                                <a:pt x="1372" y="312"/>
                                <a:pt x="1355" y="311"/>
                                <a:pt x="1337" y="308"/>
                              </a:cubicBezTo>
                            </a:path>
                            <a:path w="3052" h="1710" extrusionOk="0">
                              <a:moveTo>
                                <a:pt x="2404" y="411"/>
                              </a:moveTo>
                              <a:cubicBezTo>
                                <a:pt x="2424" y="415"/>
                                <a:pt x="2423" y="423"/>
                                <a:pt x="2425" y="445"/>
                              </a:cubicBezTo>
                              <a:cubicBezTo>
                                <a:pt x="2427" y="472"/>
                                <a:pt x="2435" y="497"/>
                                <a:pt x="2436" y="524"/>
                              </a:cubicBezTo>
                              <a:cubicBezTo>
                                <a:pt x="2437" y="546"/>
                                <a:pt x="2438" y="568"/>
                                <a:pt x="2454" y="586"/>
                              </a:cubicBezTo>
                              <a:cubicBezTo>
                                <a:pt x="2465" y="598"/>
                                <a:pt x="2480" y="596"/>
                                <a:pt x="2491" y="585"/>
                              </a:cubicBezTo>
                              <a:cubicBezTo>
                                <a:pt x="2509" y="567"/>
                                <a:pt x="2522" y="544"/>
                                <a:pt x="2525" y="519"/>
                              </a:cubicBezTo>
                              <a:cubicBezTo>
                                <a:pt x="2528" y="495"/>
                                <a:pt x="2524" y="470"/>
                                <a:pt x="2522" y="446"/>
                              </a:cubicBezTo>
                              <a:cubicBezTo>
                                <a:pt x="2522" y="443"/>
                                <a:pt x="2522" y="441"/>
                                <a:pt x="2522" y="438"/>
                              </a:cubicBezTo>
                              <a:cubicBezTo>
                                <a:pt x="2514" y="461"/>
                                <a:pt x="2519" y="490"/>
                                <a:pt x="2523" y="515"/>
                              </a:cubicBezTo>
                              <a:cubicBezTo>
                                <a:pt x="2530" y="560"/>
                                <a:pt x="2544" y="602"/>
                                <a:pt x="2540" y="649"/>
                              </a:cubicBezTo>
                              <a:cubicBezTo>
                                <a:pt x="2538" y="681"/>
                                <a:pt x="2537" y="728"/>
                                <a:pt x="2523" y="757"/>
                              </a:cubicBezTo>
                              <a:cubicBezTo>
                                <a:pt x="2513" y="778"/>
                                <a:pt x="2481" y="806"/>
                                <a:pt x="2456" y="801"/>
                              </a:cubicBezTo>
                              <a:cubicBezTo>
                                <a:pt x="2434" y="797"/>
                                <a:pt x="2428" y="782"/>
                                <a:pt x="2420" y="765"/>
                              </a:cubicBezTo>
                              <a:cubicBezTo>
                                <a:pt x="2412" y="747"/>
                                <a:pt x="2412" y="741"/>
                                <a:pt x="2413" y="721"/>
                              </a:cubicBezTo>
                            </a:path>
                            <a:path w="3052" h="1710" extrusionOk="0">
                              <a:moveTo>
                                <a:pt x="2609" y="536"/>
                              </a:moveTo>
                              <a:cubicBezTo>
                                <a:pt x="2627" y="526"/>
                                <a:pt x="2641" y="523"/>
                                <a:pt x="2659" y="518"/>
                              </a:cubicBezTo>
                              <a:cubicBezTo>
                                <a:pt x="2673" y="514"/>
                                <a:pt x="2688" y="516"/>
                                <a:pt x="2704" y="517"/>
                              </a:cubicBezTo>
                              <a:cubicBezTo>
                                <a:pt x="2714" y="518"/>
                                <a:pt x="2724" y="518"/>
                                <a:pt x="2734" y="519"/>
                              </a:cubicBezTo>
                            </a:path>
                            <a:path w="3052" h="1710" extrusionOk="0">
                              <a:moveTo>
                                <a:pt x="2634" y="567"/>
                              </a:moveTo>
                              <a:cubicBezTo>
                                <a:pt x="2648" y="580"/>
                                <a:pt x="2658" y="589"/>
                                <a:pt x="2676" y="596"/>
                              </a:cubicBezTo>
                              <a:cubicBezTo>
                                <a:pt x="2695" y="603"/>
                                <a:pt x="2713" y="608"/>
                                <a:pt x="2734" y="604"/>
                              </a:cubicBezTo>
                              <a:cubicBezTo>
                                <a:pt x="2750" y="600"/>
                                <a:pt x="2755" y="599"/>
                                <a:pt x="2764" y="594"/>
                              </a:cubicBezTo>
                            </a:path>
                            <a:path w="3052" h="1710" extrusionOk="0">
                              <a:moveTo>
                                <a:pt x="2894" y="368"/>
                              </a:moveTo>
                              <a:cubicBezTo>
                                <a:pt x="2914" y="360"/>
                                <a:pt x="2916" y="388"/>
                                <a:pt x="2916" y="410"/>
                              </a:cubicBezTo>
                              <a:cubicBezTo>
                                <a:pt x="2916" y="447"/>
                                <a:pt x="2911" y="490"/>
                                <a:pt x="2905" y="526"/>
                              </a:cubicBezTo>
                              <a:cubicBezTo>
                                <a:pt x="2899" y="560"/>
                                <a:pt x="2881" y="583"/>
                                <a:pt x="2870" y="614"/>
                              </a:cubicBezTo>
                              <a:cubicBezTo>
                                <a:pt x="2870" y="618"/>
                                <a:pt x="2869" y="621"/>
                                <a:pt x="2869" y="625"/>
                              </a:cubicBezTo>
                            </a:path>
                            <a:path w="3052" h="1710" extrusionOk="0">
                              <a:moveTo>
                                <a:pt x="3018" y="370"/>
                              </a:moveTo>
                              <a:cubicBezTo>
                                <a:pt x="3023" y="368"/>
                                <a:pt x="3027" y="366"/>
                                <a:pt x="3032" y="364"/>
                              </a:cubicBezTo>
                              <a:cubicBezTo>
                                <a:pt x="3037" y="385"/>
                                <a:pt x="3019" y="399"/>
                                <a:pt x="3009" y="430"/>
                              </a:cubicBezTo>
                              <a:cubicBezTo>
                                <a:pt x="2999" y="461"/>
                                <a:pt x="2973" y="491"/>
                                <a:pt x="2947" y="514"/>
                              </a:cubicBezTo>
                              <a:cubicBezTo>
                                <a:pt x="2929" y="530"/>
                                <a:pt x="2913" y="543"/>
                                <a:pt x="2898" y="562"/>
                              </a:cubicBezTo>
                              <a:cubicBezTo>
                                <a:pt x="2883" y="581"/>
                                <a:pt x="2893" y="591"/>
                                <a:pt x="2912" y="600"/>
                              </a:cubicBezTo>
                              <a:cubicBezTo>
                                <a:pt x="2935" y="611"/>
                                <a:pt x="2956" y="622"/>
                                <a:pt x="2979" y="634"/>
                              </a:cubicBezTo>
                              <a:cubicBezTo>
                                <a:pt x="3010" y="651"/>
                                <a:pt x="3025" y="657"/>
                                <a:pt x="3051" y="66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" o:spid="_x0000_s1026" style="position:absolute;margin-left:403.9pt;margin-top:-2.25pt;width:86.5pt;height:4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52,17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" path="m1203,91c1204,108,1207,126,1206,146,1205,184,1198,224,1194,263,1187,330,1183,397,1179,465,1173,556,1172,648,1177,739,1182,841,1192,942,1205,1043,1217,1137,1232,1229,1251,1322,1270,1419,1292,1516,1313,1612,1322,1652,1317,1671,1314,1709em179,922c181,922,184,922,186,922,182,941,173,940,155,949,129,961,102,970,76,981,53,991,24,1004,9,1025,-4,1044,,1059,12,1076,31,1102,60,1116,87,1133,121,1154,157,1178,193,1195,205,1200,208,1201,216,1203em25,1089c46,1081,51,1074,73,1073,273,1062,487,1110,686,1124,815,1133,945,1139,1074,1143,1195,1147,1317,1150,1438,1153,1770,1161,2112,1197,2443,1161,2463,1159,2482,1154,2501,1151,2491,1148,2475,1137,2459,1135,2455,1134,2384,1132,2394,1149,2399,1157,2442,1159,2451,1163,2434,1167,2439,1182,2405,1181,2373,1180,2344,1169,2313,1162em566,317c562,336,554,349,541,363,523,381,500,398,477,410,456,421,433,430,411,438,408,439,405,440,402,441,429,449,455,456,481,467,496,474,509,481,523,490em407,424c426,420,441,408,464,407,510,406,561,413,607,417,861,441,1112,479,1368,488,1472,492,1575,494,1679,494,1759,494,1839,493,1919,494,1985,495,2051,498,2117,502,2161,505,2203,507,2247,506,2266,505,2284,504,2303,503,2275,487,2250,475,2219,463,2240,465,2255,459,2277,470,2291,475,2296,478,2301,489,2281,505,2279,517,2251,523,2227,528,2206,524,2181,523em1113,155c1120,143,1123,135,1127,121,1107,137,1089,153,1070,170,1051,187,1034,204,1013,217,1027,195,1046,180,1066,163,1088,144,1109,123,1136,111,1154,103,1169,110,1182,124,1200,144,1214,168,1232,188,1250,208,1269,224,1295,231,1302,232,1309,234,1316,235em2617,1061c2615,1048,2616,1047,2607,1038,2614,1061,2617,1084,2619,1108,2623,1146,2633,1179,2638,1216,2642,1240,2645,1274,2670,1287,2685,1295,2694,1280,2704,1271em2717,1102c2690,1123,2664,1146,2641,1171,2610,1205,2583,1242,2547,1270,2526,1287,2514,1291,2489,1295em1389,43c1396,62,1387,68,1388,89,1389,103,1394,120,1408,126,1425,132,1449,121,1462,112,1482,98,1500,75,1509,53,1516,36,1522,-18,1522,,1521,30,1524,59,1524,88,1525,125,1528,167,1523,204,1518,237,1506,268,1478,288,1451,307,1423,310,1391,311,1372,312,1355,311,1337,308em2404,411c2424,415,2423,423,2425,445,2427,472,2435,497,2436,524,2437,546,2438,568,2454,586,2465,598,2480,596,2491,585,2509,567,2522,544,2525,519,2528,495,2524,470,2522,446,2522,443,2522,441,2522,438,2514,461,2519,490,2523,515,2530,560,2544,602,2540,649,2538,681,2537,728,2523,757,2513,778,2481,806,2456,801,2434,797,2428,782,2420,765,2412,747,2412,741,2413,721em2609,536c2627,526,2641,523,2659,518,2673,514,2688,516,2704,517,2714,518,2724,518,2734,519em2634,567c2648,580,2658,589,2676,596,2695,603,2713,608,2734,604,2750,600,2755,599,2764,594em2894,368c2914,360,2916,388,2916,410,2916,447,2911,490,2905,526,2899,560,2881,583,2870,614,2870,618,2869,621,2869,625em3018,370c3023,368,3027,366,3032,364,3037,385,3019,399,3009,430,2999,461,2973,491,2947,514,2929,530,2913,543,2898,562,2883,581,2893,591,2912,600,2935,611,2956,622,2979,634,3010,651,3025,657,3051,661e" filled="f" strokecolor="#7030a0" strokeweight="1pt">
                <v:stroke endcap="round"/>
                <v:path o:extrusionok="f" o:connecttype="custom" o:connectlocs="434093,1007132;424374,1122038;433733,1330236;472607,1535192;64430,1286651;55791,1296377;3239,1323752;31315,1362654;77748,1387869;26276,1341042;386580,1366256;879344,1372740;885103,1363375;882223,1373460;832551,1373100;194730,1085297;147937,1112312;173133,1122758;146497,1107269;218486,1104748;604346,1132484;762002,1135365;828952,1135725;819593,1123839;810235,1142929;400618,1010374;385140,1015777;383701,1013256;425454,999208;466128,1037750;941974,1336720;942694,1353649;961051,1418126;977969,1351488;916778,1412002;499963,970031;506802,999928;543156,973633;548555,986240;531998,1058281;481246,1065485;872865,1114833;883303,1165622;908859,1141489;907780,1112312;914259,1188315;884023,1243066;868546,1214250;957092,1141128;984088,1141489;963211,1169224;994886,1168504;1049598,1102226;1033040,1175708;1086312,1087818;1083072,1109430;1043119,1156977;1072274,1182912" o:connectangles="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D80AAB4" wp14:editId="1C216BF2">
                <wp:simplePos x="0" y="0"/>
                <wp:positionH relativeFrom="column">
                  <wp:posOffset>2385060</wp:posOffset>
                </wp:positionH>
                <wp:positionV relativeFrom="paragraph">
                  <wp:posOffset>130175</wp:posOffset>
                </wp:positionV>
                <wp:extent cx="147955" cy="160655"/>
                <wp:effectExtent l="10160" t="15875" r="32385" b="39370"/>
                <wp:wrapNone/>
                <wp:docPr id="151" name="Freeform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7955" cy="160655"/>
                        </a:xfrm>
                        <a:custGeom>
                          <a:avLst/>
                          <a:gdLst>
                            <a:gd name="T0" fmla="+- 0 9922 9801"/>
                            <a:gd name="T1" fmla="*/ T0 w 411"/>
                            <a:gd name="T2" fmla="+- 0 3100 3092"/>
                            <a:gd name="T3" fmla="*/ 3100 h 447"/>
                            <a:gd name="T4" fmla="+- 0 9903 9801"/>
                            <a:gd name="T5" fmla="*/ T4 w 411"/>
                            <a:gd name="T6" fmla="+- 0 3099 3092"/>
                            <a:gd name="T7" fmla="*/ 3099 h 447"/>
                            <a:gd name="T8" fmla="+- 0 9892 9801"/>
                            <a:gd name="T9" fmla="*/ T8 w 411"/>
                            <a:gd name="T10" fmla="+- 0 3098 3092"/>
                            <a:gd name="T11" fmla="*/ 3098 h 447"/>
                            <a:gd name="T12" fmla="+- 0 9871 9801"/>
                            <a:gd name="T13" fmla="*/ T12 w 411"/>
                            <a:gd name="T14" fmla="+- 0 3125 3092"/>
                            <a:gd name="T15" fmla="*/ 3125 h 447"/>
                            <a:gd name="T16" fmla="+- 0 9840 9801"/>
                            <a:gd name="T17" fmla="*/ T16 w 411"/>
                            <a:gd name="T18" fmla="+- 0 3166 3092"/>
                            <a:gd name="T19" fmla="*/ 3166 h 447"/>
                            <a:gd name="T20" fmla="+- 0 9822 9801"/>
                            <a:gd name="T21" fmla="*/ T20 w 411"/>
                            <a:gd name="T22" fmla="+- 0 3219 3092"/>
                            <a:gd name="T23" fmla="*/ 3219 h 447"/>
                            <a:gd name="T24" fmla="+- 0 9812 9801"/>
                            <a:gd name="T25" fmla="*/ T24 w 411"/>
                            <a:gd name="T26" fmla="+- 0 3268 3092"/>
                            <a:gd name="T27" fmla="*/ 3268 h 447"/>
                            <a:gd name="T28" fmla="+- 0 9796 9801"/>
                            <a:gd name="T29" fmla="*/ T28 w 411"/>
                            <a:gd name="T30" fmla="+- 0 3344 3092"/>
                            <a:gd name="T31" fmla="*/ 3344 h 447"/>
                            <a:gd name="T32" fmla="+- 0 9791 9801"/>
                            <a:gd name="T33" fmla="*/ T32 w 411"/>
                            <a:gd name="T34" fmla="+- 0 3435 3092"/>
                            <a:gd name="T35" fmla="*/ 3435 h 447"/>
                            <a:gd name="T36" fmla="+- 0 9849 9801"/>
                            <a:gd name="T37" fmla="*/ T36 w 411"/>
                            <a:gd name="T38" fmla="+- 0 3497 3092"/>
                            <a:gd name="T39" fmla="*/ 3497 h 447"/>
                            <a:gd name="T40" fmla="+- 0 9894 9801"/>
                            <a:gd name="T41" fmla="*/ T40 w 411"/>
                            <a:gd name="T42" fmla="+- 0 3545 3092"/>
                            <a:gd name="T43" fmla="*/ 3545 h 447"/>
                            <a:gd name="T44" fmla="+- 0 9965 9801"/>
                            <a:gd name="T45" fmla="*/ T44 w 411"/>
                            <a:gd name="T46" fmla="+- 0 3547 3092"/>
                            <a:gd name="T47" fmla="*/ 3547 h 447"/>
                            <a:gd name="T48" fmla="+- 0 10024 9801"/>
                            <a:gd name="T49" fmla="*/ T48 w 411"/>
                            <a:gd name="T50" fmla="+- 0 3528 3092"/>
                            <a:gd name="T51" fmla="*/ 3528 h 447"/>
                            <a:gd name="T52" fmla="+- 0 10093 9801"/>
                            <a:gd name="T53" fmla="*/ T52 w 411"/>
                            <a:gd name="T54" fmla="+- 0 3506 3092"/>
                            <a:gd name="T55" fmla="*/ 3506 h 447"/>
                            <a:gd name="T56" fmla="+- 0 10155 9801"/>
                            <a:gd name="T57" fmla="*/ T56 w 411"/>
                            <a:gd name="T58" fmla="+- 0 3452 3092"/>
                            <a:gd name="T59" fmla="*/ 3452 h 447"/>
                            <a:gd name="T60" fmla="+- 0 10188 9801"/>
                            <a:gd name="T61" fmla="*/ T60 w 411"/>
                            <a:gd name="T62" fmla="+- 0 3387 3092"/>
                            <a:gd name="T63" fmla="*/ 3387 h 447"/>
                            <a:gd name="T64" fmla="+- 0 10228 9801"/>
                            <a:gd name="T65" fmla="*/ T64 w 411"/>
                            <a:gd name="T66" fmla="+- 0 3308 3092"/>
                            <a:gd name="T67" fmla="*/ 3308 h 447"/>
                            <a:gd name="T68" fmla="+- 0 10213 9801"/>
                            <a:gd name="T69" fmla="*/ T68 w 411"/>
                            <a:gd name="T70" fmla="+- 0 3221 3092"/>
                            <a:gd name="T71" fmla="*/ 3221 h 447"/>
                            <a:gd name="T72" fmla="+- 0 10158 9801"/>
                            <a:gd name="T73" fmla="*/ T72 w 411"/>
                            <a:gd name="T74" fmla="+- 0 3155 3092"/>
                            <a:gd name="T75" fmla="*/ 3155 h 447"/>
                            <a:gd name="T76" fmla="+- 0 10119 9801"/>
                            <a:gd name="T77" fmla="*/ T76 w 411"/>
                            <a:gd name="T78" fmla="+- 0 3108 3092"/>
                            <a:gd name="T79" fmla="*/ 3108 h 447"/>
                            <a:gd name="T80" fmla="+- 0 10064 9801"/>
                            <a:gd name="T81" fmla="*/ T80 w 411"/>
                            <a:gd name="T82" fmla="+- 0 3092 3092"/>
                            <a:gd name="T83" fmla="*/ 3092 h 447"/>
                            <a:gd name="T84" fmla="+- 0 10006 9801"/>
                            <a:gd name="T85" fmla="*/ T84 w 411"/>
                            <a:gd name="T86" fmla="+- 0 3105 3092"/>
                            <a:gd name="T87" fmla="*/ 3105 h 447"/>
                            <a:gd name="T88" fmla="+- 0 9940 9801"/>
                            <a:gd name="T89" fmla="*/ T88 w 411"/>
                            <a:gd name="T90" fmla="+- 0 3120 3092"/>
                            <a:gd name="T91" fmla="*/ 3120 h 447"/>
                            <a:gd name="T92" fmla="+- 0 9909 9801"/>
                            <a:gd name="T93" fmla="*/ T92 w 411"/>
                            <a:gd name="T94" fmla="+- 0 3166 3092"/>
                            <a:gd name="T95" fmla="*/ 3166 h 447"/>
                            <a:gd name="T96" fmla="+- 0 9876 9801"/>
                            <a:gd name="T97" fmla="*/ T96 w 411"/>
                            <a:gd name="T98" fmla="+- 0 3219 3092"/>
                            <a:gd name="T99" fmla="*/ 3219 h 44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411" h="447" extrusionOk="0">
                              <a:moveTo>
                                <a:pt x="121" y="8"/>
                              </a:moveTo>
                              <a:cubicBezTo>
                                <a:pt x="102" y="7"/>
                                <a:pt x="91" y="6"/>
                                <a:pt x="70" y="33"/>
                              </a:cubicBezTo>
                              <a:cubicBezTo>
                                <a:pt x="39" y="74"/>
                                <a:pt x="21" y="127"/>
                                <a:pt x="11" y="176"/>
                              </a:cubicBezTo>
                              <a:cubicBezTo>
                                <a:pt x="-5" y="252"/>
                                <a:pt x="-10" y="343"/>
                                <a:pt x="48" y="405"/>
                              </a:cubicBezTo>
                              <a:cubicBezTo>
                                <a:pt x="93" y="453"/>
                                <a:pt x="164" y="455"/>
                                <a:pt x="223" y="436"/>
                              </a:cubicBezTo>
                              <a:cubicBezTo>
                                <a:pt x="292" y="414"/>
                                <a:pt x="354" y="360"/>
                                <a:pt x="387" y="295"/>
                              </a:cubicBezTo>
                              <a:cubicBezTo>
                                <a:pt x="427" y="216"/>
                                <a:pt x="412" y="129"/>
                                <a:pt x="357" y="63"/>
                              </a:cubicBezTo>
                              <a:cubicBezTo>
                                <a:pt x="318" y="16"/>
                                <a:pt x="263" y="0"/>
                                <a:pt x="205" y="13"/>
                              </a:cubicBezTo>
                              <a:cubicBezTo>
                                <a:pt x="139" y="28"/>
                                <a:pt x="108" y="74"/>
                                <a:pt x="75" y="12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" o:spid="_x0000_s1026" style="position:absolute;margin-left:187.8pt;margin-top:10.25pt;width:11.65pt;height:12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11,44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" path="m121,8c102,7,91,6,70,33,39,74,21,127,11,176,-5,252,-10,343,48,405,93,453,164,455,223,436,292,414,354,360,387,295,427,216,412,129,357,63,318,16,263,,205,13,139,28,108,74,75,127e" filled="f" strokecolor="#7030a0" strokeweight="1pt">
                <v:stroke endcap="round"/>
                <v:path o:extrusionok="f" o:connecttype="custom" o:connectlocs="43559,1114162;36719,1113803;32759,1113443;25199,1123147;14040,1137883;7560,1156932;3960,1174543;-1800,1201858;-3600,1234564;17279,1256847;33479,1274098;59038,1274817;80277,1267988;105116,1260081;127436,1240674;139315,1217312;153715,1188919;148315,1157650;128516,1133930;114476,1117037;94677,1111287;73798,1115959;50038,1121350;38879,1137883;26999,1156932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DFF945B" w14:textId="77777777" w:rsidR="00834758" w:rsidRPr="000377D3" w:rsidRDefault="00834758" w:rsidP="00834758">
      <w:pPr>
        <w:rPr>
          <w:i/>
        </w:rPr>
      </w:pPr>
      <w:r w:rsidRPr="000377D3">
        <w:rPr>
          <w:b/>
          <w:i/>
        </w:rPr>
        <w:t xml:space="preserve">Rule 1: </w:t>
      </w:r>
      <w:r w:rsidRPr="000377D3">
        <w:rPr>
          <w:i/>
        </w:rPr>
        <w:t>The derivative of a constant is _____.</w:t>
      </w:r>
    </w:p>
    <w:p w14:paraId="20EB15D1" w14:textId="77777777" w:rsidR="00834758" w:rsidRDefault="00834758" w:rsidP="00A22B1C">
      <w:pPr>
        <w:rPr>
          <w:b/>
        </w:rPr>
      </w:pPr>
    </w:p>
    <w:p w14:paraId="75B0B396" w14:textId="77777777" w:rsid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36F15D" wp14:editId="5BD65D71">
                <wp:simplePos x="0" y="0"/>
                <wp:positionH relativeFrom="column">
                  <wp:posOffset>923925</wp:posOffset>
                </wp:positionH>
                <wp:positionV relativeFrom="paragraph">
                  <wp:posOffset>55245</wp:posOffset>
                </wp:positionV>
                <wp:extent cx="2120900" cy="279400"/>
                <wp:effectExtent l="0" t="4445" r="15875" b="10795"/>
                <wp:wrapSquare wrapText="bothSides"/>
                <wp:docPr id="1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090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6CE191" w14:textId="77777777" w:rsidR="00C6190C" w:rsidRPr="007C301B" w:rsidRDefault="00C6190C" w:rsidP="002B18A6">
                            <w: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k,</m:t>
                              </m:r>
                            </m:oMath>
                            <w:r>
                              <w:t xml:space="preserve"> then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_____</m:t>
                              </m:r>
                            </m:oMath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72.75pt;margin-top:4.35pt;width:167pt;height:2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">
                <v:textbox style="mso-fit-shape-to-text:t">
                  <w:txbxContent>
                    <w:p w14:paraId="616CE191" w14:textId="77777777" w:rsidR="00C6190C" w:rsidRPr="007C301B" w:rsidRDefault="00C6190C" w:rsidP="002B18A6">
                      <w:r>
                        <w:t xml:space="preserve">If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k,</m:t>
                        </m:r>
                      </m:oMath>
                      <w:r>
                        <w:t xml:space="preserve"> then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_____</m:t>
                        </m:r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CB9E07" wp14:editId="237A548D">
                <wp:simplePos x="0" y="0"/>
                <wp:positionH relativeFrom="column">
                  <wp:posOffset>2717165</wp:posOffset>
                </wp:positionH>
                <wp:positionV relativeFrom="paragraph">
                  <wp:posOffset>109220</wp:posOffset>
                </wp:positionV>
                <wp:extent cx="131445" cy="149225"/>
                <wp:effectExtent l="12065" t="20320" r="34290" b="33655"/>
                <wp:wrapNone/>
                <wp:docPr id="149" name="Freeform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1445" cy="149225"/>
                        </a:xfrm>
                        <a:custGeom>
                          <a:avLst/>
                          <a:gdLst>
                            <a:gd name="T0" fmla="+- 0 10844 10722"/>
                            <a:gd name="T1" fmla="*/ T0 w 365"/>
                            <a:gd name="T2" fmla="+- 0 4520 4494"/>
                            <a:gd name="T3" fmla="*/ 4520 h 415"/>
                            <a:gd name="T4" fmla="+- 0 10837 10722"/>
                            <a:gd name="T5" fmla="*/ T4 w 365"/>
                            <a:gd name="T6" fmla="+- 0 4516 4494"/>
                            <a:gd name="T7" fmla="*/ 4516 h 415"/>
                            <a:gd name="T8" fmla="+- 0 10840 10722"/>
                            <a:gd name="T9" fmla="*/ T8 w 365"/>
                            <a:gd name="T10" fmla="+- 0 4513 4494"/>
                            <a:gd name="T11" fmla="*/ 4513 h 415"/>
                            <a:gd name="T12" fmla="+- 0 10817 10722"/>
                            <a:gd name="T13" fmla="*/ T12 w 365"/>
                            <a:gd name="T14" fmla="+- 0 4533 4494"/>
                            <a:gd name="T15" fmla="*/ 4533 h 415"/>
                            <a:gd name="T16" fmla="+- 0 10797 10722"/>
                            <a:gd name="T17" fmla="*/ T16 w 365"/>
                            <a:gd name="T18" fmla="+- 0 4551 4494"/>
                            <a:gd name="T19" fmla="*/ 4551 h 415"/>
                            <a:gd name="T20" fmla="+- 0 10777 10722"/>
                            <a:gd name="T21" fmla="*/ T20 w 365"/>
                            <a:gd name="T22" fmla="+- 0 4577 4494"/>
                            <a:gd name="T23" fmla="*/ 4577 h 415"/>
                            <a:gd name="T24" fmla="+- 0 10764 10722"/>
                            <a:gd name="T25" fmla="*/ T24 w 365"/>
                            <a:gd name="T26" fmla="+- 0 4601 4494"/>
                            <a:gd name="T27" fmla="*/ 4601 h 415"/>
                            <a:gd name="T28" fmla="+- 0 10743 10722"/>
                            <a:gd name="T29" fmla="*/ T28 w 365"/>
                            <a:gd name="T30" fmla="+- 0 4638 4494"/>
                            <a:gd name="T31" fmla="*/ 4638 h 415"/>
                            <a:gd name="T32" fmla="+- 0 10731 10722"/>
                            <a:gd name="T33" fmla="*/ T32 w 365"/>
                            <a:gd name="T34" fmla="+- 0 4683 4494"/>
                            <a:gd name="T35" fmla="*/ 4683 h 415"/>
                            <a:gd name="T36" fmla="+- 0 10725 10722"/>
                            <a:gd name="T37" fmla="*/ T36 w 365"/>
                            <a:gd name="T38" fmla="+- 0 4725 4494"/>
                            <a:gd name="T39" fmla="*/ 4725 h 415"/>
                            <a:gd name="T40" fmla="+- 0 10719 10722"/>
                            <a:gd name="T41" fmla="*/ T40 w 365"/>
                            <a:gd name="T42" fmla="+- 0 4768 4494"/>
                            <a:gd name="T43" fmla="*/ 4768 h 415"/>
                            <a:gd name="T44" fmla="+- 0 10721 10722"/>
                            <a:gd name="T45" fmla="*/ T44 w 365"/>
                            <a:gd name="T46" fmla="+- 0 4816 4494"/>
                            <a:gd name="T47" fmla="*/ 4816 h 415"/>
                            <a:gd name="T48" fmla="+- 0 10744 10722"/>
                            <a:gd name="T49" fmla="*/ T48 w 365"/>
                            <a:gd name="T50" fmla="+- 0 4854 4494"/>
                            <a:gd name="T51" fmla="*/ 4854 h 415"/>
                            <a:gd name="T52" fmla="+- 0 10766 10722"/>
                            <a:gd name="T53" fmla="*/ T52 w 365"/>
                            <a:gd name="T54" fmla="+- 0 4891 4494"/>
                            <a:gd name="T55" fmla="*/ 4891 h 415"/>
                            <a:gd name="T56" fmla="+- 0 10805 10722"/>
                            <a:gd name="T57" fmla="*/ T56 w 365"/>
                            <a:gd name="T58" fmla="+- 0 4906 4494"/>
                            <a:gd name="T59" fmla="*/ 4906 h 415"/>
                            <a:gd name="T60" fmla="+- 0 10847 10722"/>
                            <a:gd name="T61" fmla="*/ T60 w 365"/>
                            <a:gd name="T62" fmla="+- 0 4908 4494"/>
                            <a:gd name="T63" fmla="*/ 4908 h 415"/>
                            <a:gd name="T64" fmla="+- 0 10898 10722"/>
                            <a:gd name="T65" fmla="*/ T64 w 365"/>
                            <a:gd name="T66" fmla="+- 0 4910 4494"/>
                            <a:gd name="T67" fmla="*/ 4910 h 415"/>
                            <a:gd name="T68" fmla="+- 0 10950 10722"/>
                            <a:gd name="T69" fmla="*/ T68 w 365"/>
                            <a:gd name="T70" fmla="+- 0 4885 4494"/>
                            <a:gd name="T71" fmla="*/ 4885 h 415"/>
                            <a:gd name="T72" fmla="+- 0 10988 10722"/>
                            <a:gd name="T73" fmla="*/ T72 w 365"/>
                            <a:gd name="T74" fmla="+- 0 4852 4494"/>
                            <a:gd name="T75" fmla="*/ 4852 h 415"/>
                            <a:gd name="T76" fmla="+- 0 11050 10722"/>
                            <a:gd name="T77" fmla="*/ T76 w 365"/>
                            <a:gd name="T78" fmla="+- 0 4798 4494"/>
                            <a:gd name="T79" fmla="*/ 4798 h 415"/>
                            <a:gd name="T80" fmla="+- 0 11096 10722"/>
                            <a:gd name="T81" fmla="*/ T80 w 365"/>
                            <a:gd name="T82" fmla="+- 0 4708 4494"/>
                            <a:gd name="T83" fmla="*/ 4708 h 415"/>
                            <a:gd name="T84" fmla="+- 0 11086 10722"/>
                            <a:gd name="T85" fmla="*/ T84 w 365"/>
                            <a:gd name="T86" fmla="+- 0 4624 4494"/>
                            <a:gd name="T87" fmla="*/ 4624 h 415"/>
                            <a:gd name="T88" fmla="+- 0 11080 10722"/>
                            <a:gd name="T89" fmla="*/ T88 w 365"/>
                            <a:gd name="T90" fmla="+- 0 4574 4494"/>
                            <a:gd name="T91" fmla="*/ 4574 h 415"/>
                            <a:gd name="T92" fmla="+- 0 11048 10722"/>
                            <a:gd name="T93" fmla="*/ T92 w 365"/>
                            <a:gd name="T94" fmla="+- 0 4533 4494"/>
                            <a:gd name="T95" fmla="*/ 4533 h 415"/>
                            <a:gd name="T96" fmla="+- 0 11004 10722"/>
                            <a:gd name="T97" fmla="*/ T96 w 365"/>
                            <a:gd name="T98" fmla="+- 0 4511 4494"/>
                            <a:gd name="T99" fmla="*/ 4511 h 415"/>
                            <a:gd name="T100" fmla="+- 0 10955 10722"/>
                            <a:gd name="T101" fmla="*/ T100 w 365"/>
                            <a:gd name="T102" fmla="+- 0 4487 4494"/>
                            <a:gd name="T103" fmla="*/ 4487 h 415"/>
                            <a:gd name="T104" fmla="+- 0 10901 10722"/>
                            <a:gd name="T105" fmla="*/ T104 w 365"/>
                            <a:gd name="T106" fmla="+- 0 4487 4494"/>
                            <a:gd name="T107" fmla="*/ 4487 h 415"/>
                            <a:gd name="T108" fmla="+- 0 10857 10722"/>
                            <a:gd name="T109" fmla="*/ T108 w 365"/>
                            <a:gd name="T110" fmla="+- 0 4515 4494"/>
                            <a:gd name="T111" fmla="*/ 4515 h 415"/>
                            <a:gd name="T112" fmla="+- 0 10837 10722"/>
                            <a:gd name="T113" fmla="*/ T112 w 365"/>
                            <a:gd name="T114" fmla="+- 0 4528 4494"/>
                            <a:gd name="T115" fmla="*/ 4528 h 415"/>
                            <a:gd name="T116" fmla="+- 0 10832 10722"/>
                            <a:gd name="T117" fmla="*/ T116 w 365"/>
                            <a:gd name="T118" fmla="+- 0 4536 4494"/>
                            <a:gd name="T119" fmla="*/ 4536 h 415"/>
                            <a:gd name="T120" fmla="+- 0 10822 10722"/>
                            <a:gd name="T121" fmla="*/ T120 w 365"/>
                            <a:gd name="T122" fmla="+- 0 4556 4494"/>
                            <a:gd name="T123" fmla="*/ 4556 h 41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</a:cxnLst>
                          <a:rect l="0" t="0" r="r" b="b"/>
                          <a:pathLst>
                            <a:path w="365" h="415" extrusionOk="0">
                              <a:moveTo>
                                <a:pt x="122" y="26"/>
                              </a:moveTo>
                              <a:cubicBezTo>
                                <a:pt x="115" y="22"/>
                                <a:pt x="118" y="19"/>
                                <a:pt x="95" y="39"/>
                              </a:cubicBezTo>
                              <a:cubicBezTo>
                                <a:pt x="75" y="57"/>
                                <a:pt x="55" y="83"/>
                                <a:pt x="42" y="107"/>
                              </a:cubicBezTo>
                              <a:cubicBezTo>
                                <a:pt x="21" y="144"/>
                                <a:pt x="9" y="189"/>
                                <a:pt x="3" y="231"/>
                              </a:cubicBezTo>
                              <a:cubicBezTo>
                                <a:pt x="-3" y="274"/>
                                <a:pt x="-1" y="322"/>
                                <a:pt x="22" y="360"/>
                              </a:cubicBezTo>
                              <a:cubicBezTo>
                                <a:pt x="44" y="397"/>
                                <a:pt x="83" y="412"/>
                                <a:pt x="125" y="414"/>
                              </a:cubicBezTo>
                              <a:cubicBezTo>
                                <a:pt x="176" y="416"/>
                                <a:pt x="228" y="391"/>
                                <a:pt x="266" y="358"/>
                              </a:cubicBezTo>
                              <a:cubicBezTo>
                                <a:pt x="328" y="304"/>
                                <a:pt x="374" y="214"/>
                                <a:pt x="364" y="130"/>
                              </a:cubicBezTo>
                              <a:cubicBezTo>
                                <a:pt x="358" y="80"/>
                                <a:pt x="326" y="39"/>
                                <a:pt x="282" y="17"/>
                              </a:cubicBezTo>
                              <a:cubicBezTo>
                                <a:pt x="233" y="-7"/>
                                <a:pt x="179" y="-7"/>
                                <a:pt x="135" y="21"/>
                              </a:cubicBezTo>
                              <a:cubicBezTo>
                                <a:pt x="115" y="34"/>
                                <a:pt x="110" y="42"/>
                                <a:pt x="100" y="6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" o:spid="_x0000_s1026" style="position:absolute;margin-left:213.95pt;margin-top:8.6pt;width:10.35pt;height:1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5,4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" path="m122,26c115,22,118,19,95,39,75,57,55,83,42,107,21,144,9,189,3,231,-3,274,-1,322,22,360,44,397,83,412,125,414,176,416,228,391,266,358,328,304,374,214,364,130,358,80,326,39,282,17,233,-7,179,-7,135,21,115,34,110,42,100,62e" filled="f" strokecolor="#7030a0" strokeweight="1pt">
                <v:stroke endcap="round"/>
                <v:path o:extrusionok="f" o:connecttype="custom" o:connectlocs="43935,1625294;41414,1623856;42495,1622777;34212,1629968;27009,1636441;19807,1645790;15125,1654420;7563,1667724;3241,1683905;1080,1699008;-1080,1714469;-360,1731729;7923,1745393;15845,1758698;29890,1764091;45015,1764810;63382,1765530;82108,1756540;95793,1744674;118120,1725257;134686,1692895;131085,1662690;128924,1644711;117400,1629968;101555,1622058;83909,1613428;64462,1613428;48617,1623496;41414,1628171;39614,1631047;36012,1638239" o:connectangles="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834758">
        <w:tab/>
      </w:r>
      <w:r w:rsidR="00834758">
        <w:tab/>
      </w:r>
      <w:r w:rsidR="00834758">
        <w:tab/>
      </w:r>
      <w:r w:rsidR="00A22B1C" w:rsidRPr="00A22B1C">
        <w:rPr>
          <w:b/>
        </w:rPr>
        <w:t>Example:</w:t>
      </w:r>
    </w:p>
    <w:p w14:paraId="16E67855" w14:textId="77777777" w:rsid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0A6F2E" wp14:editId="5657F5E6">
                <wp:simplePos x="0" y="0"/>
                <wp:positionH relativeFrom="column">
                  <wp:posOffset>3916680</wp:posOffset>
                </wp:positionH>
                <wp:positionV relativeFrom="paragraph">
                  <wp:posOffset>-635</wp:posOffset>
                </wp:positionV>
                <wp:extent cx="731520" cy="231140"/>
                <wp:effectExtent l="17780" t="12065" r="38100" b="36195"/>
                <wp:wrapNone/>
                <wp:docPr id="148" name="Freeform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31520" cy="231140"/>
                        </a:xfrm>
                        <a:custGeom>
                          <a:avLst/>
                          <a:gdLst>
                            <a:gd name="T0" fmla="+- 0 14338 14055"/>
                            <a:gd name="T1" fmla="*/ T0 w 2032"/>
                            <a:gd name="T2" fmla="+- 0 4952 4676"/>
                            <a:gd name="T3" fmla="*/ 4952 h 642"/>
                            <a:gd name="T4" fmla="+- 0 14376 14055"/>
                            <a:gd name="T5" fmla="*/ T4 w 2032"/>
                            <a:gd name="T6" fmla="+- 0 4899 4676"/>
                            <a:gd name="T7" fmla="*/ 4899 h 642"/>
                            <a:gd name="T8" fmla="+- 0 14363 14055"/>
                            <a:gd name="T9" fmla="*/ T8 w 2032"/>
                            <a:gd name="T10" fmla="+- 0 4809 4676"/>
                            <a:gd name="T11" fmla="*/ 4809 h 642"/>
                            <a:gd name="T12" fmla="+- 0 14281 14055"/>
                            <a:gd name="T13" fmla="*/ T12 w 2032"/>
                            <a:gd name="T14" fmla="+- 0 4707 4676"/>
                            <a:gd name="T15" fmla="*/ 4707 h 642"/>
                            <a:gd name="T16" fmla="+- 0 14169 14055"/>
                            <a:gd name="T17" fmla="*/ T16 w 2032"/>
                            <a:gd name="T18" fmla="+- 0 4678 4676"/>
                            <a:gd name="T19" fmla="*/ 4678 h 642"/>
                            <a:gd name="T20" fmla="+- 0 14109 14055"/>
                            <a:gd name="T21" fmla="*/ T20 w 2032"/>
                            <a:gd name="T22" fmla="+- 0 4777 4676"/>
                            <a:gd name="T23" fmla="*/ 4777 h 642"/>
                            <a:gd name="T24" fmla="+- 0 14134 14055"/>
                            <a:gd name="T25" fmla="*/ T24 w 2032"/>
                            <a:gd name="T26" fmla="+- 0 4952 4676"/>
                            <a:gd name="T27" fmla="*/ 4952 h 642"/>
                            <a:gd name="T28" fmla="+- 0 14197 14055"/>
                            <a:gd name="T29" fmla="*/ T28 w 2032"/>
                            <a:gd name="T30" fmla="+- 0 5122 4676"/>
                            <a:gd name="T31" fmla="*/ 5122 h 642"/>
                            <a:gd name="T32" fmla="+- 0 14227 14055"/>
                            <a:gd name="T33" fmla="*/ T32 w 2032"/>
                            <a:gd name="T34" fmla="+- 0 5227 4676"/>
                            <a:gd name="T35" fmla="*/ 5227 h 642"/>
                            <a:gd name="T36" fmla="+- 0 14225 14055"/>
                            <a:gd name="T37" fmla="*/ T36 w 2032"/>
                            <a:gd name="T38" fmla="+- 0 5234 4676"/>
                            <a:gd name="T39" fmla="*/ 5234 h 642"/>
                            <a:gd name="T40" fmla="+- 0 14055 14055"/>
                            <a:gd name="T41" fmla="*/ T40 w 2032"/>
                            <a:gd name="T42" fmla="+- 0 5002 4676"/>
                            <a:gd name="T43" fmla="*/ 5002 h 642"/>
                            <a:gd name="T44" fmla="+- 0 14144 14055"/>
                            <a:gd name="T45" fmla="*/ T44 w 2032"/>
                            <a:gd name="T46" fmla="+- 0 4996 4676"/>
                            <a:gd name="T47" fmla="*/ 4996 h 642"/>
                            <a:gd name="T48" fmla="+- 0 14267 14055"/>
                            <a:gd name="T49" fmla="*/ T48 w 2032"/>
                            <a:gd name="T50" fmla="+- 0 5022 4676"/>
                            <a:gd name="T51" fmla="*/ 5022 h 642"/>
                            <a:gd name="T52" fmla="+- 0 14360 14055"/>
                            <a:gd name="T53" fmla="*/ T52 w 2032"/>
                            <a:gd name="T54" fmla="+- 0 5047 4676"/>
                            <a:gd name="T55" fmla="*/ 5047 h 642"/>
                            <a:gd name="T56" fmla="+- 0 14378 14055"/>
                            <a:gd name="T57" fmla="*/ T56 w 2032"/>
                            <a:gd name="T58" fmla="+- 0 5044 4676"/>
                            <a:gd name="T59" fmla="*/ 5044 h 642"/>
                            <a:gd name="T60" fmla="+- 0 14558 14055"/>
                            <a:gd name="T61" fmla="*/ T60 w 2032"/>
                            <a:gd name="T62" fmla="+- 0 4678 4676"/>
                            <a:gd name="T63" fmla="*/ 4678 h 642"/>
                            <a:gd name="T64" fmla="+- 0 14535 14055"/>
                            <a:gd name="T65" fmla="*/ T64 w 2032"/>
                            <a:gd name="T66" fmla="+- 0 4710 4676"/>
                            <a:gd name="T67" fmla="*/ 4710 h 642"/>
                            <a:gd name="T68" fmla="+- 0 14511 14055"/>
                            <a:gd name="T69" fmla="*/ T68 w 2032"/>
                            <a:gd name="T70" fmla="+- 0 4752 4676"/>
                            <a:gd name="T71" fmla="*/ 4752 h 642"/>
                            <a:gd name="T72" fmla="+- 0 14493 14055"/>
                            <a:gd name="T73" fmla="*/ T72 w 2032"/>
                            <a:gd name="T74" fmla="+- 0 4822 4676"/>
                            <a:gd name="T75" fmla="*/ 4822 h 642"/>
                            <a:gd name="T76" fmla="+- 0 14471 14055"/>
                            <a:gd name="T77" fmla="*/ T76 w 2032"/>
                            <a:gd name="T78" fmla="+- 0 4947 4676"/>
                            <a:gd name="T79" fmla="*/ 4947 h 642"/>
                            <a:gd name="T80" fmla="+- 0 14519 14055"/>
                            <a:gd name="T81" fmla="*/ T80 w 2032"/>
                            <a:gd name="T82" fmla="+- 0 5254 4676"/>
                            <a:gd name="T83" fmla="*/ 5254 h 642"/>
                            <a:gd name="T84" fmla="+- 0 14616 14055"/>
                            <a:gd name="T85" fmla="*/ T84 w 2032"/>
                            <a:gd name="T86" fmla="+- 0 5314 4676"/>
                            <a:gd name="T87" fmla="*/ 5314 h 642"/>
                            <a:gd name="T88" fmla="+- 0 14675 14055"/>
                            <a:gd name="T89" fmla="*/ T88 w 2032"/>
                            <a:gd name="T90" fmla="+- 0 5274 4676"/>
                            <a:gd name="T91" fmla="*/ 5274 h 642"/>
                            <a:gd name="T92" fmla="+- 0 14647 14055"/>
                            <a:gd name="T93" fmla="*/ T92 w 2032"/>
                            <a:gd name="T94" fmla="+- 0 4918 4676"/>
                            <a:gd name="T95" fmla="*/ 4918 h 642"/>
                            <a:gd name="T96" fmla="+- 0 14641 14055"/>
                            <a:gd name="T97" fmla="*/ T96 w 2032"/>
                            <a:gd name="T98" fmla="+- 0 4897 4676"/>
                            <a:gd name="T99" fmla="*/ 4897 h 642"/>
                            <a:gd name="T100" fmla="+- 0 14690 14055"/>
                            <a:gd name="T101" fmla="*/ T100 w 2032"/>
                            <a:gd name="T102" fmla="+- 0 4917 4676"/>
                            <a:gd name="T103" fmla="*/ 4917 h 642"/>
                            <a:gd name="T104" fmla="+- 0 14793 14055"/>
                            <a:gd name="T105" fmla="*/ T104 w 2032"/>
                            <a:gd name="T106" fmla="+- 0 5090 4676"/>
                            <a:gd name="T107" fmla="*/ 5090 h 642"/>
                            <a:gd name="T108" fmla="+- 0 14844 14055"/>
                            <a:gd name="T109" fmla="*/ T108 w 2032"/>
                            <a:gd name="T110" fmla="+- 0 5169 4676"/>
                            <a:gd name="T111" fmla="*/ 5169 h 642"/>
                            <a:gd name="T112" fmla="+- 0 14893 14055"/>
                            <a:gd name="T113" fmla="*/ T112 w 2032"/>
                            <a:gd name="T114" fmla="+- 0 5181 4676"/>
                            <a:gd name="T115" fmla="*/ 5181 h 642"/>
                            <a:gd name="T116" fmla="+- 0 14907 14055"/>
                            <a:gd name="T117" fmla="*/ T116 w 2032"/>
                            <a:gd name="T118" fmla="+- 0 5173 4676"/>
                            <a:gd name="T119" fmla="*/ 5173 h 642"/>
                            <a:gd name="T120" fmla="+- 0 14934 14055"/>
                            <a:gd name="T121" fmla="*/ T120 w 2032"/>
                            <a:gd name="T122" fmla="+- 0 4931 4676"/>
                            <a:gd name="T123" fmla="*/ 4931 h 642"/>
                            <a:gd name="T124" fmla="+- 0 14858 14055"/>
                            <a:gd name="T125" fmla="*/ T124 w 2032"/>
                            <a:gd name="T126" fmla="+- 0 4928 4676"/>
                            <a:gd name="T127" fmla="*/ 4928 h 642"/>
                            <a:gd name="T128" fmla="+- 0 14764 14055"/>
                            <a:gd name="T129" fmla="*/ T128 w 2032"/>
                            <a:gd name="T130" fmla="+- 0 5000 4676"/>
                            <a:gd name="T131" fmla="*/ 5000 h 642"/>
                            <a:gd name="T132" fmla="+- 0 14680 14055"/>
                            <a:gd name="T133" fmla="*/ T132 w 2032"/>
                            <a:gd name="T134" fmla="+- 0 5112 4676"/>
                            <a:gd name="T135" fmla="*/ 5112 h 642"/>
                            <a:gd name="T136" fmla="+- 0 14647 14055"/>
                            <a:gd name="T137" fmla="*/ T136 w 2032"/>
                            <a:gd name="T138" fmla="+- 0 5181 4676"/>
                            <a:gd name="T139" fmla="*/ 5181 h 642"/>
                            <a:gd name="T140" fmla="+- 0 14657 14055"/>
                            <a:gd name="T141" fmla="*/ T140 w 2032"/>
                            <a:gd name="T142" fmla="+- 0 5177 4676"/>
                            <a:gd name="T143" fmla="*/ 5177 h 642"/>
                            <a:gd name="T144" fmla="+- 0 14916 14055"/>
                            <a:gd name="T145" fmla="*/ T144 w 2032"/>
                            <a:gd name="T146" fmla="+- 0 4753 4676"/>
                            <a:gd name="T147" fmla="*/ 4753 h 642"/>
                            <a:gd name="T148" fmla="+- 0 14970 14055"/>
                            <a:gd name="T149" fmla="*/ T148 w 2032"/>
                            <a:gd name="T150" fmla="+- 0 4769 4676"/>
                            <a:gd name="T151" fmla="*/ 4769 h 642"/>
                            <a:gd name="T152" fmla="+- 0 15056 14055"/>
                            <a:gd name="T153" fmla="*/ T152 w 2032"/>
                            <a:gd name="T154" fmla="+- 0 4897 4676"/>
                            <a:gd name="T155" fmla="*/ 4897 h 642"/>
                            <a:gd name="T156" fmla="+- 0 15138 14055"/>
                            <a:gd name="T157" fmla="*/ T156 w 2032"/>
                            <a:gd name="T158" fmla="+- 0 5134 4676"/>
                            <a:gd name="T159" fmla="*/ 5134 h 642"/>
                            <a:gd name="T160" fmla="+- 0 15110 14055"/>
                            <a:gd name="T161" fmla="*/ T160 w 2032"/>
                            <a:gd name="T162" fmla="+- 0 5247 4676"/>
                            <a:gd name="T163" fmla="*/ 5247 h 642"/>
                            <a:gd name="T164" fmla="+- 0 15086 14055"/>
                            <a:gd name="T165" fmla="*/ T164 w 2032"/>
                            <a:gd name="T166" fmla="+- 0 5272 4676"/>
                            <a:gd name="T167" fmla="*/ 5272 h 642"/>
                            <a:gd name="T168" fmla="+- 0 15089 14055"/>
                            <a:gd name="T169" fmla="*/ T168 w 2032"/>
                            <a:gd name="T170" fmla="+- 0 5228 4676"/>
                            <a:gd name="T171" fmla="*/ 5228 h 642"/>
                            <a:gd name="T172" fmla="+- 0 15230 14055"/>
                            <a:gd name="T173" fmla="*/ T172 w 2032"/>
                            <a:gd name="T174" fmla="+- 0 4972 4676"/>
                            <a:gd name="T175" fmla="*/ 4972 h 642"/>
                            <a:gd name="T176" fmla="+- 0 15295 14055"/>
                            <a:gd name="T177" fmla="*/ T176 w 2032"/>
                            <a:gd name="T178" fmla="+- 0 4959 4676"/>
                            <a:gd name="T179" fmla="*/ 4959 h 642"/>
                            <a:gd name="T180" fmla="+- 0 15388 14055"/>
                            <a:gd name="T181" fmla="*/ T180 w 2032"/>
                            <a:gd name="T182" fmla="+- 0 4953 4676"/>
                            <a:gd name="T183" fmla="*/ 4953 h 642"/>
                            <a:gd name="T184" fmla="+- 0 15458 14055"/>
                            <a:gd name="T185" fmla="*/ T184 w 2032"/>
                            <a:gd name="T186" fmla="+- 0 4948 4676"/>
                            <a:gd name="T187" fmla="*/ 4948 h 642"/>
                            <a:gd name="T188" fmla="+- 0 15229 14055"/>
                            <a:gd name="T189" fmla="*/ T188 w 2032"/>
                            <a:gd name="T190" fmla="+- 0 5105 4676"/>
                            <a:gd name="T191" fmla="*/ 5105 h 642"/>
                            <a:gd name="T192" fmla="+- 0 15298 14055"/>
                            <a:gd name="T193" fmla="*/ T192 w 2032"/>
                            <a:gd name="T194" fmla="+- 0 5127 4676"/>
                            <a:gd name="T195" fmla="*/ 5127 h 642"/>
                            <a:gd name="T196" fmla="+- 0 15449 14055"/>
                            <a:gd name="T197" fmla="*/ T196 w 2032"/>
                            <a:gd name="T198" fmla="+- 0 5118 4676"/>
                            <a:gd name="T199" fmla="*/ 5118 h 642"/>
                            <a:gd name="T200" fmla="+- 0 15584 14055"/>
                            <a:gd name="T201" fmla="*/ T200 w 2032"/>
                            <a:gd name="T202" fmla="+- 0 5071 4676"/>
                            <a:gd name="T203" fmla="*/ 5071 h 642"/>
                            <a:gd name="T204" fmla="+- 0 15940 14055"/>
                            <a:gd name="T205" fmla="*/ T204 w 2032"/>
                            <a:gd name="T206" fmla="+- 0 4736 4676"/>
                            <a:gd name="T207" fmla="*/ 4736 h 642"/>
                            <a:gd name="T208" fmla="+- 0 15878 14055"/>
                            <a:gd name="T209" fmla="*/ T208 w 2032"/>
                            <a:gd name="T210" fmla="+- 0 4758 4676"/>
                            <a:gd name="T211" fmla="*/ 4758 h 642"/>
                            <a:gd name="T212" fmla="+- 0 15809 14055"/>
                            <a:gd name="T213" fmla="*/ T212 w 2032"/>
                            <a:gd name="T214" fmla="+- 0 4899 4676"/>
                            <a:gd name="T215" fmla="*/ 4899 h 642"/>
                            <a:gd name="T216" fmla="+- 0 15790 14055"/>
                            <a:gd name="T217" fmla="*/ T216 w 2032"/>
                            <a:gd name="T218" fmla="+- 0 5080 4676"/>
                            <a:gd name="T219" fmla="*/ 5080 h 642"/>
                            <a:gd name="T220" fmla="+- 0 15879 14055"/>
                            <a:gd name="T221" fmla="*/ T220 w 2032"/>
                            <a:gd name="T222" fmla="+- 0 5163 4676"/>
                            <a:gd name="T223" fmla="*/ 5163 h 642"/>
                            <a:gd name="T224" fmla="+- 0 16026 14055"/>
                            <a:gd name="T225" fmla="*/ T224 w 2032"/>
                            <a:gd name="T226" fmla="+- 0 5111 4676"/>
                            <a:gd name="T227" fmla="*/ 5111 h 642"/>
                            <a:gd name="T228" fmla="+- 0 16086 14055"/>
                            <a:gd name="T229" fmla="*/ T228 w 2032"/>
                            <a:gd name="T230" fmla="+- 0 5010 4676"/>
                            <a:gd name="T231" fmla="*/ 5010 h 642"/>
                            <a:gd name="T232" fmla="+- 0 16032 14055"/>
                            <a:gd name="T233" fmla="*/ T232 w 2032"/>
                            <a:gd name="T234" fmla="+- 0 4973 4676"/>
                            <a:gd name="T235" fmla="*/ 4973 h 642"/>
                            <a:gd name="T236" fmla="+- 0 15910 14055"/>
                            <a:gd name="T237" fmla="*/ T236 w 2032"/>
                            <a:gd name="T238" fmla="+- 0 5046 4676"/>
                            <a:gd name="T239" fmla="*/ 5046 h 642"/>
                            <a:gd name="T240" fmla="+- 0 15799 14055"/>
                            <a:gd name="T241" fmla="*/ T240 w 2032"/>
                            <a:gd name="T242" fmla="+- 0 5166 4676"/>
                            <a:gd name="T243" fmla="*/ 5166 h 64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2032" h="642" extrusionOk="0">
                              <a:moveTo>
                                <a:pt x="283" y="276"/>
                              </a:moveTo>
                              <a:cubicBezTo>
                                <a:pt x="306" y="260"/>
                                <a:pt x="313" y="249"/>
                                <a:pt x="321" y="223"/>
                              </a:cubicBezTo>
                              <a:cubicBezTo>
                                <a:pt x="330" y="195"/>
                                <a:pt x="320" y="160"/>
                                <a:pt x="308" y="133"/>
                              </a:cubicBezTo>
                              <a:cubicBezTo>
                                <a:pt x="291" y="93"/>
                                <a:pt x="261" y="57"/>
                                <a:pt x="226" y="31"/>
                              </a:cubicBezTo>
                              <a:cubicBezTo>
                                <a:pt x="196" y="9"/>
                                <a:pt x="152" y="-10"/>
                                <a:pt x="114" y="2"/>
                              </a:cubicBezTo>
                              <a:cubicBezTo>
                                <a:pt x="73" y="15"/>
                                <a:pt x="58" y="63"/>
                                <a:pt x="54" y="101"/>
                              </a:cubicBezTo>
                              <a:cubicBezTo>
                                <a:pt x="48" y="159"/>
                                <a:pt x="62" y="221"/>
                                <a:pt x="79" y="276"/>
                              </a:cubicBezTo>
                              <a:cubicBezTo>
                                <a:pt x="96" y="334"/>
                                <a:pt x="122" y="389"/>
                                <a:pt x="142" y="446"/>
                              </a:cubicBezTo>
                              <a:cubicBezTo>
                                <a:pt x="154" y="479"/>
                                <a:pt x="169" y="516"/>
                                <a:pt x="172" y="551"/>
                              </a:cubicBezTo>
                              <a:cubicBezTo>
                                <a:pt x="171" y="553"/>
                                <a:pt x="171" y="556"/>
                                <a:pt x="170" y="558"/>
                              </a:cubicBezTo>
                            </a:path>
                            <a:path w="2032" h="642" extrusionOk="0">
                              <a:moveTo>
                                <a:pt x="0" y="326"/>
                              </a:moveTo>
                              <a:cubicBezTo>
                                <a:pt x="31" y="316"/>
                                <a:pt x="56" y="317"/>
                                <a:pt x="89" y="320"/>
                              </a:cubicBezTo>
                              <a:cubicBezTo>
                                <a:pt x="130" y="323"/>
                                <a:pt x="173" y="333"/>
                                <a:pt x="212" y="346"/>
                              </a:cubicBezTo>
                              <a:cubicBezTo>
                                <a:pt x="243" y="356"/>
                                <a:pt x="272" y="373"/>
                                <a:pt x="305" y="371"/>
                              </a:cubicBezTo>
                              <a:cubicBezTo>
                                <a:pt x="311" y="370"/>
                                <a:pt x="317" y="369"/>
                                <a:pt x="323" y="368"/>
                              </a:cubicBezTo>
                            </a:path>
                            <a:path w="2032" h="642" extrusionOk="0">
                              <a:moveTo>
                                <a:pt x="503" y="2"/>
                              </a:moveTo>
                              <a:cubicBezTo>
                                <a:pt x="495" y="18"/>
                                <a:pt x="492" y="20"/>
                                <a:pt x="480" y="34"/>
                              </a:cubicBezTo>
                              <a:cubicBezTo>
                                <a:pt x="469" y="46"/>
                                <a:pt x="462" y="61"/>
                                <a:pt x="456" y="76"/>
                              </a:cubicBezTo>
                              <a:cubicBezTo>
                                <a:pt x="448" y="98"/>
                                <a:pt x="443" y="123"/>
                                <a:pt x="438" y="146"/>
                              </a:cubicBezTo>
                              <a:cubicBezTo>
                                <a:pt x="428" y="187"/>
                                <a:pt x="421" y="229"/>
                                <a:pt x="416" y="271"/>
                              </a:cubicBezTo>
                              <a:cubicBezTo>
                                <a:pt x="403" y="373"/>
                                <a:pt x="404" y="490"/>
                                <a:pt x="464" y="578"/>
                              </a:cubicBezTo>
                              <a:cubicBezTo>
                                <a:pt x="487" y="612"/>
                                <a:pt x="520" y="641"/>
                                <a:pt x="561" y="638"/>
                              </a:cubicBezTo>
                              <a:cubicBezTo>
                                <a:pt x="592" y="636"/>
                                <a:pt x="604" y="622"/>
                                <a:pt x="620" y="598"/>
                              </a:cubicBezTo>
                            </a:path>
                            <a:path w="2032" h="642" extrusionOk="0">
                              <a:moveTo>
                                <a:pt x="592" y="242"/>
                              </a:moveTo>
                              <a:cubicBezTo>
                                <a:pt x="588" y="231"/>
                                <a:pt x="587" y="228"/>
                                <a:pt x="586" y="221"/>
                              </a:cubicBezTo>
                              <a:cubicBezTo>
                                <a:pt x="606" y="210"/>
                                <a:pt x="618" y="222"/>
                                <a:pt x="635" y="241"/>
                              </a:cubicBezTo>
                              <a:cubicBezTo>
                                <a:pt x="679" y="291"/>
                                <a:pt x="708" y="355"/>
                                <a:pt x="738" y="414"/>
                              </a:cubicBezTo>
                              <a:cubicBezTo>
                                <a:pt x="752" y="441"/>
                                <a:pt x="767" y="471"/>
                                <a:pt x="789" y="493"/>
                              </a:cubicBezTo>
                              <a:cubicBezTo>
                                <a:pt x="801" y="506"/>
                                <a:pt x="821" y="511"/>
                                <a:pt x="838" y="505"/>
                              </a:cubicBezTo>
                              <a:cubicBezTo>
                                <a:pt x="843" y="502"/>
                                <a:pt x="847" y="500"/>
                                <a:pt x="852" y="497"/>
                              </a:cubicBezTo>
                            </a:path>
                            <a:path w="2032" h="642" extrusionOk="0">
                              <a:moveTo>
                                <a:pt x="879" y="255"/>
                              </a:moveTo>
                              <a:cubicBezTo>
                                <a:pt x="848" y="243"/>
                                <a:pt x="834" y="241"/>
                                <a:pt x="803" y="252"/>
                              </a:cubicBezTo>
                              <a:cubicBezTo>
                                <a:pt x="765" y="265"/>
                                <a:pt x="736" y="294"/>
                                <a:pt x="709" y="324"/>
                              </a:cubicBezTo>
                              <a:cubicBezTo>
                                <a:pt x="678" y="358"/>
                                <a:pt x="649" y="397"/>
                                <a:pt x="625" y="436"/>
                              </a:cubicBezTo>
                              <a:cubicBezTo>
                                <a:pt x="624" y="438"/>
                                <a:pt x="585" y="501"/>
                                <a:pt x="592" y="505"/>
                              </a:cubicBezTo>
                              <a:cubicBezTo>
                                <a:pt x="595" y="504"/>
                                <a:pt x="599" y="502"/>
                                <a:pt x="602" y="501"/>
                              </a:cubicBezTo>
                            </a:path>
                            <a:path w="2032" h="642" extrusionOk="0">
                              <a:moveTo>
                                <a:pt x="861" y="77"/>
                              </a:moveTo>
                              <a:cubicBezTo>
                                <a:pt x="886" y="63"/>
                                <a:pt x="895" y="71"/>
                                <a:pt x="915" y="93"/>
                              </a:cubicBezTo>
                              <a:cubicBezTo>
                                <a:pt x="948" y="130"/>
                                <a:pt x="976" y="178"/>
                                <a:pt x="1001" y="221"/>
                              </a:cubicBezTo>
                              <a:cubicBezTo>
                                <a:pt x="1042" y="292"/>
                                <a:pt x="1084" y="373"/>
                                <a:pt x="1083" y="458"/>
                              </a:cubicBezTo>
                              <a:cubicBezTo>
                                <a:pt x="1083" y="494"/>
                                <a:pt x="1073" y="540"/>
                                <a:pt x="1055" y="571"/>
                              </a:cubicBezTo>
                              <a:cubicBezTo>
                                <a:pt x="1049" y="582"/>
                                <a:pt x="1036" y="591"/>
                                <a:pt x="1031" y="596"/>
                              </a:cubicBezTo>
                              <a:cubicBezTo>
                                <a:pt x="1028" y="573"/>
                                <a:pt x="1027" y="566"/>
                                <a:pt x="1034" y="552"/>
                              </a:cubicBezTo>
                            </a:path>
                            <a:path w="2032" h="642" extrusionOk="0">
                              <a:moveTo>
                                <a:pt x="1175" y="296"/>
                              </a:moveTo>
                              <a:cubicBezTo>
                                <a:pt x="1196" y="290"/>
                                <a:pt x="1218" y="285"/>
                                <a:pt x="1240" y="283"/>
                              </a:cubicBezTo>
                              <a:cubicBezTo>
                                <a:pt x="1271" y="280"/>
                                <a:pt x="1302" y="281"/>
                                <a:pt x="1333" y="277"/>
                              </a:cubicBezTo>
                              <a:cubicBezTo>
                                <a:pt x="1357" y="274"/>
                                <a:pt x="1379" y="272"/>
                                <a:pt x="1403" y="272"/>
                              </a:cubicBezTo>
                            </a:path>
                            <a:path w="2032" h="642" extrusionOk="0">
                              <a:moveTo>
                                <a:pt x="1174" y="429"/>
                              </a:moveTo>
                              <a:cubicBezTo>
                                <a:pt x="1196" y="452"/>
                                <a:pt x="1212" y="449"/>
                                <a:pt x="1243" y="451"/>
                              </a:cubicBezTo>
                              <a:cubicBezTo>
                                <a:pt x="1293" y="454"/>
                                <a:pt x="1344" y="453"/>
                                <a:pt x="1394" y="442"/>
                              </a:cubicBezTo>
                              <a:cubicBezTo>
                                <a:pt x="1442" y="432"/>
                                <a:pt x="1485" y="414"/>
                                <a:pt x="1529" y="395"/>
                              </a:cubicBezTo>
                            </a:path>
                            <a:path w="2032" h="642" extrusionOk="0">
                              <a:moveTo>
                                <a:pt x="1885" y="60"/>
                              </a:moveTo>
                              <a:cubicBezTo>
                                <a:pt x="1856" y="47"/>
                                <a:pt x="1845" y="59"/>
                                <a:pt x="1823" y="82"/>
                              </a:cubicBezTo>
                              <a:cubicBezTo>
                                <a:pt x="1786" y="121"/>
                                <a:pt x="1770" y="172"/>
                                <a:pt x="1754" y="223"/>
                              </a:cubicBezTo>
                              <a:cubicBezTo>
                                <a:pt x="1736" y="280"/>
                                <a:pt x="1724" y="344"/>
                                <a:pt x="1735" y="404"/>
                              </a:cubicBezTo>
                              <a:cubicBezTo>
                                <a:pt x="1744" y="451"/>
                                <a:pt x="1775" y="485"/>
                                <a:pt x="1824" y="487"/>
                              </a:cubicBezTo>
                              <a:cubicBezTo>
                                <a:pt x="1878" y="490"/>
                                <a:pt x="1929" y="466"/>
                                <a:pt x="1971" y="435"/>
                              </a:cubicBezTo>
                              <a:cubicBezTo>
                                <a:pt x="2003" y="411"/>
                                <a:pt x="2031" y="375"/>
                                <a:pt x="2031" y="334"/>
                              </a:cubicBezTo>
                              <a:cubicBezTo>
                                <a:pt x="2031" y="300"/>
                                <a:pt x="2006" y="291"/>
                                <a:pt x="1977" y="297"/>
                              </a:cubicBezTo>
                              <a:cubicBezTo>
                                <a:pt x="1935" y="306"/>
                                <a:pt x="1885" y="340"/>
                                <a:pt x="1855" y="370"/>
                              </a:cubicBezTo>
                              <a:cubicBezTo>
                                <a:pt x="1817" y="408"/>
                                <a:pt x="1782" y="451"/>
                                <a:pt x="1744" y="49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308.4pt;margin-top:0;width:57.6pt;height:18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32,64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" path="m283,276c306,260,313,249,321,223,330,195,320,160,308,133,291,93,261,57,226,31,196,9,152,-10,114,2,73,15,58,63,54,101,48,159,62,221,79,276,96,334,122,389,142,446,154,479,169,516,172,551,171,553,171,556,170,558em0,326c31,316,56,317,89,320,130,323,173,333,212,346,243,356,272,373,305,371,311,370,317,369,323,368em503,2c495,18,492,20,480,34,469,46,462,61,456,76,448,98,443,123,438,146,428,187,421,229,416,271,403,373,404,490,464,578,487,612,520,641,561,638,592,636,604,622,620,598em592,242c588,231,587,228,586,221,606,210,618,222,635,241,679,291,708,355,738,414,752,441,767,471,789,493,801,506,821,511,838,505,843,502,847,500,852,497em879,255c848,243,834,241,803,252,765,265,736,294,709,324,678,358,649,397,625,436,624,438,585,501,592,505,595,504,599,502,602,501em861,77c886,63,895,71,915,93,948,130,976,178,1001,221,1042,292,1084,373,1083,458,1083,494,1073,540,1055,571,1049,582,1036,591,1031,596,1028,573,1027,566,1034,552em1175,296c1196,290,1218,285,1240,283,1271,280,1302,281,1333,277,1357,274,1379,272,1403,272em1174,429c1196,452,1212,449,1243,451,1293,454,1344,453,1394,442,1442,432,1485,414,1529,395em1885,60c1856,47,1845,59,1823,82,1786,121,1770,172,1754,223,1736,280,1724,344,1735,404,1744,451,1775,485,1824,487,1878,490,1929,466,1971,435,2003,411,2031,375,2031,334,2031,300,2006,291,1977,297,1935,306,1885,340,1855,370,1817,408,1782,451,1744,490e" filled="f" strokecolor="#7030a0" strokeweight="1pt">
                <v:stroke endcap="round"/>
                <v:path o:extrusionok="f" o:connecttype="custom" o:connectlocs="101880,1782874;115560,1763793;110880,1731390;81360,1694667;41040,1684226;19440,1719869;28440,1782874;51120,1844080;61920,1881883;61200,1884403;0,1800876;32040,1798716;76320,1808076;109800,1817077;116280,1815997;181080,1684226;172800,1695747;164160,1710868;157680,1736070;149760,1781074;167040,1891604;201960,1913206;223200,1898804;213120,1770633;210960,1763073;228600,1770273;265680,1832559;284040,1861001;301680,1865321;306720,1862441;316440,1775314;289080,1774234;255240,1800156;225000,1840479;213120,1865321;216720,1863881;309960,1711228;329400,1716989;360360,1763073;389880,1848400;379800,1889083;371160,1898084;372240,1882243;423000,1790075;446400,1785394;479880,1783234;505080,1781434;422640,1837959;447480,1845880;501840,1842639;550440,1825718;678600,1705108;656280,1713028;631440,1763793;624600,1828958;656640,1858841;709560,1840119;731160,1803756;711720,1790435;667800,1816717;627840,1859921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2A30BA7" w14:textId="77777777" w:rsid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816F9F" wp14:editId="0BA3CBEE">
                <wp:simplePos x="0" y="0"/>
                <wp:positionH relativeFrom="column">
                  <wp:posOffset>3993515</wp:posOffset>
                </wp:positionH>
                <wp:positionV relativeFrom="paragraph">
                  <wp:posOffset>78105</wp:posOffset>
                </wp:positionV>
                <wp:extent cx="711200" cy="175260"/>
                <wp:effectExtent l="18415" t="14605" r="32385" b="38735"/>
                <wp:wrapNone/>
                <wp:docPr id="147" name="Freeform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11200" cy="175260"/>
                        </a:xfrm>
                        <a:custGeom>
                          <a:avLst/>
                          <a:gdLst>
                            <a:gd name="T0" fmla="+- 0 14499 14268"/>
                            <a:gd name="T1" fmla="*/ T0 w 1976"/>
                            <a:gd name="T2" fmla="+- 0 5650 5382"/>
                            <a:gd name="T3" fmla="*/ 5650 h 487"/>
                            <a:gd name="T4" fmla="+- 0 14497 14268"/>
                            <a:gd name="T5" fmla="*/ T4 w 1976"/>
                            <a:gd name="T6" fmla="+- 0 5599 5382"/>
                            <a:gd name="T7" fmla="*/ 5599 h 487"/>
                            <a:gd name="T8" fmla="+- 0 14444 14268"/>
                            <a:gd name="T9" fmla="*/ T8 w 1976"/>
                            <a:gd name="T10" fmla="+- 0 5534 5382"/>
                            <a:gd name="T11" fmla="*/ 5534 h 487"/>
                            <a:gd name="T12" fmla="+- 0 14319 14268"/>
                            <a:gd name="T13" fmla="*/ T12 w 1976"/>
                            <a:gd name="T14" fmla="+- 0 5480 5382"/>
                            <a:gd name="T15" fmla="*/ 5480 h 487"/>
                            <a:gd name="T16" fmla="+- 0 14296 14268"/>
                            <a:gd name="T17" fmla="*/ T16 w 1976"/>
                            <a:gd name="T18" fmla="+- 0 5550 5382"/>
                            <a:gd name="T19" fmla="*/ 5550 h 487"/>
                            <a:gd name="T20" fmla="+- 0 14341 14268"/>
                            <a:gd name="T21" fmla="*/ T20 w 1976"/>
                            <a:gd name="T22" fmla="+- 0 5683 5382"/>
                            <a:gd name="T23" fmla="*/ 5683 h 487"/>
                            <a:gd name="T24" fmla="+- 0 14385 14268"/>
                            <a:gd name="T25" fmla="*/ T24 w 1976"/>
                            <a:gd name="T26" fmla="+- 0 5810 5382"/>
                            <a:gd name="T27" fmla="*/ 5810 h 487"/>
                            <a:gd name="T28" fmla="+- 0 14389 14268"/>
                            <a:gd name="T29" fmla="*/ T28 w 1976"/>
                            <a:gd name="T30" fmla="+- 0 5868 5382"/>
                            <a:gd name="T31" fmla="*/ 5868 h 487"/>
                            <a:gd name="T32" fmla="+- 0 14268 14268"/>
                            <a:gd name="T33" fmla="*/ T32 w 1976"/>
                            <a:gd name="T34" fmla="+- 0 5770 5382"/>
                            <a:gd name="T35" fmla="*/ 5770 h 487"/>
                            <a:gd name="T36" fmla="+- 0 14336 14268"/>
                            <a:gd name="T37" fmla="*/ T36 w 1976"/>
                            <a:gd name="T38" fmla="+- 0 5749 5382"/>
                            <a:gd name="T39" fmla="*/ 5749 h 487"/>
                            <a:gd name="T40" fmla="+- 0 14417 14268"/>
                            <a:gd name="T41" fmla="*/ T40 w 1976"/>
                            <a:gd name="T42" fmla="+- 0 5745 5382"/>
                            <a:gd name="T43" fmla="*/ 5745 h 487"/>
                            <a:gd name="T44" fmla="+- 0 14467 14268"/>
                            <a:gd name="T45" fmla="*/ T44 w 1976"/>
                            <a:gd name="T46" fmla="+- 0 5724 5382"/>
                            <a:gd name="T47" fmla="*/ 5724 h 487"/>
                            <a:gd name="T48" fmla="+- 0 14605 14268"/>
                            <a:gd name="T49" fmla="*/ T48 w 1976"/>
                            <a:gd name="T50" fmla="+- 0 5485 5382"/>
                            <a:gd name="T51" fmla="*/ 5485 h 487"/>
                            <a:gd name="T52" fmla="+- 0 14607 14268"/>
                            <a:gd name="T53" fmla="*/ T52 w 1976"/>
                            <a:gd name="T54" fmla="+- 0 5547 5382"/>
                            <a:gd name="T55" fmla="*/ 5547 h 487"/>
                            <a:gd name="T56" fmla="+- 0 14610 14268"/>
                            <a:gd name="T57" fmla="*/ T56 w 1976"/>
                            <a:gd name="T58" fmla="+- 0 5568 5382"/>
                            <a:gd name="T59" fmla="*/ 5568 h 487"/>
                            <a:gd name="T60" fmla="+- 0 14765 14268"/>
                            <a:gd name="T61" fmla="*/ T60 w 1976"/>
                            <a:gd name="T62" fmla="+- 0 5411 5382"/>
                            <a:gd name="T63" fmla="*/ 5411 h 487"/>
                            <a:gd name="T64" fmla="+- 0 14728 14268"/>
                            <a:gd name="T65" fmla="*/ T64 w 1976"/>
                            <a:gd name="T66" fmla="+- 0 5398 5382"/>
                            <a:gd name="T67" fmla="*/ 5398 h 487"/>
                            <a:gd name="T68" fmla="+- 0 14699 14268"/>
                            <a:gd name="T69" fmla="*/ T68 w 1976"/>
                            <a:gd name="T70" fmla="+- 0 5489 5382"/>
                            <a:gd name="T71" fmla="*/ 5489 h 487"/>
                            <a:gd name="T72" fmla="+- 0 14688 14268"/>
                            <a:gd name="T73" fmla="*/ T72 w 1976"/>
                            <a:gd name="T74" fmla="+- 0 5663 5382"/>
                            <a:gd name="T75" fmla="*/ 5663 h 487"/>
                            <a:gd name="T76" fmla="+- 0 14729 14268"/>
                            <a:gd name="T77" fmla="*/ T76 w 1976"/>
                            <a:gd name="T78" fmla="+- 0 5812 5382"/>
                            <a:gd name="T79" fmla="*/ 5812 h 487"/>
                            <a:gd name="T80" fmla="+- 0 14807 14268"/>
                            <a:gd name="T81" fmla="*/ T80 w 1976"/>
                            <a:gd name="T82" fmla="+- 0 5846 5382"/>
                            <a:gd name="T83" fmla="*/ 5846 h 487"/>
                            <a:gd name="T84" fmla="+- 0 14877 14268"/>
                            <a:gd name="T85" fmla="*/ T84 w 1976"/>
                            <a:gd name="T86" fmla="+- 0 5552 5382"/>
                            <a:gd name="T87" fmla="*/ 5552 h 487"/>
                            <a:gd name="T88" fmla="+- 0 14921 14268"/>
                            <a:gd name="T89" fmla="*/ T88 w 1976"/>
                            <a:gd name="T90" fmla="+- 0 5570 5382"/>
                            <a:gd name="T91" fmla="*/ 5570 h 487"/>
                            <a:gd name="T92" fmla="+- 0 14983 14268"/>
                            <a:gd name="T93" fmla="*/ T92 w 1976"/>
                            <a:gd name="T94" fmla="+- 0 5664 5382"/>
                            <a:gd name="T95" fmla="*/ 5664 h 487"/>
                            <a:gd name="T96" fmla="+- 0 15042 14268"/>
                            <a:gd name="T97" fmla="*/ T96 w 1976"/>
                            <a:gd name="T98" fmla="+- 0 5751 5382"/>
                            <a:gd name="T99" fmla="*/ 5751 h 487"/>
                            <a:gd name="T100" fmla="+- 0 15121 14268"/>
                            <a:gd name="T101" fmla="*/ T100 w 1976"/>
                            <a:gd name="T102" fmla="+- 0 5755 5382"/>
                            <a:gd name="T103" fmla="*/ 5755 h 487"/>
                            <a:gd name="T104" fmla="+- 0 15162 14268"/>
                            <a:gd name="T105" fmla="*/ T104 w 1976"/>
                            <a:gd name="T106" fmla="+- 0 5725 5382"/>
                            <a:gd name="T107" fmla="*/ 5725 h 487"/>
                            <a:gd name="T108" fmla="+- 0 15191 14268"/>
                            <a:gd name="T109" fmla="*/ T108 w 1976"/>
                            <a:gd name="T110" fmla="+- 0 5551 5382"/>
                            <a:gd name="T111" fmla="*/ 5551 h 487"/>
                            <a:gd name="T112" fmla="+- 0 15114 14268"/>
                            <a:gd name="T113" fmla="*/ T112 w 1976"/>
                            <a:gd name="T114" fmla="+- 0 5524 5382"/>
                            <a:gd name="T115" fmla="*/ 5524 h 487"/>
                            <a:gd name="T116" fmla="+- 0 15021 14268"/>
                            <a:gd name="T117" fmla="*/ T116 w 1976"/>
                            <a:gd name="T118" fmla="+- 0 5595 5382"/>
                            <a:gd name="T119" fmla="*/ 5595 h 487"/>
                            <a:gd name="T120" fmla="+- 0 14941 14268"/>
                            <a:gd name="T121" fmla="*/ T120 w 1976"/>
                            <a:gd name="T122" fmla="+- 0 5710 5382"/>
                            <a:gd name="T123" fmla="*/ 5710 h 487"/>
                            <a:gd name="T124" fmla="+- 0 14916 14268"/>
                            <a:gd name="T125" fmla="*/ T124 w 1976"/>
                            <a:gd name="T126" fmla="+- 0 5757 5382"/>
                            <a:gd name="T127" fmla="*/ 5757 h 487"/>
                            <a:gd name="T128" fmla="+- 0 15197 14268"/>
                            <a:gd name="T129" fmla="*/ T128 w 1976"/>
                            <a:gd name="T130" fmla="+- 0 5386 5382"/>
                            <a:gd name="T131" fmla="*/ 5386 h 487"/>
                            <a:gd name="T132" fmla="+- 0 15286 14268"/>
                            <a:gd name="T133" fmla="*/ T132 w 1976"/>
                            <a:gd name="T134" fmla="+- 0 5423 5382"/>
                            <a:gd name="T135" fmla="*/ 5423 h 487"/>
                            <a:gd name="T136" fmla="+- 0 15384 14268"/>
                            <a:gd name="T137" fmla="*/ T136 w 1976"/>
                            <a:gd name="T138" fmla="+- 0 5549 5382"/>
                            <a:gd name="T139" fmla="*/ 5549 h 487"/>
                            <a:gd name="T140" fmla="+- 0 15421 14268"/>
                            <a:gd name="T141" fmla="*/ T140 w 1976"/>
                            <a:gd name="T142" fmla="+- 0 5696 5382"/>
                            <a:gd name="T143" fmla="*/ 5696 h 487"/>
                            <a:gd name="T144" fmla="+- 0 15382 14268"/>
                            <a:gd name="T145" fmla="*/ T144 w 1976"/>
                            <a:gd name="T146" fmla="+- 0 5803 5382"/>
                            <a:gd name="T147" fmla="*/ 5803 h 487"/>
                            <a:gd name="T148" fmla="+- 0 15349 14268"/>
                            <a:gd name="T149" fmla="*/ T148 w 1976"/>
                            <a:gd name="T150" fmla="+- 0 5800 5382"/>
                            <a:gd name="T151" fmla="*/ 5800 h 487"/>
                            <a:gd name="T152" fmla="+- 0 15534 14268"/>
                            <a:gd name="T153" fmla="*/ T152 w 1976"/>
                            <a:gd name="T154" fmla="+- 0 5546 5382"/>
                            <a:gd name="T155" fmla="*/ 5546 h 487"/>
                            <a:gd name="T156" fmla="+- 0 15599 14268"/>
                            <a:gd name="T157" fmla="*/ T156 w 1976"/>
                            <a:gd name="T158" fmla="+- 0 5548 5382"/>
                            <a:gd name="T159" fmla="*/ 5548 h 487"/>
                            <a:gd name="T160" fmla="+- 0 15690 14268"/>
                            <a:gd name="T161" fmla="*/ T160 w 1976"/>
                            <a:gd name="T162" fmla="+- 0 5547 5382"/>
                            <a:gd name="T163" fmla="*/ 5547 h 487"/>
                            <a:gd name="T164" fmla="+- 0 15732 14268"/>
                            <a:gd name="T165" fmla="*/ T164 w 1976"/>
                            <a:gd name="T166" fmla="+- 0 5544 5382"/>
                            <a:gd name="T167" fmla="*/ 5544 h 487"/>
                            <a:gd name="T168" fmla="+- 0 15570 14268"/>
                            <a:gd name="T169" fmla="*/ T168 w 1976"/>
                            <a:gd name="T170" fmla="+- 0 5631 5382"/>
                            <a:gd name="T171" fmla="*/ 5631 h 487"/>
                            <a:gd name="T172" fmla="+- 0 15681 14268"/>
                            <a:gd name="T173" fmla="*/ T172 w 1976"/>
                            <a:gd name="T174" fmla="+- 0 5656 5382"/>
                            <a:gd name="T175" fmla="*/ 5656 h 487"/>
                            <a:gd name="T176" fmla="+- 0 15808 14268"/>
                            <a:gd name="T177" fmla="*/ T176 w 1976"/>
                            <a:gd name="T178" fmla="+- 0 5660 5382"/>
                            <a:gd name="T179" fmla="*/ 5660 h 487"/>
                            <a:gd name="T180" fmla="+- 0 15859 14268"/>
                            <a:gd name="T181" fmla="*/ T180 w 1976"/>
                            <a:gd name="T182" fmla="+- 0 5646 5382"/>
                            <a:gd name="T183" fmla="*/ 5646 h 487"/>
                            <a:gd name="T184" fmla="+- 0 16065 14268"/>
                            <a:gd name="T185" fmla="*/ T184 w 1976"/>
                            <a:gd name="T186" fmla="+- 0 5497 5382"/>
                            <a:gd name="T187" fmla="*/ 5497 h 487"/>
                            <a:gd name="T188" fmla="+- 0 16092 14268"/>
                            <a:gd name="T189" fmla="*/ T188 w 1976"/>
                            <a:gd name="T190" fmla="+- 0 5475 5382"/>
                            <a:gd name="T191" fmla="*/ 5475 h 487"/>
                            <a:gd name="T192" fmla="+- 0 16095 14268"/>
                            <a:gd name="T193" fmla="*/ T192 w 1976"/>
                            <a:gd name="T194" fmla="+- 0 5465 5382"/>
                            <a:gd name="T195" fmla="*/ 5465 h 487"/>
                            <a:gd name="T196" fmla="+- 0 16040 14268"/>
                            <a:gd name="T197" fmla="*/ T196 w 1976"/>
                            <a:gd name="T198" fmla="+- 0 5515 5382"/>
                            <a:gd name="T199" fmla="*/ 5515 h 487"/>
                            <a:gd name="T200" fmla="+- 0 15990 14268"/>
                            <a:gd name="T201" fmla="*/ T200 w 1976"/>
                            <a:gd name="T202" fmla="+- 0 5643 5382"/>
                            <a:gd name="T203" fmla="*/ 5643 h 487"/>
                            <a:gd name="T204" fmla="+- 0 16047 14268"/>
                            <a:gd name="T205" fmla="*/ T204 w 1976"/>
                            <a:gd name="T206" fmla="+- 0 5725 5382"/>
                            <a:gd name="T207" fmla="*/ 5725 h 487"/>
                            <a:gd name="T208" fmla="+- 0 16186 14268"/>
                            <a:gd name="T209" fmla="*/ T208 w 1976"/>
                            <a:gd name="T210" fmla="+- 0 5678 5382"/>
                            <a:gd name="T211" fmla="*/ 5678 h 487"/>
                            <a:gd name="T212" fmla="+- 0 16243 14268"/>
                            <a:gd name="T213" fmla="*/ T212 w 1976"/>
                            <a:gd name="T214" fmla="+- 0 5572 5382"/>
                            <a:gd name="T215" fmla="*/ 5572 h 487"/>
                            <a:gd name="T216" fmla="+- 0 16174 14268"/>
                            <a:gd name="T217" fmla="*/ T216 w 1976"/>
                            <a:gd name="T218" fmla="+- 0 5503 5382"/>
                            <a:gd name="T219" fmla="*/ 5503 h 487"/>
                            <a:gd name="T220" fmla="+- 0 16155 14268"/>
                            <a:gd name="T221" fmla="*/ T220 w 1976"/>
                            <a:gd name="T222" fmla="+- 0 5492 5382"/>
                            <a:gd name="T223" fmla="*/ 5492 h 48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</a:cxnLst>
                          <a:rect l="0" t="0" r="r" b="b"/>
                          <a:pathLst>
                            <a:path w="1976" h="487" extrusionOk="0">
                              <a:moveTo>
                                <a:pt x="231" y="268"/>
                              </a:moveTo>
                              <a:cubicBezTo>
                                <a:pt x="238" y="249"/>
                                <a:pt x="242" y="242"/>
                                <a:pt x="229" y="217"/>
                              </a:cubicBezTo>
                              <a:cubicBezTo>
                                <a:pt x="217" y="194"/>
                                <a:pt x="196" y="169"/>
                                <a:pt x="176" y="152"/>
                              </a:cubicBezTo>
                              <a:cubicBezTo>
                                <a:pt x="145" y="126"/>
                                <a:pt x="94" y="87"/>
                                <a:pt x="51" y="98"/>
                              </a:cubicBezTo>
                              <a:cubicBezTo>
                                <a:pt x="20" y="106"/>
                                <a:pt x="24" y="144"/>
                                <a:pt x="28" y="168"/>
                              </a:cubicBezTo>
                              <a:cubicBezTo>
                                <a:pt x="35" y="215"/>
                                <a:pt x="56" y="257"/>
                                <a:pt x="73" y="301"/>
                              </a:cubicBezTo>
                              <a:cubicBezTo>
                                <a:pt x="89" y="342"/>
                                <a:pt x="107" y="385"/>
                                <a:pt x="117" y="428"/>
                              </a:cubicBezTo>
                              <a:cubicBezTo>
                                <a:pt x="122" y="449"/>
                                <a:pt x="122" y="465"/>
                                <a:pt x="121" y="486"/>
                              </a:cubicBezTo>
                            </a:path>
                            <a:path w="1976" h="487" extrusionOk="0">
                              <a:moveTo>
                                <a:pt x="0" y="388"/>
                              </a:moveTo>
                              <a:cubicBezTo>
                                <a:pt x="22" y="380"/>
                                <a:pt x="45" y="370"/>
                                <a:pt x="68" y="367"/>
                              </a:cubicBezTo>
                              <a:cubicBezTo>
                                <a:pt x="95" y="364"/>
                                <a:pt x="122" y="367"/>
                                <a:pt x="149" y="363"/>
                              </a:cubicBezTo>
                              <a:cubicBezTo>
                                <a:pt x="169" y="360"/>
                                <a:pt x="182" y="352"/>
                                <a:pt x="199" y="342"/>
                              </a:cubicBezTo>
                            </a:path>
                            <a:path w="1976" h="487" extrusionOk="0">
                              <a:moveTo>
                                <a:pt x="337" y="103"/>
                              </a:moveTo>
                              <a:cubicBezTo>
                                <a:pt x="339" y="124"/>
                                <a:pt x="339" y="144"/>
                                <a:pt x="339" y="165"/>
                              </a:cubicBezTo>
                              <a:cubicBezTo>
                                <a:pt x="340" y="176"/>
                                <a:pt x="340" y="179"/>
                                <a:pt x="342" y="186"/>
                              </a:cubicBezTo>
                            </a:path>
                            <a:path w="1976" h="487" extrusionOk="0">
                              <a:moveTo>
                                <a:pt x="497" y="29"/>
                              </a:moveTo>
                              <a:cubicBezTo>
                                <a:pt x="488" y="16"/>
                                <a:pt x="478" y="3"/>
                                <a:pt x="460" y="16"/>
                              </a:cubicBezTo>
                              <a:cubicBezTo>
                                <a:pt x="438" y="32"/>
                                <a:pt x="435" y="84"/>
                                <a:pt x="431" y="107"/>
                              </a:cubicBezTo>
                              <a:cubicBezTo>
                                <a:pt x="421" y="165"/>
                                <a:pt x="416" y="222"/>
                                <a:pt x="420" y="281"/>
                              </a:cubicBezTo>
                              <a:cubicBezTo>
                                <a:pt x="424" y="336"/>
                                <a:pt x="431" y="384"/>
                                <a:pt x="461" y="430"/>
                              </a:cubicBezTo>
                              <a:cubicBezTo>
                                <a:pt x="481" y="462"/>
                                <a:pt x="505" y="464"/>
                                <a:pt x="539" y="464"/>
                              </a:cubicBezTo>
                            </a:path>
                            <a:path w="1976" h="487" extrusionOk="0">
                              <a:moveTo>
                                <a:pt x="609" y="170"/>
                              </a:moveTo>
                              <a:cubicBezTo>
                                <a:pt x="626" y="156"/>
                                <a:pt x="636" y="170"/>
                                <a:pt x="653" y="188"/>
                              </a:cubicBezTo>
                              <a:cubicBezTo>
                                <a:pt x="678" y="215"/>
                                <a:pt x="699" y="249"/>
                                <a:pt x="715" y="282"/>
                              </a:cubicBezTo>
                              <a:cubicBezTo>
                                <a:pt x="731" y="315"/>
                                <a:pt x="745" y="346"/>
                                <a:pt x="774" y="369"/>
                              </a:cubicBezTo>
                              <a:cubicBezTo>
                                <a:pt x="800" y="390"/>
                                <a:pt x="824" y="386"/>
                                <a:pt x="853" y="373"/>
                              </a:cubicBezTo>
                              <a:cubicBezTo>
                                <a:pt x="876" y="361"/>
                                <a:pt x="883" y="357"/>
                                <a:pt x="894" y="343"/>
                              </a:cubicBezTo>
                            </a:path>
                            <a:path w="1976" h="487" extrusionOk="0">
                              <a:moveTo>
                                <a:pt x="923" y="169"/>
                              </a:moveTo>
                              <a:cubicBezTo>
                                <a:pt x="901" y="149"/>
                                <a:pt x="879" y="131"/>
                                <a:pt x="846" y="142"/>
                              </a:cubicBezTo>
                              <a:cubicBezTo>
                                <a:pt x="811" y="153"/>
                                <a:pt x="777" y="187"/>
                                <a:pt x="753" y="213"/>
                              </a:cubicBezTo>
                              <a:cubicBezTo>
                                <a:pt x="720" y="249"/>
                                <a:pt x="697" y="287"/>
                                <a:pt x="673" y="328"/>
                              </a:cubicBezTo>
                              <a:cubicBezTo>
                                <a:pt x="664" y="344"/>
                                <a:pt x="656" y="358"/>
                                <a:pt x="648" y="375"/>
                              </a:cubicBezTo>
                            </a:path>
                            <a:path w="1976" h="487" extrusionOk="0">
                              <a:moveTo>
                                <a:pt x="929" y="4"/>
                              </a:moveTo>
                              <a:cubicBezTo>
                                <a:pt x="969" y="1"/>
                                <a:pt x="987" y="14"/>
                                <a:pt x="1018" y="41"/>
                              </a:cubicBezTo>
                              <a:cubicBezTo>
                                <a:pt x="1060" y="77"/>
                                <a:pt x="1090" y="118"/>
                                <a:pt x="1116" y="167"/>
                              </a:cubicBezTo>
                              <a:cubicBezTo>
                                <a:pt x="1140" y="213"/>
                                <a:pt x="1156" y="261"/>
                                <a:pt x="1153" y="314"/>
                              </a:cubicBezTo>
                              <a:cubicBezTo>
                                <a:pt x="1151" y="356"/>
                                <a:pt x="1134" y="386"/>
                                <a:pt x="1114" y="421"/>
                              </a:cubicBezTo>
                              <a:cubicBezTo>
                                <a:pt x="1097" y="450"/>
                                <a:pt x="1084" y="451"/>
                                <a:pt x="1081" y="418"/>
                              </a:cubicBezTo>
                            </a:path>
                            <a:path w="1976" h="487" extrusionOk="0">
                              <a:moveTo>
                                <a:pt x="1266" y="164"/>
                              </a:moveTo>
                              <a:cubicBezTo>
                                <a:pt x="1288" y="164"/>
                                <a:pt x="1309" y="166"/>
                                <a:pt x="1331" y="166"/>
                              </a:cubicBezTo>
                              <a:cubicBezTo>
                                <a:pt x="1361" y="166"/>
                                <a:pt x="1392" y="166"/>
                                <a:pt x="1422" y="165"/>
                              </a:cubicBezTo>
                              <a:cubicBezTo>
                                <a:pt x="1437" y="165"/>
                                <a:pt x="1450" y="163"/>
                                <a:pt x="1464" y="162"/>
                              </a:cubicBezTo>
                            </a:path>
                            <a:path w="1976" h="487" extrusionOk="0">
                              <a:moveTo>
                                <a:pt x="1302" y="249"/>
                              </a:moveTo>
                              <a:cubicBezTo>
                                <a:pt x="1338" y="264"/>
                                <a:pt x="1373" y="271"/>
                                <a:pt x="1413" y="274"/>
                              </a:cubicBezTo>
                              <a:cubicBezTo>
                                <a:pt x="1454" y="278"/>
                                <a:pt x="1499" y="284"/>
                                <a:pt x="1540" y="278"/>
                              </a:cubicBezTo>
                              <a:cubicBezTo>
                                <a:pt x="1565" y="272"/>
                                <a:pt x="1574" y="269"/>
                                <a:pt x="1591" y="264"/>
                              </a:cubicBezTo>
                            </a:path>
                            <a:path w="1976" h="487" extrusionOk="0">
                              <a:moveTo>
                                <a:pt x="1797" y="115"/>
                              </a:moveTo>
                              <a:cubicBezTo>
                                <a:pt x="1812" y="111"/>
                                <a:pt x="1819" y="108"/>
                                <a:pt x="1824" y="93"/>
                              </a:cubicBezTo>
                              <a:cubicBezTo>
                                <a:pt x="1825" y="90"/>
                                <a:pt x="1826" y="86"/>
                                <a:pt x="1827" y="83"/>
                              </a:cubicBezTo>
                              <a:cubicBezTo>
                                <a:pt x="1802" y="93"/>
                                <a:pt x="1788" y="110"/>
                                <a:pt x="1772" y="133"/>
                              </a:cubicBezTo>
                              <a:cubicBezTo>
                                <a:pt x="1747" y="169"/>
                                <a:pt x="1724" y="216"/>
                                <a:pt x="1722" y="261"/>
                              </a:cubicBezTo>
                              <a:cubicBezTo>
                                <a:pt x="1720" y="299"/>
                                <a:pt x="1738" y="337"/>
                                <a:pt x="1779" y="343"/>
                              </a:cubicBezTo>
                              <a:cubicBezTo>
                                <a:pt x="1825" y="350"/>
                                <a:pt x="1883" y="323"/>
                                <a:pt x="1918" y="296"/>
                              </a:cubicBezTo>
                              <a:cubicBezTo>
                                <a:pt x="1950" y="271"/>
                                <a:pt x="1980" y="233"/>
                                <a:pt x="1975" y="190"/>
                              </a:cubicBezTo>
                              <a:cubicBezTo>
                                <a:pt x="1971" y="156"/>
                                <a:pt x="1932" y="136"/>
                                <a:pt x="1906" y="121"/>
                              </a:cubicBezTo>
                              <a:cubicBezTo>
                                <a:pt x="1900" y="117"/>
                                <a:pt x="1893" y="114"/>
                                <a:pt x="1887" y="11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" o:spid="_x0000_s1026" style="position:absolute;margin-left:314.45pt;margin-top:6.15pt;width:56pt;height:1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76,48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" path="m231,268c238,249,242,242,229,217,217,194,196,169,176,152,145,126,94,87,51,98,20,106,24,144,28,168,35,215,56,257,73,301,89,342,107,385,117,428,122,449,122,465,121,486em0,388c22,380,45,370,68,367,95,364,122,367,149,363,169,360,182,352,199,342em337,103c339,124,339,144,339,165,340,176,340,179,342,186em497,29c488,16,478,3,460,16,438,32,435,84,431,107,421,165,416,222,420,281,424,336,431,384,461,430,481,462,505,464,539,464em609,170c626,156,636,170,653,188,678,215,699,249,715,282,731,315,745,346,774,369,800,390,824,386,853,373,876,361,883,357,894,343em923,169c901,149,879,131,846,142,811,153,777,187,753,213,720,249,697,287,673,328,664,344,656,358,648,375em929,4c969,1,987,14,1018,41,1060,77,1090,118,1116,167,1140,213,1156,261,1153,314,1151,356,1134,386,1114,421,1097,450,1084,451,1081,418em1266,164c1288,164,1309,166,1331,166,1361,166,1392,166,1422,165,1437,165,1450,163,1464,162em1302,249c1338,264,1373,271,1413,274,1454,278,1499,284,1540,278,1565,272,1574,269,1591,264em1797,115c1812,111,1819,108,1824,93,1825,90,1826,86,1827,83,1802,93,1788,110,1772,133,1747,169,1724,216,1722,261,1720,299,1738,337,1779,343,1825,350,1883,323,1918,296,1950,271,1980,233,1975,190,1971,156,1932,136,1906,121,1900,117,1893,114,1887,110e" filled="f" strokecolor="#7030a0" strokeweight="1pt">
                <v:stroke endcap="round"/>
                <v:path o:extrusionok="f" o:connecttype="custom" o:connectlocs="83141,2033304;82421,2014950;63346,1991558;18356,1972125;10078,1997316;26274,2045180;42111,2090884;43550,2111757;0,2076489;24474,2068932;53628,2067492;71624,2059935;121293,1973924;122013,1996237;123092,2003794;178880,1947293;165563,1942615;155125,1975364;151166,2037982;165923,2091604;193996,2103840;219191,1998036;235027,2004514;257342,2038342;278577,2069651;307011,2071091;321768,2060295;332205,1997676;304491,1987959;271019,2013511;242226,2054897;233228,2071811;334365,1938296;366398,1951612;401670,1996956;414987,2049858;400950,2088365;389072,2087285;455657,1995877;479052,1996596;511805,1996237;526921,1995157;468615,2026466;508566,2035463;554275,2036903;572631,2031864;646774,1978243;656492,1970325;657572,1966727;637777,1984721;619781,2030785;640296,2060295;690325,2043380;710840,2005234;686006,1980402;679167,1976443" o:connectangles="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402D70A" w14:textId="77777777" w:rsidR="00A22B1C" w:rsidRPr="000377D3" w:rsidRDefault="00881019" w:rsidP="00A22B1C">
      <w:pPr>
        <w:rPr>
          <w:i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5D32089" wp14:editId="2F93EEA7">
                <wp:simplePos x="0" y="0"/>
                <wp:positionH relativeFrom="column">
                  <wp:posOffset>2383155</wp:posOffset>
                </wp:positionH>
                <wp:positionV relativeFrom="paragraph">
                  <wp:posOffset>110490</wp:posOffset>
                </wp:positionV>
                <wp:extent cx="1577340" cy="702945"/>
                <wp:effectExtent l="8255" t="8890" r="40005" b="37465"/>
                <wp:wrapNone/>
                <wp:docPr id="146" name="Freeform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577340" cy="702945"/>
                        </a:xfrm>
                        <a:custGeom>
                          <a:avLst/>
                          <a:gdLst>
                            <a:gd name="T0" fmla="+- 0 9817 9794"/>
                            <a:gd name="T1" fmla="*/ T0 w 4382"/>
                            <a:gd name="T2" fmla="+- 0 6982 5958"/>
                            <a:gd name="T3" fmla="*/ 6982 h 1953"/>
                            <a:gd name="T4" fmla="+- 0 9849 9794"/>
                            <a:gd name="T5" fmla="*/ T4 w 4382"/>
                            <a:gd name="T6" fmla="+- 0 7179 5958"/>
                            <a:gd name="T7" fmla="*/ 7179 h 1953"/>
                            <a:gd name="T8" fmla="+- 0 9907 9794"/>
                            <a:gd name="T9" fmla="*/ T8 w 4382"/>
                            <a:gd name="T10" fmla="+- 0 6797 5958"/>
                            <a:gd name="T11" fmla="*/ 6797 h 1953"/>
                            <a:gd name="T12" fmla="+- 0 10013 9794"/>
                            <a:gd name="T13" fmla="*/ T12 w 4382"/>
                            <a:gd name="T14" fmla="+- 0 6927 5958"/>
                            <a:gd name="T15" fmla="*/ 6927 h 1953"/>
                            <a:gd name="T16" fmla="+- 0 10053 9794"/>
                            <a:gd name="T17" fmla="*/ T16 w 4382"/>
                            <a:gd name="T18" fmla="+- 0 7016 5958"/>
                            <a:gd name="T19" fmla="*/ 7016 h 1953"/>
                            <a:gd name="T20" fmla="+- 0 10227 9794"/>
                            <a:gd name="T21" fmla="*/ T20 w 4382"/>
                            <a:gd name="T22" fmla="+- 0 6768 5958"/>
                            <a:gd name="T23" fmla="*/ 6768 h 1953"/>
                            <a:gd name="T24" fmla="+- 0 10429 9794"/>
                            <a:gd name="T25" fmla="*/ T24 w 4382"/>
                            <a:gd name="T26" fmla="+- 0 7054 5958"/>
                            <a:gd name="T27" fmla="*/ 7054 h 1953"/>
                            <a:gd name="T28" fmla="+- 0 12231 9794"/>
                            <a:gd name="T29" fmla="*/ T28 w 4382"/>
                            <a:gd name="T30" fmla="+- 0 6167 5958"/>
                            <a:gd name="T31" fmla="*/ 6167 h 1953"/>
                            <a:gd name="T32" fmla="+- 0 12217 9794"/>
                            <a:gd name="T33" fmla="*/ T32 w 4382"/>
                            <a:gd name="T34" fmla="+- 0 6754 5958"/>
                            <a:gd name="T35" fmla="*/ 6754 h 1953"/>
                            <a:gd name="T36" fmla="+- 0 12234 9794"/>
                            <a:gd name="T37" fmla="*/ T36 w 4382"/>
                            <a:gd name="T38" fmla="+- 0 7561 5958"/>
                            <a:gd name="T39" fmla="*/ 7561 h 1953"/>
                            <a:gd name="T40" fmla="+- 0 12230 9794"/>
                            <a:gd name="T41" fmla="*/ T40 w 4382"/>
                            <a:gd name="T42" fmla="+- 0 7887 5958"/>
                            <a:gd name="T43" fmla="*/ 7887 h 1953"/>
                            <a:gd name="T44" fmla="+- 0 12154 9794"/>
                            <a:gd name="T45" fmla="*/ T44 w 4382"/>
                            <a:gd name="T46" fmla="+- 0 7852 5958"/>
                            <a:gd name="T47" fmla="*/ 7852 h 1953"/>
                            <a:gd name="T48" fmla="+- 0 12275 9794"/>
                            <a:gd name="T49" fmla="*/ T48 w 4382"/>
                            <a:gd name="T50" fmla="+- 0 7839 5958"/>
                            <a:gd name="T51" fmla="*/ 7839 h 1953"/>
                            <a:gd name="T52" fmla="+- 0 12105 9794"/>
                            <a:gd name="T53" fmla="*/ T52 w 4382"/>
                            <a:gd name="T54" fmla="+- 0 6106 5958"/>
                            <a:gd name="T55" fmla="*/ 6106 h 1953"/>
                            <a:gd name="T56" fmla="+- 0 12032 9794"/>
                            <a:gd name="T57" fmla="*/ T56 w 4382"/>
                            <a:gd name="T58" fmla="+- 0 6271 5958"/>
                            <a:gd name="T59" fmla="*/ 6271 h 1953"/>
                            <a:gd name="T60" fmla="+- 0 12129 9794"/>
                            <a:gd name="T61" fmla="*/ T60 w 4382"/>
                            <a:gd name="T62" fmla="+- 0 6083 5958"/>
                            <a:gd name="T63" fmla="*/ 6083 h 1953"/>
                            <a:gd name="T64" fmla="+- 0 12249 9794"/>
                            <a:gd name="T65" fmla="*/ T64 w 4382"/>
                            <a:gd name="T66" fmla="+- 0 6154 5958"/>
                            <a:gd name="T67" fmla="*/ 6154 h 1953"/>
                            <a:gd name="T68" fmla="+- 0 11123 9794"/>
                            <a:gd name="T69" fmla="*/ T68 w 4382"/>
                            <a:gd name="T70" fmla="+- 0 6892 5958"/>
                            <a:gd name="T71" fmla="*/ 6892 h 1953"/>
                            <a:gd name="T72" fmla="+- 0 10961 9794"/>
                            <a:gd name="T73" fmla="*/ T72 w 4382"/>
                            <a:gd name="T74" fmla="+- 0 7052 5958"/>
                            <a:gd name="T75" fmla="*/ 7052 h 1953"/>
                            <a:gd name="T76" fmla="+- 0 10973 9794"/>
                            <a:gd name="T77" fmla="*/ T76 w 4382"/>
                            <a:gd name="T78" fmla="+- 0 7135 5958"/>
                            <a:gd name="T79" fmla="*/ 7135 h 1953"/>
                            <a:gd name="T80" fmla="+- 0 10930 9794"/>
                            <a:gd name="T81" fmla="*/ T80 w 4382"/>
                            <a:gd name="T82" fmla="+- 0 7096 5958"/>
                            <a:gd name="T83" fmla="*/ 7096 h 1953"/>
                            <a:gd name="T84" fmla="+- 0 11329 9794"/>
                            <a:gd name="T85" fmla="*/ T84 w 4382"/>
                            <a:gd name="T86" fmla="+- 0 7108 5958"/>
                            <a:gd name="T87" fmla="*/ 7108 h 1953"/>
                            <a:gd name="T88" fmla="+- 0 13620 9794"/>
                            <a:gd name="T89" fmla="*/ T88 w 4382"/>
                            <a:gd name="T90" fmla="+- 0 7095 5958"/>
                            <a:gd name="T91" fmla="*/ 7095 h 1953"/>
                            <a:gd name="T92" fmla="+- 0 13927 9794"/>
                            <a:gd name="T93" fmla="*/ T92 w 4382"/>
                            <a:gd name="T94" fmla="+- 0 7098 5958"/>
                            <a:gd name="T95" fmla="*/ 7098 h 1953"/>
                            <a:gd name="T96" fmla="+- 0 11608 9794"/>
                            <a:gd name="T97" fmla="*/ T96 w 4382"/>
                            <a:gd name="T98" fmla="+- 0 7732 5958"/>
                            <a:gd name="T99" fmla="*/ 7732 h 1953"/>
                            <a:gd name="T100" fmla="+- 0 11856 9794"/>
                            <a:gd name="T101" fmla="*/ T100 w 4382"/>
                            <a:gd name="T102" fmla="+- 0 7422 5958"/>
                            <a:gd name="T103" fmla="*/ 7422 h 1953"/>
                            <a:gd name="T104" fmla="+- 0 12407 9794"/>
                            <a:gd name="T105" fmla="*/ T104 w 4382"/>
                            <a:gd name="T106" fmla="+- 0 6792 5958"/>
                            <a:gd name="T107" fmla="*/ 6792 h 1953"/>
                            <a:gd name="T108" fmla="+- 0 12960 9794"/>
                            <a:gd name="T109" fmla="*/ T108 w 4382"/>
                            <a:gd name="T110" fmla="+- 0 6118 5958"/>
                            <a:gd name="T111" fmla="*/ 6118 h 1953"/>
                            <a:gd name="T112" fmla="+- 0 12919 9794"/>
                            <a:gd name="T113" fmla="*/ T112 w 4382"/>
                            <a:gd name="T114" fmla="+- 0 6057 5958"/>
                            <a:gd name="T115" fmla="*/ 6057 h 1953"/>
                            <a:gd name="T116" fmla="+- 0 12983 9794"/>
                            <a:gd name="T117" fmla="*/ T116 w 4382"/>
                            <a:gd name="T118" fmla="+- 0 6147 5958"/>
                            <a:gd name="T119" fmla="*/ 6147 h 1953"/>
                            <a:gd name="T120" fmla="+- 0 11398 9794"/>
                            <a:gd name="T121" fmla="*/ T120 w 4382"/>
                            <a:gd name="T122" fmla="+- 0 7571 5958"/>
                            <a:gd name="T123" fmla="*/ 7571 h 1953"/>
                            <a:gd name="T124" fmla="+- 0 11400 9794"/>
                            <a:gd name="T125" fmla="*/ T124 w 4382"/>
                            <a:gd name="T126" fmla="+- 0 7844 5958"/>
                            <a:gd name="T127" fmla="*/ 7844 h 1953"/>
                            <a:gd name="T128" fmla="+- 0 11665 9794"/>
                            <a:gd name="T129" fmla="*/ T128 w 4382"/>
                            <a:gd name="T130" fmla="+- 0 7785 5958"/>
                            <a:gd name="T131" fmla="*/ 7785 h 1953"/>
                            <a:gd name="T132" fmla="+- 0 13115 9794"/>
                            <a:gd name="T133" fmla="*/ T132 w 4382"/>
                            <a:gd name="T134" fmla="+- 0 6002 5958"/>
                            <a:gd name="T135" fmla="*/ 6002 h 1953"/>
                            <a:gd name="T136" fmla="+- 0 13224 9794"/>
                            <a:gd name="T137" fmla="*/ T136 w 4382"/>
                            <a:gd name="T138" fmla="+- 0 6132 5958"/>
                            <a:gd name="T139" fmla="*/ 6132 h 1953"/>
                            <a:gd name="T140" fmla="+- 0 13256 9794"/>
                            <a:gd name="T141" fmla="*/ T140 w 4382"/>
                            <a:gd name="T142" fmla="+- 0 6035 5958"/>
                            <a:gd name="T143" fmla="*/ 6035 h 1953"/>
                            <a:gd name="T144" fmla="+- 0 13179 9794"/>
                            <a:gd name="T145" fmla="*/ T144 w 4382"/>
                            <a:gd name="T146" fmla="+- 0 6422 5958"/>
                            <a:gd name="T147" fmla="*/ 6422 h 1953"/>
                            <a:gd name="T148" fmla="+- 0 13431 9794"/>
                            <a:gd name="T149" fmla="*/ T148 w 4382"/>
                            <a:gd name="T150" fmla="+- 0 6050 5958"/>
                            <a:gd name="T151" fmla="*/ 6050 h 1953"/>
                            <a:gd name="T152" fmla="+- 0 13413 9794"/>
                            <a:gd name="T153" fmla="*/ T152 w 4382"/>
                            <a:gd name="T154" fmla="+- 0 6154 5958"/>
                            <a:gd name="T155" fmla="*/ 6154 h 1953"/>
                            <a:gd name="T156" fmla="+- 0 13636 9794"/>
                            <a:gd name="T157" fmla="*/ T156 w 4382"/>
                            <a:gd name="T158" fmla="+- 0 6024 5958"/>
                            <a:gd name="T159" fmla="*/ 6024 h 1953"/>
                            <a:gd name="T160" fmla="+- 0 13628 9794"/>
                            <a:gd name="T161" fmla="*/ T160 w 4382"/>
                            <a:gd name="T162" fmla="+- 0 6228 5958"/>
                            <a:gd name="T163" fmla="*/ 6228 h 1953"/>
                            <a:gd name="T164" fmla="+- 0 13734 9794"/>
                            <a:gd name="T165" fmla="*/ T164 w 4382"/>
                            <a:gd name="T166" fmla="+- 0 6035 5958"/>
                            <a:gd name="T167" fmla="*/ 6035 h 1953"/>
                            <a:gd name="T168" fmla="+- 0 13749 9794"/>
                            <a:gd name="T169" fmla="*/ T168 w 4382"/>
                            <a:gd name="T170" fmla="+- 0 6191 5958"/>
                            <a:gd name="T171" fmla="*/ 6191 h 1953"/>
                            <a:gd name="T172" fmla="+- 0 13871 9794"/>
                            <a:gd name="T173" fmla="*/ T172 w 4382"/>
                            <a:gd name="T174" fmla="+- 0 6035 5958"/>
                            <a:gd name="T175" fmla="*/ 6035 h 1953"/>
                            <a:gd name="T176" fmla="+- 0 13933 9794"/>
                            <a:gd name="T177" fmla="*/ T176 w 4382"/>
                            <a:gd name="T178" fmla="+- 0 6180 5958"/>
                            <a:gd name="T179" fmla="*/ 6180 h 1953"/>
                            <a:gd name="T180" fmla="+- 0 14095 9794"/>
                            <a:gd name="T181" fmla="*/ T180 w 4382"/>
                            <a:gd name="T182" fmla="+- 0 6138 5958"/>
                            <a:gd name="T183" fmla="*/ 6138 h 1953"/>
                            <a:gd name="T184" fmla="+- 0 14175 9794"/>
                            <a:gd name="T185" fmla="*/ T184 w 4382"/>
                            <a:gd name="T186" fmla="+- 0 6000 5958"/>
                            <a:gd name="T187" fmla="*/ 6000 h 1953"/>
                            <a:gd name="T188" fmla="+- 0 13969 9794"/>
                            <a:gd name="T189" fmla="*/ T188 w 4382"/>
                            <a:gd name="T190" fmla="+- 0 6282 5958"/>
                            <a:gd name="T191" fmla="*/ 6282 h 19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</a:cxnLst>
                          <a:rect l="0" t="0" r="r" b="b"/>
                          <a:pathLst>
                            <a:path w="4382" h="1953" extrusionOk="0">
                              <a:moveTo>
                                <a:pt x="0" y="901"/>
                              </a:moveTo>
                              <a:cubicBezTo>
                                <a:pt x="9" y="915"/>
                                <a:pt x="6" y="916"/>
                                <a:pt x="10" y="933"/>
                              </a:cubicBezTo>
                              <a:cubicBezTo>
                                <a:pt x="17" y="963"/>
                                <a:pt x="19" y="993"/>
                                <a:pt x="23" y="1024"/>
                              </a:cubicBezTo>
                              <a:cubicBezTo>
                                <a:pt x="28" y="1063"/>
                                <a:pt x="31" y="1102"/>
                                <a:pt x="37" y="1141"/>
                              </a:cubicBezTo>
                              <a:cubicBezTo>
                                <a:pt x="41" y="1165"/>
                                <a:pt x="42" y="1190"/>
                                <a:pt x="50" y="1213"/>
                              </a:cubicBezTo>
                              <a:cubicBezTo>
                                <a:pt x="52" y="1216"/>
                                <a:pt x="53" y="1218"/>
                                <a:pt x="55" y="1221"/>
                              </a:cubicBezTo>
                              <a:cubicBezTo>
                                <a:pt x="58" y="1202"/>
                                <a:pt x="62" y="1183"/>
                                <a:pt x="62" y="1162"/>
                              </a:cubicBezTo>
                              <a:cubicBezTo>
                                <a:pt x="63" y="1109"/>
                                <a:pt x="64" y="1058"/>
                                <a:pt x="69" y="1005"/>
                              </a:cubicBezTo>
                              <a:cubicBezTo>
                                <a:pt x="74" y="952"/>
                                <a:pt x="83" y="885"/>
                                <a:pt x="113" y="839"/>
                              </a:cubicBezTo>
                              <a:cubicBezTo>
                                <a:pt x="122" y="826"/>
                                <a:pt x="131" y="809"/>
                                <a:pt x="149" y="809"/>
                              </a:cubicBezTo>
                              <a:cubicBezTo>
                                <a:pt x="176" y="808"/>
                                <a:pt x="187" y="842"/>
                                <a:pt x="194" y="861"/>
                              </a:cubicBezTo>
                              <a:cubicBezTo>
                                <a:pt x="208" y="897"/>
                                <a:pt x="214" y="931"/>
                                <a:pt x="219" y="969"/>
                              </a:cubicBezTo>
                              <a:cubicBezTo>
                                <a:pt x="224" y="1007"/>
                                <a:pt x="229" y="1046"/>
                                <a:pt x="232" y="1084"/>
                              </a:cubicBezTo>
                              <a:cubicBezTo>
                                <a:pt x="234" y="1105"/>
                                <a:pt x="238" y="1121"/>
                                <a:pt x="243" y="1141"/>
                              </a:cubicBezTo>
                              <a:cubicBezTo>
                                <a:pt x="249" y="1113"/>
                                <a:pt x="254" y="1086"/>
                                <a:pt x="259" y="1058"/>
                              </a:cubicBezTo>
                              <a:cubicBezTo>
                                <a:pt x="272" y="983"/>
                                <a:pt x="293" y="902"/>
                                <a:pt x="327" y="833"/>
                              </a:cubicBezTo>
                              <a:cubicBezTo>
                                <a:pt x="347" y="791"/>
                                <a:pt x="369" y="763"/>
                                <a:pt x="404" y="740"/>
                              </a:cubicBezTo>
                              <a:cubicBezTo>
                                <a:pt x="422" y="764"/>
                                <a:pt x="427" y="778"/>
                                <a:pt x="433" y="810"/>
                              </a:cubicBezTo>
                              <a:cubicBezTo>
                                <a:pt x="443" y="857"/>
                                <a:pt x="447" y="907"/>
                                <a:pt x="458" y="954"/>
                              </a:cubicBezTo>
                              <a:cubicBezTo>
                                <a:pt x="471" y="1005"/>
                                <a:pt x="492" y="1060"/>
                                <a:pt x="538" y="1089"/>
                              </a:cubicBezTo>
                              <a:cubicBezTo>
                                <a:pt x="569" y="1108"/>
                                <a:pt x="602" y="1103"/>
                                <a:pt x="635" y="1096"/>
                              </a:cubicBezTo>
                              <a:cubicBezTo>
                                <a:pt x="663" y="1090"/>
                                <a:pt x="686" y="1078"/>
                                <a:pt x="712" y="1066"/>
                              </a:cubicBezTo>
                            </a:path>
                            <a:path w="4382" h="1953" extrusionOk="0">
                              <a:moveTo>
                                <a:pt x="2438" y="233"/>
                              </a:moveTo>
                              <a:cubicBezTo>
                                <a:pt x="2439" y="224"/>
                                <a:pt x="2437" y="218"/>
                                <a:pt x="2437" y="209"/>
                              </a:cubicBezTo>
                              <a:cubicBezTo>
                                <a:pt x="2433" y="232"/>
                                <a:pt x="2430" y="251"/>
                                <a:pt x="2430" y="275"/>
                              </a:cubicBezTo>
                              <a:cubicBezTo>
                                <a:pt x="2430" y="323"/>
                                <a:pt x="2431" y="370"/>
                                <a:pt x="2429" y="418"/>
                              </a:cubicBezTo>
                              <a:cubicBezTo>
                                <a:pt x="2425" y="544"/>
                                <a:pt x="2423" y="670"/>
                                <a:pt x="2423" y="796"/>
                              </a:cubicBezTo>
                              <a:cubicBezTo>
                                <a:pt x="2423" y="878"/>
                                <a:pt x="2427" y="959"/>
                                <a:pt x="2429" y="1041"/>
                              </a:cubicBezTo>
                              <a:cubicBezTo>
                                <a:pt x="2432" y="1150"/>
                                <a:pt x="2435" y="1259"/>
                                <a:pt x="2437" y="1368"/>
                              </a:cubicBezTo>
                              <a:cubicBezTo>
                                <a:pt x="2438" y="1446"/>
                                <a:pt x="2437" y="1525"/>
                                <a:pt x="2440" y="1603"/>
                              </a:cubicBezTo>
                              <a:cubicBezTo>
                                <a:pt x="2443" y="1669"/>
                                <a:pt x="2446" y="1735"/>
                                <a:pt x="2451" y="1800"/>
                              </a:cubicBezTo>
                              <a:cubicBezTo>
                                <a:pt x="2454" y="1841"/>
                                <a:pt x="2457" y="1881"/>
                                <a:pt x="2459" y="1922"/>
                              </a:cubicBezTo>
                              <a:cubicBezTo>
                                <a:pt x="2461" y="1969"/>
                                <a:pt x="2459" y="1941"/>
                                <a:pt x="2436" y="1929"/>
                              </a:cubicBezTo>
                            </a:path>
                            <a:path w="4382" h="1953" extrusionOk="0">
                              <a:moveTo>
                                <a:pt x="2301" y="1759"/>
                              </a:moveTo>
                              <a:cubicBezTo>
                                <a:pt x="2301" y="1782"/>
                                <a:pt x="2312" y="1800"/>
                                <a:pt x="2323" y="1822"/>
                              </a:cubicBezTo>
                              <a:cubicBezTo>
                                <a:pt x="2335" y="1846"/>
                                <a:pt x="2348" y="1870"/>
                                <a:pt x="2360" y="1894"/>
                              </a:cubicBezTo>
                              <a:cubicBezTo>
                                <a:pt x="2367" y="1908"/>
                                <a:pt x="2375" y="1933"/>
                                <a:pt x="2391" y="1941"/>
                              </a:cubicBezTo>
                              <a:cubicBezTo>
                                <a:pt x="2402" y="1947"/>
                                <a:pt x="2420" y="1942"/>
                                <a:pt x="2429" y="1935"/>
                              </a:cubicBezTo>
                              <a:cubicBezTo>
                                <a:pt x="2448" y="1919"/>
                                <a:pt x="2465" y="1900"/>
                                <a:pt x="2481" y="1881"/>
                              </a:cubicBezTo>
                              <a:cubicBezTo>
                                <a:pt x="2499" y="1860"/>
                                <a:pt x="2516" y="1839"/>
                                <a:pt x="2531" y="1816"/>
                              </a:cubicBezTo>
                              <a:cubicBezTo>
                                <a:pt x="2542" y="1799"/>
                                <a:pt x="2544" y="1786"/>
                                <a:pt x="2548" y="1766"/>
                              </a:cubicBezTo>
                            </a:path>
                            <a:path w="4382" h="1953" extrusionOk="0">
                              <a:moveTo>
                                <a:pt x="2311" y="148"/>
                              </a:moveTo>
                              <a:cubicBezTo>
                                <a:pt x="2315" y="137"/>
                                <a:pt x="2316" y="133"/>
                                <a:pt x="2312" y="125"/>
                              </a:cubicBezTo>
                              <a:cubicBezTo>
                                <a:pt x="2302" y="146"/>
                                <a:pt x="2294" y="167"/>
                                <a:pt x="2286" y="189"/>
                              </a:cubicBezTo>
                              <a:cubicBezTo>
                                <a:pt x="2271" y="231"/>
                                <a:pt x="2254" y="272"/>
                                <a:pt x="2238" y="313"/>
                              </a:cubicBezTo>
                              <a:cubicBezTo>
                                <a:pt x="2236" y="317"/>
                                <a:pt x="2235" y="320"/>
                                <a:pt x="2233" y="324"/>
                              </a:cubicBezTo>
                              <a:cubicBezTo>
                                <a:pt x="2256" y="290"/>
                                <a:pt x="2267" y="253"/>
                                <a:pt x="2286" y="217"/>
                              </a:cubicBezTo>
                              <a:cubicBezTo>
                                <a:pt x="2302" y="186"/>
                                <a:pt x="2317" y="155"/>
                                <a:pt x="2335" y="125"/>
                              </a:cubicBezTo>
                              <a:cubicBezTo>
                                <a:pt x="2345" y="108"/>
                                <a:pt x="2351" y="101"/>
                                <a:pt x="2366" y="89"/>
                              </a:cubicBezTo>
                              <a:cubicBezTo>
                                <a:pt x="2382" y="101"/>
                                <a:pt x="2388" y="112"/>
                                <a:pt x="2399" y="129"/>
                              </a:cubicBezTo>
                              <a:cubicBezTo>
                                <a:pt x="2415" y="153"/>
                                <a:pt x="2434" y="177"/>
                                <a:pt x="2455" y="196"/>
                              </a:cubicBezTo>
                              <a:cubicBezTo>
                                <a:pt x="2477" y="217"/>
                                <a:pt x="2504" y="234"/>
                                <a:pt x="2530" y="249"/>
                              </a:cubicBezTo>
                              <a:cubicBezTo>
                                <a:pt x="2546" y="258"/>
                                <a:pt x="2563" y="266"/>
                                <a:pt x="2578" y="277"/>
                              </a:cubicBezTo>
                            </a:path>
                            <a:path w="4382" h="1953" extrusionOk="0">
                              <a:moveTo>
                                <a:pt x="1329" y="934"/>
                              </a:moveTo>
                              <a:cubicBezTo>
                                <a:pt x="1324" y="952"/>
                                <a:pt x="1316" y="966"/>
                                <a:pt x="1305" y="982"/>
                              </a:cubicBezTo>
                              <a:cubicBezTo>
                                <a:pt x="1288" y="1006"/>
                                <a:pt x="1269" y="1025"/>
                                <a:pt x="1246" y="1043"/>
                              </a:cubicBezTo>
                              <a:cubicBezTo>
                                <a:pt x="1221" y="1063"/>
                                <a:pt x="1195" y="1080"/>
                                <a:pt x="1167" y="1094"/>
                              </a:cubicBezTo>
                              <a:cubicBezTo>
                                <a:pt x="1149" y="1103"/>
                                <a:pt x="1127" y="1110"/>
                                <a:pt x="1111" y="1121"/>
                              </a:cubicBezTo>
                              <a:cubicBezTo>
                                <a:pt x="1108" y="1124"/>
                                <a:pt x="1105" y="1126"/>
                                <a:pt x="1102" y="1129"/>
                              </a:cubicBezTo>
                              <a:cubicBezTo>
                                <a:pt x="1124" y="1149"/>
                                <a:pt x="1152" y="1163"/>
                                <a:pt x="1179" y="1177"/>
                              </a:cubicBezTo>
                              <a:cubicBezTo>
                                <a:pt x="1213" y="1195"/>
                                <a:pt x="1250" y="1211"/>
                                <a:pt x="1282" y="1232"/>
                              </a:cubicBezTo>
                              <a:cubicBezTo>
                                <a:pt x="1296" y="1242"/>
                                <a:pt x="1301" y="1246"/>
                                <a:pt x="1312" y="1251"/>
                              </a:cubicBezTo>
                            </a:path>
                            <a:path w="4382" h="1953" extrusionOk="0">
                              <a:moveTo>
                                <a:pt x="1136" y="1138"/>
                              </a:moveTo>
                              <a:cubicBezTo>
                                <a:pt x="1129" y="1128"/>
                                <a:pt x="1129" y="1122"/>
                                <a:pt x="1125" y="1112"/>
                              </a:cubicBezTo>
                              <a:cubicBezTo>
                                <a:pt x="1144" y="1111"/>
                                <a:pt x="1158" y="1106"/>
                                <a:pt x="1179" y="1107"/>
                              </a:cubicBezTo>
                              <a:cubicBezTo>
                                <a:pt x="1298" y="1114"/>
                                <a:pt x="1414" y="1147"/>
                                <a:pt x="1535" y="1150"/>
                              </a:cubicBezTo>
                              <a:cubicBezTo>
                                <a:pt x="1738" y="1155"/>
                                <a:pt x="1939" y="1143"/>
                                <a:pt x="2142" y="1140"/>
                              </a:cubicBezTo>
                              <a:cubicBezTo>
                                <a:pt x="2388" y="1136"/>
                                <a:pt x="2632" y="1141"/>
                                <a:pt x="2878" y="1132"/>
                              </a:cubicBezTo>
                              <a:cubicBezTo>
                                <a:pt x="3196" y="1120"/>
                                <a:pt x="3508" y="1116"/>
                                <a:pt x="3826" y="1137"/>
                              </a:cubicBezTo>
                              <a:cubicBezTo>
                                <a:pt x="3943" y="1145"/>
                                <a:pt x="4053" y="1150"/>
                                <a:pt x="4169" y="1131"/>
                              </a:cubicBezTo>
                              <a:cubicBezTo>
                                <a:pt x="4167" y="1131"/>
                                <a:pt x="4136" y="1099"/>
                                <a:pt x="4124" y="1113"/>
                              </a:cubicBezTo>
                              <a:cubicBezTo>
                                <a:pt x="4114" y="1125"/>
                                <a:pt x="4146" y="1128"/>
                                <a:pt x="4133" y="1140"/>
                              </a:cubicBezTo>
                              <a:cubicBezTo>
                                <a:pt x="4117" y="1155"/>
                                <a:pt x="4116" y="1167"/>
                                <a:pt x="4093" y="1173"/>
                              </a:cubicBezTo>
                              <a:cubicBezTo>
                                <a:pt x="4076" y="1178"/>
                                <a:pt x="4060" y="1167"/>
                                <a:pt x="4044" y="1168"/>
                              </a:cubicBezTo>
                            </a:path>
                            <a:path w="4382" h="1953" extrusionOk="0">
                              <a:moveTo>
                                <a:pt x="1814" y="1774"/>
                              </a:moveTo>
                              <a:cubicBezTo>
                                <a:pt x="1842" y="1739"/>
                                <a:pt x="1869" y="1701"/>
                                <a:pt x="1899" y="1666"/>
                              </a:cubicBezTo>
                              <a:cubicBezTo>
                                <a:pt x="1938" y="1620"/>
                                <a:pt x="1975" y="1573"/>
                                <a:pt x="2012" y="1525"/>
                              </a:cubicBezTo>
                              <a:cubicBezTo>
                                <a:pt x="2028" y="1504"/>
                                <a:pt x="2045" y="1484"/>
                                <a:pt x="2062" y="1464"/>
                              </a:cubicBezTo>
                              <a:cubicBezTo>
                                <a:pt x="2103" y="1417"/>
                                <a:pt x="2147" y="1373"/>
                                <a:pt x="2189" y="1328"/>
                              </a:cubicBezTo>
                              <a:cubicBezTo>
                                <a:pt x="2296" y="1213"/>
                                <a:pt x="2402" y="1107"/>
                                <a:pt x="2498" y="982"/>
                              </a:cubicBezTo>
                              <a:cubicBezTo>
                                <a:pt x="2536" y="933"/>
                                <a:pt x="2575" y="883"/>
                                <a:pt x="2613" y="834"/>
                              </a:cubicBezTo>
                              <a:cubicBezTo>
                                <a:pt x="2634" y="807"/>
                                <a:pt x="2655" y="781"/>
                                <a:pt x="2676" y="754"/>
                              </a:cubicBezTo>
                              <a:cubicBezTo>
                                <a:pt x="2777" y="625"/>
                                <a:pt x="2875" y="492"/>
                                <a:pt x="2981" y="366"/>
                              </a:cubicBezTo>
                              <a:cubicBezTo>
                                <a:pt x="3041" y="295"/>
                                <a:pt x="3105" y="229"/>
                                <a:pt x="3166" y="160"/>
                              </a:cubicBezTo>
                              <a:cubicBezTo>
                                <a:pt x="3202" y="119"/>
                                <a:pt x="3235" y="78"/>
                                <a:pt x="3267" y="34"/>
                              </a:cubicBezTo>
                              <a:cubicBezTo>
                                <a:pt x="3249" y="41"/>
                                <a:pt x="3229" y="44"/>
                                <a:pt x="3210" y="54"/>
                              </a:cubicBezTo>
                              <a:cubicBezTo>
                                <a:pt x="3181" y="69"/>
                                <a:pt x="3153" y="84"/>
                                <a:pt x="3125" y="99"/>
                              </a:cubicBezTo>
                              <a:cubicBezTo>
                                <a:pt x="3140" y="94"/>
                                <a:pt x="3166" y="54"/>
                                <a:pt x="3188" y="73"/>
                              </a:cubicBezTo>
                              <a:cubicBezTo>
                                <a:pt x="3207" y="89"/>
                                <a:pt x="3200" y="134"/>
                                <a:pt x="3199" y="155"/>
                              </a:cubicBezTo>
                              <a:cubicBezTo>
                                <a:pt x="3198" y="166"/>
                                <a:pt x="3190" y="178"/>
                                <a:pt x="3189" y="189"/>
                              </a:cubicBezTo>
                            </a:path>
                            <a:path w="4382" h="1953" extrusionOk="0">
                              <a:moveTo>
                                <a:pt x="1551" y="1583"/>
                              </a:moveTo>
                              <a:cubicBezTo>
                                <a:pt x="1559" y="1576"/>
                                <a:pt x="1567" y="1568"/>
                                <a:pt x="1575" y="1561"/>
                              </a:cubicBezTo>
                              <a:cubicBezTo>
                                <a:pt x="1595" y="1576"/>
                                <a:pt x="1601" y="1588"/>
                                <a:pt x="1604" y="1613"/>
                              </a:cubicBezTo>
                              <a:cubicBezTo>
                                <a:pt x="1608" y="1650"/>
                                <a:pt x="1607" y="1683"/>
                                <a:pt x="1603" y="1720"/>
                              </a:cubicBezTo>
                              <a:cubicBezTo>
                                <a:pt x="1599" y="1757"/>
                                <a:pt x="1592" y="1794"/>
                                <a:pt x="1591" y="1831"/>
                              </a:cubicBezTo>
                              <a:cubicBezTo>
                                <a:pt x="1590" y="1849"/>
                                <a:pt x="1588" y="1874"/>
                                <a:pt x="1606" y="1886"/>
                              </a:cubicBezTo>
                              <a:cubicBezTo>
                                <a:pt x="1620" y="1895"/>
                                <a:pt x="1660" y="1877"/>
                                <a:pt x="1673" y="1873"/>
                              </a:cubicBezTo>
                              <a:cubicBezTo>
                                <a:pt x="1707" y="1863"/>
                                <a:pt x="1743" y="1852"/>
                                <a:pt x="1778" y="1846"/>
                              </a:cubicBezTo>
                              <a:cubicBezTo>
                                <a:pt x="1809" y="1841"/>
                                <a:pt x="1841" y="1836"/>
                                <a:pt x="1871" y="1827"/>
                              </a:cubicBezTo>
                              <a:cubicBezTo>
                                <a:pt x="1891" y="1820"/>
                                <a:pt x="1898" y="1818"/>
                                <a:pt x="1909" y="1809"/>
                              </a:cubicBezTo>
                            </a:path>
                            <a:path w="4382" h="1953" extrusionOk="0">
                              <a:moveTo>
                                <a:pt x="3354" y="9"/>
                              </a:moveTo>
                              <a:cubicBezTo>
                                <a:pt x="3333" y="17"/>
                                <a:pt x="3330" y="24"/>
                                <a:pt x="3321" y="44"/>
                              </a:cubicBezTo>
                              <a:cubicBezTo>
                                <a:pt x="3311" y="68"/>
                                <a:pt x="3307" y="92"/>
                                <a:pt x="3309" y="118"/>
                              </a:cubicBezTo>
                              <a:cubicBezTo>
                                <a:pt x="3311" y="145"/>
                                <a:pt x="3324" y="171"/>
                                <a:pt x="3349" y="183"/>
                              </a:cubicBezTo>
                              <a:cubicBezTo>
                                <a:pt x="3374" y="195"/>
                                <a:pt x="3407" y="189"/>
                                <a:pt x="3430" y="174"/>
                              </a:cubicBezTo>
                              <a:cubicBezTo>
                                <a:pt x="3457" y="157"/>
                                <a:pt x="3473" y="130"/>
                                <a:pt x="3480" y="100"/>
                              </a:cubicBezTo>
                              <a:cubicBezTo>
                                <a:pt x="3487" y="70"/>
                                <a:pt x="3488" y="18"/>
                                <a:pt x="3462" y="0"/>
                              </a:cubicBezTo>
                              <a:cubicBezTo>
                                <a:pt x="3460" y="26"/>
                                <a:pt x="3460" y="50"/>
                                <a:pt x="3462" y="77"/>
                              </a:cubicBezTo>
                              <a:cubicBezTo>
                                <a:pt x="3466" y="124"/>
                                <a:pt x="3474" y="171"/>
                                <a:pt x="3479" y="218"/>
                              </a:cubicBezTo>
                              <a:cubicBezTo>
                                <a:pt x="3485" y="274"/>
                                <a:pt x="3485" y="330"/>
                                <a:pt x="3466" y="383"/>
                              </a:cubicBezTo>
                              <a:cubicBezTo>
                                <a:pt x="3452" y="420"/>
                                <a:pt x="3427" y="458"/>
                                <a:pt x="3385" y="464"/>
                              </a:cubicBezTo>
                              <a:cubicBezTo>
                                <a:pt x="3357" y="468"/>
                                <a:pt x="3329" y="457"/>
                                <a:pt x="3312" y="434"/>
                              </a:cubicBezTo>
                              <a:cubicBezTo>
                                <a:pt x="3296" y="413"/>
                                <a:pt x="3298" y="396"/>
                                <a:pt x="3297" y="371"/>
                              </a:cubicBezTo>
                            </a:path>
                            <a:path w="4382" h="1953" extrusionOk="0">
                              <a:moveTo>
                                <a:pt x="3637" y="92"/>
                              </a:moveTo>
                              <a:cubicBezTo>
                                <a:pt x="3656" y="91"/>
                                <a:pt x="3675" y="90"/>
                                <a:pt x="3694" y="90"/>
                              </a:cubicBezTo>
                              <a:cubicBezTo>
                                <a:pt x="3709" y="90"/>
                                <a:pt x="3721" y="94"/>
                                <a:pt x="3735" y="99"/>
                              </a:cubicBezTo>
                            </a:path>
                            <a:path w="4382" h="1953" extrusionOk="0">
                              <a:moveTo>
                                <a:pt x="3619" y="196"/>
                              </a:moveTo>
                              <a:cubicBezTo>
                                <a:pt x="3632" y="213"/>
                                <a:pt x="3643" y="216"/>
                                <a:pt x="3665" y="210"/>
                              </a:cubicBezTo>
                              <a:cubicBezTo>
                                <a:pt x="3683" y="205"/>
                                <a:pt x="3697" y="195"/>
                                <a:pt x="3713" y="186"/>
                              </a:cubicBezTo>
                            </a:path>
                            <a:path w="4382" h="1953" extrusionOk="0">
                              <a:moveTo>
                                <a:pt x="3842" y="66"/>
                              </a:moveTo>
                              <a:cubicBezTo>
                                <a:pt x="3836" y="93"/>
                                <a:pt x="3834" y="116"/>
                                <a:pt x="3833" y="143"/>
                              </a:cubicBezTo>
                              <a:cubicBezTo>
                                <a:pt x="3832" y="173"/>
                                <a:pt x="3833" y="202"/>
                                <a:pt x="3833" y="232"/>
                              </a:cubicBezTo>
                              <a:cubicBezTo>
                                <a:pt x="3833" y="245"/>
                                <a:pt x="3833" y="257"/>
                                <a:pt x="3834" y="270"/>
                              </a:cubicBezTo>
                              <a:cubicBezTo>
                                <a:pt x="3835" y="248"/>
                                <a:pt x="3840" y="228"/>
                                <a:pt x="3846" y="207"/>
                              </a:cubicBezTo>
                              <a:cubicBezTo>
                                <a:pt x="3855" y="175"/>
                                <a:pt x="3867" y="143"/>
                                <a:pt x="3887" y="116"/>
                              </a:cubicBezTo>
                              <a:cubicBezTo>
                                <a:pt x="3898" y="101"/>
                                <a:pt x="3918" y="73"/>
                                <a:pt x="3940" y="77"/>
                              </a:cubicBezTo>
                              <a:cubicBezTo>
                                <a:pt x="3961" y="81"/>
                                <a:pt x="3965" y="105"/>
                                <a:pt x="3967" y="121"/>
                              </a:cubicBezTo>
                              <a:cubicBezTo>
                                <a:pt x="3970" y="146"/>
                                <a:pt x="3970" y="174"/>
                                <a:pt x="3965" y="199"/>
                              </a:cubicBezTo>
                              <a:cubicBezTo>
                                <a:pt x="3963" y="210"/>
                                <a:pt x="3958" y="222"/>
                                <a:pt x="3955" y="233"/>
                              </a:cubicBezTo>
                              <a:cubicBezTo>
                                <a:pt x="3957" y="209"/>
                                <a:pt x="3962" y="185"/>
                                <a:pt x="3971" y="162"/>
                              </a:cubicBezTo>
                              <a:cubicBezTo>
                                <a:pt x="3981" y="136"/>
                                <a:pt x="3996" y="103"/>
                                <a:pt x="4016" y="84"/>
                              </a:cubicBezTo>
                              <a:cubicBezTo>
                                <a:pt x="4034" y="67"/>
                                <a:pt x="4056" y="62"/>
                                <a:pt x="4077" y="77"/>
                              </a:cubicBezTo>
                              <a:cubicBezTo>
                                <a:pt x="4101" y="94"/>
                                <a:pt x="4108" y="121"/>
                                <a:pt x="4112" y="148"/>
                              </a:cubicBezTo>
                              <a:cubicBezTo>
                                <a:pt x="4116" y="173"/>
                                <a:pt x="4110" y="200"/>
                                <a:pt x="4120" y="222"/>
                              </a:cubicBezTo>
                              <a:cubicBezTo>
                                <a:pt x="4128" y="234"/>
                                <a:pt x="4131" y="237"/>
                                <a:pt x="4139" y="222"/>
                              </a:cubicBezTo>
                            </a:path>
                            <a:path w="4382" h="1953" extrusionOk="0">
                              <a:moveTo>
                                <a:pt x="4183" y="73"/>
                              </a:moveTo>
                              <a:cubicBezTo>
                                <a:pt x="4203" y="47"/>
                                <a:pt x="4215" y="80"/>
                                <a:pt x="4232" y="99"/>
                              </a:cubicBezTo>
                              <a:cubicBezTo>
                                <a:pt x="4256" y="125"/>
                                <a:pt x="4276" y="155"/>
                                <a:pt x="4301" y="180"/>
                              </a:cubicBezTo>
                              <a:cubicBezTo>
                                <a:pt x="4315" y="194"/>
                                <a:pt x="4341" y="220"/>
                                <a:pt x="4363" y="219"/>
                              </a:cubicBezTo>
                              <a:cubicBezTo>
                                <a:pt x="4366" y="218"/>
                                <a:pt x="4369" y="216"/>
                                <a:pt x="4372" y="215"/>
                              </a:cubicBezTo>
                            </a:path>
                            <a:path w="4382" h="1953" extrusionOk="0">
                              <a:moveTo>
                                <a:pt x="4381" y="42"/>
                              </a:moveTo>
                              <a:cubicBezTo>
                                <a:pt x="4349" y="67"/>
                                <a:pt x="4332" y="98"/>
                                <a:pt x="4308" y="131"/>
                              </a:cubicBezTo>
                              <a:cubicBezTo>
                                <a:pt x="4278" y="173"/>
                                <a:pt x="4247" y="216"/>
                                <a:pt x="4219" y="260"/>
                              </a:cubicBezTo>
                              <a:cubicBezTo>
                                <a:pt x="4205" y="282"/>
                                <a:pt x="4191" y="303"/>
                                <a:pt x="4175" y="32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" o:spid="_x0000_s1026" style="position:absolute;margin-left:187.65pt;margin-top:8.7pt;width:124.2pt;height:55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82,195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" path="m0,901c9,915,6,916,10,933,17,963,19,993,23,1024,28,1063,31,1102,37,1141,41,1165,42,1190,50,1213,52,1216,53,1218,55,1221,58,1202,62,1183,62,1162,63,1109,64,1058,69,1005,74,952,83,885,113,839,122,826,131,809,149,809,176,808,187,842,194,861,208,897,214,931,219,969,224,1007,229,1046,232,1084,234,1105,238,1121,243,1141,249,1113,254,1086,259,1058,272,983,293,902,327,833,347,791,369,763,404,740,422,764,427,778,433,810,443,857,447,907,458,954,471,1005,492,1060,538,1089,569,1108,602,1103,635,1096,663,1090,686,1078,712,1066em2438,233c2439,224,2437,218,2437,209,2433,232,2430,251,2430,275,2430,323,2431,370,2429,418,2425,544,2423,670,2423,796,2423,878,2427,959,2429,1041,2432,1150,2435,1259,2437,1368,2438,1446,2437,1525,2440,1603,2443,1669,2446,1735,2451,1800,2454,1841,2457,1881,2459,1922,2461,1969,2459,1941,2436,1929em2301,1759c2301,1782,2312,1800,2323,1822,2335,1846,2348,1870,2360,1894,2367,1908,2375,1933,2391,1941,2402,1947,2420,1942,2429,1935,2448,1919,2465,1900,2481,1881,2499,1860,2516,1839,2531,1816,2542,1799,2544,1786,2548,1766em2311,148c2315,137,2316,133,2312,125,2302,146,2294,167,2286,189,2271,231,2254,272,2238,313,2236,317,2235,320,2233,324,2256,290,2267,253,2286,217,2302,186,2317,155,2335,125,2345,108,2351,101,2366,89,2382,101,2388,112,2399,129,2415,153,2434,177,2455,196,2477,217,2504,234,2530,249,2546,258,2563,266,2578,277em1329,934c1324,952,1316,966,1305,982,1288,1006,1269,1025,1246,1043,1221,1063,1195,1080,1167,1094,1149,1103,1127,1110,1111,1121,1108,1124,1105,1126,1102,1129,1124,1149,1152,1163,1179,1177,1213,1195,1250,1211,1282,1232,1296,1242,1301,1246,1312,1251em1136,1138c1129,1128,1129,1122,1125,1112,1144,1111,1158,1106,1179,1107,1298,1114,1414,1147,1535,1150,1738,1155,1939,1143,2142,1140,2388,1136,2632,1141,2878,1132,3196,1120,3508,1116,3826,1137,3943,1145,4053,1150,4169,1131,4167,1131,4136,1099,4124,1113,4114,1125,4146,1128,4133,1140,4117,1155,4116,1167,4093,1173,4076,1178,4060,1167,4044,1168em1814,1774c1842,1739,1869,1701,1899,1666,1938,1620,1975,1573,2012,1525,2028,1504,2045,1484,2062,1464,2103,1417,2147,1373,2189,1328,2296,1213,2402,1107,2498,982,2536,933,2575,883,2613,834,2634,807,2655,781,2676,754,2777,625,2875,492,2981,366,3041,295,3105,229,3166,160,3202,119,3235,78,3267,34,3249,41,3229,44,3210,54,3181,69,3153,84,3125,99,3140,94,3166,54,3188,73,3207,89,3200,134,3199,155,3198,166,3190,178,3189,189em1551,1583c1559,1576,1567,1568,1575,1561,1595,1576,1601,1588,1604,1613,1608,1650,1607,1683,1603,1720,1599,1757,1592,1794,1591,1831,1590,1849,1588,1874,1606,1886,1620,1895,1660,1877,1673,1873,1707,1863,1743,1852,1778,1846,1809,1841,1841,1836,1871,1827,1891,1820,1898,1818,1909,1809em3354,9c3333,17,3330,24,3321,44,3311,68,3307,92,3309,118,3311,145,3324,171,3349,183,3374,195,3407,189,3430,174,3457,157,3473,130,3480,100,3487,70,3488,18,3462,,3460,26,3460,50,3462,77,3466,124,3474,171,3479,218,3485,274,3485,330,3466,383,3452,420,3427,458,3385,464,3357,468,3329,457,3312,434,3296,413,3298,396,3297,371em3637,92c3656,91,3675,90,3694,90,3709,90,3721,94,3735,99em3619,196c3632,213,3643,216,3665,210,3683,205,3697,195,3713,186em3842,66c3836,93,3834,116,3833,143,3832,173,3833,202,3833,232,3833,245,3833,257,3834,270,3835,248,3840,228,3846,207,3855,175,3867,143,3887,116,3898,101,3918,73,3940,77,3961,81,3965,105,3967,121,3970,146,3970,174,3965,199,3963,210,3958,222,3955,233,3957,209,3962,185,3971,162,3981,136,3996,103,4016,84,4034,67,4056,62,4077,77,4101,94,4108,121,4112,148,4116,173,4110,200,4120,222,4128,234,4131,237,4139,222em4183,73c4203,47,4215,80,4232,99,4256,125,4276,155,4301,180,4315,194,4341,220,4363,219,4366,218,4369,216,4372,215em4381,42c4349,67,4332,98,4308,131,4278,173,4247,216,4219,260,4205,282,4191,303,4175,324e" filled="f" strokecolor="#7030a0" strokeweight="1pt">
                <v:stroke endcap="round"/>
                <v:path o:extrusionok="f" o:connecttype="custom" o:connectlocs="8279,2513037;19798,2583944;40675,2446450;78831,2493241;93229,2525275;155862,2436012;228574,2538952;877220,2219694;872180,2430973;878300,2721437;876860,2838775;849503,2826177;893058,2821498;831865,2197738;805588,2257127;840504,2189460;883699,2215015;478385,2480644;420072,2538233;424392,2568107;408913,2554069;552537,2558389;1377203,2553710;1487710,2554789;652965,2782986;742235,2671407;940573,2444651;1139630,2202057;1124872,2180101;1147909,2212495;577374,2725037;578094,2823298;673483,2802062;1195424,2160305;1234659,2207096;1246178,2172183;1218461,2311476;1309171,2177582;1302691,2215015;1382962,2168224;1380083,2241649;1418238,2172183;1423638,2228332;1467553,2172183;1489870,2224373;1548183,2209256;1576980,2159585;1502829,2261086" o:connectangles="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A22B1C" w:rsidRPr="000377D3">
        <w:rPr>
          <w:b/>
          <w:i/>
        </w:rPr>
        <w:t xml:space="preserve">Rule 2: </w:t>
      </w:r>
      <w:r w:rsidR="00A22B1C" w:rsidRPr="000377D3">
        <w:rPr>
          <w:i/>
        </w:rPr>
        <w:t>Power Rule</w:t>
      </w:r>
    </w:p>
    <w:p w14:paraId="5C007E83" w14:textId="77777777" w:rsidR="00A22B1C" w:rsidRDefault="00A22B1C" w:rsidP="00A22B1C"/>
    <w:p w14:paraId="1A02464D" w14:textId="77777777" w:rsidR="00E241DB" w:rsidRDefault="00834758" w:rsidP="00A22B1C">
      <w:r>
        <w:t xml:space="preserve">If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mx</m:t>
        </m:r>
      </m:oMath>
      <w:r>
        <w:t xml:space="preserve">, t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slope=_____</m:t>
        </m:r>
      </m:oMath>
    </w:p>
    <w:p w14:paraId="644FC23A" w14:textId="77777777" w:rsidR="00786059" w:rsidRDefault="00786059" w:rsidP="00A22B1C"/>
    <w:p w14:paraId="62DB0522" w14:textId="77777777" w:rsidR="000377D3" w:rsidRDefault="00834758" w:rsidP="00A22B1C">
      <w:r>
        <w:t>Find a formula for the derivative of</w:t>
      </w:r>
    </w:p>
    <w:p w14:paraId="0760CFEF" w14:textId="77777777" w:rsidR="00834758" w:rsidRDefault="00881019" w:rsidP="00834758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9375010" wp14:editId="3A075605">
                <wp:simplePos x="0" y="0"/>
                <wp:positionH relativeFrom="column">
                  <wp:posOffset>2795270</wp:posOffset>
                </wp:positionH>
                <wp:positionV relativeFrom="paragraph">
                  <wp:posOffset>159385</wp:posOffset>
                </wp:positionV>
                <wp:extent cx="2978785" cy="435610"/>
                <wp:effectExtent l="13970" t="6985" r="42545" b="40005"/>
                <wp:wrapNone/>
                <wp:docPr id="145" name="Freeform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978785" cy="435610"/>
                        </a:xfrm>
                        <a:custGeom>
                          <a:avLst/>
                          <a:gdLst>
                            <a:gd name="T0" fmla="+- 0 11330 10940"/>
                            <a:gd name="T1" fmla="*/ T0 w 8274"/>
                            <a:gd name="T2" fmla="+- 0 8744 8538"/>
                            <a:gd name="T3" fmla="*/ 8744 h 1209"/>
                            <a:gd name="T4" fmla="+- 0 11433 10940"/>
                            <a:gd name="T5" fmla="*/ T4 w 8274"/>
                            <a:gd name="T6" fmla="+- 0 9000 8538"/>
                            <a:gd name="T7" fmla="*/ 9000 h 1209"/>
                            <a:gd name="T8" fmla="+- 0 11624 10940"/>
                            <a:gd name="T9" fmla="*/ T8 w 8274"/>
                            <a:gd name="T10" fmla="+- 0 9052 8538"/>
                            <a:gd name="T11" fmla="*/ 9052 h 1209"/>
                            <a:gd name="T12" fmla="+- 0 11803 10940"/>
                            <a:gd name="T13" fmla="*/ T12 w 8274"/>
                            <a:gd name="T14" fmla="+- 0 9031 8538"/>
                            <a:gd name="T15" fmla="*/ 9031 h 1209"/>
                            <a:gd name="T16" fmla="+- 0 11919 10940"/>
                            <a:gd name="T17" fmla="*/ T16 w 8274"/>
                            <a:gd name="T18" fmla="+- 0 8982 8538"/>
                            <a:gd name="T19" fmla="*/ 8982 h 1209"/>
                            <a:gd name="T20" fmla="+- 0 12124 10940"/>
                            <a:gd name="T21" fmla="*/ T20 w 8274"/>
                            <a:gd name="T22" fmla="+- 0 9067 8538"/>
                            <a:gd name="T23" fmla="*/ 9067 h 1209"/>
                            <a:gd name="T24" fmla="+- 0 10956 10940"/>
                            <a:gd name="T25" fmla="*/ T24 w 8274"/>
                            <a:gd name="T26" fmla="+- 0 9658 8538"/>
                            <a:gd name="T27" fmla="*/ 9658 h 1209"/>
                            <a:gd name="T28" fmla="+- 0 11106 10940"/>
                            <a:gd name="T29" fmla="*/ T28 w 8274"/>
                            <a:gd name="T30" fmla="+- 0 9665 8538"/>
                            <a:gd name="T31" fmla="*/ 9665 h 1209"/>
                            <a:gd name="T32" fmla="+- 0 11397 10940"/>
                            <a:gd name="T33" fmla="*/ T32 w 8274"/>
                            <a:gd name="T34" fmla="+- 0 9546 8538"/>
                            <a:gd name="T35" fmla="*/ 9546 h 1209"/>
                            <a:gd name="T36" fmla="+- 0 11539 10940"/>
                            <a:gd name="T37" fmla="*/ T36 w 8274"/>
                            <a:gd name="T38" fmla="+- 0 9449 8538"/>
                            <a:gd name="T39" fmla="*/ 9449 h 1209"/>
                            <a:gd name="T40" fmla="+- 0 11523 10940"/>
                            <a:gd name="T41" fmla="*/ T40 w 8274"/>
                            <a:gd name="T42" fmla="+- 0 9676 8538"/>
                            <a:gd name="T43" fmla="*/ 9676 h 1209"/>
                            <a:gd name="T44" fmla="+- 0 11924 10940"/>
                            <a:gd name="T45" fmla="*/ T44 w 8274"/>
                            <a:gd name="T46" fmla="+- 0 9513 8538"/>
                            <a:gd name="T47" fmla="*/ 9513 h 1209"/>
                            <a:gd name="T48" fmla="+- 0 12702 10940"/>
                            <a:gd name="T49" fmla="*/ T48 w 8274"/>
                            <a:gd name="T50" fmla="+- 0 8639 8538"/>
                            <a:gd name="T51" fmla="*/ 8639 h 1209"/>
                            <a:gd name="T52" fmla="+- 0 12567 10940"/>
                            <a:gd name="T53" fmla="*/ T52 w 8274"/>
                            <a:gd name="T54" fmla="+- 0 8963 8538"/>
                            <a:gd name="T55" fmla="*/ 8963 h 1209"/>
                            <a:gd name="T56" fmla="+- 0 12916 10940"/>
                            <a:gd name="T57" fmla="*/ T56 w 8274"/>
                            <a:gd name="T58" fmla="+- 0 8697 8538"/>
                            <a:gd name="T59" fmla="*/ 8697 h 1209"/>
                            <a:gd name="T60" fmla="+- 0 13010 10940"/>
                            <a:gd name="T61" fmla="*/ T60 w 8274"/>
                            <a:gd name="T62" fmla="+- 0 8796 8538"/>
                            <a:gd name="T63" fmla="*/ 8796 h 1209"/>
                            <a:gd name="T64" fmla="+- 0 13189 10940"/>
                            <a:gd name="T65" fmla="*/ T64 w 8274"/>
                            <a:gd name="T66" fmla="+- 0 8786 8538"/>
                            <a:gd name="T67" fmla="*/ 8786 h 1209"/>
                            <a:gd name="T68" fmla="+- 0 13319 10940"/>
                            <a:gd name="T69" fmla="*/ T68 w 8274"/>
                            <a:gd name="T70" fmla="+- 0 8871 8538"/>
                            <a:gd name="T71" fmla="*/ 8871 h 1209"/>
                            <a:gd name="T72" fmla="+- 0 13422 10940"/>
                            <a:gd name="T73" fmla="*/ T72 w 8274"/>
                            <a:gd name="T74" fmla="+- 0 8893 8538"/>
                            <a:gd name="T75" fmla="*/ 8893 h 1209"/>
                            <a:gd name="T76" fmla="+- 0 13621 10940"/>
                            <a:gd name="T77" fmla="*/ T76 w 8274"/>
                            <a:gd name="T78" fmla="+- 0 8976 8538"/>
                            <a:gd name="T79" fmla="*/ 8976 h 1209"/>
                            <a:gd name="T80" fmla="+- 0 13792 10940"/>
                            <a:gd name="T81" fmla="*/ T80 w 8274"/>
                            <a:gd name="T82" fmla="+- 0 8978 8538"/>
                            <a:gd name="T83" fmla="*/ 8978 h 1209"/>
                            <a:gd name="T84" fmla="+- 0 13922 10940"/>
                            <a:gd name="T85" fmla="*/ T84 w 8274"/>
                            <a:gd name="T86" fmla="+- 0 9043 8538"/>
                            <a:gd name="T87" fmla="*/ 9043 h 1209"/>
                            <a:gd name="T88" fmla="+- 0 14727 10940"/>
                            <a:gd name="T89" fmla="*/ T88 w 8274"/>
                            <a:gd name="T90" fmla="+- 0 8613 8538"/>
                            <a:gd name="T91" fmla="*/ 8613 h 1209"/>
                            <a:gd name="T92" fmla="+- 0 14548 10940"/>
                            <a:gd name="T93" fmla="*/ T92 w 8274"/>
                            <a:gd name="T94" fmla="+- 0 9037 8538"/>
                            <a:gd name="T95" fmla="*/ 9037 h 1209"/>
                            <a:gd name="T96" fmla="+- 0 14856 10940"/>
                            <a:gd name="T97" fmla="*/ T96 w 8274"/>
                            <a:gd name="T98" fmla="+- 0 8723 8538"/>
                            <a:gd name="T99" fmla="*/ 8723 h 1209"/>
                            <a:gd name="T100" fmla="+- 0 15020 10940"/>
                            <a:gd name="T101" fmla="*/ T100 w 8274"/>
                            <a:gd name="T102" fmla="+- 0 8797 8538"/>
                            <a:gd name="T103" fmla="*/ 8797 h 1209"/>
                            <a:gd name="T104" fmla="+- 0 15005 10940"/>
                            <a:gd name="T105" fmla="*/ T104 w 8274"/>
                            <a:gd name="T106" fmla="+- 0 8904 8538"/>
                            <a:gd name="T107" fmla="*/ 8904 h 1209"/>
                            <a:gd name="T108" fmla="+- 0 15316 10940"/>
                            <a:gd name="T109" fmla="*/ T108 w 8274"/>
                            <a:gd name="T110" fmla="+- 0 8996 8538"/>
                            <a:gd name="T111" fmla="*/ 8996 h 1209"/>
                            <a:gd name="T112" fmla="+- 0 15158 10940"/>
                            <a:gd name="T113" fmla="*/ T112 w 8274"/>
                            <a:gd name="T114" fmla="+- 0 9144 8538"/>
                            <a:gd name="T115" fmla="*/ 9144 h 1209"/>
                            <a:gd name="T116" fmla="+- 0 14114 10940"/>
                            <a:gd name="T117" fmla="*/ T116 w 8274"/>
                            <a:gd name="T118" fmla="+- 0 9466 8538"/>
                            <a:gd name="T119" fmla="*/ 9466 h 1209"/>
                            <a:gd name="T120" fmla="+- 0 14360 10940"/>
                            <a:gd name="T121" fmla="*/ T120 w 8274"/>
                            <a:gd name="T122" fmla="+- 0 9577 8538"/>
                            <a:gd name="T123" fmla="*/ 9577 h 1209"/>
                            <a:gd name="T124" fmla="+- 0 15823 10940"/>
                            <a:gd name="T125" fmla="*/ T124 w 8274"/>
                            <a:gd name="T126" fmla="+- 0 9039 8538"/>
                            <a:gd name="T127" fmla="*/ 9039 h 1209"/>
                            <a:gd name="T128" fmla="+- 0 16023 10940"/>
                            <a:gd name="T129" fmla="*/ T128 w 8274"/>
                            <a:gd name="T130" fmla="+- 0 9277 8538"/>
                            <a:gd name="T131" fmla="*/ 9277 h 1209"/>
                            <a:gd name="T132" fmla="+- 0 16245 10940"/>
                            <a:gd name="T133" fmla="*/ T132 w 8274"/>
                            <a:gd name="T134" fmla="+- 0 8826 8538"/>
                            <a:gd name="T135" fmla="*/ 8826 h 1209"/>
                            <a:gd name="T136" fmla="+- 0 16391 10940"/>
                            <a:gd name="T137" fmla="*/ T136 w 8274"/>
                            <a:gd name="T138" fmla="+- 0 8946 8538"/>
                            <a:gd name="T139" fmla="*/ 8946 h 1209"/>
                            <a:gd name="T140" fmla="+- 0 16507 10940"/>
                            <a:gd name="T141" fmla="*/ T140 w 8274"/>
                            <a:gd name="T142" fmla="+- 0 9055 8538"/>
                            <a:gd name="T143" fmla="*/ 9055 h 1209"/>
                            <a:gd name="T144" fmla="+- 0 16614 10940"/>
                            <a:gd name="T145" fmla="*/ T144 w 8274"/>
                            <a:gd name="T146" fmla="+- 0 9004 8538"/>
                            <a:gd name="T147" fmla="*/ 9004 h 1209"/>
                            <a:gd name="T148" fmla="+- 0 16786 10940"/>
                            <a:gd name="T149" fmla="*/ T148 w 8274"/>
                            <a:gd name="T150" fmla="+- 0 9193 8538"/>
                            <a:gd name="T151" fmla="*/ 9193 h 1209"/>
                            <a:gd name="T152" fmla="+- 0 15981 10940"/>
                            <a:gd name="T153" fmla="*/ T152 w 8274"/>
                            <a:gd name="T154" fmla="+- 0 9689 8538"/>
                            <a:gd name="T155" fmla="*/ 9689 h 1209"/>
                            <a:gd name="T156" fmla="+- 0 16158 10940"/>
                            <a:gd name="T157" fmla="*/ T156 w 8274"/>
                            <a:gd name="T158" fmla="+- 0 9647 8538"/>
                            <a:gd name="T159" fmla="*/ 9647 h 1209"/>
                            <a:gd name="T160" fmla="+- 0 16434 10940"/>
                            <a:gd name="T161" fmla="*/ T160 w 8274"/>
                            <a:gd name="T162" fmla="+- 0 9546 8538"/>
                            <a:gd name="T163" fmla="*/ 9546 h 1209"/>
                            <a:gd name="T164" fmla="+- 0 16478 10940"/>
                            <a:gd name="T165" fmla="*/ T164 w 8274"/>
                            <a:gd name="T166" fmla="+- 0 9657 8538"/>
                            <a:gd name="T167" fmla="*/ 9657 h 1209"/>
                            <a:gd name="T168" fmla="+- 0 16797 10940"/>
                            <a:gd name="T169" fmla="*/ T168 w 8274"/>
                            <a:gd name="T170" fmla="+- 0 9652 8538"/>
                            <a:gd name="T171" fmla="*/ 9652 h 1209"/>
                            <a:gd name="T172" fmla="+- 0 17094 10940"/>
                            <a:gd name="T173" fmla="*/ T172 w 8274"/>
                            <a:gd name="T174" fmla="+- 0 8764 8538"/>
                            <a:gd name="T175" fmla="*/ 8764 h 1209"/>
                            <a:gd name="T176" fmla="+- 0 17227 10940"/>
                            <a:gd name="T177" fmla="*/ T176 w 8274"/>
                            <a:gd name="T178" fmla="+- 0 8866 8538"/>
                            <a:gd name="T179" fmla="*/ 8866 h 1209"/>
                            <a:gd name="T180" fmla="+- 0 17324 10940"/>
                            <a:gd name="T181" fmla="*/ T180 w 8274"/>
                            <a:gd name="T182" fmla="+- 0 8894 8538"/>
                            <a:gd name="T183" fmla="*/ 8894 h 1209"/>
                            <a:gd name="T184" fmla="+- 0 17465 10940"/>
                            <a:gd name="T185" fmla="*/ T184 w 8274"/>
                            <a:gd name="T186" fmla="+- 0 9094 8538"/>
                            <a:gd name="T187" fmla="*/ 9094 h 1209"/>
                            <a:gd name="T188" fmla="+- 0 17619 10940"/>
                            <a:gd name="T189" fmla="*/ T188 w 8274"/>
                            <a:gd name="T190" fmla="+- 0 8967 8538"/>
                            <a:gd name="T191" fmla="*/ 8967 h 1209"/>
                            <a:gd name="T192" fmla="+- 0 17704 10940"/>
                            <a:gd name="T193" fmla="*/ T192 w 8274"/>
                            <a:gd name="T194" fmla="+- 0 9171 8538"/>
                            <a:gd name="T195" fmla="*/ 9171 h 1209"/>
                            <a:gd name="T196" fmla="+- 0 17845 10940"/>
                            <a:gd name="T197" fmla="*/ T196 w 8274"/>
                            <a:gd name="T198" fmla="+- 0 9175 8538"/>
                            <a:gd name="T199" fmla="*/ 9175 h 1209"/>
                            <a:gd name="T200" fmla="+- 0 18023 10940"/>
                            <a:gd name="T201" fmla="*/ T200 w 8274"/>
                            <a:gd name="T202" fmla="+- 0 9147 8538"/>
                            <a:gd name="T203" fmla="*/ 9147 h 1209"/>
                            <a:gd name="T204" fmla="+- 0 18163 10940"/>
                            <a:gd name="T205" fmla="*/ T204 w 8274"/>
                            <a:gd name="T206" fmla="+- 0 8586 8538"/>
                            <a:gd name="T207" fmla="*/ 8586 h 1209"/>
                            <a:gd name="T208" fmla="+- 0 18209 10940"/>
                            <a:gd name="T209" fmla="*/ T208 w 8274"/>
                            <a:gd name="T210" fmla="+- 0 8766 8538"/>
                            <a:gd name="T211" fmla="*/ 8766 h 1209"/>
                            <a:gd name="T212" fmla="+- 0 18450 10940"/>
                            <a:gd name="T213" fmla="*/ T212 w 8274"/>
                            <a:gd name="T214" fmla="+- 0 9008 8538"/>
                            <a:gd name="T215" fmla="*/ 9008 h 1209"/>
                            <a:gd name="T216" fmla="+- 0 19012 10940"/>
                            <a:gd name="T217" fmla="*/ T216 w 8274"/>
                            <a:gd name="T218" fmla="+- 0 9137 8538"/>
                            <a:gd name="T219" fmla="*/ 9137 h 1209"/>
                            <a:gd name="T220" fmla="+- 0 18772 10940"/>
                            <a:gd name="T221" fmla="*/ T220 w 8274"/>
                            <a:gd name="T222" fmla="+- 0 9187 8538"/>
                            <a:gd name="T223" fmla="*/ 9187 h 1209"/>
                            <a:gd name="T224" fmla="+- 0 19101 10940"/>
                            <a:gd name="T225" fmla="*/ T224 w 8274"/>
                            <a:gd name="T226" fmla="+- 0 8680 8538"/>
                            <a:gd name="T227" fmla="*/ 8680 h 1209"/>
                            <a:gd name="T228" fmla="+- 0 18924 10940"/>
                            <a:gd name="T229" fmla="*/ T228 w 8274"/>
                            <a:gd name="T230" fmla="+- 0 8932 8538"/>
                            <a:gd name="T231" fmla="*/ 8932 h 1209"/>
                            <a:gd name="T232" fmla="+- 0 18158 10940"/>
                            <a:gd name="T233" fmla="*/ T232 w 8274"/>
                            <a:gd name="T234" fmla="+- 0 9242 8538"/>
                            <a:gd name="T235" fmla="*/ 9242 h 1209"/>
                            <a:gd name="T236" fmla="+- 0 18219 10940"/>
                            <a:gd name="T237" fmla="*/ T236 w 8274"/>
                            <a:gd name="T238" fmla="+- 0 9441 8538"/>
                            <a:gd name="T239" fmla="*/ 9441 h 1209"/>
                            <a:gd name="T240" fmla="+- 0 18338 10940"/>
                            <a:gd name="T241" fmla="*/ T240 w 8274"/>
                            <a:gd name="T242" fmla="+- 0 9526 8538"/>
                            <a:gd name="T243" fmla="*/ 9526 h 120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8274" h="1209" extrusionOk="0">
                              <a:moveTo>
                                <a:pt x="116" y="756"/>
                              </a:moveTo>
                              <a:cubicBezTo>
                                <a:pt x="137" y="762"/>
                                <a:pt x="143" y="774"/>
                                <a:pt x="166" y="760"/>
                              </a:cubicBezTo>
                              <a:cubicBezTo>
                                <a:pt x="193" y="743"/>
                                <a:pt x="222" y="704"/>
                                <a:pt x="240" y="678"/>
                              </a:cubicBezTo>
                              <a:cubicBezTo>
                                <a:pt x="277" y="624"/>
                                <a:pt x="307" y="563"/>
                                <a:pt x="331" y="502"/>
                              </a:cubicBezTo>
                              <a:cubicBezTo>
                                <a:pt x="368" y="409"/>
                                <a:pt x="405" y="305"/>
                                <a:pt x="390" y="206"/>
                              </a:cubicBezTo>
                              <a:cubicBezTo>
                                <a:pt x="366" y="230"/>
                                <a:pt x="355" y="245"/>
                                <a:pt x="342" y="283"/>
                              </a:cubicBezTo>
                              <a:cubicBezTo>
                                <a:pt x="311" y="375"/>
                                <a:pt x="284" y="478"/>
                                <a:pt x="298" y="575"/>
                              </a:cubicBezTo>
                              <a:cubicBezTo>
                                <a:pt x="303" y="611"/>
                                <a:pt x="320" y="647"/>
                                <a:pt x="363" y="644"/>
                              </a:cubicBezTo>
                              <a:cubicBezTo>
                                <a:pt x="392" y="642"/>
                                <a:pt x="420" y="617"/>
                                <a:pt x="438" y="597"/>
                              </a:cubicBezTo>
                              <a:cubicBezTo>
                                <a:pt x="470" y="561"/>
                                <a:pt x="486" y="509"/>
                                <a:pt x="493" y="462"/>
                              </a:cubicBezTo>
                              <a:cubicBezTo>
                                <a:pt x="497" y="442"/>
                                <a:pt x="498" y="436"/>
                                <a:pt x="497" y="423"/>
                              </a:cubicBezTo>
                              <a:cubicBezTo>
                                <a:pt x="489" y="444"/>
                                <a:pt x="485" y="453"/>
                                <a:pt x="481" y="475"/>
                              </a:cubicBezTo>
                              <a:cubicBezTo>
                                <a:pt x="473" y="522"/>
                                <a:pt x="462" y="600"/>
                                <a:pt x="484" y="645"/>
                              </a:cubicBezTo>
                              <a:cubicBezTo>
                                <a:pt x="503" y="683"/>
                                <a:pt x="530" y="671"/>
                                <a:pt x="561" y="657"/>
                              </a:cubicBezTo>
                              <a:cubicBezTo>
                                <a:pt x="615" y="633"/>
                                <a:pt x="652" y="560"/>
                                <a:pt x="684" y="514"/>
                              </a:cubicBezTo>
                              <a:cubicBezTo>
                                <a:pt x="697" y="495"/>
                                <a:pt x="706" y="489"/>
                                <a:pt x="722" y="475"/>
                              </a:cubicBezTo>
                              <a:cubicBezTo>
                                <a:pt x="728" y="506"/>
                                <a:pt x="734" y="524"/>
                                <a:pt x="729" y="560"/>
                              </a:cubicBezTo>
                              <a:cubicBezTo>
                                <a:pt x="722" y="603"/>
                                <a:pt x="709" y="645"/>
                                <a:pt x="697" y="687"/>
                              </a:cubicBezTo>
                              <a:cubicBezTo>
                                <a:pt x="713" y="671"/>
                                <a:pt x="727" y="655"/>
                                <a:pt x="742" y="631"/>
                              </a:cubicBezTo>
                              <a:cubicBezTo>
                                <a:pt x="774" y="580"/>
                                <a:pt x="809" y="523"/>
                                <a:pt x="863" y="493"/>
                              </a:cubicBezTo>
                              <a:cubicBezTo>
                                <a:pt x="869" y="492"/>
                                <a:pt x="874" y="491"/>
                                <a:pt x="880" y="490"/>
                              </a:cubicBezTo>
                              <a:cubicBezTo>
                                <a:pt x="893" y="518"/>
                                <a:pt x="902" y="521"/>
                                <a:pt x="896" y="559"/>
                              </a:cubicBezTo>
                              <a:cubicBezTo>
                                <a:pt x="890" y="596"/>
                                <a:pt x="878" y="612"/>
                                <a:pt x="862" y="646"/>
                              </a:cubicBezTo>
                              <a:cubicBezTo>
                                <a:pt x="896" y="589"/>
                                <a:pt x="921" y="527"/>
                                <a:pt x="958" y="472"/>
                              </a:cubicBezTo>
                              <a:cubicBezTo>
                                <a:pt x="969" y="457"/>
                                <a:pt x="972" y="453"/>
                                <a:pt x="979" y="444"/>
                              </a:cubicBezTo>
                              <a:cubicBezTo>
                                <a:pt x="983" y="472"/>
                                <a:pt x="981" y="494"/>
                                <a:pt x="973" y="528"/>
                              </a:cubicBezTo>
                              <a:cubicBezTo>
                                <a:pt x="965" y="559"/>
                                <a:pt x="939" y="632"/>
                                <a:pt x="965" y="662"/>
                              </a:cubicBezTo>
                              <a:cubicBezTo>
                                <a:pt x="989" y="689"/>
                                <a:pt x="1031" y="675"/>
                                <a:pt x="1059" y="665"/>
                              </a:cubicBezTo>
                              <a:cubicBezTo>
                                <a:pt x="1095" y="652"/>
                                <a:pt x="1198" y="612"/>
                                <a:pt x="1207" y="566"/>
                              </a:cubicBezTo>
                              <a:cubicBezTo>
                                <a:pt x="1212" y="540"/>
                                <a:pt x="1199" y="550"/>
                                <a:pt x="1184" y="529"/>
                              </a:cubicBezTo>
                            </a:path>
                            <a:path w="8274" h="1209" extrusionOk="0">
                              <a:moveTo>
                                <a:pt x="122" y="838"/>
                              </a:moveTo>
                              <a:cubicBezTo>
                                <a:pt x="125" y="836"/>
                                <a:pt x="127" y="833"/>
                                <a:pt x="130" y="831"/>
                              </a:cubicBezTo>
                              <a:cubicBezTo>
                                <a:pt x="124" y="848"/>
                                <a:pt x="116" y="867"/>
                                <a:pt x="109" y="885"/>
                              </a:cubicBezTo>
                              <a:cubicBezTo>
                                <a:pt x="93" y="924"/>
                                <a:pt x="77" y="962"/>
                                <a:pt x="62" y="1001"/>
                              </a:cubicBezTo>
                              <a:cubicBezTo>
                                <a:pt x="46" y="1041"/>
                                <a:pt x="30" y="1080"/>
                                <a:pt x="16" y="1120"/>
                              </a:cubicBezTo>
                              <a:cubicBezTo>
                                <a:pt x="10" y="1135"/>
                                <a:pt x="5" y="1151"/>
                                <a:pt x="0" y="1166"/>
                              </a:cubicBezTo>
                              <a:cubicBezTo>
                                <a:pt x="18" y="1155"/>
                                <a:pt x="29" y="1137"/>
                                <a:pt x="43" y="1121"/>
                              </a:cubicBezTo>
                              <a:cubicBezTo>
                                <a:pt x="61" y="1100"/>
                                <a:pt x="83" y="1079"/>
                                <a:pt x="107" y="1064"/>
                              </a:cubicBezTo>
                              <a:cubicBezTo>
                                <a:pt x="122" y="1054"/>
                                <a:pt x="141" y="1051"/>
                                <a:pt x="153" y="1067"/>
                              </a:cubicBezTo>
                              <a:cubicBezTo>
                                <a:pt x="163" y="1082"/>
                                <a:pt x="165" y="1110"/>
                                <a:pt x="166" y="1127"/>
                              </a:cubicBezTo>
                              <a:cubicBezTo>
                                <a:pt x="167" y="1148"/>
                                <a:pt x="163" y="1170"/>
                                <a:pt x="165" y="1190"/>
                              </a:cubicBezTo>
                              <a:cubicBezTo>
                                <a:pt x="168" y="1200"/>
                                <a:pt x="168" y="1203"/>
                                <a:pt x="172" y="1208"/>
                              </a:cubicBezTo>
                            </a:path>
                            <a:path w="8274" h="1209" extrusionOk="0">
                              <a:moveTo>
                                <a:pt x="332" y="968"/>
                              </a:moveTo>
                              <a:cubicBezTo>
                                <a:pt x="344" y="983"/>
                                <a:pt x="358" y="991"/>
                                <a:pt x="378" y="996"/>
                              </a:cubicBezTo>
                              <a:cubicBezTo>
                                <a:pt x="404" y="1003"/>
                                <a:pt x="430" y="1007"/>
                                <a:pt x="457" y="1008"/>
                              </a:cubicBezTo>
                              <a:cubicBezTo>
                                <a:pt x="487" y="1009"/>
                                <a:pt x="515" y="1004"/>
                                <a:pt x="545" y="1002"/>
                              </a:cubicBezTo>
                              <a:cubicBezTo>
                                <a:pt x="572" y="1000"/>
                                <a:pt x="586" y="996"/>
                                <a:pt x="608" y="980"/>
                              </a:cubicBezTo>
                              <a:cubicBezTo>
                                <a:pt x="611" y="978"/>
                                <a:pt x="614" y="976"/>
                                <a:pt x="617" y="974"/>
                              </a:cubicBezTo>
                            </a:path>
                            <a:path w="8274" h="1209" extrusionOk="0">
                              <a:moveTo>
                                <a:pt x="581" y="880"/>
                              </a:moveTo>
                              <a:cubicBezTo>
                                <a:pt x="561" y="890"/>
                                <a:pt x="581" y="901"/>
                                <a:pt x="599" y="911"/>
                              </a:cubicBezTo>
                              <a:cubicBezTo>
                                <a:pt x="615" y="920"/>
                                <a:pt x="633" y="924"/>
                                <a:pt x="649" y="933"/>
                              </a:cubicBezTo>
                              <a:cubicBezTo>
                                <a:pt x="664" y="941"/>
                                <a:pt x="682" y="948"/>
                                <a:pt x="678" y="968"/>
                              </a:cubicBezTo>
                              <a:cubicBezTo>
                                <a:pt x="674" y="985"/>
                                <a:pt x="658" y="1001"/>
                                <a:pt x="649" y="1015"/>
                              </a:cubicBezTo>
                              <a:cubicBezTo>
                                <a:pt x="629" y="1046"/>
                                <a:pt x="609" y="1077"/>
                                <a:pt x="588" y="1107"/>
                              </a:cubicBezTo>
                              <a:cubicBezTo>
                                <a:pt x="576" y="1124"/>
                                <a:pt x="556" y="1143"/>
                                <a:pt x="583" y="1138"/>
                              </a:cubicBezTo>
                            </a:path>
                            <a:path w="8274" h="1209" extrusionOk="0">
                              <a:moveTo>
                                <a:pt x="840" y="955"/>
                              </a:moveTo>
                              <a:cubicBezTo>
                                <a:pt x="829" y="946"/>
                                <a:pt x="812" y="975"/>
                                <a:pt x="801" y="994"/>
                              </a:cubicBezTo>
                              <a:cubicBezTo>
                                <a:pt x="787" y="1017"/>
                                <a:pt x="773" y="1047"/>
                                <a:pt x="790" y="1073"/>
                              </a:cubicBezTo>
                              <a:cubicBezTo>
                                <a:pt x="810" y="1104"/>
                                <a:pt x="856" y="1089"/>
                                <a:pt x="882" y="1079"/>
                              </a:cubicBezTo>
                              <a:cubicBezTo>
                                <a:pt x="924" y="1063"/>
                                <a:pt x="980" y="1026"/>
                                <a:pt x="984" y="975"/>
                              </a:cubicBezTo>
                              <a:cubicBezTo>
                                <a:pt x="986" y="941"/>
                                <a:pt x="952" y="925"/>
                                <a:pt x="925" y="919"/>
                              </a:cubicBezTo>
                              <a:cubicBezTo>
                                <a:pt x="897" y="913"/>
                                <a:pt x="876" y="916"/>
                                <a:pt x="849" y="921"/>
                              </a:cubicBezTo>
                            </a:path>
                            <a:path w="8274" h="1209" extrusionOk="0">
                              <a:moveTo>
                                <a:pt x="1788" y="267"/>
                              </a:moveTo>
                              <a:cubicBezTo>
                                <a:pt x="1793" y="234"/>
                                <a:pt x="1795" y="201"/>
                                <a:pt x="1789" y="168"/>
                              </a:cubicBezTo>
                              <a:cubicBezTo>
                                <a:pt x="1785" y="148"/>
                                <a:pt x="1782" y="113"/>
                                <a:pt x="1762" y="101"/>
                              </a:cubicBezTo>
                              <a:cubicBezTo>
                                <a:pt x="1758" y="99"/>
                                <a:pt x="1753" y="98"/>
                                <a:pt x="1749" y="96"/>
                              </a:cubicBezTo>
                              <a:cubicBezTo>
                                <a:pt x="1726" y="111"/>
                                <a:pt x="1716" y="132"/>
                                <a:pt x="1708" y="159"/>
                              </a:cubicBezTo>
                              <a:cubicBezTo>
                                <a:pt x="1678" y="261"/>
                                <a:pt x="1694" y="376"/>
                                <a:pt x="1707" y="480"/>
                              </a:cubicBezTo>
                              <a:cubicBezTo>
                                <a:pt x="1711" y="513"/>
                                <a:pt x="1713" y="543"/>
                                <a:pt x="1709" y="576"/>
                              </a:cubicBezTo>
                            </a:path>
                            <a:path w="8274" h="1209" extrusionOk="0">
                              <a:moveTo>
                                <a:pt x="1627" y="425"/>
                              </a:moveTo>
                              <a:cubicBezTo>
                                <a:pt x="1636" y="414"/>
                                <a:pt x="1651" y="407"/>
                                <a:pt x="1667" y="408"/>
                              </a:cubicBezTo>
                              <a:cubicBezTo>
                                <a:pt x="1698" y="409"/>
                                <a:pt x="1730" y="420"/>
                                <a:pt x="1761" y="425"/>
                              </a:cubicBezTo>
                              <a:cubicBezTo>
                                <a:pt x="1799" y="431"/>
                                <a:pt x="1833" y="426"/>
                                <a:pt x="1870" y="418"/>
                              </a:cubicBezTo>
                            </a:path>
                            <a:path w="8274" h="1209" extrusionOk="0">
                              <a:moveTo>
                                <a:pt x="2023" y="153"/>
                              </a:moveTo>
                              <a:cubicBezTo>
                                <a:pt x="2008" y="137"/>
                                <a:pt x="1991" y="134"/>
                                <a:pt x="1976" y="159"/>
                              </a:cubicBezTo>
                              <a:cubicBezTo>
                                <a:pt x="1951" y="201"/>
                                <a:pt x="1940" y="258"/>
                                <a:pt x="1933" y="306"/>
                              </a:cubicBezTo>
                              <a:cubicBezTo>
                                <a:pt x="1924" y="368"/>
                                <a:pt x="1923" y="431"/>
                                <a:pt x="1933" y="493"/>
                              </a:cubicBezTo>
                              <a:cubicBezTo>
                                <a:pt x="1938" y="521"/>
                                <a:pt x="1951" y="572"/>
                                <a:pt x="1983" y="583"/>
                              </a:cubicBezTo>
                              <a:cubicBezTo>
                                <a:pt x="1988" y="583"/>
                                <a:pt x="1994" y="583"/>
                                <a:pt x="1999" y="583"/>
                              </a:cubicBezTo>
                            </a:path>
                            <a:path w="8274" h="1209" extrusionOk="0">
                              <a:moveTo>
                                <a:pt x="2070" y="258"/>
                              </a:moveTo>
                              <a:cubicBezTo>
                                <a:pt x="2087" y="275"/>
                                <a:pt x="2095" y="306"/>
                                <a:pt x="2106" y="329"/>
                              </a:cubicBezTo>
                              <a:cubicBezTo>
                                <a:pt x="2125" y="369"/>
                                <a:pt x="2146" y="411"/>
                                <a:pt x="2174" y="446"/>
                              </a:cubicBezTo>
                              <a:cubicBezTo>
                                <a:pt x="2193" y="470"/>
                                <a:pt x="2219" y="506"/>
                                <a:pt x="2252" y="510"/>
                              </a:cubicBezTo>
                              <a:cubicBezTo>
                                <a:pt x="2257" y="509"/>
                                <a:pt x="2262" y="509"/>
                                <a:pt x="2267" y="508"/>
                              </a:cubicBezTo>
                            </a:path>
                            <a:path w="8274" h="1209" extrusionOk="0">
                              <a:moveTo>
                                <a:pt x="2249" y="248"/>
                              </a:moveTo>
                              <a:cubicBezTo>
                                <a:pt x="2220" y="249"/>
                                <a:pt x="2194" y="257"/>
                                <a:pt x="2174" y="280"/>
                              </a:cubicBezTo>
                              <a:cubicBezTo>
                                <a:pt x="2146" y="313"/>
                                <a:pt x="2126" y="356"/>
                                <a:pt x="2109" y="395"/>
                              </a:cubicBezTo>
                              <a:cubicBezTo>
                                <a:pt x="2096" y="426"/>
                                <a:pt x="2089" y="454"/>
                                <a:pt x="2089" y="487"/>
                              </a:cubicBezTo>
                            </a:path>
                            <a:path w="8274" h="1209" extrusionOk="0">
                              <a:moveTo>
                                <a:pt x="2374" y="233"/>
                              </a:moveTo>
                              <a:cubicBezTo>
                                <a:pt x="2380" y="267"/>
                                <a:pt x="2378" y="299"/>
                                <a:pt x="2379" y="333"/>
                              </a:cubicBezTo>
                              <a:cubicBezTo>
                                <a:pt x="2380" y="372"/>
                                <a:pt x="2384" y="413"/>
                                <a:pt x="2389" y="452"/>
                              </a:cubicBezTo>
                              <a:cubicBezTo>
                                <a:pt x="2392" y="468"/>
                                <a:pt x="2392" y="472"/>
                                <a:pt x="2396" y="482"/>
                              </a:cubicBezTo>
                            </a:path>
                            <a:path w="8274" h="1209" extrusionOk="0">
                              <a:moveTo>
                                <a:pt x="2318" y="330"/>
                              </a:moveTo>
                              <a:cubicBezTo>
                                <a:pt x="2339" y="331"/>
                                <a:pt x="2351" y="346"/>
                                <a:pt x="2372" y="351"/>
                              </a:cubicBezTo>
                              <a:cubicBezTo>
                                <a:pt x="2407" y="359"/>
                                <a:pt x="2447" y="363"/>
                                <a:pt x="2482" y="355"/>
                              </a:cubicBezTo>
                              <a:cubicBezTo>
                                <a:pt x="2512" y="345"/>
                                <a:pt x="2521" y="342"/>
                                <a:pt x="2540" y="334"/>
                              </a:cubicBezTo>
                            </a:path>
                            <a:path w="8274" h="1209" extrusionOk="0">
                              <a:moveTo>
                                <a:pt x="2655" y="194"/>
                              </a:moveTo>
                              <a:cubicBezTo>
                                <a:pt x="2644" y="229"/>
                                <a:pt x="2643" y="255"/>
                                <a:pt x="2645" y="292"/>
                              </a:cubicBezTo>
                              <a:cubicBezTo>
                                <a:pt x="2647" y="328"/>
                                <a:pt x="2654" y="363"/>
                                <a:pt x="2662" y="399"/>
                              </a:cubicBezTo>
                              <a:cubicBezTo>
                                <a:pt x="2666" y="419"/>
                                <a:pt x="2668" y="424"/>
                                <a:pt x="2681" y="438"/>
                              </a:cubicBezTo>
                              <a:cubicBezTo>
                                <a:pt x="2691" y="412"/>
                                <a:pt x="2698" y="385"/>
                                <a:pt x="2708" y="359"/>
                              </a:cubicBezTo>
                              <a:cubicBezTo>
                                <a:pt x="2714" y="343"/>
                                <a:pt x="2723" y="311"/>
                                <a:pt x="2741" y="303"/>
                              </a:cubicBezTo>
                              <a:cubicBezTo>
                                <a:pt x="2760" y="294"/>
                                <a:pt x="2777" y="319"/>
                                <a:pt x="2785" y="332"/>
                              </a:cubicBezTo>
                              <a:cubicBezTo>
                                <a:pt x="2803" y="360"/>
                                <a:pt x="2812" y="394"/>
                                <a:pt x="2829" y="422"/>
                              </a:cubicBezTo>
                              <a:cubicBezTo>
                                <a:pt x="2838" y="434"/>
                                <a:pt x="2841" y="438"/>
                                <a:pt x="2852" y="440"/>
                              </a:cubicBezTo>
                            </a:path>
                            <a:path w="8274" h="1209" extrusionOk="0">
                              <a:moveTo>
                                <a:pt x="2916" y="110"/>
                              </a:moveTo>
                              <a:cubicBezTo>
                                <a:pt x="2941" y="136"/>
                                <a:pt x="2964" y="163"/>
                                <a:pt x="2983" y="194"/>
                              </a:cubicBezTo>
                              <a:cubicBezTo>
                                <a:pt x="3017" y="248"/>
                                <a:pt x="3044" y="306"/>
                                <a:pt x="3053" y="370"/>
                              </a:cubicBezTo>
                              <a:cubicBezTo>
                                <a:pt x="3058" y="406"/>
                                <a:pt x="3053" y="466"/>
                                <a:pt x="3024" y="493"/>
                              </a:cubicBezTo>
                              <a:cubicBezTo>
                                <a:pt x="3011" y="505"/>
                                <a:pt x="2996" y="506"/>
                                <a:pt x="2982" y="505"/>
                              </a:cubicBezTo>
                            </a:path>
                            <a:path w="8274" h="1209" extrusionOk="0">
                              <a:moveTo>
                                <a:pt x="3229" y="353"/>
                              </a:moveTo>
                              <a:cubicBezTo>
                                <a:pt x="3256" y="350"/>
                                <a:pt x="3284" y="344"/>
                                <a:pt x="3311" y="341"/>
                              </a:cubicBezTo>
                              <a:cubicBezTo>
                                <a:pt x="3340" y="337"/>
                                <a:pt x="3370" y="342"/>
                                <a:pt x="3399" y="335"/>
                              </a:cubicBezTo>
                              <a:cubicBezTo>
                                <a:pt x="3417" y="329"/>
                                <a:pt x="3423" y="327"/>
                                <a:pt x="3435" y="323"/>
                              </a:cubicBezTo>
                            </a:path>
                            <a:path w="8274" h="1209" extrusionOk="0">
                              <a:moveTo>
                                <a:pt x="3787" y="75"/>
                              </a:moveTo>
                              <a:cubicBezTo>
                                <a:pt x="3769" y="47"/>
                                <a:pt x="3762" y="38"/>
                                <a:pt x="3728" y="43"/>
                              </a:cubicBezTo>
                              <a:cubicBezTo>
                                <a:pt x="3684" y="50"/>
                                <a:pt x="3660" y="83"/>
                                <a:pt x="3639" y="120"/>
                              </a:cubicBezTo>
                              <a:cubicBezTo>
                                <a:pt x="3612" y="167"/>
                                <a:pt x="3600" y="223"/>
                                <a:pt x="3594" y="276"/>
                              </a:cubicBezTo>
                              <a:cubicBezTo>
                                <a:pt x="3587" y="337"/>
                                <a:pt x="3593" y="402"/>
                                <a:pt x="3601" y="463"/>
                              </a:cubicBezTo>
                              <a:cubicBezTo>
                                <a:pt x="3604" y="481"/>
                                <a:pt x="3605" y="487"/>
                                <a:pt x="3608" y="499"/>
                              </a:cubicBezTo>
                            </a:path>
                            <a:path w="8274" h="1209" extrusionOk="0">
                              <a:moveTo>
                                <a:pt x="3583" y="354"/>
                              </a:moveTo>
                              <a:cubicBezTo>
                                <a:pt x="3606" y="345"/>
                                <a:pt x="3618" y="346"/>
                                <a:pt x="3643" y="347"/>
                              </a:cubicBezTo>
                              <a:cubicBezTo>
                                <a:pt x="3675" y="348"/>
                                <a:pt x="3704" y="345"/>
                                <a:pt x="3735" y="339"/>
                              </a:cubicBezTo>
                            </a:path>
                            <a:path w="8274" h="1209" extrusionOk="0">
                              <a:moveTo>
                                <a:pt x="4004" y="74"/>
                              </a:moveTo>
                              <a:cubicBezTo>
                                <a:pt x="3973" y="108"/>
                                <a:pt x="3937" y="143"/>
                                <a:pt x="3916" y="185"/>
                              </a:cubicBezTo>
                              <a:cubicBezTo>
                                <a:pt x="3893" y="232"/>
                                <a:pt x="3879" y="288"/>
                                <a:pt x="3878" y="340"/>
                              </a:cubicBezTo>
                              <a:cubicBezTo>
                                <a:pt x="3878" y="370"/>
                                <a:pt x="3890" y="405"/>
                                <a:pt x="3920" y="417"/>
                              </a:cubicBezTo>
                              <a:cubicBezTo>
                                <a:pt x="3924" y="418"/>
                                <a:pt x="3929" y="418"/>
                                <a:pt x="3933" y="419"/>
                              </a:cubicBezTo>
                            </a:path>
                            <a:path w="8274" h="1209" extrusionOk="0">
                              <a:moveTo>
                                <a:pt x="4030" y="203"/>
                              </a:moveTo>
                              <a:cubicBezTo>
                                <a:pt x="4050" y="219"/>
                                <a:pt x="4063" y="239"/>
                                <a:pt x="4080" y="259"/>
                              </a:cubicBezTo>
                              <a:cubicBezTo>
                                <a:pt x="4108" y="292"/>
                                <a:pt x="4137" y="327"/>
                                <a:pt x="4168" y="357"/>
                              </a:cubicBezTo>
                              <a:cubicBezTo>
                                <a:pt x="4194" y="383"/>
                                <a:pt x="4217" y="393"/>
                                <a:pt x="4252" y="399"/>
                              </a:cubicBezTo>
                            </a:path>
                            <a:path w="8274" h="1209" extrusionOk="0">
                              <a:moveTo>
                                <a:pt x="4267" y="183"/>
                              </a:moveTo>
                              <a:cubicBezTo>
                                <a:pt x="4232" y="194"/>
                                <a:pt x="4196" y="214"/>
                                <a:pt x="4170" y="241"/>
                              </a:cubicBezTo>
                              <a:cubicBezTo>
                                <a:pt x="4132" y="280"/>
                                <a:pt x="4101" y="326"/>
                                <a:pt x="4065" y="366"/>
                              </a:cubicBezTo>
                              <a:cubicBezTo>
                                <a:pt x="4052" y="381"/>
                                <a:pt x="4017" y="409"/>
                                <a:pt x="4029" y="421"/>
                              </a:cubicBezTo>
                            </a:path>
                            <a:path w="8274" h="1209" extrusionOk="0">
                              <a:moveTo>
                                <a:pt x="4309" y="0"/>
                              </a:moveTo>
                              <a:cubicBezTo>
                                <a:pt x="4351" y="16"/>
                                <a:pt x="4374" y="37"/>
                                <a:pt x="4397" y="78"/>
                              </a:cubicBezTo>
                              <a:cubicBezTo>
                                <a:pt x="4427" y="132"/>
                                <a:pt x="4442" y="194"/>
                                <a:pt x="4447" y="255"/>
                              </a:cubicBezTo>
                              <a:cubicBezTo>
                                <a:pt x="4454" y="338"/>
                                <a:pt x="4431" y="398"/>
                                <a:pt x="4376" y="458"/>
                              </a:cubicBezTo>
                              <a:cubicBezTo>
                                <a:pt x="4328" y="510"/>
                                <a:pt x="4275" y="531"/>
                                <a:pt x="4210" y="556"/>
                              </a:cubicBezTo>
                            </a:path>
                            <a:path w="8274" h="1209" extrusionOk="0">
                              <a:moveTo>
                                <a:pt x="1878" y="651"/>
                              </a:moveTo>
                              <a:cubicBezTo>
                                <a:pt x="1909" y="651"/>
                                <a:pt x="1938" y="653"/>
                                <a:pt x="1969" y="654"/>
                              </a:cubicBezTo>
                              <a:cubicBezTo>
                                <a:pt x="2177" y="662"/>
                                <a:pt x="2384" y="660"/>
                                <a:pt x="2592" y="652"/>
                              </a:cubicBezTo>
                              <a:cubicBezTo>
                                <a:pt x="3134" y="631"/>
                                <a:pt x="3676" y="613"/>
                                <a:pt x="4218" y="606"/>
                              </a:cubicBezTo>
                              <a:cubicBezTo>
                                <a:pt x="4256" y="605"/>
                                <a:pt x="4296" y="605"/>
                                <a:pt x="4333" y="605"/>
                              </a:cubicBezTo>
                              <a:cubicBezTo>
                                <a:pt x="4295" y="613"/>
                                <a:pt x="4259" y="618"/>
                                <a:pt x="4220" y="623"/>
                              </a:cubicBezTo>
                            </a:path>
                            <a:path w="8274" h="1209" extrusionOk="0">
                              <a:moveTo>
                                <a:pt x="3133" y="783"/>
                              </a:moveTo>
                              <a:cubicBezTo>
                                <a:pt x="3137" y="802"/>
                                <a:pt x="3144" y="819"/>
                                <a:pt x="3150" y="838"/>
                              </a:cubicBezTo>
                              <a:cubicBezTo>
                                <a:pt x="3159" y="868"/>
                                <a:pt x="3166" y="898"/>
                                <a:pt x="3174" y="928"/>
                              </a:cubicBezTo>
                              <a:cubicBezTo>
                                <a:pt x="3178" y="943"/>
                                <a:pt x="3187" y="992"/>
                                <a:pt x="3209" y="994"/>
                              </a:cubicBezTo>
                              <a:cubicBezTo>
                                <a:pt x="3226" y="995"/>
                                <a:pt x="3241" y="970"/>
                                <a:pt x="3250" y="960"/>
                              </a:cubicBezTo>
                              <a:cubicBezTo>
                                <a:pt x="3265" y="944"/>
                                <a:pt x="3283" y="920"/>
                                <a:pt x="3307" y="917"/>
                              </a:cubicBezTo>
                              <a:cubicBezTo>
                                <a:pt x="3333" y="914"/>
                                <a:pt x="3354" y="939"/>
                                <a:pt x="3367" y="958"/>
                              </a:cubicBezTo>
                              <a:cubicBezTo>
                                <a:pt x="3384" y="984"/>
                                <a:pt x="3399" y="1016"/>
                                <a:pt x="3420" y="1039"/>
                              </a:cubicBezTo>
                              <a:cubicBezTo>
                                <a:pt x="3439" y="1060"/>
                                <a:pt x="3458" y="1050"/>
                                <a:pt x="3480" y="1042"/>
                              </a:cubicBezTo>
                            </a:path>
                            <a:path w="8274" h="1209" extrusionOk="0">
                              <a:moveTo>
                                <a:pt x="4764" y="476"/>
                              </a:moveTo>
                              <a:cubicBezTo>
                                <a:pt x="4752" y="470"/>
                                <a:pt x="4749" y="468"/>
                                <a:pt x="4740" y="470"/>
                              </a:cubicBezTo>
                              <a:cubicBezTo>
                                <a:pt x="4757" y="483"/>
                                <a:pt x="4772" y="488"/>
                                <a:pt x="4793" y="491"/>
                              </a:cubicBezTo>
                              <a:cubicBezTo>
                                <a:pt x="4823" y="496"/>
                                <a:pt x="4853" y="497"/>
                                <a:pt x="4883" y="501"/>
                              </a:cubicBezTo>
                              <a:cubicBezTo>
                                <a:pt x="4906" y="504"/>
                                <a:pt x="4923" y="505"/>
                                <a:pt x="4935" y="522"/>
                              </a:cubicBezTo>
                            </a:path>
                            <a:path w="8274" h="1209" extrusionOk="0">
                              <a:moveTo>
                                <a:pt x="4722" y="631"/>
                              </a:moveTo>
                              <a:cubicBezTo>
                                <a:pt x="4755" y="641"/>
                                <a:pt x="4788" y="647"/>
                                <a:pt x="4822" y="651"/>
                              </a:cubicBezTo>
                              <a:cubicBezTo>
                                <a:pt x="4860" y="656"/>
                                <a:pt x="4897" y="657"/>
                                <a:pt x="4936" y="657"/>
                              </a:cubicBezTo>
                            </a:path>
                            <a:path w="8274" h="1209" extrusionOk="0">
                              <a:moveTo>
                                <a:pt x="5083" y="739"/>
                              </a:moveTo>
                              <a:cubicBezTo>
                                <a:pt x="5123" y="762"/>
                                <a:pt x="5146" y="770"/>
                                <a:pt x="5189" y="739"/>
                              </a:cubicBezTo>
                              <a:cubicBezTo>
                                <a:pt x="5233" y="708"/>
                                <a:pt x="5271" y="658"/>
                                <a:pt x="5293" y="609"/>
                              </a:cubicBezTo>
                              <a:cubicBezTo>
                                <a:pt x="5332" y="524"/>
                                <a:pt x="5348" y="425"/>
                                <a:pt x="5354" y="332"/>
                              </a:cubicBezTo>
                              <a:cubicBezTo>
                                <a:pt x="5357" y="287"/>
                                <a:pt x="5353" y="251"/>
                                <a:pt x="5344" y="210"/>
                              </a:cubicBezTo>
                              <a:cubicBezTo>
                                <a:pt x="5322" y="233"/>
                                <a:pt x="5314" y="251"/>
                                <a:pt x="5305" y="288"/>
                              </a:cubicBezTo>
                              <a:cubicBezTo>
                                <a:pt x="5281" y="391"/>
                                <a:pt x="5239" y="548"/>
                                <a:pt x="5295" y="647"/>
                              </a:cubicBezTo>
                              <a:cubicBezTo>
                                <a:pt x="5310" y="673"/>
                                <a:pt x="5340" y="678"/>
                                <a:pt x="5364" y="663"/>
                              </a:cubicBezTo>
                              <a:cubicBezTo>
                                <a:pt x="5399" y="642"/>
                                <a:pt x="5412" y="588"/>
                                <a:pt x="5422" y="552"/>
                              </a:cubicBezTo>
                              <a:cubicBezTo>
                                <a:pt x="5434" y="510"/>
                                <a:pt x="5436" y="466"/>
                                <a:pt x="5446" y="423"/>
                              </a:cubicBezTo>
                              <a:cubicBezTo>
                                <a:pt x="5448" y="418"/>
                                <a:pt x="5449" y="413"/>
                                <a:pt x="5451" y="408"/>
                              </a:cubicBezTo>
                              <a:cubicBezTo>
                                <a:pt x="5456" y="449"/>
                                <a:pt x="5454" y="488"/>
                                <a:pt x="5450" y="530"/>
                              </a:cubicBezTo>
                              <a:cubicBezTo>
                                <a:pt x="5446" y="568"/>
                                <a:pt x="5446" y="606"/>
                                <a:pt x="5446" y="644"/>
                              </a:cubicBezTo>
                              <a:cubicBezTo>
                                <a:pt x="5446" y="649"/>
                                <a:pt x="5446" y="654"/>
                                <a:pt x="5446" y="659"/>
                              </a:cubicBezTo>
                              <a:cubicBezTo>
                                <a:pt x="5468" y="650"/>
                                <a:pt x="5465" y="659"/>
                                <a:pt x="5485" y="626"/>
                              </a:cubicBezTo>
                              <a:cubicBezTo>
                                <a:pt x="5508" y="589"/>
                                <a:pt x="5527" y="538"/>
                                <a:pt x="5567" y="517"/>
                              </a:cubicBezTo>
                              <a:cubicBezTo>
                                <a:pt x="5570" y="517"/>
                                <a:pt x="5574" y="518"/>
                                <a:pt x="5577" y="518"/>
                              </a:cubicBezTo>
                              <a:cubicBezTo>
                                <a:pt x="5586" y="545"/>
                                <a:pt x="5593" y="566"/>
                                <a:pt x="5590" y="597"/>
                              </a:cubicBezTo>
                              <a:cubicBezTo>
                                <a:pt x="5587" y="631"/>
                                <a:pt x="5580" y="665"/>
                                <a:pt x="5573" y="699"/>
                              </a:cubicBezTo>
                              <a:cubicBezTo>
                                <a:pt x="5589" y="677"/>
                                <a:pt x="5599" y="655"/>
                                <a:pt x="5609" y="626"/>
                              </a:cubicBezTo>
                              <a:cubicBezTo>
                                <a:pt x="5627" y="573"/>
                                <a:pt x="5644" y="513"/>
                                <a:pt x="5674" y="466"/>
                              </a:cubicBezTo>
                              <a:cubicBezTo>
                                <a:pt x="5677" y="463"/>
                                <a:pt x="5681" y="459"/>
                                <a:pt x="5684" y="456"/>
                              </a:cubicBezTo>
                              <a:cubicBezTo>
                                <a:pt x="5693" y="485"/>
                                <a:pt x="5697" y="512"/>
                                <a:pt x="5694" y="550"/>
                              </a:cubicBezTo>
                              <a:cubicBezTo>
                                <a:pt x="5691" y="589"/>
                                <a:pt x="5686" y="632"/>
                                <a:pt x="5706" y="668"/>
                              </a:cubicBezTo>
                              <a:cubicBezTo>
                                <a:pt x="5720" y="693"/>
                                <a:pt x="5757" y="705"/>
                                <a:pt x="5784" y="697"/>
                              </a:cubicBezTo>
                              <a:cubicBezTo>
                                <a:pt x="5806" y="691"/>
                                <a:pt x="5834" y="676"/>
                                <a:pt x="5846" y="655"/>
                              </a:cubicBezTo>
                              <a:cubicBezTo>
                                <a:pt x="5846" y="651"/>
                                <a:pt x="5845" y="646"/>
                                <a:pt x="5845" y="642"/>
                              </a:cubicBezTo>
                            </a:path>
                            <a:path w="8274" h="1209" extrusionOk="0">
                              <a:moveTo>
                                <a:pt x="5024" y="880"/>
                              </a:moveTo>
                              <a:cubicBezTo>
                                <a:pt x="5036" y="902"/>
                                <a:pt x="5037" y="919"/>
                                <a:pt x="5040" y="944"/>
                              </a:cubicBezTo>
                              <a:cubicBezTo>
                                <a:pt x="5044" y="984"/>
                                <a:pt x="5045" y="1024"/>
                                <a:pt x="5044" y="1065"/>
                              </a:cubicBezTo>
                              <a:cubicBezTo>
                                <a:pt x="5043" y="1094"/>
                                <a:pt x="5041" y="1122"/>
                                <a:pt x="5041" y="1151"/>
                              </a:cubicBezTo>
                              <a:cubicBezTo>
                                <a:pt x="5050" y="1129"/>
                                <a:pt x="5056" y="1106"/>
                                <a:pt x="5065" y="1084"/>
                              </a:cubicBezTo>
                              <a:cubicBezTo>
                                <a:pt x="5076" y="1058"/>
                                <a:pt x="5090" y="1028"/>
                                <a:pt x="5116" y="1013"/>
                              </a:cubicBezTo>
                              <a:cubicBezTo>
                                <a:pt x="5144" y="997"/>
                                <a:pt x="5174" y="1013"/>
                                <a:pt x="5190" y="1038"/>
                              </a:cubicBezTo>
                              <a:cubicBezTo>
                                <a:pt x="5202" y="1057"/>
                                <a:pt x="5209" y="1080"/>
                                <a:pt x="5216" y="1101"/>
                              </a:cubicBezTo>
                              <a:cubicBezTo>
                                <a:pt x="5217" y="1104"/>
                                <a:pt x="5217" y="1106"/>
                                <a:pt x="5218" y="1109"/>
                              </a:cubicBezTo>
                            </a:path>
                            <a:path w="8274" h="1209" extrusionOk="0">
                              <a:moveTo>
                                <a:pt x="5274" y="968"/>
                              </a:moveTo>
                              <a:cubicBezTo>
                                <a:pt x="5287" y="990"/>
                                <a:pt x="5306" y="1000"/>
                                <a:pt x="5329" y="1010"/>
                              </a:cubicBezTo>
                              <a:cubicBezTo>
                                <a:pt x="5355" y="1022"/>
                                <a:pt x="5388" y="1033"/>
                                <a:pt x="5417" y="1031"/>
                              </a:cubicBezTo>
                              <a:cubicBezTo>
                                <a:pt x="5437" y="1030"/>
                                <a:pt x="5467" y="1026"/>
                                <a:pt x="5485" y="1016"/>
                              </a:cubicBezTo>
                              <a:cubicBezTo>
                                <a:pt x="5488" y="1013"/>
                                <a:pt x="5491" y="1011"/>
                                <a:pt x="5494" y="1008"/>
                              </a:cubicBezTo>
                            </a:path>
                            <a:path w="8274" h="1209" extrusionOk="0">
                              <a:moveTo>
                                <a:pt x="5458" y="928"/>
                              </a:moveTo>
                              <a:cubicBezTo>
                                <a:pt x="5474" y="946"/>
                                <a:pt x="5493" y="956"/>
                                <a:pt x="5516" y="966"/>
                              </a:cubicBezTo>
                              <a:cubicBezTo>
                                <a:pt x="5542" y="977"/>
                                <a:pt x="5567" y="991"/>
                                <a:pt x="5589" y="1010"/>
                              </a:cubicBezTo>
                              <a:cubicBezTo>
                                <a:pt x="5604" y="1024"/>
                                <a:pt x="5609" y="1044"/>
                                <a:pt x="5600" y="1063"/>
                              </a:cubicBezTo>
                              <a:cubicBezTo>
                                <a:pt x="5588" y="1088"/>
                                <a:pt x="5558" y="1102"/>
                                <a:pt x="5538" y="1119"/>
                              </a:cubicBezTo>
                              <a:cubicBezTo>
                                <a:pt x="5525" y="1130"/>
                                <a:pt x="5513" y="1139"/>
                                <a:pt x="5500" y="1149"/>
                              </a:cubicBezTo>
                            </a:path>
                            <a:path w="8274" h="1209" extrusionOk="0">
                              <a:moveTo>
                                <a:pt x="5762" y="994"/>
                              </a:moveTo>
                              <a:cubicBezTo>
                                <a:pt x="5748" y="1021"/>
                                <a:pt x="5724" y="1056"/>
                                <a:pt x="5722" y="1087"/>
                              </a:cubicBezTo>
                              <a:cubicBezTo>
                                <a:pt x="5720" y="1118"/>
                                <a:pt x="5734" y="1150"/>
                                <a:pt x="5768" y="1155"/>
                              </a:cubicBezTo>
                              <a:cubicBezTo>
                                <a:pt x="5802" y="1160"/>
                                <a:pt x="5838" y="1141"/>
                                <a:pt x="5857" y="1114"/>
                              </a:cubicBezTo>
                              <a:cubicBezTo>
                                <a:pt x="5879" y="1083"/>
                                <a:pt x="5874" y="1052"/>
                                <a:pt x="5857" y="1021"/>
                              </a:cubicBezTo>
                              <a:cubicBezTo>
                                <a:pt x="5842" y="995"/>
                                <a:pt x="5820" y="974"/>
                                <a:pt x="5803" y="949"/>
                              </a:cubicBezTo>
                            </a:path>
                            <a:path w="8274" h="1209" extrusionOk="0">
                              <a:moveTo>
                                <a:pt x="6239" y="143"/>
                              </a:moveTo>
                              <a:cubicBezTo>
                                <a:pt x="6221" y="138"/>
                                <a:pt x="6220" y="134"/>
                                <a:pt x="6202" y="146"/>
                              </a:cubicBezTo>
                              <a:cubicBezTo>
                                <a:pt x="6177" y="162"/>
                                <a:pt x="6164" y="200"/>
                                <a:pt x="6154" y="226"/>
                              </a:cubicBezTo>
                              <a:cubicBezTo>
                                <a:pt x="6130" y="288"/>
                                <a:pt x="6118" y="353"/>
                                <a:pt x="6109" y="418"/>
                              </a:cubicBezTo>
                              <a:cubicBezTo>
                                <a:pt x="6099" y="493"/>
                                <a:pt x="6096" y="569"/>
                                <a:pt x="6111" y="644"/>
                              </a:cubicBezTo>
                              <a:cubicBezTo>
                                <a:pt x="6120" y="689"/>
                                <a:pt x="6139" y="740"/>
                                <a:pt x="6176" y="770"/>
                              </a:cubicBezTo>
                              <a:cubicBezTo>
                                <a:pt x="6194" y="785"/>
                                <a:pt x="6208" y="783"/>
                                <a:pt x="6229" y="782"/>
                              </a:cubicBezTo>
                            </a:path>
                            <a:path w="8274" h="1209" extrusionOk="0">
                              <a:moveTo>
                                <a:pt x="6287" y="328"/>
                              </a:moveTo>
                              <a:cubicBezTo>
                                <a:pt x="6307" y="351"/>
                                <a:pt x="6322" y="382"/>
                                <a:pt x="6333" y="410"/>
                              </a:cubicBezTo>
                              <a:cubicBezTo>
                                <a:pt x="6351" y="457"/>
                                <a:pt x="6367" y="505"/>
                                <a:pt x="6383" y="552"/>
                              </a:cubicBezTo>
                              <a:cubicBezTo>
                                <a:pt x="6394" y="585"/>
                                <a:pt x="6405" y="619"/>
                                <a:pt x="6414" y="653"/>
                              </a:cubicBezTo>
                            </a:path>
                            <a:path w="8274" h="1209" extrusionOk="0">
                              <a:moveTo>
                                <a:pt x="6422" y="282"/>
                              </a:moveTo>
                              <a:cubicBezTo>
                                <a:pt x="6394" y="294"/>
                                <a:pt x="6393" y="326"/>
                                <a:pt x="6384" y="356"/>
                              </a:cubicBezTo>
                              <a:cubicBezTo>
                                <a:pt x="6363" y="427"/>
                                <a:pt x="6341" y="500"/>
                                <a:pt x="6314" y="569"/>
                              </a:cubicBezTo>
                              <a:cubicBezTo>
                                <a:pt x="6300" y="605"/>
                                <a:pt x="6284" y="641"/>
                                <a:pt x="6266" y="675"/>
                              </a:cubicBezTo>
                            </a:path>
                            <a:path w="8274" h="1209" extrusionOk="0">
                              <a:moveTo>
                                <a:pt x="6509" y="327"/>
                              </a:moveTo>
                              <a:cubicBezTo>
                                <a:pt x="6519" y="360"/>
                                <a:pt x="6519" y="390"/>
                                <a:pt x="6521" y="424"/>
                              </a:cubicBezTo>
                              <a:cubicBezTo>
                                <a:pt x="6523" y="468"/>
                                <a:pt x="6523" y="512"/>
                                <a:pt x="6525" y="556"/>
                              </a:cubicBezTo>
                              <a:cubicBezTo>
                                <a:pt x="6527" y="575"/>
                                <a:pt x="6528" y="581"/>
                                <a:pt x="6525" y="593"/>
                              </a:cubicBezTo>
                            </a:path>
                            <a:path w="8274" h="1209" extrusionOk="0">
                              <a:moveTo>
                                <a:pt x="6485" y="478"/>
                              </a:moveTo>
                              <a:cubicBezTo>
                                <a:pt x="6504" y="475"/>
                                <a:pt x="6522" y="479"/>
                                <a:pt x="6541" y="479"/>
                              </a:cubicBezTo>
                              <a:cubicBezTo>
                                <a:pt x="6575" y="480"/>
                                <a:pt x="6601" y="480"/>
                                <a:pt x="6632" y="464"/>
                              </a:cubicBezTo>
                              <a:cubicBezTo>
                                <a:pt x="6657" y="449"/>
                                <a:pt x="6665" y="443"/>
                                <a:pt x="6679" y="429"/>
                              </a:cubicBezTo>
                            </a:path>
                            <a:path w="8274" h="1209" extrusionOk="0">
                              <a:moveTo>
                                <a:pt x="6772" y="230"/>
                              </a:moveTo>
                              <a:cubicBezTo>
                                <a:pt x="6766" y="258"/>
                                <a:pt x="6765" y="289"/>
                                <a:pt x="6765" y="318"/>
                              </a:cubicBezTo>
                              <a:cubicBezTo>
                                <a:pt x="6765" y="375"/>
                                <a:pt x="6764" y="433"/>
                                <a:pt x="6764" y="490"/>
                              </a:cubicBezTo>
                              <a:cubicBezTo>
                                <a:pt x="6764" y="533"/>
                                <a:pt x="6765" y="576"/>
                                <a:pt x="6764" y="619"/>
                              </a:cubicBezTo>
                              <a:cubicBezTo>
                                <a:pt x="6764" y="624"/>
                                <a:pt x="6764" y="628"/>
                                <a:pt x="6764" y="633"/>
                              </a:cubicBezTo>
                              <a:cubicBezTo>
                                <a:pt x="6770" y="603"/>
                                <a:pt x="6775" y="573"/>
                                <a:pt x="6783" y="544"/>
                              </a:cubicBezTo>
                              <a:cubicBezTo>
                                <a:pt x="6793" y="511"/>
                                <a:pt x="6802" y="470"/>
                                <a:pt x="6829" y="446"/>
                              </a:cubicBezTo>
                              <a:cubicBezTo>
                                <a:pt x="6852" y="425"/>
                                <a:pt x="6870" y="446"/>
                                <a:pt x="6880" y="467"/>
                              </a:cubicBezTo>
                              <a:cubicBezTo>
                                <a:pt x="6895" y="500"/>
                                <a:pt x="6898" y="539"/>
                                <a:pt x="6901" y="574"/>
                              </a:cubicBezTo>
                              <a:cubicBezTo>
                                <a:pt x="6903" y="595"/>
                                <a:pt x="6905" y="616"/>
                                <a:pt x="6905" y="637"/>
                              </a:cubicBezTo>
                            </a:path>
                            <a:path w="8274" h="1209" extrusionOk="0">
                              <a:moveTo>
                                <a:pt x="6922" y="106"/>
                              </a:moveTo>
                              <a:cubicBezTo>
                                <a:pt x="6937" y="99"/>
                                <a:pt x="6928" y="85"/>
                                <a:pt x="6955" y="106"/>
                              </a:cubicBezTo>
                              <a:cubicBezTo>
                                <a:pt x="6990" y="133"/>
                                <a:pt x="7016" y="179"/>
                                <a:pt x="7038" y="216"/>
                              </a:cubicBezTo>
                              <a:cubicBezTo>
                                <a:pt x="7075" y="276"/>
                                <a:pt x="7095" y="338"/>
                                <a:pt x="7106" y="408"/>
                              </a:cubicBezTo>
                              <a:cubicBezTo>
                                <a:pt x="7115" y="468"/>
                                <a:pt x="7120" y="555"/>
                                <a:pt x="7083" y="609"/>
                              </a:cubicBezTo>
                              <a:cubicBezTo>
                                <a:pt x="7075" y="621"/>
                                <a:pt x="7042" y="656"/>
                                <a:pt x="7024" y="639"/>
                              </a:cubicBezTo>
                              <a:cubicBezTo>
                                <a:pt x="7021" y="633"/>
                                <a:pt x="7017" y="628"/>
                                <a:pt x="7014" y="622"/>
                              </a:cubicBezTo>
                            </a:path>
                            <a:path w="8274" h="1209" extrusionOk="0">
                              <a:moveTo>
                                <a:pt x="7132" y="45"/>
                              </a:moveTo>
                              <a:cubicBezTo>
                                <a:pt x="7151" y="28"/>
                                <a:pt x="7162" y="18"/>
                                <a:pt x="7188" y="21"/>
                              </a:cubicBezTo>
                              <a:cubicBezTo>
                                <a:pt x="7202" y="23"/>
                                <a:pt x="7220" y="33"/>
                                <a:pt x="7223" y="48"/>
                              </a:cubicBezTo>
                              <a:cubicBezTo>
                                <a:pt x="7227" y="67"/>
                                <a:pt x="7212" y="87"/>
                                <a:pt x="7200" y="100"/>
                              </a:cubicBezTo>
                              <a:cubicBezTo>
                                <a:pt x="7185" y="116"/>
                                <a:pt x="7166" y="129"/>
                                <a:pt x="7149" y="142"/>
                              </a:cubicBezTo>
                              <a:cubicBezTo>
                                <a:pt x="7170" y="141"/>
                                <a:pt x="7190" y="141"/>
                                <a:pt x="7211" y="143"/>
                              </a:cubicBezTo>
                              <a:cubicBezTo>
                                <a:pt x="7234" y="146"/>
                                <a:pt x="7260" y="150"/>
                                <a:pt x="7274" y="171"/>
                              </a:cubicBezTo>
                              <a:cubicBezTo>
                                <a:pt x="7287" y="189"/>
                                <a:pt x="7282" y="211"/>
                                <a:pt x="7269" y="228"/>
                              </a:cubicBezTo>
                              <a:cubicBezTo>
                                <a:pt x="7251" y="251"/>
                                <a:pt x="7224" y="263"/>
                                <a:pt x="7199" y="274"/>
                              </a:cubicBezTo>
                              <a:cubicBezTo>
                                <a:pt x="7187" y="279"/>
                                <a:pt x="7175" y="283"/>
                                <a:pt x="7163" y="288"/>
                              </a:cubicBezTo>
                            </a:path>
                            <a:path w="8274" h="1209" extrusionOk="0">
                              <a:moveTo>
                                <a:pt x="7290" y="486"/>
                              </a:moveTo>
                              <a:cubicBezTo>
                                <a:pt x="7317" y="494"/>
                                <a:pt x="7338" y="490"/>
                                <a:pt x="7367" y="487"/>
                              </a:cubicBezTo>
                              <a:cubicBezTo>
                                <a:pt x="7414" y="482"/>
                                <a:pt x="7464" y="478"/>
                                <a:pt x="7510" y="470"/>
                              </a:cubicBezTo>
                              <a:cubicBezTo>
                                <a:pt x="7544" y="464"/>
                                <a:pt x="7576" y="453"/>
                                <a:pt x="7608" y="440"/>
                              </a:cubicBezTo>
                            </a:path>
                            <a:path w="8274" h="1209" extrusionOk="0">
                              <a:moveTo>
                                <a:pt x="7850" y="335"/>
                              </a:moveTo>
                              <a:cubicBezTo>
                                <a:pt x="7864" y="356"/>
                                <a:pt x="7876" y="379"/>
                                <a:pt x="7890" y="400"/>
                              </a:cubicBezTo>
                              <a:cubicBezTo>
                                <a:pt x="7927" y="458"/>
                                <a:pt x="7971" y="516"/>
                                <a:pt x="8015" y="569"/>
                              </a:cubicBezTo>
                              <a:cubicBezTo>
                                <a:pt x="8028" y="584"/>
                                <a:pt x="8049" y="608"/>
                                <a:pt x="8072" y="599"/>
                              </a:cubicBezTo>
                              <a:cubicBezTo>
                                <a:pt x="8075" y="597"/>
                                <a:pt x="8078" y="594"/>
                                <a:pt x="8081" y="592"/>
                              </a:cubicBezTo>
                            </a:path>
                            <a:path w="8274" h="1209" extrusionOk="0">
                              <a:moveTo>
                                <a:pt x="8035" y="344"/>
                              </a:moveTo>
                              <a:cubicBezTo>
                                <a:pt x="7997" y="334"/>
                                <a:pt x="7995" y="347"/>
                                <a:pt x="7974" y="378"/>
                              </a:cubicBezTo>
                              <a:cubicBezTo>
                                <a:pt x="7943" y="423"/>
                                <a:pt x="7924" y="477"/>
                                <a:pt x="7899" y="526"/>
                              </a:cubicBezTo>
                              <a:cubicBezTo>
                                <a:pt x="7878" y="568"/>
                                <a:pt x="7855" y="609"/>
                                <a:pt x="7832" y="649"/>
                              </a:cubicBezTo>
                              <a:cubicBezTo>
                                <a:pt x="7830" y="653"/>
                                <a:pt x="7827" y="658"/>
                                <a:pt x="7825" y="662"/>
                              </a:cubicBezTo>
                            </a:path>
                            <a:path w="8274" h="1209" extrusionOk="0">
                              <a:moveTo>
                                <a:pt x="8122" y="80"/>
                              </a:moveTo>
                              <a:cubicBezTo>
                                <a:pt x="8143" y="71"/>
                                <a:pt x="8165" y="54"/>
                                <a:pt x="8186" y="69"/>
                              </a:cubicBezTo>
                              <a:cubicBezTo>
                                <a:pt x="8199" y="78"/>
                                <a:pt x="8196" y="93"/>
                                <a:pt x="8193" y="106"/>
                              </a:cubicBezTo>
                              <a:cubicBezTo>
                                <a:pt x="8188" y="124"/>
                                <a:pt x="8174" y="132"/>
                                <a:pt x="8161" y="142"/>
                              </a:cubicBezTo>
                              <a:cubicBezTo>
                                <a:pt x="8142" y="156"/>
                                <a:pt x="8147" y="171"/>
                                <a:pt x="8166" y="181"/>
                              </a:cubicBezTo>
                              <a:cubicBezTo>
                                <a:pt x="8192" y="194"/>
                                <a:pt x="8219" y="200"/>
                                <a:pt x="8244" y="215"/>
                              </a:cubicBezTo>
                              <a:cubicBezTo>
                                <a:pt x="8262" y="226"/>
                                <a:pt x="8283" y="244"/>
                                <a:pt x="8271" y="268"/>
                              </a:cubicBezTo>
                              <a:cubicBezTo>
                                <a:pt x="8255" y="300"/>
                                <a:pt x="8203" y="328"/>
                                <a:pt x="8172" y="341"/>
                              </a:cubicBezTo>
                              <a:cubicBezTo>
                                <a:pt x="8113" y="367"/>
                                <a:pt x="8047" y="379"/>
                                <a:pt x="7984" y="394"/>
                              </a:cubicBezTo>
                            </a:path>
                            <a:path w="8274" h="1209" extrusionOk="0">
                              <a:moveTo>
                                <a:pt x="6607" y="698"/>
                              </a:moveTo>
                              <a:cubicBezTo>
                                <a:pt x="6620" y="701"/>
                                <a:pt x="6631" y="704"/>
                                <a:pt x="6646" y="706"/>
                              </a:cubicBezTo>
                              <a:cubicBezTo>
                                <a:pt x="6674" y="709"/>
                                <a:pt x="6702" y="715"/>
                                <a:pt x="6730" y="716"/>
                              </a:cubicBezTo>
                              <a:cubicBezTo>
                                <a:pt x="6788" y="719"/>
                                <a:pt x="6847" y="713"/>
                                <a:pt x="6905" y="711"/>
                              </a:cubicBezTo>
                              <a:cubicBezTo>
                                <a:pt x="7009" y="707"/>
                                <a:pt x="7114" y="706"/>
                                <a:pt x="7218" y="704"/>
                              </a:cubicBezTo>
                              <a:cubicBezTo>
                                <a:pt x="7352" y="702"/>
                                <a:pt x="7487" y="703"/>
                                <a:pt x="7621" y="704"/>
                              </a:cubicBezTo>
                              <a:cubicBezTo>
                                <a:pt x="7739" y="705"/>
                                <a:pt x="7856" y="708"/>
                                <a:pt x="7974" y="709"/>
                              </a:cubicBezTo>
                              <a:cubicBezTo>
                                <a:pt x="7980" y="709"/>
                                <a:pt x="8165" y="705"/>
                                <a:pt x="8166" y="712"/>
                              </a:cubicBezTo>
                              <a:cubicBezTo>
                                <a:pt x="8168" y="728"/>
                                <a:pt x="8084" y="743"/>
                                <a:pt x="8077" y="745"/>
                              </a:cubicBezTo>
                            </a:path>
                            <a:path w="8274" h="1209" extrusionOk="0">
                              <a:moveTo>
                                <a:pt x="7279" y="903"/>
                              </a:moveTo>
                              <a:cubicBezTo>
                                <a:pt x="7276" y="922"/>
                                <a:pt x="7281" y="930"/>
                                <a:pt x="7286" y="949"/>
                              </a:cubicBezTo>
                              <a:cubicBezTo>
                                <a:pt x="7294" y="980"/>
                                <a:pt x="7301" y="1011"/>
                                <a:pt x="7309" y="1042"/>
                              </a:cubicBezTo>
                              <a:cubicBezTo>
                                <a:pt x="7315" y="1066"/>
                                <a:pt x="7322" y="1090"/>
                                <a:pt x="7328" y="1114"/>
                              </a:cubicBezTo>
                              <a:cubicBezTo>
                                <a:pt x="7348" y="1101"/>
                                <a:pt x="7349" y="1083"/>
                                <a:pt x="7357" y="1059"/>
                              </a:cubicBezTo>
                              <a:cubicBezTo>
                                <a:pt x="7366" y="1033"/>
                                <a:pt x="7375" y="1005"/>
                                <a:pt x="7398" y="988"/>
                              </a:cubicBezTo>
                              <a:cubicBezTo>
                                <a:pt x="7417" y="974"/>
                                <a:pt x="7438" y="993"/>
                                <a:pt x="7451" y="1007"/>
                              </a:cubicBezTo>
                              <a:cubicBezTo>
                                <a:pt x="7477" y="1035"/>
                                <a:pt x="7493" y="1069"/>
                                <a:pt x="7517" y="1098"/>
                              </a:cubicBezTo>
                              <a:cubicBezTo>
                                <a:pt x="7539" y="1124"/>
                                <a:pt x="7549" y="1116"/>
                                <a:pt x="7562" y="109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5" o:spid="_x0000_s1026" style="position:absolute;margin-left:220.1pt;margin-top:12.55pt;width:234.55pt;height:34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74,120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" path="m116,756c137,762,143,774,166,760,193,743,222,704,240,678,277,624,307,563,331,502,368,409,405,305,390,206,366,230,355,245,342,283,311,375,284,478,298,575,303,611,320,647,363,644,392,642,420,617,438,597,470,561,486,509,493,462,497,442,498,436,497,423,489,444,485,453,481,475,473,522,462,600,484,645,503,683,530,671,561,657,615,633,652,560,684,514,697,495,706,489,722,475,728,506,734,524,729,560,722,603,709,645,697,687,713,671,727,655,742,631,774,580,809,523,863,493,869,492,874,491,880,490,893,518,902,521,896,559,890,596,878,612,862,646,896,589,921,527,958,472,969,457,972,453,979,444,983,472,981,494,973,528,965,559,939,632,965,662,989,689,1031,675,1059,665,1095,652,1198,612,1207,566,1212,540,1199,550,1184,529em122,838c125,836,127,833,130,831,124,848,116,867,109,885,93,924,77,962,62,1001,46,1041,30,1080,16,1120,10,1135,5,1151,,1166,18,1155,29,1137,43,1121,61,1100,83,1079,107,1064,122,1054,141,1051,153,1067,163,1082,165,1110,166,1127,167,1148,163,1170,165,1190,168,1200,168,1203,172,1208em332,968c344,983,358,991,378,996,404,1003,430,1007,457,1008,487,1009,515,1004,545,1002,572,1000,586,996,608,980,611,978,614,976,617,974em581,880c561,890,581,901,599,911,615,920,633,924,649,933,664,941,682,948,678,968,674,985,658,1001,649,1015,629,1046,609,1077,588,1107,576,1124,556,1143,583,1138em840,955c829,946,812,975,801,994,787,1017,773,1047,790,1073,810,1104,856,1089,882,1079,924,1063,980,1026,984,975,986,941,952,925,925,919,897,913,876,916,849,921em1788,267c1793,234,1795,201,1789,168,1785,148,1782,113,1762,101,1758,99,1753,98,1749,96,1726,111,1716,132,1708,159,1678,261,1694,376,1707,480,1711,513,1713,543,1709,576em1627,425c1636,414,1651,407,1667,408,1698,409,1730,420,1761,425,1799,431,1833,426,1870,418em2023,153c2008,137,1991,134,1976,159,1951,201,1940,258,1933,306,1924,368,1923,431,1933,493,1938,521,1951,572,1983,583,1988,583,1994,583,1999,583em2070,258c2087,275,2095,306,2106,329,2125,369,2146,411,2174,446,2193,470,2219,506,2252,510,2257,509,2262,509,2267,508em2249,248c2220,249,2194,257,2174,280,2146,313,2126,356,2109,395,2096,426,2089,454,2089,487em2374,233c2380,267,2378,299,2379,333,2380,372,2384,413,2389,452,2392,468,2392,472,2396,482em2318,330c2339,331,2351,346,2372,351,2407,359,2447,363,2482,355,2512,345,2521,342,2540,334em2655,194c2644,229,2643,255,2645,292,2647,328,2654,363,2662,399,2666,419,2668,424,2681,438,2691,412,2698,385,2708,359,2714,343,2723,311,2741,303,2760,294,2777,319,2785,332,2803,360,2812,394,2829,422,2838,434,2841,438,2852,440em2916,110c2941,136,2964,163,2983,194,3017,248,3044,306,3053,370,3058,406,3053,466,3024,493,3011,505,2996,506,2982,505em3229,353c3256,350,3284,344,3311,341,3340,337,3370,342,3399,335,3417,329,3423,327,3435,323em3787,75c3769,47,3762,38,3728,43,3684,50,3660,83,3639,120,3612,167,3600,223,3594,276,3587,337,3593,402,3601,463,3604,481,3605,487,3608,499em3583,354c3606,345,3618,346,3643,347,3675,348,3704,345,3735,339em4004,74c3973,108,3937,143,3916,185,3893,232,3879,288,3878,340,3878,370,3890,405,3920,417,3924,418,3929,418,3933,419em4030,203c4050,219,4063,239,4080,259,4108,292,4137,327,4168,357,4194,383,4217,393,4252,399em4267,183c4232,194,4196,214,4170,241,4132,280,4101,326,4065,366,4052,381,4017,409,4029,421em4309,0c4351,16,4374,37,4397,78,4427,132,4442,194,4447,255,4454,338,4431,398,4376,458,4328,510,4275,531,4210,556em1878,651c1909,651,1938,653,1969,654,2177,662,2384,660,2592,652,3134,631,3676,613,4218,606,4256,605,4296,605,4333,605,4295,613,4259,618,4220,623em3133,783c3137,802,3144,819,3150,838,3159,868,3166,898,3174,928,3178,943,3187,992,3209,994,3226,995,3241,970,3250,960,3265,944,3283,920,3307,917,3333,914,3354,939,3367,958,3384,984,3399,1016,3420,1039,3439,1060,3458,1050,3480,1042em4764,476c4752,470,4749,468,4740,470,4757,483,4772,488,4793,491,4823,496,4853,497,4883,501,4906,504,4923,505,4935,522em4722,631c4755,641,4788,647,4822,651,4860,656,4897,657,4936,657em5083,739c5123,762,5146,770,5189,739,5233,708,5271,658,5293,609,5332,524,5348,425,5354,332,5357,287,5353,251,5344,210,5322,233,5314,251,5305,288,5281,391,5239,548,5295,647,5310,673,5340,678,5364,663,5399,642,5412,588,5422,552,5434,510,5436,466,5446,423,5448,418,5449,413,5451,408,5456,449,5454,488,5450,530,5446,568,5446,606,5446,644,5446,649,5446,654,5446,659,5468,650,5465,659,5485,626,5508,589,5527,538,5567,517,5570,517,5574,518,5577,518,5586,545,5593,566,5590,597,5587,631,5580,665,5573,699,5589,677,5599,655,5609,626,5627,573,5644,513,5674,466,5677,463,5681,459,5684,456,5693,485,5697,512,5694,550,5691,589,5686,632,5706,668,5720,693,5757,705,5784,697,5806,691,5834,676,5846,655,5846,651,5845,646,5845,642em5024,880c5036,902,5037,919,5040,944,5044,984,5045,1024,5044,1065,5043,1094,5041,1122,5041,1151,5050,1129,5056,1106,5065,1084,5076,1058,5090,1028,5116,1013,5144,997,5174,1013,5190,1038,5202,1057,5209,1080,5216,1101,5217,1104,5217,1106,5218,1109em5274,968c5287,990,5306,1000,5329,1010,5355,1022,5388,1033,5417,1031,5437,1030,5467,1026,5485,1016,5488,1013,5491,1011,5494,1008em5458,928c5474,946,5493,956,5516,966,5542,977,5567,991,5589,1010,5604,1024,5609,1044,5600,1063,5588,1088,5558,1102,5538,1119,5525,1130,5513,1139,5500,1149em5762,994c5748,1021,5724,1056,5722,1087,5720,1118,5734,1150,5768,1155,5802,1160,5838,1141,5857,1114,5879,1083,5874,1052,5857,1021,5842,995,5820,974,5803,949em6239,143c6221,138,6220,134,6202,146,6177,162,6164,200,6154,226,6130,288,6118,353,6109,418,6099,493,6096,569,6111,644,6120,689,6139,740,6176,770,6194,785,6208,783,6229,782em6287,328c6307,351,6322,382,6333,410,6351,457,6367,505,6383,552,6394,585,6405,619,6414,653em6422,282c6394,294,6393,326,6384,356,6363,427,6341,500,6314,569,6300,605,6284,641,6266,675em6509,327c6519,360,6519,390,6521,424,6523,468,6523,512,6525,556,6527,575,6528,581,6525,593em6485,478c6504,475,6522,479,6541,479,6575,480,6601,480,6632,464,6657,449,6665,443,6679,429em6772,230c6766,258,6765,289,6765,318,6765,375,6764,433,6764,490,6764,533,6765,576,6764,619,6764,624,6764,628,6764,633,6770,603,6775,573,6783,544,6793,511,6802,470,6829,446,6852,425,6870,446,6880,467,6895,500,6898,539,6901,574,6903,595,6905,616,6905,637em6922,106c6937,99,6928,85,6955,106,6990,133,7016,179,7038,216,7075,276,7095,338,7106,408,7115,468,7120,555,7083,609,7075,621,7042,656,7024,639,7021,633,7017,628,7014,622em7132,45c7151,28,7162,18,7188,21,7202,23,7220,33,7223,48,7227,67,7212,87,7200,100,7185,116,7166,129,7149,142,7170,141,7190,141,7211,143,7234,146,7260,150,7274,171,7287,189,7282,211,7269,228,7251,251,7224,263,7199,274,7187,279,7175,283,7163,288em7290,486c7317,494,7338,490,7367,487,7414,482,7464,478,7510,470,7544,464,7576,453,7608,440em7850,335c7864,356,7876,379,7890,400,7927,458,7971,516,8015,569,8028,584,8049,608,8072,599,8075,597,8078,594,8081,592em8035,344c7997,334,7995,347,7974,378,7943,423,7924,477,7899,526,7878,568,7855,609,7832,649,7830,653,7827,658,7825,662em8122,80c8143,71,8165,54,8186,69,8199,78,8196,93,8193,106,8188,124,8174,132,8161,142,8142,156,8147,171,8166,181,8192,194,8219,200,8244,215,8262,226,8283,244,8271,268,8255,300,8203,328,8172,341,8113,367,8047,379,7984,394em6607,698c6620,701,6631,704,6646,706,6674,709,6702,715,6730,716,6788,719,6847,713,6905,711,7009,707,7114,706,7218,704,7352,702,7487,703,7621,704,7739,705,7856,708,7974,709,7980,709,8165,705,8166,712,8168,728,8084,743,8077,745em7279,903c7276,922,7281,930,7286,949,7294,980,7301,1011,7309,1042,7315,1066,7322,1090,7328,1114,7348,1101,7349,1083,7357,1059,7366,1033,7375,1005,7398,988,7417,974,7438,993,7451,1007,7477,1035,7493,1069,7517,1098,7539,1124,7549,1116,7562,1090e" filled="f" strokecolor="#7030a0" strokeweight="1pt">
                <v:stroke endcap="round"/>
                <v:path o:extrusionok="f" o:connecttype="custom" o:connectlocs="140407,3150516;177489,3242754;246252,3261490;310695,3253924;352457,3236269;426261,3266895;5760,3479836;59763,3482358;164528,3439481;215650,3404532;209890,3486321;354257,3427591;634351,3112684;585749,3229423;711395,3133582;745236,3169252;809679,3165649;856482,3196275;893563,3204202;965207,3234107;1026770,3234828;1073572,3258248;1363386,3103316;1298943,3256086;1409829,3142950;1468872,3169612;1463471,3208165;1575437,3241313;1518554,3294638;1142696,3410657;1231260,3450651;1757966,3256806;1829969,3342559;1909893,3180061;1962456,3223298;2004218,3262571;2042739,3244196;2104662,3312293;1814848,3491005;1878571,3475872;1977936,3439481;1993777,3479475;2108623,3477674;2215548,3157722;2263430,3194473;2298352,3204562;2349114,3276623;2404557,3230864;2435159,3304367;2485921,3305808;2550004,3295719;2600407,3093588;2616967,3158443;2703732,3245637;2906061,3292116;2819657,3310132;2938103,3127456;2874380,3218254;2598606,3329948;2620568,3401649;2663410,3432275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proofErr w:type="gramStart"/>
      <w:r w:rsidR="000377D3">
        <w:t xml:space="preserve">a)  </w:t>
      </w:r>
      <w:r w:rsidR="00834758">
        <w:t xml:space="preserve"> </w:t>
      </w:r>
      <m:oMath>
        <m:r>
          <w:rPr>
            <w:rFonts w:ascii="Cambria Math" w:hAnsi="Cambria Math"/>
          </w:rPr>
          <m:t>f</m:t>
        </m:r>
        <w:proofErr w:type="gramEnd"/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34758">
        <w:t xml:space="preserve"> . </w:t>
      </w:r>
      <w:r w:rsidR="000377D3">
        <w:tab/>
      </w:r>
      <w:r w:rsidR="000377D3">
        <w:tab/>
      </w:r>
      <w:r w:rsidR="000377D3">
        <w:tab/>
      </w:r>
      <w:r w:rsidR="000377D3">
        <w:tab/>
      </w:r>
      <w:proofErr w:type="gramStart"/>
      <w:r w:rsidR="000377D3">
        <w:t xml:space="preserve">b) </w:t>
      </w:r>
      <w:r w:rsidR="00834758">
        <w:t xml:space="preserve"> </w:t>
      </w:r>
      <m:oMath>
        <m:r>
          <w:rPr>
            <w:rFonts w:ascii="Cambria Math" w:hAnsi="Cambria Math"/>
          </w:rPr>
          <m:t>f</m:t>
        </m:r>
        <w:proofErr w:type="gramEnd"/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834758">
        <w:t xml:space="preserve"> .  </w:t>
      </w:r>
    </w:p>
    <w:p w14:paraId="2815AA7D" w14:textId="77777777" w:rsidR="0083475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7BE059" wp14:editId="195A8AB4">
                <wp:simplePos x="0" y="0"/>
                <wp:positionH relativeFrom="column">
                  <wp:posOffset>-897890</wp:posOffset>
                </wp:positionH>
                <wp:positionV relativeFrom="paragraph">
                  <wp:posOffset>27940</wp:posOffset>
                </wp:positionV>
                <wp:extent cx="2370455" cy="401320"/>
                <wp:effectExtent l="16510" t="15240" r="38735" b="40640"/>
                <wp:wrapNone/>
                <wp:docPr id="144" name="Freeform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370455" cy="401320"/>
                        </a:xfrm>
                        <a:custGeom>
                          <a:avLst/>
                          <a:gdLst>
                            <a:gd name="T0" fmla="+- 0 935 680"/>
                            <a:gd name="T1" fmla="*/ T0 w 6586"/>
                            <a:gd name="T2" fmla="+- 0 9066 8673"/>
                            <a:gd name="T3" fmla="*/ 9066 h 1115"/>
                            <a:gd name="T4" fmla="+- 0 887 680"/>
                            <a:gd name="T5" fmla="*/ T4 w 6586"/>
                            <a:gd name="T6" fmla="+- 0 9154 8673"/>
                            <a:gd name="T7" fmla="*/ 9154 h 1115"/>
                            <a:gd name="T8" fmla="+- 0 1132 680"/>
                            <a:gd name="T9" fmla="*/ T8 w 6586"/>
                            <a:gd name="T10" fmla="+- 0 8984 8673"/>
                            <a:gd name="T11" fmla="*/ 8984 h 1115"/>
                            <a:gd name="T12" fmla="+- 0 1234 680"/>
                            <a:gd name="T13" fmla="*/ T12 w 6586"/>
                            <a:gd name="T14" fmla="+- 0 9197 8673"/>
                            <a:gd name="T15" fmla="*/ 9197 h 1115"/>
                            <a:gd name="T16" fmla="+- 0 1357 680"/>
                            <a:gd name="T17" fmla="*/ T16 w 6586"/>
                            <a:gd name="T18" fmla="+- 0 9197 8673"/>
                            <a:gd name="T19" fmla="*/ 9197 h 1115"/>
                            <a:gd name="T20" fmla="+- 0 1473 680"/>
                            <a:gd name="T21" fmla="*/ T20 w 6586"/>
                            <a:gd name="T22" fmla="+- 0 9039 8673"/>
                            <a:gd name="T23" fmla="*/ 9039 h 1115"/>
                            <a:gd name="T24" fmla="+- 0 1587 680"/>
                            <a:gd name="T25" fmla="*/ T24 w 6586"/>
                            <a:gd name="T26" fmla="+- 0 9183 8673"/>
                            <a:gd name="T27" fmla="*/ 9183 h 1115"/>
                            <a:gd name="T28" fmla="+- 0 1784 680"/>
                            <a:gd name="T29" fmla="*/ T28 w 6586"/>
                            <a:gd name="T30" fmla="+- 0 9219 8673"/>
                            <a:gd name="T31" fmla="*/ 9219 h 1115"/>
                            <a:gd name="T32" fmla="+- 0 705 680"/>
                            <a:gd name="T33" fmla="*/ T32 w 6586"/>
                            <a:gd name="T34" fmla="+- 0 9565 8673"/>
                            <a:gd name="T35" fmla="*/ 9565 h 1115"/>
                            <a:gd name="T36" fmla="+- 0 807 680"/>
                            <a:gd name="T37" fmla="*/ T36 w 6586"/>
                            <a:gd name="T38" fmla="+- 0 9671 8673"/>
                            <a:gd name="T39" fmla="*/ 9671 h 1115"/>
                            <a:gd name="T40" fmla="+- 0 1032 680"/>
                            <a:gd name="T41" fmla="*/ T40 w 6586"/>
                            <a:gd name="T42" fmla="+- 0 9781 8673"/>
                            <a:gd name="T43" fmla="*/ 9781 h 1115"/>
                            <a:gd name="T44" fmla="+- 0 1230 680"/>
                            <a:gd name="T45" fmla="*/ T44 w 6586"/>
                            <a:gd name="T46" fmla="+- 0 9605 8673"/>
                            <a:gd name="T47" fmla="*/ 9605 h 1115"/>
                            <a:gd name="T48" fmla="+- 0 1280 680"/>
                            <a:gd name="T49" fmla="*/ T48 w 6586"/>
                            <a:gd name="T50" fmla="+- 0 9511 8673"/>
                            <a:gd name="T51" fmla="*/ 9511 h 1115"/>
                            <a:gd name="T52" fmla="+- 0 1338 680"/>
                            <a:gd name="T53" fmla="*/ T52 w 6586"/>
                            <a:gd name="T54" fmla="+- 0 9720 8673"/>
                            <a:gd name="T55" fmla="*/ 9720 h 1115"/>
                            <a:gd name="T56" fmla="+- 0 1618 680"/>
                            <a:gd name="T57" fmla="*/ T56 w 6586"/>
                            <a:gd name="T58" fmla="+- 0 9631 8673"/>
                            <a:gd name="T59" fmla="*/ 9631 h 1115"/>
                            <a:gd name="T60" fmla="+- 0 2459 680"/>
                            <a:gd name="T61" fmla="*/ T60 w 6586"/>
                            <a:gd name="T62" fmla="+- 0 8838 8673"/>
                            <a:gd name="T63" fmla="*/ 8838 h 1115"/>
                            <a:gd name="T64" fmla="+- 0 2321 680"/>
                            <a:gd name="T65" fmla="*/ T64 w 6586"/>
                            <a:gd name="T66" fmla="+- 0 8921 8673"/>
                            <a:gd name="T67" fmla="*/ 8921 h 1115"/>
                            <a:gd name="T68" fmla="+- 0 2247 680"/>
                            <a:gd name="T69" fmla="*/ T68 w 6586"/>
                            <a:gd name="T70" fmla="+- 0 8981 8673"/>
                            <a:gd name="T71" fmla="*/ 8981 h 1115"/>
                            <a:gd name="T72" fmla="+- 0 2570 680"/>
                            <a:gd name="T73" fmla="*/ T72 w 6586"/>
                            <a:gd name="T74" fmla="+- 0 8761 8673"/>
                            <a:gd name="T75" fmla="*/ 8761 h 1115"/>
                            <a:gd name="T76" fmla="+- 0 2662 680"/>
                            <a:gd name="T77" fmla="*/ T76 w 6586"/>
                            <a:gd name="T78" fmla="+- 0 8856 8673"/>
                            <a:gd name="T79" fmla="*/ 8856 h 1115"/>
                            <a:gd name="T80" fmla="+- 0 2870 680"/>
                            <a:gd name="T81" fmla="*/ T80 w 6586"/>
                            <a:gd name="T82" fmla="+- 0 9078 8673"/>
                            <a:gd name="T83" fmla="*/ 9078 h 1115"/>
                            <a:gd name="T84" fmla="+- 0 2753 680"/>
                            <a:gd name="T85" fmla="*/ T84 w 6586"/>
                            <a:gd name="T86" fmla="+- 0 8996 8673"/>
                            <a:gd name="T87" fmla="*/ 8996 h 1115"/>
                            <a:gd name="T88" fmla="+- 0 2992 680"/>
                            <a:gd name="T89" fmla="*/ T88 w 6586"/>
                            <a:gd name="T90" fmla="+- 0 9090 8673"/>
                            <a:gd name="T91" fmla="*/ 9090 h 1115"/>
                            <a:gd name="T92" fmla="+- 0 3069 680"/>
                            <a:gd name="T93" fmla="*/ T92 w 6586"/>
                            <a:gd name="T94" fmla="+- 0 8967 8673"/>
                            <a:gd name="T95" fmla="*/ 8967 h 1115"/>
                            <a:gd name="T96" fmla="+- 0 3227 680"/>
                            <a:gd name="T97" fmla="*/ T96 w 6586"/>
                            <a:gd name="T98" fmla="+- 0 9130 8673"/>
                            <a:gd name="T99" fmla="*/ 9130 h 1115"/>
                            <a:gd name="T100" fmla="+- 0 3334 680"/>
                            <a:gd name="T101" fmla="*/ T100 w 6586"/>
                            <a:gd name="T102" fmla="+- 0 9019 8673"/>
                            <a:gd name="T103" fmla="*/ 9019 h 1115"/>
                            <a:gd name="T104" fmla="+- 0 3495 680"/>
                            <a:gd name="T105" fmla="*/ T104 w 6586"/>
                            <a:gd name="T106" fmla="+- 0 8820 8673"/>
                            <a:gd name="T107" fmla="*/ 8820 h 1115"/>
                            <a:gd name="T108" fmla="+- 0 3574 680"/>
                            <a:gd name="T109" fmla="*/ T108 w 6586"/>
                            <a:gd name="T110" fmla="+- 0 9172 8673"/>
                            <a:gd name="T111" fmla="*/ 9172 h 1115"/>
                            <a:gd name="T112" fmla="+- 0 4154 680"/>
                            <a:gd name="T113" fmla="*/ T112 w 6586"/>
                            <a:gd name="T114" fmla="+- 0 8965 8673"/>
                            <a:gd name="T115" fmla="*/ 8965 h 1115"/>
                            <a:gd name="T116" fmla="+- 0 4379 680"/>
                            <a:gd name="T117" fmla="*/ T116 w 6586"/>
                            <a:gd name="T118" fmla="+- 0 8738 8673"/>
                            <a:gd name="T119" fmla="*/ 8738 h 1115"/>
                            <a:gd name="T120" fmla="+- 0 4373 680"/>
                            <a:gd name="T121" fmla="*/ T120 w 6586"/>
                            <a:gd name="T122" fmla="+- 0 9149 8673"/>
                            <a:gd name="T123" fmla="*/ 9149 h 1115"/>
                            <a:gd name="T124" fmla="+- 0 4469 680"/>
                            <a:gd name="T125" fmla="*/ T124 w 6586"/>
                            <a:gd name="T126" fmla="+- 0 9004 8673"/>
                            <a:gd name="T127" fmla="*/ 9004 h 1115"/>
                            <a:gd name="T128" fmla="+- 0 4655 680"/>
                            <a:gd name="T129" fmla="*/ T128 w 6586"/>
                            <a:gd name="T130" fmla="+- 0 9049 8673"/>
                            <a:gd name="T131" fmla="*/ 9049 h 1115"/>
                            <a:gd name="T132" fmla="+- 0 4909 680"/>
                            <a:gd name="T133" fmla="*/ T132 w 6586"/>
                            <a:gd name="T134" fmla="+- 0 9030 8673"/>
                            <a:gd name="T135" fmla="*/ 9030 h 1115"/>
                            <a:gd name="T136" fmla="+- 0 4781 680"/>
                            <a:gd name="T137" fmla="*/ T136 w 6586"/>
                            <a:gd name="T138" fmla="+- 0 9033 8673"/>
                            <a:gd name="T139" fmla="*/ 9033 h 1115"/>
                            <a:gd name="T140" fmla="+- 0 5312 680"/>
                            <a:gd name="T141" fmla="*/ T140 w 6586"/>
                            <a:gd name="T142" fmla="+- 0 8996 8673"/>
                            <a:gd name="T143" fmla="*/ 8996 h 1115"/>
                            <a:gd name="T144" fmla="+- 0 2454 680"/>
                            <a:gd name="T145" fmla="*/ T144 w 6586"/>
                            <a:gd name="T146" fmla="+- 0 9301 8673"/>
                            <a:gd name="T147" fmla="*/ 9301 h 1115"/>
                            <a:gd name="T148" fmla="+- 0 5256 680"/>
                            <a:gd name="T149" fmla="*/ T148 w 6586"/>
                            <a:gd name="T150" fmla="+- 0 9235 8673"/>
                            <a:gd name="T151" fmla="*/ 9235 h 1115"/>
                            <a:gd name="T152" fmla="+- 0 3898 680"/>
                            <a:gd name="T153" fmla="*/ T152 w 6586"/>
                            <a:gd name="T154" fmla="+- 0 9743 8673"/>
                            <a:gd name="T155" fmla="*/ 9743 h 1115"/>
                            <a:gd name="T156" fmla="+- 0 4039 680"/>
                            <a:gd name="T157" fmla="*/ T156 w 6586"/>
                            <a:gd name="T158" fmla="+- 0 9657 8673"/>
                            <a:gd name="T159" fmla="*/ 9657 h 1115"/>
                            <a:gd name="T160" fmla="+- 0 5696 680"/>
                            <a:gd name="T161" fmla="*/ T160 w 6586"/>
                            <a:gd name="T162" fmla="+- 0 9052 8673"/>
                            <a:gd name="T163" fmla="*/ 9052 h 1115"/>
                            <a:gd name="T164" fmla="+- 0 5770 680"/>
                            <a:gd name="T165" fmla="*/ T164 w 6586"/>
                            <a:gd name="T166" fmla="+- 0 9226 8673"/>
                            <a:gd name="T167" fmla="*/ 9226 h 1115"/>
                            <a:gd name="T168" fmla="+- 0 6077 680"/>
                            <a:gd name="T169" fmla="*/ T168 w 6586"/>
                            <a:gd name="T170" fmla="+- 0 8808 8673"/>
                            <a:gd name="T171" fmla="*/ 8808 h 1115"/>
                            <a:gd name="T172" fmla="+- 0 6075 680"/>
                            <a:gd name="T173" fmla="*/ T172 w 6586"/>
                            <a:gd name="T174" fmla="+- 0 9330 8673"/>
                            <a:gd name="T175" fmla="*/ 9330 h 1115"/>
                            <a:gd name="T176" fmla="+- 0 6157 680"/>
                            <a:gd name="T177" fmla="*/ T176 w 6586"/>
                            <a:gd name="T178" fmla="+- 0 9158 8673"/>
                            <a:gd name="T179" fmla="*/ 9158 h 1115"/>
                            <a:gd name="T180" fmla="+- 0 6419 680"/>
                            <a:gd name="T181" fmla="*/ T180 w 6586"/>
                            <a:gd name="T182" fmla="+- 0 9022 8673"/>
                            <a:gd name="T183" fmla="*/ 9022 h 1115"/>
                            <a:gd name="T184" fmla="+- 0 6516 680"/>
                            <a:gd name="T185" fmla="*/ T184 w 6586"/>
                            <a:gd name="T186" fmla="+- 0 9282 8673"/>
                            <a:gd name="T187" fmla="*/ 9282 h 1115"/>
                            <a:gd name="T188" fmla="+- 0 6882 680"/>
                            <a:gd name="T189" fmla="*/ T188 w 6586"/>
                            <a:gd name="T190" fmla="+- 0 9036 8673"/>
                            <a:gd name="T191" fmla="*/ 9036 h 1115"/>
                            <a:gd name="T192" fmla="+- 0 7001 680"/>
                            <a:gd name="T193" fmla="*/ T192 w 6586"/>
                            <a:gd name="T194" fmla="+- 0 8989 8673"/>
                            <a:gd name="T195" fmla="*/ 8989 h 1115"/>
                            <a:gd name="T196" fmla="+- 0 7214 680"/>
                            <a:gd name="T197" fmla="*/ T196 w 6586"/>
                            <a:gd name="T198" fmla="+- 0 8799 8673"/>
                            <a:gd name="T199" fmla="*/ 8799 h 111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</a:cxnLst>
                          <a:rect l="0" t="0" r="r" b="b"/>
                          <a:pathLst>
                            <a:path w="6586" h="1115" extrusionOk="0">
                              <a:moveTo>
                                <a:pt x="81" y="663"/>
                              </a:moveTo>
                              <a:cubicBezTo>
                                <a:pt x="100" y="659"/>
                                <a:pt x="98" y="670"/>
                                <a:pt x="119" y="652"/>
                              </a:cubicBezTo>
                              <a:cubicBezTo>
                                <a:pt x="148" y="628"/>
                                <a:pt x="170" y="596"/>
                                <a:pt x="188" y="563"/>
                              </a:cubicBezTo>
                              <a:cubicBezTo>
                                <a:pt x="217" y="510"/>
                                <a:pt x="240" y="452"/>
                                <a:pt x="255" y="393"/>
                              </a:cubicBezTo>
                              <a:cubicBezTo>
                                <a:pt x="269" y="337"/>
                                <a:pt x="272" y="278"/>
                                <a:pt x="269" y="221"/>
                              </a:cubicBezTo>
                              <a:cubicBezTo>
                                <a:pt x="267" y="189"/>
                                <a:pt x="258" y="180"/>
                                <a:pt x="246" y="154"/>
                              </a:cubicBezTo>
                              <a:cubicBezTo>
                                <a:pt x="225" y="163"/>
                                <a:pt x="224" y="152"/>
                                <a:pt x="211" y="189"/>
                              </a:cubicBezTo>
                              <a:cubicBezTo>
                                <a:pt x="181" y="271"/>
                                <a:pt x="193" y="396"/>
                                <a:pt x="207" y="481"/>
                              </a:cubicBezTo>
                              <a:cubicBezTo>
                                <a:pt x="215" y="532"/>
                                <a:pt x="235" y="591"/>
                                <a:pt x="291" y="606"/>
                              </a:cubicBezTo>
                              <a:cubicBezTo>
                                <a:pt x="348" y="621"/>
                                <a:pt x="400" y="581"/>
                                <a:pt x="427" y="534"/>
                              </a:cubicBezTo>
                              <a:cubicBezTo>
                                <a:pt x="457" y="481"/>
                                <a:pt x="468" y="401"/>
                                <a:pt x="459" y="341"/>
                              </a:cubicBezTo>
                              <a:cubicBezTo>
                                <a:pt x="455" y="325"/>
                                <a:pt x="455" y="321"/>
                                <a:pt x="452" y="311"/>
                              </a:cubicBezTo>
                              <a:cubicBezTo>
                                <a:pt x="449" y="340"/>
                                <a:pt x="447" y="369"/>
                                <a:pt x="448" y="399"/>
                              </a:cubicBezTo>
                              <a:cubicBezTo>
                                <a:pt x="449" y="458"/>
                                <a:pt x="448" y="534"/>
                                <a:pt x="477" y="587"/>
                              </a:cubicBezTo>
                              <a:cubicBezTo>
                                <a:pt x="488" y="607"/>
                                <a:pt x="498" y="598"/>
                                <a:pt x="508" y="608"/>
                              </a:cubicBezTo>
                              <a:cubicBezTo>
                                <a:pt x="533" y="579"/>
                                <a:pt x="543" y="563"/>
                                <a:pt x="554" y="524"/>
                              </a:cubicBezTo>
                              <a:cubicBezTo>
                                <a:pt x="573" y="461"/>
                                <a:pt x="584" y="384"/>
                                <a:pt x="622" y="329"/>
                              </a:cubicBezTo>
                              <a:cubicBezTo>
                                <a:pt x="626" y="327"/>
                                <a:pt x="630" y="325"/>
                                <a:pt x="634" y="323"/>
                              </a:cubicBezTo>
                              <a:cubicBezTo>
                                <a:pt x="649" y="348"/>
                                <a:pt x="663" y="363"/>
                                <a:pt x="669" y="396"/>
                              </a:cubicBezTo>
                              <a:cubicBezTo>
                                <a:pt x="677" y="438"/>
                                <a:pt x="675" y="481"/>
                                <a:pt x="677" y="524"/>
                              </a:cubicBezTo>
                              <a:cubicBezTo>
                                <a:pt x="678" y="547"/>
                                <a:pt x="681" y="569"/>
                                <a:pt x="683" y="592"/>
                              </a:cubicBezTo>
                              <a:cubicBezTo>
                                <a:pt x="696" y="569"/>
                                <a:pt x="702" y="555"/>
                                <a:pt x="710" y="525"/>
                              </a:cubicBezTo>
                              <a:cubicBezTo>
                                <a:pt x="720" y="485"/>
                                <a:pt x="727" y="441"/>
                                <a:pt x="750" y="405"/>
                              </a:cubicBezTo>
                              <a:cubicBezTo>
                                <a:pt x="766" y="381"/>
                                <a:pt x="775" y="382"/>
                                <a:pt x="793" y="366"/>
                              </a:cubicBezTo>
                              <a:cubicBezTo>
                                <a:pt x="823" y="396"/>
                                <a:pt x="836" y="420"/>
                                <a:pt x="840" y="466"/>
                              </a:cubicBezTo>
                              <a:cubicBezTo>
                                <a:pt x="842" y="497"/>
                                <a:pt x="838" y="529"/>
                                <a:pt x="847" y="559"/>
                              </a:cubicBezTo>
                              <a:cubicBezTo>
                                <a:pt x="849" y="562"/>
                                <a:pt x="852" y="566"/>
                                <a:pt x="854" y="569"/>
                              </a:cubicBezTo>
                              <a:cubicBezTo>
                                <a:pt x="879" y="549"/>
                                <a:pt x="891" y="548"/>
                                <a:pt x="907" y="510"/>
                              </a:cubicBezTo>
                              <a:cubicBezTo>
                                <a:pt x="926" y="464"/>
                                <a:pt x="941" y="414"/>
                                <a:pt x="953" y="366"/>
                              </a:cubicBezTo>
                              <a:cubicBezTo>
                                <a:pt x="960" y="339"/>
                                <a:pt x="968" y="313"/>
                                <a:pt x="976" y="286"/>
                              </a:cubicBezTo>
                              <a:cubicBezTo>
                                <a:pt x="974" y="356"/>
                                <a:pt x="954" y="457"/>
                                <a:pt x="996" y="518"/>
                              </a:cubicBezTo>
                              <a:cubicBezTo>
                                <a:pt x="1021" y="554"/>
                                <a:pt x="1065" y="555"/>
                                <a:pt x="1104" y="546"/>
                              </a:cubicBezTo>
                              <a:cubicBezTo>
                                <a:pt x="1160" y="533"/>
                                <a:pt x="1233" y="496"/>
                                <a:pt x="1267" y="448"/>
                              </a:cubicBezTo>
                              <a:cubicBezTo>
                                <a:pt x="1287" y="420"/>
                                <a:pt x="1261" y="431"/>
                                <a:pt x="1255" y="418"/>
                              </a:cubicBezTo>
                            </a:path>
                            <a:path w="6586" h="1115" extrusionOk="0">
                              <a:moveTo>
                                <a:pt x="0" y="819"/>
                              </a:moveTo>
                              <a:cubicBezTo>
                                <a:pt x="8" y="843"/>
                                <a:pt x="17" y="868"/>
                                <a:pt x="25" y="892"/>
                              </a:cubicBezTo>
                              <a:cubicBezTo>
                                <a:pt x="41" y="937"/>
                                <a:pt x="48" y="978"/>
                                <a:pt x="57" y="1023"/>
                              </a:cubicBezTo>
                              <a:cubicBezTo>
                                <a:pt x="62" y="1051"/>
                                <a:pt x="66" y="1077"/>
                                <a:pt x="67" y="1106"/>
                              </a:cubicBezTo>
                              <a:cubicBezTo>
                                <a:pt x="71" y="1088"/>
                                <a:pt x="73" y="1086"/>
                                <a:pt x="81" y="1070"/>
                              </a:cubicBezTo>
                              <a:cubicBezTo>
                                <a:pt x="94" y="1043"/>
                                <a:pt x="104" y="1018"/>
                                <a:pt x="127" y="998"/>
                              </a:cubicBezTo>
                              <a:cubicBezTo>
                                <a:pt x="144" y="983"/>
                                <a:pt x="163" y="975"/>
                                <a:pt x="184" y="986"/>
                              </a:cubicBezTo>
                              <a:cubicBezTo>
                                <a:pt x="209" y="999"/>
                                <a:pt x="219" y="1024"/>
                                <a:pt x="237" y="1043"/>
                              </a:cubicBezTo>
                              <a:cubicBezTo>
                                <a:pt x="255" y="1062"/>
                                <a:pt x="276" y="1082"/>
                                <a:pt x="297" y="1097"/>
                              </a:cubicBezTo>
                              <a:cubicBezTo>
                                <a:pt x="316" y="1111"/>
                                <a:pt x="330" y="1118"/>
                                <a:pt x="352" y="1108"/>
                              </a:cubicBezTo>
                              <a:cubicBezTo>
                                <a:pt x="356" y="1106"/>
                                <a:pt x="359" y="1104"/>
                                <a:pt x="363" y="1102"/>
                              </a:cubicBezTo>
                            </a:path>
                            <a:path w="6586" h="1115" extrusionOk="0">
                              <a:moveTo>
                                <a:pt x="375" y="885"/>
                              </a:moveTo>
                              <a:cubicBezTo>
                                <a:pt x="397" y="903"/>
                                <a:pt x="421" y="917"/>
                                <a:pt x="449" y="925"/>
                              </a:cubicBezTo>
                              <a:cubicBezTo>
                                <a:pt x="482" y="934"/>
                                <a:pt x="516" y="934"/>
                                <a:pt x="550" y="932"/>
                              </a:cubicBezTo>
                              <a:cubicBezTo>
                                <a:pt x="576" y="930"/>
                                <a:pt x="599" y="923"/>
                                <a:pt x="619" y="906"/>
                              </a:cubicBezTo>
                              <a:cubicBezTo>
                                <a:pt x="622" y="903"/>
                                <a:pt x="626" y="899"/>
                                <a:pt x="629" y="896"/>
                              </a:cubicBezTo>
                            </a:path>
                            <a:path w="6586" h="1115" extrusionOk="0">
                              <a:moveTo>
                                <a:pt x="552" y="810"/>
                              </a:moveTo>
                              <a:cubicBezTo>
                                <a:pt x="565" y="830"/>
                                <a:pt x="577" y="830"/>
                                <a:pt x="600" y="838"/>
                              </a:cubicBezTo>
                              <a:cubicBezTo>
                                <a:pt x="628" y="848"/>
                                <a:pt x="657" y="854"/>
                                <a:pt x="686" y="862"/>
                              </a:cubicBezTo>
                              <a:cubicBezTo>
                                <a:pt x="702" y="867"/>
                                <a:pt x="729" y="874"/>
                                <a:pt x="738" y="891"/>
                              </a:cubicBezTo>
                              <a:cubicBezTo>
                                <a:pt x="746" y="907"/>
                                <a:pt x="735" y="929"/>
                                <a:pt x="728" y="943"/>
                              </a:cubicBezTo>
                              <a:cubicBezTo>
                                <a:pt x="711" y="975"/>
                                <a:pt x="683" y="1022"/>
                                <a:pt x="658" y="1047"/>
                              </a:cubicBezTo>
                              <a:cubicBezTo>
                                <a:pt x="644" y="1061"/>
                                <a:pt x="641" y="1056"/>
                                <a:pt x="640" y="1075"/>
                              </a:cubicBezTo>
                            </a:path>
                            <a:path w="6586" h="1115" extrusionOk="0">
                              <a:moveTo>
                                <a:pt x="908" y="823"/>
                              </a:moveTo>
                              <a:cubicBezTo>
                                <a:pt x="890" y="854"/>
                                <a:pt x="881" y="877"/>
                                <a:pt x="882" y="913"/>
                              </a:cubicBezTo>
                              <a:cubicBezTo>
                                <a:pt x="883" y="946"/>
                                <a:pt x="905" y="963"/>
                                <a:pt x="938" y="958"/>
                              </a:cubicBezTo>
                              <a:cubicBezTo>
                                <a:pt x="981" y="951"/>
                                <a:pt x="1019" y="920"/>
                                <a:pt x="1043" y="885"/>
                              </a:cubicBezTo>
                              <a:cubicBezTo>
                                <a:pt x="1069" y="847"/>
                                <a:pt x="1065" y="801"/>
                                <a:pt x="1023" y="777"/>
                              </a:cubicBezTo>
                              <a:cubicBezTo>
                                <a:pt x="1003" y="765"/>
                                <a:pt x="979" y="763"/>
                                <a:pt x="957" y="759"/>
                              </a:cubicBezTo>
                            </a:path>
                            <a:path w="6586" h="1115" extrusionOk="0">
                              <a:moveTo>
                                <a:pt x="1779" y="165"/>
                              </a:moveTo>
                              <a:cubicBezTo>
                                <a:pt x="1767" y="132"/>
                                <a:pt x="1752" y="105"/>
                                <a:pt x="1730" y="77"/>
                              </a:cubicBezTo>
                              <a:cubicBezTo>
                                <a:pt x="1709" y="51"/>
                                <a:pt x="1683" y="25"/>
                                <a:pt x="1652" y="12"/>
                              </a:cubicBezTo>
                              <a:cubicBezTo>
                                <a:pt x="1627" y="2"/>
                                <a:pt x="1610" y="9"/>
                                <a:pt x="1605" y="35"/>
                              </a:cubicBezTo>
                              <a:cubicBezTo>
                                <a:pt x="1591" y="103"/>
                                <a:pt x="1622" y="184"/>
                                <a:pt x="1641" y="248"/>
                              </a:cubicBezTo>
                              <a:cubicBezTo>
                                <a:pt x="1656" y="301"/>
                                <a:pt x="1669" y="353"/>
                                <a:pt x="1678" y="407"/>
                              </a:cubicBezTo>
                              <a:cubicBezTo>
                                <a:pt x="1683" y="435"/>
                                <a:pt x="1684" y="443"/>
                                <a:pt x="1683" y="462"/>
                              </a:cubicBezTo>
                            </a:path>
                            <a:path w="6586" h="1115" extrusionOk="0">
                              <a:moveTo>
                                <a:pt x="1521" y="336"/>
                              </a:moveTo>
                              <a:cubicBezTo>
                                <a:pt x="1527" y="318"/>
                                <a:pt x="1547" y="309"/>
                                <a:pt x="1567" y="308"/>
                              </a:cubicBezTo>
                              <a:cubicBezTo>
                                <a:pt x="1604" y="306"/>
                                <a:pt x="1645" y="320"/>
                                <a:pt x="1680" y="329"/>
                              </a:cubicBezTo>
                              <a:cubicBezTo>
                                <a:pt x="1715" y="338"/>
                                <a:pt x="1744" y="343"/>
                                <a:pt x="1780" y="343"/>
                              </a:cubicBezTo>
                            </a:path>
                            <a:path w="6586" h="1115" extrusionOk="0">
                              <a:moveTo>
                                <a:pt x="1936" y="30"/>
                              </a:moveTo>
                              <a:cubicBezTo>
                                <a:pt x="1914" y="41"/>
                                <a:pt x="1899" y="64"/>
                                <a:pt x="1890" y="88"/>
                              </a:cubicBezTo>
                              <a:cubicBezTo>
                                <a:pt x="1871" y="139"/>
                                <a:pt x="1864" y="194"/>
                                <a:pt x="1863" y="248"/>
                              </a:cubicBezTo>
                              <a:cubicBezTo>
                                <a:pt x="1862" y="301"/>
                                <a:pt x="1869" y="360"/>
                                <a:pt x="1894" y="408"/>
                              </a:cubicBezTo>
                              <a:cubicBezTo>
                                <a:pt x="1912" y="433"/>
                                <a:pt x="1917" y="442"/>
                                <a:pt x="1934" y="454"/>
                              </a:cubicBezTo>
                            </a:path>
                            <a:path w="6586" h="1115" extrusionOk="0">
                              <a:moveTo>
                                <a:pt x="1982" y="183"/>
                              </a:moveTo>
                              <a:cubicBezTo>
                                <a:pt x="1994" y="161"/>
                                <a:pt x="2001" y="157"/>
                                <a:pt x="2027" y="162"/>
                              </a:cubicBezTo>
                              <a:cubicBezTo>
                                <a:pt x="2058" y="168"/>
                                <a:pt x="2079" y="197"/>
                                <a:pt x="2095" y="223"/>
                              </a:cubicBezTo>
                              <a:cubicBezTo>
                                <a:pt x="2117" y="259"/>
                                <a:pt x="2123" y="300"/>
                                <a:pt x="2139" y="339"/>
                              </a:cubicBezTo>
                              <a:cubicBezTo>
                                <a:pt x="2149" y="365"/>
                                <a:pt x="2160" y="398"/>
                                <a:pt x="2190" y="405"/>
                              </a:cubicBezTo>
                              <a:cubicBezTo>
                                <a:pt x="2209" y="405"/>
                                <a:pt x="2216" y="405"/>
                                <a:pt x="2226" y="395"/>
                              </a:cubicBezTo>
                            </a:path>
                            <a:path w="6586" h="1115" extrusionOk="0">
                              <a:moveTo>
                                <a:pt x="2211" y="130"/>
                              </a:moveTo>
                              <a:cubicBezTo>
                                <a:pt x="2177" y="138"/>
                                <a:pt x="2168" y="151"/>
                                <a:pt x="2148" y="180"/>
                              </a:cubicBezTo>
                              <a:cubicBezTo>
                                <a:pt x="2117" y="224"/>
                                <a:pt x="2094" y="273"/>
                                <a:pt x="2073" y="323"/>
                              </a:cubicBezTo>
                              <a:cubicBezTo>
                                <a:pt x="2054" y="368"/>
                                <a:pt x="2028" y="415"/>
                                <a:pt x="2029" y="464"/>
                              </a:cubicBezTo>
                            </a:path>
                            <a:path w="6586" h="1115" extrusionOk="0">
                              <a:moveTo>
                                <a:pt x="2286" y="210"/>
                              </a:moveTo>
                              <a:cubicBezTo>
                                <a:pt x="2296" y="245"/>
                                <a:pt x="2299" y="278"/>
                                <a:pt x="2302" y="314"/>
                              </a:cubicBezTo>
                              <a:cubicBezTo>
                                <a:pt x="2305" y="348"/>
                                <a:pt x="2310" y="383"/>
                                <a:pt x="2312" y="417"/>
                              </a:cubicBezTo>
                              <a:cubicBezTo>
                                <a:pt x="2312" y="422"/>
                                <a:pt x="2312" y="427"/>
                                <a:pt x="2312" y="432"/>
                              </a:cubicBezTo>
                            </a:path>
                            <a:path w="6586" h="1115" extrusionOk="0">
                              <a:moveTo>
                                <a:pt x="2197" y="311"/>
                              </a:moveTo>
                              <a:cubicBezTo>
                                <a:pt x="2220" y="312"/>
                                <a:pt x="2241" y="318"/>
                                <a:pt x="2264" y="317"/>
                              </a:cubicBezTo>
                              <a:cubicBezTo>
                                <a:pt x="2307" y="316"/>
                                <a:pt x="2347" y="305"/>
                                <a:pt x="2389" y="294"/>
                              </a:cubicBezTo>
                            </a:path>
                            <a:path w="6586" h="1115" extrusionOk="0">
                              <a:moveTo>
                                <a:pt x="2512" y="117"/>
                              </a:moveTo>
                              <a:cubicBezTo>
                                <a:pt x="2494" y="156"/>
                                <a:pt x="2500" y="181"/>
                                <a:pt x="2500" y="223"/>
                              </a:cubicBezTo>
                              <a:cubicBezTo>
                                <a:pt x="2500" y="276"/>
                                <a:pt x="2507" y="325"/>
                                <a:pt x="2519" y="376"/>
                              </a:cubicBezTo>
                              <a:cubicBezTo>
                                <a:pt x="2526" y="404"/>
                                <a:pt x="2533" y="432"/>
                                <a:pt x="2547" y="457"/>
                              </a:cubicBezTo>
                              <a:cubicBezTo>
                                <a:pt x="2561" y="429"/>
                                <a:pt x="2556" y="404"/>
                                <a:pt x="2558" y="373"/>
                              </a:cubicBezTo>
                              <a:cubicBezTo>
                                <a:pt x="2560" y="344"/>
                                <a:pt x="2560" y="302"/>
                                <a:pt x="2577" y="277"/>
                              </a:cubicBezTo>
                              <a:cubicBezTo>
                                <a:pt x="2586" y="270"/>
                                <a:pt x="2589" y="268"/>
                                <a:pt x="2597" y="270"/>
                              </a:cubicBezTo>
                              <a:cubicBezTo>
                                <a:pt x="2620" y="294"/>
                                <a:pt x="2638" y="317"/>
                                <a:pt x="2654" y="346"/>
                              </a:cubicBezTo>
                              <a:cubicBezTo>
                                <a:pt x="2670" y="374"/>
                                <a:pt x="2684" y="409"/>
                                <a:pt x="2706" y="432"/>
                              </a:cubicBezTo>
                              <a:cubicBezTo>
                                <a:pt x="2716" y="439"/>
                                <a:pt x="2719" y="441"/>
                                <a:pt x="2728" y="440"/>
                              </a:cubicBezTo>
                            </a:path>
                            <a:path w="6586" h="1115" extrusionOk="0">
                              <a:moveTo>
                                <a:pt x="2728" y="123"/>
                              </a:moveTo>
                              <a:cubicBezTo>
                                <a:pt x="2761" y="113"/>
                                <a:pt x="2785" y="126"/>
                                <a:pt x="2815" y="147"/>
                              </a:cubicBezTo>
                              <a:cubicBezTo>
                                <a:pt x="2876" y="189"/>
                                <a:pt x="2936" y="246"/>
                                <a:pt x="2970" y="313"/>
                              </a:cubicBezTo>
                              <a:cubicBezTo>
                                <a:pt x="2994" y="360"/>
                                <a:pt x="3006" y="430"/>
                                <a:pt x="2970" y="475"/>
                              </a:cubicBezTo>
                              <a:cubicBezTo>
                                <a:pt x="2958" y="490"/>
                                <a:pt x="2926" y="517"/>
                                <a:pt x="2903" y="508"/>
                              </a:cubicBezTo>
                              <a:cubicBezTo>
                                <a:pt x="2900" y="505"/>
                                <a:pt x="2897" y="502"/>
                                <a:pt x="2894" y="499"/>
                              </a:cubicBezTo>
                            </a:path>
                            <a:path w="6586" h="1115" extrusionOk="0">
                              <a:moveTo>
                                <a:pt x="3236" y="297"/>
                              </a:moveTo>
                              <a:cubicBezTo>
                                <a:pt x="3258" y="301"/>
                                <a:pt x="3280" y="300"/>
                                <a:pt x="3302" y="300"/>
                              </a:cubicBezTo>
                              <a:cubicBezTo>
                                <a:pt x="3335" y="299"/>
                                <a:pt x="3367" y="296"/>
                                <a:pt x="3400" y="295"/>
                              </a:cubicBezTo>
                              <a:cubicBezTo>
                                <a:pt x="3425" y="294"/>
                                <a:pt x="3449" y="292"/>
                                <a:pt x="3474" y="292"/>
                              </a:cubicBezTo>
                              <a:cubicBezTo>
                                <a:pt x="3488" y="292"/>
                                <a:pt x="3493" y="292"/>
                                <a:pt x="3502" y="291"/>
                              </a:cubicBezTo>
                            </a:path>
                            <a:path w="6586" h="1115" extrusionOk="0">
                              <a:moveTo>
                                <a:pt x="3855" y="122"/>
                              </a:moveTo>
                              <a:cubicBezTo>
                                <a:pt x="3839" y="91"/>
                                <a:pt x="3825" y="75"/>
                                <a:pt x="3792" y="59"/>
                              </a:cubicBezTo>
                              <a:cubicBezTo>
                                <a:pt x="3760" y="44"/>
                                <a:pt x="3729" y="44"/>
                                <a:pt x="3699" y="65"/>
                              </a:cubicBezTo>
                              <a:cubicBezTo>
                                <a:pt x="3664" y="89"/>
                                <a:pt x="3652" y="136"/>
                                <a:pt x="3646" y="175"/>
                              </a:cubicBezTo>
                              <a:cubicBezTo>
                                <a:pt x="3638" y="228"/>
                                <a:pt x="3647" y="284"/>
                                <a:pt x="3659" y="335"/>
                              </a:cubicBezTo>
                              <a:cubicBezTo>
                                <a:pt x="3669" y="377"/>
                                <a:pt x="3678" y="418"/>
                                <a:pt x="3689" y="460"/>
                              </a:cubicBezTo>
                              <a:cubicBezTo>
                                <a:pt x="3690" y="465"/>
                                <a:pt x="3692" y="471"/>
                                <a:pt x="3693" y="476"/>
                              </a:cubicBezTo>
                            </a:path>
                            <a:path w="6586" h="1115" extrusionOk="0">
                              <a:moveTo>
                                <a:pt x="3611" y="379"/>
                              </a:moveTo>
                              <a:cubicBezTo>
                                <a:pt x="3607" y="353"/>
                                <a:pt x="3603" y="343"/>
                                <a:pt x="3631" y="338"/>
                              </a:cubicBezTo>
                              <a:cubicBezTo>
                                <a:pt x="3662" y="332"/>
                                <a:pt x="3693" y="337"/>
                                <a:pt x="3724" y="337"/>
                              </a:cubicBezTo>
                              <a:cubicBezTo>
                                <a:pt x="3756" y="335"/>
                                <a:pt x="3767" y="334"/>
                                <a:pt x="3789" y="331"/>
                              </a:cubicBezTo>
                            </a:path>
                            <a:path w="6586" h="1115" extrusionOk="0">
                              <a:moveTo>
                                <a:pt x="4030" y="75"/>
                              </a:moveTo>
                              <a:cubicBezTo>
                                <a:pt x="4003" y="78"/>
                                <a:pt x="3981" y="93"/>
                                <a:pt x="3966" y="117"/>
                              </a:cubicBezTo>
                              <a:cubicBezTo>
                                <a:pt x="3942" y="157"/>
                                <a:pt x="3936" y="207"/>
                                <a:pt x="3936" y="252"/>
                              </a:cubicBezTo>
                              <a:cubicBezTo>
                                <a:pt x="3936" y="295"/>
                                <a:pt x="3948" y="342"/>
                                <a:pt x="3975" y="376"/>
                              </a:cubicBezTo>
                              <a:cubicBezTo>
                                <a:pt x="3991" y="391"/>
                                <a:pt x="3996" y="396"/>
                                <a:pt x="4010" y="403"/>
                              </a:cubicBezTo>
                            </a:path>
                            <a:path w="6586" h="1115" extrusionOk="0">
                              <a:moveTo>
                                <a:pt x="4065" y="206"/>
                              </a:moveTo>
                              <a:cubicBezTo>
                                <a:pt x="4087" y="230"/>
                                <a:pt x="4106" y="257"/>
                                <a:pt x="4128" y="281"/>
                              </a:cubicBezTo>
                              <a:cubicBezTo>
                                <a:pt x="4156" y="310"/>
                                <a:pt x="4191" y="342"/>
                                <a:pt x="4229" y="357"/>
                              </a:cubicBezTo>
                              <a:cubicBezTo>
                                <a:pt x="4237" y="359"/>
                                <a:pt x="4246" y="361"/>
                                <a:pt x="4254" y="363"/>
                              </a:cubicBezTo>
                            </a:path>
                            <a:path w="6586" h="1115" extrusionOk="0">
                              <a:moveTo>
                                <a:pt x="4274" y="188"/>
                              </a:moveTo>
                              <a:cubicBezTo>
                                <a:pt x="4235" y="211"/>
                                <a:pt x="4197" y="234"/>
                                <a:pt x="4165" y="267"/>
                              </a:cubicBezTo>
                              <a:cubicBezTo>
                                <a:pt x="4140" y="292"/>
                                <a:pt x="4116" y="328"/>
                                <a:pt x="4101" y="360"/>
                              </a:cubicBezTo>
                              <a:cubicBezTo>
                                <a:pt x="4100" y="363"/>
                                <a:pt x="4099" y="366"/>
                                <a:pt x="4098" y="369"/>
                              </a:cubicBezTo>
                            </a:path>
                            <a:path w="6586" h="1115" extrusionOk="0">
                              <a:moveTo>
                                <a:pt x="4367" y="40"/>
                              </a:moveTo>
                              <a:cubicBezTo>
                                <a:pt x="4427" y="54"/>
                                <a:pt x="4472" y="79"/>
                                <a:pt x="4517" y="124"/>
                              </a:cubicBezTo>
                              <a:cubicBezTo>
                                <a:pt x="4570" y="177"/>
                                <a:pt x="4613" y="250"/>
                                <a:pt x="4632" y="323"/>
                              </a:cubicBezTo>
                              <a:cubicBezTo>
                                <a:pt x="4648" y="385"/>
                                <a:pt x="4645" y="445"/>
                                <a:pt x="4597" y="491"/>
                              </a:cubicBezTo>
                              <a:cubicBezTo>
                                <a:pt x="4562" y="525"/>
                                <a:pt x="4515" y="533"/>
                                <a:pt x="4470" y="547"/>
                              </a:cubicBezTo>
                            </a:path>
                            <a:path w="6586" h="1115" extrusionOk="0">
                              <a:moveTo>
                                <a:pt x="1730" y="653"/>
                              </a:moveTo>
                              <a:cubicBezTo>
                                <a:pt x="1745" y="646"/>
                                <a:pt x="1756" y="634"/>
                                <a:pt x="1774" y="628"/>
                              </a:cubicBezTo>
                              <a:cubicBezTo>
                                <a:pt x="1823" y="613"/>
                                <a:pt x="1883" y="608"/>
                                <a:pt x="1933" y="604"/>
                              </a:cubicBezTo>
                              <a:cubicBezTo>
                                <a:pt x="2286" y="575"/>
                                <a:pt x="2645" y="585"/>
                                <a:pt x="2999" y="582"/>
                              </a:cubicBezTo>
                              <a:cubicBezTo>
                                <a:pt x="3488" y="577"/>
                                <a:pt x="4112" y="458"/>
                                <a:pt x="4592" y="555"/>
                              </a:cubicBezTo>
                              <a:cubicBezTo>
                                <a:pt x="4607" y="555"/>
                                <a:pt x="4604" y="557"/>
                                <a:pt x="4576" y="562"/>
                              </a:cubicBezTo>
                            </a:path>
                            <a:path w="6586" h="1115" extrusionOk="0">
                              <a:moveTo>
                                <a:pt x="3163" y="796"/>
                              </a:moveTo>
                              <a:cubicBezTo>
                                <a:pt x="3166" y="816"/>
                                <a:pt x="3168" y="837"/>
                                <a:pt x="3172" y="856"/>
                              </a:cubicBezTo>
                              <a:cubicBezTo>
                                <a:pt x="3180" y="896"/>
                                <a:pt x="3190" y="936"/>
                                <a:pt x="3199" y="976"/>
                              </a:cubicBezTo>
                              <a:cubicBezTo>
                                <a:pt x="3206" y="1007"/>
                                <a:pt x="3212" y="1039"/>
                                <a:pt x="3218" y="1070"/>
                              </a:cubicBezTo>
                              <a:cubicBezTo>
                                <a:pt x="3219" y="1074"/>
                                <a:pt x="3219" y="1077"/>
                                <a:pt x="3220" y="1081"/>
                              </a:cubicBezTo>
                              <a:cubicBezTo>
                                <a:pt x="3230" y="1059"/>
                                <a:pt x="3233" y="1035"/>
                                <a:pt x="3242" y="1012"/>
                              </a:cubicBezTo>
                              <a:cubicBezTo>
                                <a:pt x="3251" y="988"/>
                                <a:pt x="3263" y="962"/>
                                <a:pt x="3290" y="955"/>
                              </a:cubicBezTo>
                              <a:cubicBezTo>
                                <a:pt x="3314" y="949"/>
                                <a:pt x="3341" y="972"/>
                                <a:pt x="3359" y="984"/>
                              </a:cubicBezTo>
                              <a:cubicBezTo>
                                <a:pt x="3386" y="1002"/>
                                <a:pt x="3409" y="1014"/>
                                <a:pt x="3440" y="1022"/>
                              </a:cubicBezTo>
                              <a:cubicBezTo>
                                <a:pt x="3476" y="1031"/>
                                <a:pt x="3493" y="1027"/>
                                <a:pt x="3524" y="1008"/>
                              </a:cubicBezTo>
                            </a:path>
                            <a:path w="6586" h="1115" extrusionOk="0">
                              <a:moveTo>
                                <a:pt x="4938" y="389"/>
                              </a:moveTo>
                              <a:cubicBezTo>
                                <a:pt x="4964" y="385"/>
                                <a:pt x="4990" y="380"/>
                                <a:pt x="5016" y="379"/>
                              </a:cubicBezTo>
                              <a:cubicBezTo>
                                <a:pt x="5033" y="378"/>
                                <a:pt x="5051" y="379"/>
                                <a:pt x="5068" y="383"/>
                              </a:cubicBezTo>
                            </a:path>
                            <a:path w="6586" h="1115" extrusionOk="0">
                              <a:moveTo>
                                <a:pt x="4911" y="533"/>
                              </a:moveTo>
                              <a:cubicBezTo>
                                <a:pt x="4937" y="534"/>
                                <a:pt x="4960" y="537"/>
                                <a:pt x="4985" y="542"/>
                              </a:cubicBezTo>
                              <a:cubicBezTo>
                                <a:pt x="5020" y="549"/>
                                <a:pt x="5055" y="554"/>
                                <a:pt x="5090" y="553"/>
                              </a:cubicBezTo>
                              <a:cubicBezTo>
                                <a:pt x="5100" y="552"/>
                                <a:pt x="5111" y="552"/>
                                <a:pt x="5121" y="551"/>
                              </a:cubicBezTo>
                            </a:path>
                            <a:path w="6586" h="1115" extrusionOk="0">
                              <a:moveTo>
                                <a:pt x="5524" y="189"/>
                              </a:moveTo>
                              <a:cubicBezTo>
                                <a:pt x="5512" y="159"/>
                                <a:pt x="5502" y="126"/>
                                <a:pt x="5471" y="110"/>
                              </a:cubicBezTo>
                              <a:cubicBezTo>
                                <a:pt x="5441" y="95"/>
                                <a:pt x="5416" y="110"/>
                                <a:pt x="5397" y="135"/>
                              </a:cubicBezTo>
                              <a:cubicBezTo>
                                <a:pt x="5367" y="173"/>
                                <a:pt x="5357" y="228"/>
                                <a:pt x="5352" y="275"/>
                              </a:cubicBezTo>
                              <a:cubicBezTo>
                                <a:pt x="5345" y="338"/>
                                <a:pt x="5354" y="402"/>
                                <a:pt x="5363" y="464"/>
                              </a:cubicBezTo>
                              <a:cubicBezTo>
                                <a:pt x="5370" y="515"/>
                                <a:pt x="5381" y="565"/>
                                <a:pt x="5390" y="616"/>
                              </a:cubicBezTo>
                              <a:cubicBezTo>
                                <a:pt x="5394" y="638"/>
                                <a:pt x="5396" y="643"/>
                                <a:pt x="5395" y="657"/>
                              </a:cubicBezTo>
                            </a:path>
                            <a:path w="6586" h="1115" extrusionOk="0">
                              <a:moveTo>
                                <a:pt x="5268" y="522"/>
                              </a:moveTo>
                              <a:cubicBezTo>
                                <a:pt x="5290" y="510"/>
                                <a:pt x="5312" y="506"/>
                                <a:pt x="5338" y="505"/>
                              </a:cubicBezTo>
                              <a:cubicBezTo>
                                <a:pt x="5375" y="503"/>
                                <a:pt x="5411" y="503"/>
                                <a:pt x="5447" y="494"/>
                              </a:cubicBezTo>
                              <a:cubicBezTo>
                                <a:pt x="5457" y="491"/>
                                <a:pt x="5467" y="488"/>
                                <a:pt x="5477" y="485"/>
                              </a:cubicBezTo>
                            </a:path>
                            <a:path w="6586" h="1115" extrusionOk="0">
                              <a:moveTo>
                                <a:pt x="5729" y="127"/>
                              </a:moveTo>
                              <a:cubicBezTo>
                                <a:pt x="5734" y="151"/>
                                <a:pt x="5728" y="171"/>
                                <a:pt x="5727" y="195"/>
                              </a:cubicBezTo>
                              <a:cubicBezTo>
                                <a:pt x="5725" y="233"/>
                                <a:pt x="5718" y="273"/>
                                <a:pt x="5720" y="311"/>
                              </a:cubicBezTo>
                              <a:cubicBezTo>
                                <a:pt x="5721" y="331"/>
                                <a:pt x="5725" y="337"/>
                                <a:pt x="5739" y="349"/>
                              </a:cubicBezTo>
                            </a:path>
                            <a:path w="6586" h="1115" extrusionOk="0">
                              <a:moveTo>
                                <a:pt x="5971" y="97"/>
                              </a:moveTo>
                              <a:cubicBezTo>
                                <a:pt x="5931" y="117"/>
                                <a:pt x="5922" y="149"/>
                                <a:pt x="5901" y="189"/>
                              </a:cubicBezTo>
                              <a:cubicBezTo>
                                <a:pt x="5863" y="261"/>
                                <a:pt x="5836" y="336"/>
                                <a:pt x="5821" y="417"/>
                              </a:cubicBezTo>
                              <a:cubicBezTo>
                                <a:pt x="5810" y="477"/>
                                <a:pt x="5800" y="554"/>
                                <a:pt x="5836" y="609"/>
                              </a:cubicBezTo>
                              <a:cubicBezTo>
                                <a:pt x="5856" y="640"/>
                                <a:pt x="5877" y="638"/>
                                <a:pt x="5909" y="642"/>
                              </a:cubicBezTo>
                            </a:path>
                            <a:path w="6586" h="1115" extrusionOk="0">
                              <a:moveTo>
                                <a:pt x="6097" y="270"/>
                              </a:moveTo>
                              <a:cubicBezTo>
                                <a:pt x="6117" y="251"/>
                                <a:pt x="6134" y="235"/>
                                <a:pt x="6161" y="257"/>
                              </a:cubicBezTo>
                              <a:cubicBezTo>
                                <a:pt x="6190" y="280"/>
                                <a:pt x="6196" y="330"/>
                                <a:pt x="6202" y="363"/>
                              </a:cubicBezTo>
                              <a:cubicBezTo>
                                <a:pt x="6211" y="413"/>
                                <a:pt x="6203" y="479"/>
                                <a:pt x="6235" y="522"/>
                              </a:cubicBezTo>
                              <a:cubicBezTo>
                                <a:pt x="6251" y="544"/>
                                <a:pt x="6271" y="540"/>
                                <a:pt x="6294" y="541"/>
                              </a:cubicBezTo>
                            </a:path>
                            <a:path w="6586" h="1115" extrusionOk="0">
                              <a:moveTo>
                                <a:pt x="6420" y="253"/>
                              </a:moveTo>
                              <a:cubicBezTo>
                                <a:pt x="6371" y="258"/>
                                <a:pt x="6355" y="281"/>
                                <a:pt x="6321" y="316"/>
                              </a:cubicBezTo>
                              <a:cubicBezTo>
                                <a:pt x="6278" y="360"/>
                                <a:pt x="6237" y="413"/>
                                <a:pt x="6201" y="464"/>
                              </a:cubicBezTo>
                              <a:cubicBezTo>
                                <a:pt x="6184" y="489"/>
                                <a:pt x="6168" y="516"/>
                                <a:pt x="6152" y="542"/>
                              </a:cubicBezTo>
                            </a:path>
                            <a:path w="6586" h="1115" extrusionOk="0">
                              <a:moveTo>
                                <a:pt x="6458" y="0"/>
                              </a:moveTo>
                              <a:cubicBezTo>
                                <a:pt x="6497" y="34"/>
                                <a:pt x="6518" y="75"/>
                                <a:pt x="6534" y="126"/>
                              </a:cubicBezTo>
                              <a:cubicBezTo>
                                <a:pt x="6560" y="210"/>
                                <a:pt x="6572" y="299"/>
                                <a:pt x="6580" y="387"/>
                              </a:cubicBezTo>
                              <a:cubicBezTo>
                                <a:pt x="6588" y="475"/>
                                <a:pt x="6584" y="546"/>
                                <a:pt x="6556" y="629"/>
                              </a:cubicBezTo>
                              <a:cubicBezTo>
                                <a:pt x="6543" y="669"/>
                                <a:pt x="6527" y="694"/>
                                <a:pt x="6503" y="72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" o:spid="_x0000_s1026" style="position:absolute;margin-left:-70.65pt;margin-top:2.2pt;width:186.65pt;height:31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586,11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" path="m81,663c100,659,98,670,119,652,148,628,170,596,188,563,217,510,240,452,255,393,269,337,272,278,269,221,267,189,258,180,246,154,225,163,224,152,211,189,181,271,193,396,207,481,215,532,235,591,291,606,348,621,400,581,427,534,457,481,468,401,459,341,455,325,455,321,452,311,449,340,447,369,448,399,449,458,448,534,477,587,488,607,498,598,508,608,533,579,543,563,554,524,573,461,584,384,622,329,626,327,630,325,634,323,649,348,663,363,669,396,677,438,675,481,677,524,678,547,681,569,683,592,696,569,702,555,710,525,720,485,727,441,750,405,766,381,775,382,793,366,823,396,836,420,840,466,842,497,838,529,847,559,849,562,852,566,854,569,879,549,891,548,907,510,926,464,941,414,953,366,960,339,968,313,976,286,974,356,954,457,996,518,1021,554,1065,555,1104,546,1160,533,1233,496,1267,448,1287,420,1261,431,1255,418em0,819c8,843,17,868,25,892,41,937,48,978,57,1023,62,1051,66,1077,67,1106,71,1088,73,1086,81,1070,94,1043,104,1018,127,998,144,983,163,975,184,986,209,999,219,1024,237,1043,255,1062,276,1082,297,1097,316,1111,330,1118,352,1108,356,1106,359,1104,363,1102em375,885c397,903,421,917,449,925,482,934,516,934,550,932,576,930,599,923,619,906,622,903,626,899,629,896em552,810c565,830,577,830,600,838,628,848,657,854,686,862,702,867,729,874,738,891,746,907,735,929,728,943,711,975,683,1022,658,1047,644,1061,641,1056,640,1075em908,823c890,854,881,877,882,913,883,946,905,963,938,958,981,951,1019,920,1043,885,1069,847,1065,801,1023,777,1003,765,979,763,957,759em1779,165c1767,132,1752,105,1730,77,1709,51,1683,25,1652,12,1627,2,1610,9,1605,35,1591,103,1622,184,1641,248,1656,301,1669,353,1678,407,1683,435,1684,443,1683,462em1521,336c1527,318,1547,309,1567,308,1604,306,1645,320,1680,329,1715,338,1744,343,1780,343em1936,30c1914,41,1899,64,1890,88,1871,139,1864,194,1863,248,1862,301,1869,360,1894,408,1912,433,1917,442,1934,454em1982,183c1994,161,2001,157,2027,162,2058,168,2079,197,2095,223,2117,259,2123,300,2139,339,2149,365,2160,398,2190,405,2209,405,2216,405,2226,395em2211,130c2177,138,2168,151,2148,180,2117,224,2094,273,2073,323,2054,368,2028,415,2029,464em2286,210c2296,245,2299,278,2302,314,2305,348,2310,383,2312,417,2312,422,2312,427,2312,432em2197,311c2220,312,2241,318,2264,317,2307,316,2347,305,2389,294em2512,117c2494,156,2500,181,2500,223,2500,276,2507,325,2519,376,2526,404,2533,432,2547,457,2561,429,2556,404,2558,373,2560,344,2560,302,2577,277,2586,270,2589,268,2597,270,2620,294,2638,317,2654,346,2670,374,2684,409,2706,432,2716,439,2719,441,2728,440em2728,123c2761,113,2785,126,2815,147,2876,189,2936,246,2970,313,2994,360,3006,430,2970,475,2958,490,2926,517,2903,508,2900,505,2897,502,2894,499em3236,297c3258,301,3280,300,3302,300,3335,299,3367,296,3400,295,3425,294,3449,292,3474,292,3488,292,3493,292,3502,291em3855,122c3839,91,3825,75,3792,59,3760,44,3729,44,3699,65,3664,89,3652,136,3646,175,3638,228,3647,284,3659,335,3669,377,3678,418,3689,460,3690,465,3692,471,3693,476em3611,379c3607,353,3603,343,3631,338,3662,332,3693,337,3724,337,3756,335,3767,334,3789,331em4030,75c4003,78,3981,93,3966,117,3942,157,3936,207,3936,252,3936,295,3948,342,3975,376,3991,391,3996,396,4010,403em4065,206c4087,230,4106,257,4128,281,4156,310,4191,342,4229,357,4237,359,4246,361,4254,363em4274,188c4235,211,4197,234,4165,267,4140,292,4116,328,4101,360,4100,363,4099,366,4098,369em4367,40c4427,54,4472,79,4517,124,4570,177,4613,250,4632,323,4648,385,4645,445,4597,491,4562,525,4515,533,4470,547em1730,653c1745,646,1756,634,1774,628,1823,613,1883,608,1933,604,2286,575,2645,585,2999,582,3488,577,4112,458,4592,555,4607,555,4604,557,4576,562em3163,796c3166,816,3168,837,3172,856,3180,896,3190,936,3199,976,3206,1007,3212,1039,3218,1070,3219,1074,3219,1077,3220,1081,3230,1059,3233,1035,3242,1012,3251,988,3263,962,3290,955,3314,949,3341,972,3359,984,3386,1002,3409,1014,3440,1022,3476,1031,3493,1027,3524,1008em4938,389c4964,385,4990,380,5016,379,5033,378,5051,379,5068,383em4911,533c4937,534,4960,537,4985,542,5020,549,5055,554,5090,553,5100,552,5111,552,5121,551em5524,189c5512,159,5502,126,5471,110,5441,95,5416,110,5397,135,5367,173,5357,228,5352,275,5345,338,5354,402,5363,464,5370,515,5381,565,5390,616,5394,638,5396,643,5395,657em5268,522c5290,510,5312,506,5338,505,5375,503,5411,503,5447,494,5457,491,5467,488,5477,485em5729,127c5734,151,5728,171,5727,195,5725,233,5718,273,5720,311,5721,331,5725,337,5739,349em5971,97c5931,117,5922,149,5901,189,5863,261,5836,336,5821,417,5810,477,5800,554,5836,609,5856,640,5877,638,5909,642em6097,270c6117,251,6134,235,6161,257,6190,280,6196,330,6202,363,6211,413,6203,479,6235,522,6251,544,6271,540,6294,541em6420,253c6371,258,6355,281,6321,316,6278,360,6237,413,6201,464,6184,489,6168,516,6152,542em6458,0c6497,34,6518,75,6534,126,6560,210,6572,299,6580,387,6588,475,6584,546,6556,629,6543,669,6527,694,6503,727e" filled="f" strokecolor="#7030a0" strokeweight="1pt">
                <v:stroke endcap="round"/>
                <v:path o:extrusionok="f" o:connecttype="custom" o:connectlocs="91780,3263110;74504,3294783;162685,3233595;199398,3310260;243668,3310260;285419,3253391;326450,3305221;397355,3318179;8998,3442714;45710,3480866;126693,3520458;197958,3457111;215954,3423278;236830,3498503;337608,3466469;640304,3181046;590634,3210920;564000,3232516;680255,3153331;713368,3187525;788232,3267429;746121,3237915;832143,3271748;859857,3227477;916725,3286145;955236,3246193;1013184,3174567;1041618,3301262;1250374,3226757;1331356,3145053;1329197,3292984;1363749,3240794;1430695,3256991;1522116,3250152;1476046,3251232;1667165,3237915;638504,3347693;1647009,3323937;1158233,3506781;1208982,3475827;1805375,3258071;1832010,3320698;1942506,3170248;1941786,3358131;1971300,3296223;2065600,3247273;2100513,3340854;2232244,3252312;2275075,3235395;2351739,3167009" o:connectangles="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23A4CC2" w14:textId="77777777" w:rsidR="00786059" w:rsidRDefault="00786059" w:rsidP="00A22B1C"/>
    <w:p w14:paraId="719F9606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87E319" wp14:editId="15200968">
                <wp:simplePos x="0" y="0"/>
                <wp:positionH relativeFrom="column">
                  <wp:posOffset>-290195</wp:posOffset>
                </wp:positionH>
                <wp:positionV relativeFrom="paragraph">
                  <wp:posOffset>133985</wp:posOffset>
                </wp:positionV>
                <wp:extent cx="666115" cy="248920"/>
                <wp:effectExtent l="14605" t="19685" r="43180" b="36195"/>
                <wp:wrapNone/>
                <wp:docPr id="143" name="Freeform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66115" cy="248920"/>
                        </a:xfrm>
                        <a:custGeom>
                          <a:avLst/>
                          <a:gdLst>
                            <a:gd name="T0" fmla="+- 0 2569 2369"/>
                            <a:gd name="T1" fmla="*/ T0 w 1850"/>
                            <a:gd name="T2" fmla="+- 0 10052 9941"/>
                            <a:gd name="T3" fmla="*/ 10052 h 692"/>
                            <a:gd name="T4" fmla="+- 0 2572 2369"/>
                            <a:gd name="T5" fmla="*/ T4 w 1850"/>
                            <a:gd name="T6" fmla="+- 0 9980 9941"/>
                            <a:gd name="T7" fmla="*/ 9980 h 692"/>
                            <a:gd name="T8" fmla="+- 0 2493 2369"/>
                            <a:gd name="T9" fmla="*/ T8 w 1850"/>
                            <a:gd name="T10" fmla="+- 0 10018 9941"/>
                            <a:gd name="T11" fmla="*/ 10018 h 692"/>
                            <a:gd name="T12" fmla="+- 0 2400 2369"/>
                            <a:gd name="T13" fmla="*/ T12 w 1850"/>
                            <a:gd name="T14" fmla="+- 0 10215 9941"/>
                            <a:gd name="T15" fmla="*/ 10215 h 692"/>
                            <a:gd name="T16" fmla="+- 0 2372 2369"/>
                            <a:gd name="T17" fmla="*/ T16 w 1850"/>
                            <a:gd name="T18" fmla="+- 0 10460 9941"/>
                            <a:gd name="T19" fmla="*/ 10460 h 692"/>
                            <a:gd name="T20" fmla="+- 0 2444 2369"/>
                            <a:gd name="T21" fmla="*/ T20 w 1850"/>
                            <a:gd name="T22" fmla="+- 0 10608 9941"/>
                            <a:gd name="T23" fmla="*/ 10608 h 692"/>
                            <a:gd name="T24" fmla="+- 0 2532 2369"/>
                            <a:gd name="T25" fmla="*/ T24 w 1850"/>
                            <a:gd name="T26" fmla="+- 0 10632 9941"/>
                            <a:gd name="T27" fmla="*/ 10632 h 692"/>
                            <a:gd name="T28" fmla="+- 0 2555 2369"/>
                            <a:gd name="T29" fmla="*/ T28 w 1850"/>
                            <a:gd name="T30" fmla="+- 0 10189 9941"/>
                            <a:gd name="T31" fmla="*/ 10189 h 692"/>
                            <a:gd name="T32" fmla="+- 0 2552 2369"/>
                            <a:gd name="T33" fmla="*/ T32 w 1850"/>
                            <a:gd name="T34" fmla="+- 0 10174 9941"/>
                            <a:gd name="T35" fmla="*/ 10174 h 692"/>
                            <a:gd name="T36" fmla="+- 0 2606 2369"/>
                            <a:gd name="T37" fmla="*/ T36 w 1850"/>
                            <a:gd name="T38" fmla="+- 0 10244 9941"/>
                            <a:gd name="T39" fmla="*/ 10244 h 692"/>
                            <a:gd name="T40" fmla="+- 0 2709 2369"/>
                            <a:gd name="T41" fmla="*/ T40 w 1850"/>
                            <a:gd name="T42" fmla="+- 0 10360 9941"/>
                            <a:gd name="T43" fmla="*/ 10360 h 692"/>
                            <a:gd name="T44" fmla="+- 0 2797 2369"/>
                            <a:gd name="T45" fmla="*/ T44 w 1850"/>
                            <a:gd name="T46" fmla="+- 0 10447 9941"/>
                            <a:gd name="T47" fmla="*/ 10447 h 692"/>
                            <a:gd name="T48" fmla="+- 0 2820 2369"/>
                            <a:gd name="T49" fmla="*/ T48 w 1850"/>
                            <a:gd name="T50" fmla="+- 0 10465 9941"/>
                            <a:gd name="T51" fmla="*/ 10465 h 692"/>
                            <a:gd name="T52" fmla="+- 0 2782 2369"/>
                            <a:gd name="T53" fmla="*/ T52 w 1850"/>
                            <a:gd name="T54" fmla="+- 0 10205 9941"/>
                            <a:gd name="T55" fmla="*/ 10205 h 692"/>
                            <a:gd name="T56" fmla="+- 0 2741 2369"/>
                            <a:gd name="T57" fmla="*/ T56 w 1850"/>
                            <a:gd name="T58" fmla="+- 0 10232 9941"/>
                            <a:gd name="T59" fmla="*/ 10232 h 692"/>
                            <a:gd name="T60" fmla="+- 0 2695 2369"/>
                            <a:gd name="T61" fmla="*/ T60 w 1850"/>
                            <a:gd name="T62" fmla="+- 0 10356 9941"/>
                            <a:gd name="T63" fmla="*/ 10356 h 692"/>
                            <a:gd name="T64" fmla="+- 0 2655 2369"/>
                            <a:gd name="T65" fmla="*/ T64 w 1850"/>
                            <a:gd name="T66" fmla="+- 0 10473 9941"/>
                            <a:gd name="T67" fmla="*/ 10473 h 692"/>
                            <a:gd name="T68" fmla="+- 0 2649 2369"/>
                            <a:gd name="T69" fmla="*/ T68 w 1850"/>
                            <a:gd name="T70" fmla="+- 0 10502 9941"/>
                            <a:gd name="T71" fmla="*/ 10502 h 692"/>
                            <a:gd name="T72" fmla="+- 0 2887 2369"/>
                            <a:gd name="T73" fmla="*/ T72 w 1850"/>
                            <a:gd name="T74" fmla="+- 0 10174 9941"/>
                            <a:gd name="T75" fmla="*/ 10174 h 692"/>
                            <a:gd name="T76" fmla="+- 0 2924 2369"/>
                            <a:gd name="T77" fmla="*/ T76 w 1850"/>
                            <a:gd name="T78" fmla="+- 0 10223 9941"/>
                            <a:gd name="T79" fmla="*/ 10223 h 692"/>
                            <a:gd name="T80" fmla="+- 0 2951 2369"/>
                            <a:gd name="T81" fmla="*/ T80 w 1850"/>
                            <a:gd name="T82" fmla="+- 0 10354 9941"/>
                            <a:gd name="T83" fmla="*/ 10354 h 692"/>
                            <a:gd name="T84" fmla="+- 0 2960 2369"/>
                            <a:gd name="T85" fmla="*/ T84 w 1850"/>
                            <a:gd name="T86" fmla="+- 0 10449 9941"/>
                            <a:gd name="T87" fmla="*/ 10449 h 692"/>
                            <a:gd name="T88" fmla="+- 0 2957 2369"/>
                            <a:gd name="T89" fmla="*/ T88 w 1850"/>
                            <a:gd name="T90" fmla="+- 0 10460 9941"/>
                            <a:gd name="T91" fmla="*/ 10460 h 692"/>
                            <a:gd name="T92" fmla="+- 0 2870 2369"/>
                            <a:gd name="T93" fmla="*/ T92 w 1850"/>
                            <a:gd name="T94" fmla="+- 0 10350 9941"/>
                            <a:gd name="T95" fmla="*/ 10350 h 692"/>
                            <a:gd name="T96" fmla="+- 0 2916 2369"/>
                            <a:gd name="T97" fmla="*/ T96 w 1850"/>
                            <a:gd name="T98" fmla="+- 0 10340 9941"/>
                            <a:gd name="T99" fmla="*/ 10340 h 692"/>
                            <a:gd name="T100" fmla="+- 0 3017 2369"/>
                            <a:gd name="T101" fmla="*/ T100 w 1850"/>
                            <a:gd name="T102" fmla="+- 0 10316 9941"/>
                            <a:gd name="T103" fmla="*/ 10316 h 692"/>
                            <a:gd name="T104" fmla="+- 0 3045 2369"/>
                            <a:gd name="T105" fmla="*/ T104 w 1850"/>
                            <a:gd name="T106" fmla="+- 0 10302 9941"/>
                            <a:gd name="T107" fmla="*/ 10302 h 692"/>
                            <a:gd name="T108" fmla="+- 0 3165 2369"/>
                            <a:gd name="T109" fmla="*/ T108 w 1850"/>
                            <a:gd name="T110" fmla="+- 0 10106 9941"/>
                            <a:gd name="T111" fmla="*/ 10106 h 692"/>
                            <a:gd name="T112" fmla="+- 0 3164 2369"/>
                            <a:gd name="T113" fmla="*/ T112 w 1850"/>
                            <a:gd name="T114" fmla="+- 0 10195 9941"/>
                            <a:gd name="T115" fmla="*/ 10195 h 692"/>
                            <a:gd name="T116" fmla="+- 0 3177 2369"/>
                            <a:gd name="T117" fmla="*/ T116 w 1850"/>
                            <a:gd name="T118" fmla="+- 0 10330 9941"/>
                            <a:gd name="T119" fmla="*/ 10330 h 692"/>
                            <a:gd name="T120" fmla="+- 0 3206 2369"/>
                            <a:gd name="T121" fmla="*/ T120 w 1850"/>
                            <a:gd name="T122" fmla="+- 0 10397 9941"/>
                            <a:gd name="T123" fmla="*/ 10397 h 692"/>
                            <a:gd name="T124" fmla="+- 0 3234 2369"/>
                            <a:gd name="T125" fmla="*/ T124 w 1850"/>
                            <a:gd name="T126" fmla="+- 0 10322 9941"/>
                            <a:gd name="T127" fmla="*/ 10322 h 692"/>
                            <a:gd name="T128" fmla="+- 0 3274 2369"/>
                            <a:gd name="T129" fmla="*/ T128 w 1850"/>
                            <a:gd name="T130" fmla="+- 0 10251 9941"/>
                            <a:gd name="T131" fmla="*/ 10251 h 692"/>
                            <a:gd name="T132" fmla="+- 0 3329 2369"/>
                            <a:gd name="T133" fmla="*/ T132 w 1850"/>
                            <a:gd name="T134" fmla="+- 0 10274 9941"/>
                            <a:gd name="T135" fmla="*/ 10274 h 692"/>
                            <a:gd name="T136" fmla="+- 0 3370 2369"/>
                            <a:gd name="T137" fmla="*/ T136 w 1850"/>
                            <a:gd name="T138" fmla="+- 0 10365 9941"/>
                            <a:gd name="T139" fmla="*/ 10365 h 692"/>
                            <a:gd name="T140" fmla="+- 0 3393 2369"/>
                            <a:gd name="T141" fmla="*/ T140 w 1850"/>
                            <a:gd name="T142" fmla="+- 0 10429 9941"/>
                            <a:gd name="T143" fmla="*/ 10429 h 692"/>
                            <a:gd name="T144" fmla="+- 0 3439 2369"/>
                            <a:gd name="T145" fmla="*/ T144 w 1850"/>
                            <a:gd name="T146" fmla="+- 0 10026 9941"/>
                            <a:gd name="T147" fmla="*/ 10026 h 692"/>
                            <a:gd name="T148" fmla="+- 0 3545 2369"/>
                            <a:gd name="T149" fmla="*/ T148 w 1850"/>
                            <a:gd name="T150" fmla="+- 0 10034 9941"/>
                            <a:gd name="T151" fmla="*/ 10034 h 692"/>
                            <a:gd name="T152" fmla="+- 0 3696 2369"/>
                            <a:gd name="T153" fmla="*/ T152 w 1850"/>
                            <a:gd name="T154" fmla="+- 0 10343 9941"/>
                            <a:gd name="T155" fmla="*/ 10343 h 692"/>
                            <a:gd name="T156" fmla="+- 0 3657 2369"/>
                            <a:gd name="T157" fmla="*/ T156 w 1850"/>
                            <a:gd name="T158" fmla="+- 0 10478 9941"/>
                            <a:gd name="T159" fmla="*/ 10478 h 692"/>
                            <a:gd name="T160" fmla="+- 0 3610 2369"/>
                            <a:gd name="T161" fmla="*/ T160 w 1850"/>
                            <a:gd name="T162" fmla="+- 0 10519 9941"/>
                            <a:gd name="T163" fmla="*/ 10519 h 692"/>
                            <a:gd name="T164" fmla="+- 0 3599 2369"/>
                            <a:gd name="T165" fmla="*/ T164 w 1850"/>
                            <a:gd name="T166" fmla="+- 0 10499 9941"/>
                            <a:gd name="T167" fmla="*/ 10499 h 692"/>
                            <a:gd name="T168" fmla="+- 0 3728 2369"/>
                            <a:gd name="T169" fmla="*/ T168 w 1850"/>
                            <a:gd name="T170" fmla="+- 0 9980 9941"/>
                            <a:gd name="T171" fmla="*/ 9980 h 692"/>
                            <a:gd name="T172" fmla="+- 0 3808 2369"/>
                            <a:gd name="T173" fmla="*/ T172 w 1850"/>
                            <a:gd name="T174" fmla="+- 0 9941 9941"/>
                            <a:gd name="T175" fmla="*/ 9941 h 692"/>
                            <a:gd name="T176" fmla="+- 0 3847 2369"/>
                            <a:gd name="T177" fmla="*/ T176 w 1850"/>
                            <a:gd name="T178" fmla="+- 0 10015 9941"/>
                            <a:gd name="T179" fmla="*/ 10015 h 692"/>
                            <a:gd name="T180" fmla="+- 0 3807 2369"/>
                            <a:gd name="T181" fmla="*/ T180 w 1850"/>
                            <a:gd name="T182" fmla="+- 0 10092 9941"/>
                            <a:gd name="T183" fmla="*/ 10092 h 692"/>
                            <a:gd name="T184" fmla="+- 0 3789 2369"/>
                            <a:gd name="T185" fmla="*/ T184 w 1850"/>
                            <a:gd name="T186" fmla="+- 0 10113 9941"/>
                            <a:gd name="T187" fmla="*/ 10113 h 692"/>
                            <a:gd name="T188" fmla="+- 0 3855 2369"/>
                            <a:gd name="T189" fmla="*/ T188 w 1850"/>
                            <a:gd name="T190" fmla="+- 0 10103 9941"/>
                            <a:gd name="T191" fmla="*/ 10103 h 692"/>
                            <a:gd name="T192" fmla="+- 0 3937 2369"/>
                            <a:gd name="T193" fmla="*/ T192 w 1850"/>
                            <a:gd name="T194" fmla="+- 0 10107 9941"/>
                            <a:gd name="T195" fmla="*/ 10107 h 692"/>
                            <a:gd name="T196" fmla="+- 0 3952 2369"/>
                            <a:gd name="T197" fmla="*/ T196 w 1850"/>
                            <a:gd name="T198" fmla="+- 0 10111 9941"/>
                            <a:gd name="T199" fmla="*/ 10111 h 692"/>
                            <a:gd name="T200" fmla="+- 0 4004 2369"/>
                            <a:gd name="T201" fmla="*/ T200 w 1850"/>
                            <a:gd name="T202" fmla="+- 0 10279 9941"/>
                            <a:gd name="T203" fmla="*/ 10279 h 692"/>
                            <a:gd name="T204" fmla="+- 0 4080 2369"/>
                            <a:gd name="T205" fmla="*/ T204 w 1850"/>
                            <a:gd name="T206" fmla="+- 0 10289 9941"/>
                            <a:gd name="T207" fmla="*/ 10289 h 692"/>
                            <a:gd name="T208" fmla="+- 0 4190 2369"/>
                            <a:gd name="T209" fmla="*/ T208 w 1850"/>
                            <a:gd name="T210" fmla="+- 0 10285 9941"/>
                            <a:gd name="T211" fmla="*/ 10285 h 692"/>
                            <a:gd name="T212" fmla="+- 0 4218 2369"/>
                            <a:gd name="T213" fmla="*/ T212 w 1850"/>
                            <a:gd name="T214" fmla="+- 0 10279 9941"/>
                            <a:gd name="T215" fmla="*/ 10279 h 69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</a:cxnLst>
                          <a:rect l="0" t="0" r="r" b="b"/>
                          <a:pathLst>
                            <a:path w="1850" h="692" extrusionOk="0">
                              <a:moveTo>
                                <a:pt x="200" y="111"/>
                              </a:moveTo>
                              <a:cubicBezTo>
                                <a:pt x="207" y="92"/>
                                <a:pt x="222" y="57"/>
                                <a:pt x="203" y="39"/>
                              </a:cubicBezTo>
                              <a:cubicBezTo>
                                <a:pt x="174" y="11"/>
                                <a:pt x="141" y="57"/>
                                <a:pt x="124" y="77"/>
                              </a:cubicBezTo>
                              <a:cubicBezTo>
                                <a:pt x="77" y="134"/>
                                <a:pt x="52" y="204"/>
                                <a:pt x="31" y="274"/>
                              </a:cubicBezTo>
                              <a:cubicBezTo>
                                <a:pt x="7" y="352"/>
                                <a:pt x="-6" y="437"/>
                                <a:pt x="3" y="519"/>
                              </a:cubicBezTo>
                              <a:cubicBezTo>
                                <a:pt x="9" y="573"/>
                                <a:pt x="31" y="633"/>
                                <a:pt x="75" y="667"/>
                              </a:cubicBezTo>
                              <a:cubicBezTo>
                                <a:pt x="104" y="689"/>
                                <a:pt x="129" y="688"/>
                                <a:pt x="163" y="691"/>
                              </a:cubicBezTo>
                            </a:path>
                            <a:path w="1850" h="692" extrusionOk="0">
                              <a:moveTo>
                                <a:pt x="186" y="248"/>
                              </a:moveTo>
                              <a:cubicBezTo>
                                <a:pt x="185" y="243"/>
                                <a:pt x="184" y="238"/>
                                <a:pt x="183" y="233"/>
                              </a:cubicBezTo>
                              <a:cubicBezTo>
                                <a:pt x="204" y="249"/>
                                <a:pt x="219" y="281"/>
                                <a:pt x="237" y="303"/>
                              </a:cubicBezTo>
                              <a:cubicBezTo>
                                <a:pt x="270" y="342"/>
                                <a:pt x="305" y="382"/>
                                <a:pt x="340" y="419"/>
                              </a:cubicBezTo>
                              <a:cubicBezTo>
                                <a:pt x="368" y="449"/>
                                <a:pt x="398" y="477"/>
                                <a:pt x="428" y="506"/>
                              </a:cubicBezTo>
                              <a:cubicBezTo>
                                <a:pt x="440" y="517"/>
                                <a:pt x="442" y="520"/>
                                <a:pt x="451" y="524"/>
                              </a:cubicBezTo>
                            </a:path>
                            <a:path w="1850" h="692" extrusionOk="0">
                              <a:moveTo>
                                <a:pt x="413" y="264"/>
                              </a:moveTo>
                              <a:cubicBezTo>
                                <a:pt x="387" y="251"/>
                                <a:pt x="384" y="267"/>
                                <a:pt x="372" y="291"/>
                              </a:cubicBezTo>
                              <a:cubicBezTo>
                                <a:pt x="352" y="330"/>
                                <a:pt x="341" y="374"/>
                                <a:pt x="326" y="415"/>
                              </a:cubicBezTo>
                              <a:cubicBezTo>
                                <a:pt x="312" y="454"/>
                                <a:pt x="296" y="492"/>
                                <a:pt x="286" y="532"/>
                              </a:cubicBezTo>
                              <a:cubicBezTo>
                                <a:pt x="284" y="548"/>
                                <a:pt x="284" y="552"/>
                                <a:pt x="280" y="561"/>
                              </a:cubicBezTo>
                            </a:path>
                            <a:path w="1850" h="692" extrusionOk="0">
                              <a:moveTo>
                                <a:pt x="518" y="233"/>
                              </a:moveTo>
                              <a:cubicBezTo>
                                <a:pt x="546" y="238"/>
                                <a:pt x="547" y="255"/>
                                <a:pt x="555" y="282"/>
                              </a:cubicBezTo>
                              <a:cubicBezTo>
                                <a:pt x="567" y="325"/>
                                <a:pt x="579" y="368"/>
                                <a:pt x="582" y="413"/>
                              </a:cubicBezTo>
                              <a:cubicBezTo>
                                <a:pt x="584" y="444"/>
                                <a:pt x="593" y="477"/>
                                <a:pt x="591" y="508"/>
                              </a:cubicBezTo>
                              <a:cubicBezTo>
                                <a:pt x="590" y="512"/>
                                <a:pt x="589" y="515"/>
                                <a:pt x="588" y="519"/>
                              </a:cubicBezTo>
                            </a:path>
                            <a:path w="1850" h="692" extrusionOk="0">
                              <a:moveTo>
                                <a:pt x="501" y="409"/>
                              </a:moveTo>
                              <a:cubicBezTo>
                                <a:pt x="515" y="400"/>
                                <a:pt x="529" y="400"/>
                                <a:pt x="547" y="399"/>
                              </a:cubicBezTo>
                              <a:cubicBezTo>
                                <a:pt x="583" y="397"/>
                                <a:pt x="615" y="390"/>
                                <a:pt x="648" y="375"/>
                              </a:cubicBezTo>
                              <a:cubicBezTo>
                                <a:pt x="657" y="370"/>
                                <a:pt x="667" y="366"/>
                                <a:pt x="676" y="361"/>
                              </a:cubicBezTo>
                            </a:path>
                            <a:path w="1850" h="692" extrusionOk="0">
                              <a:moveTo>
                                <a:pt x="796" y="165"/>
                              </a:moveTo>
                              <a:cubicBezTo>
                                <a:pt x="795" y="194"/>
                                <a:pt x="794" y="225"/>
                                <a:pt x="795" y="254"/>
                              </a:cubicBezTo>
                              <a:cubicBezTo>
                                <a:pt x="797" y="298"/>
                                <a:pt x="800" y="346"/>
                                <a:pt x="808" y="389"/>
                              </a:cubicBezTo>
                              <a:cubicBezTo>
                                <a:pt x="813" y="415"/>
                                <a:pt x="819" y="438"/>
                                <a:pt x="837" y="456"/>
                              </a:cubicBezTo>
                              <a:cubicBezTo>
                                <a:pt x="849" y="432"/>
                                <a:pt x="857" y="407"/>
                                <a:pt x="865" y="381"/>
                              </a:cubicBezTo>
                              <a:cubicBezTo>
                                <a:pt x="873" y="355"/>
                                <a:pt x="881" y="325"/>
                                <a:pt x="905" y="310"/>
                              </a:cubicBezTo>
                              <a:cubicBezTo>
                                <a:pt x="926" y="297"/>
                                <a:pt x="948" y="317"/>
                                <a:pt x="960" y="333"/>
                              </a:cubicBezTo>
                              <a:cubicBezTo>
                                <a:pt x="981" y="360"/>
                                <a:pt x="990" y="392"/>
                                <a:pt x="1001" y="424"/>
                              </a:cubicBezTo>
                              <a:cubicBezTo>
                                <a:pt x="1008" y="446"/>
                                <a:pt x="1016" y="467"/>
                                <a:pt x="1024" y="488"/>
                              </a:cubicBezTo>
                            </a:path>
                            <a:path w="1850" h="692" extrusionOk="0">
                              <a:moveTo>
                                <a:pt x="1070" y="85"/>
                              </a:moveTo>
                              <a:cubicBezTo>
                                <a:pt x="1109" y="70"/>
                                <a:pt x="1137" y="70"/>
                                <a:pt x="1176" y="93"/>
                              </a:cubicBezTo>
                              <a:cubicBezTo>
                                <a:pt x="1276" y="153"/>
                                <a:pt x="1330" y="291"/>
                                <a:pt x="1327" y="402"/>
                              </a:cubicBezTo>
                              <a:cubicBezTo>
                                <a:pt x="1326" y="453"/>
                                <a:pt x="1309" y="492"/>
                                <a:pt x="1288" y="537"/>
                              </a:cubicBezTo>
                              <a:cubicBezTo>
                                <a:pt x="1283" y="548"/>
                                <a:pt x="1260" y="588"/>
                                <a:pt x="1241" y="578"/>
                              </a:cubicBezTo>
                              <a:cubicBezTo>
                                <a:pt x="1237" y="571"/>
                                <a:pt x="1234" y="565"/>
                                <a:pt x="1230" y="558"/>
                              </a:cubicBezTo>
                            </a:path>
                            <a:path w="1850" h="692" extrusionOk="0">
                              <a:moveTo>
                                <a:pt x="1359" y="39"/>
                              </a:moveTo>
                              <a:cubicBezTo>
                                <a:pt x="1382" y="21"/>
                                <a:pt x="1407" y="-3"/>
                                <a:pt x="1439" y="0"/>
                              </a:cubicBezTo>
                              <a:cubicBezTo>
                                <a:pt x="1479" y="3"/>
                                <a:pt x="1485" y="42"/>
                                <a:pt x="1478" y="74"/>
                              </a:cubicBezTo>
                              <a:cubicBezTo>
                                <a:pt x="1472" y="101"/>
                                <a:pt x="1455" y="130"/>
                                <a:pt x="1438" y="151"/>
                              </a:cubicBezTo>
                              <a:cubicBezTo>
                                <a:pt x="1428" y="161"/>
                                <a:pt x="1425" y="164"/>
                                <a:pt x="1420" y="172"/>
                              </a:cubicBezTo>
                              <a:cubicBezTo>
                                <a:pt x="1441" y="171"/>
                                <a:pt x="1465" y="167"/>
                                <a:pt x="1486" y="162"/>
                              </a:cubicBezTo>
                              <a:cubicBezTo>
                                <a:pt x="1515" y="155"/>
                                <a:pt x="1539" y="159"/>
                                <a:pt x="1568" y="166"/>
                              </a:cubicBezTo>
                              <a:cubicBezTo>
                                <a:pt x="1573" y="167"/>
                                <a:pt x="1578" y="169"/>
                                <a:pt x="1583" y="170"/>
                              </a:cubicBezTo>
                            </a:path>
                            <a:path w="1850" h="692" extrusionOk="0">
                              <a:moveTo>
                                <a:pt x="1635" y="338"/>
                              </a:moveTo>
                              <a:cubicBezTo>
                                <a:pt x="1661" y="345"/>
                                <a:pt x="1684" y="346"/>
                                <a:pt x="1711" y="348"/>
                              </a:cubicBezTo>
                              <a:cubicBezTo>
                                <a:pt x="1749" y="351"/>
                                <a:pt x="1784" y="351"/>
                                <a:pt x="1821" y="344"/>
                              </a:cubicBezTo>
                              <a:cubicBezTo>
                                <a:pt x="1830" y="342"/>
                                <a:pt x="1840" y="340"/>
                                <a:pt x="1849" y="33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1" o:spid="_x0000_s1026" style="position:absolute;margin-left:-22.8pt;margin-top:10.55pt;width:52.45pt;height:19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50,69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" path="m200,111c207,92,222,57,203,39,174,11,141,57,124,77,77,134,52,204,31,274,7,352,-6,437,3,519,9,573,31,633,75,667,104,689,129,688,163,691em186,248c185,243,184,238,183,233,204,249,219,281,237,303,270,342,305,382,340,419,368,449,398,477,428,506,440,517,442,520,451,524em413,264c387,251,384,267,372,291,352,330,341,374,326,415,312,454,296,492,286,532,284,548,284,552,280,561em518,233c546,238,547,255,555,282,567,325,579,368,582,413,584,444,593,477,591,508,590,512,589,515,588,519em501,409c515,400,529,400,547,399,583,397,615,390,648,375,657,370,667,366,676,361em796,165c795,194,794,225,795,254,797,298,800,346,808,389,813,415,819,438,837,456,849,432,857,407,865,381,873,355,881,325,905,310,926,297,948,317,960,333,981,360,990,392,1001,424,1008,446,1016,467,1024,488em1070,85c1109,70,1137,70,1176,93,1276,153,1330,291,1327,402,1326,453,1309,492,1288,537,1283,548,1260,588,1241,578,1237,571,1234,565,1230,558em1359,39c1382,21,1407,-3,1439,,1479,3,1485,42,1478,74,1472,101,1455,130,1438,151,1428,161,1425,164,1420,172,1441,171,1465,167,1486,162,1515,155,1539,159,1568,166,1573,167,1578,169,1583,170em1635,338c1661,345,1684,346,1711,348,1749,351,1784,351,1821,344,1830,342,1840,340,1849,338e" filled="f" strokecolor="#7030a0" strokeweight="1pt">
                <v:stroke endcap="round"/>
                <v:path o:extrusionok="f" o:connecttype="custom" o:connectlocs="72012,3615815;73093,3589916;44648,3603585;11162,3674448;1080,3762577;27005,3815814;58690,3824447;66972,3665095;65891,3659700;85335,3684879;122421,3726606;154107,3757901;162388,3764375;148706,3670851;133943,3680563;117380,3725167;102978,3767253;100817,3777685;186512,3659700;199835,3677325;209556,3724448;212797,3758620;211717,3762577;180391,3723009;196954,3719412;233320,3710778;243402,3705743;286609,3635239;286249,3667253;290930,3715814;301372,3739915;311454,3712937;325856,3687397;345660,3695671;360422,3728404;368704,3751426;385267,3606462;423433,3609340;477802,3720491;463760,3769052;446837,3783800;442876,3776606;489324,3589916;518129,3575887;532172,3602505;517769,3630203;511288,3637757;535052,3634160;564577,3635599;569978,3637038;588702,3697469;616066,3701066;655673,3699627;665755,3697469" o:connectangles="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9158DA9" wp14:editId="1AE84CB0">
                <wp:simplePos x="0" y="0"/>
                <wp:positionH relativeFrom="column">
                  <wp:posOffset>-845820</wp:posOffset>
                </wp:positionH>
                <wp:positionV relativeFrom="paragraph">
                  <wp:posOffset>12700</wp:posOffset>
                </wp:positionV>
                <wp:extent cx="3305175" cy="502920"/>
                <wp:effectExtent l="17780" t="12700" r="29845" b="43180"/>
                <wp:wrapNone/>
                <wp:docPr id="142" name="Freeform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305175" cy="502920"/>
                        </a:xfrm>
                        <a:custGeom>
                          <a:avLst/>
                          <a:gdLst>
                            <a:gd name="T0" fmla="+- 0 4642 825"/>
                            <a:gd name="T1" fmla="*/ T0 w 9182"/>
                            <a:gd name="T2" fmla="+- 0 10321 9605"/>
                            <a:gd name="T3" fmla="*/ 10321 h 1396"/>
                            <a:gd name="T4" fmla="+- 0 4494 825"/>
                            <a:gd name="T5" fmla="*/ T4 w 9182"/>
                            <a:gd name="T6" fmla="+- 0 10329 9605"/>
                            <a:gd name="T7" fmla="*/ 10329 h 1396"/>
                            <a:gd name="T8" fmla="+- 0 4781 825"/>
                            <a:gd name="T9" fmla="*/ T8 w 9182"/>
                            <a:gd name="T10" fmla="+- 0 10032 9605"/>
                            <a:gd name="T11" fmla="*/ 10032 h 1396"/>
                            <a:gd name="T12" fmla="+- 0 2639 825"/>
                            <a:gd name="T13" fmla="*/ T12 w 9182"/>
                            <a:gd name="T14" fmla="+- 0 10554 9605"/>
                            <a:gd name="T15" fmla="*/ 10554 h 1396"/>
                            <a:gd name="T16" fmla="+- 0 4333 825"/>
                            <a:gd name="T17" fmla="*/ T16 w 9182"/>
                            <a:gd name="T18" fmla="+- 0 10490 9605"/>
                            <a:gd name="T19" fmla="*/ 10490 h 1396"/>
                            <a:gd name="T20" fmla="+- 0 3680 825"/>
                            <a:gd name="T21" fmla="*/ T20 w 9182"/>
                            <a:gd name="T22" fmla="+- 0 10879 9605"/>
                            <a:gd name="T23" fmla="*/ 10879 h 1396"/>
                            <a:gd name="T24" fmla="+- 0 3886 825"/>
                            <a:gd name="T25" fmla="*/ T24 w 9182"/>
                            <a:gd name="T26" fmla="+- 0 10912 9605"/>
                            <a:gd name="T27" fmla="*/ 10912 h 1396"/>
                            <a:gd name="T28" fmla="+- 0 985 825"/>
                            <a:gd name="T29" fmla="*/ T28 w 9182"/>
                            <a:gd name="T30" fmla="+- 0 10408 9605"/>
                            <a:gd name="T31" fmla="*/ 10408 h 1396"/>
                            <a:gd name="T32" fmla="+- 0 1071 825"/>
                            <a:gd name="T33" fmla="*/ T32 w 9182"/>
                            <a:gd name="T34" fmla="+- 0 10532 9605"/>
                            <a:gd name="T35" fmla="*/ 10532 h 1396"/>
                            <a:gd name="T36" fmla="+- 0 1286 825"/>
                            <a:gd name="T37" fmla="*/ T36 w 9182"/>
                            <a:gd name="T38" fmla="+- 0 10513 9605"/>
                            <a:gd name="T39" fmla="*/ 10513 h 1396"/>
                            <a:gd name="T40" fmla="+- 0 1442 825"/>
                            <a:gd name="T41" fmla="*/ T40 w 9182"/>
                            <a:gd name="T42" fmla="+- 0 10411 9605"/>
                            <a:gd name="T43" fmla="*/ 10411 h 1396"/>
                            <a:gd name="T44" fmla="+- 0 1557 825"/>
                            <a:gd name="T45" fmla="*/ T44 w 9182"/>
                            <a:gd name="T46" fmla="+- 0 10403 9605"/>
                            <a:gd name="T47" fmla="*/ 10403 h 1396"/>
                            <a:gd name="T48" fmla="+- 0 828 825"/>
                            <a:gd name="T49" fmla="*/ T48 w 9182"/>
                            <a:gd name="T50" fmla="+- 0 10750 9605"/>
                            <a:gd name="T51" fmla="*/ 10750 h 1396"/>
                            <a:gd name="T52" fmla="+- 0 953 825"/>
                            <a:gd name="T53" fmla="*/ T52 w 9182"/>
                            <a:gd name="T54" fmla="+- 0 10896 9605"/>
                            <a:gd name="T55" fmla="*/ 10896 h 1396"/>
                            <a:gd name="T56" fmla="+- 0 1204 825"/>
                            <a:gd name="T57" fmla="*/ T56 w 9182"/>
                            <a:gd name="T58" fmla="+- 0 10865 9605"/>
                            <a:gd name="T59" fmla="*/ 10865 h 1396"/>
                            <a:gd name="T60" fmla="+- 0 1325 825"/>
                            <a:gd name="T61" fmla="*/ T60 w 9182"/>
                            <a:gd name="T62" fmla="+- 0 10800 9605"/>
                            <a:gd name="T63" fmla="*/ 10800 h 1396"/>
                            <a:gd name="T64" fmla="+- 0 1412 825"/>
                            <a:gd name="T65" fmla="*/ T64 w 9182"/>
                            <a:gd name="T66" fmla="+- 0 10973 9605"/>
                            <a:gd name="T67" fmla="*/ 10973 h 1396"/>
                            <a:gd name="T68" fmla="+- 0 1607 825"/>
                            <a:gd name="T69" fmla="*/ T68 w 9182"/>
                            <a:gd name="T70" fmla="+- 0 10841 9605"/>
                            <a:gd name="T71" fmla="*/ 10841 h 1396"/>
                            <a:gd name="T72" fmla="+- 0 5646 825"/>
                            <a:gd name="T73" fmla="*/ T72 w 9182"/>
                            <a:gd name="T74" fmla="+- 0 10247 9605"/>
                            <a:gd name="T75" fmla="*/ 10247 h 1396"/>
                            <a:gd name="T76" fmla="+- 0 6160 825"/>
                            <a:gd name="T77" fmla="*/ T76 w 9182"/>
                            <a:gd name="T78" fmla="+- 0 10260 9605"/>
                            <a:gd name="T79" fmla="*/ 10260 h 1396"/>
                            <a:gd name="T80" fmla="+- 0 6194 825"/>
                            <a:gd name="T81" fmla="*/ T80 w 9182"/>
                            <a:gd name="T82" fmla="+- 0 10139 9605"/>
                            <a:gd name="T83" fmla="*/ 10139 h 1396"/>
                            <a:gd name="T84" fmla="+- 0 6401 825"/>
                            <a:gd name="T85" fmla="*/ T84 w 9182"/>
                            <a:gd name="T86" fmla="+- 0 10189 9605"/>
                            <a:gd name="T87" fmla="*/ 10189 h 1396"/>
                            <a:gd name="T88" fmla="+- 0 6592 825"/>
                            <a:gd name="T89" fmla="*/ T88 w 9182"/>
                            <a:gd name="T90" fmla="+- 0 10238 9605"/>
                            <a:gd name="T91" fmla="*/ 10238 h 1396"/>
                            <a:gd name="T92" fmla="+- 0 6715 825"/>
                            <a:gd name="T93" fmla="*/ T92 w 9182"/>
                            <a:gd name="T94" fmla="+- 0 10194 9605"/>
                            <a:gd name="T95" fmla="*/ 10194 h 1396"/>
                            <a:gd name="T96" fmla="+- 0 6921 825"/>
                            <a:gd name="T97" fmla="*/ T96 w 9182"/>
                            <a:gd name="T98" fmla="+- 0 10174 9605"/>
                            <a:gd name="T99" fmla="*/ 10174 h 1396"/>
                            <a:gd name="T100" fmla="+- 0 6220 825"/>
                            <a:gd name="T101" fmla="*/ T100 w 9182"/>
                            <a:gd name="T102" fmla="+- 0 10513 9605"/>
                            <a:gd name="T103" fmla="*/ 10513 h 1396"/>
                            <a:gd name="T104" fmla="+- 0 6425 825"/>
                            <a:gd name="T105" fmla="*/ T104 w 9182"/>
                            <a:gd name="T106" fmla="+- 0 10430 9605"/>
                            <a:gd name="T107" fmla="*/ 10430 h 1396"/>
                            <a:gd name="T108" fmla="+- 0 6637 825"/>
                            <a:gd name="T109" fmla="*/ T108 w 9182"/>
                            <a:gd name="T110" fmla="+- 0 10378 9605"/>
                            <a:gd name="T111" fmla="*/ 10378 h 1396"/>
                            <a:gd name="T112" fmla="+- 0 6785 825"/>
                            <a:gd name="T113" fmla="*/ T112 w 9182"/>
                            <a:gd name="T114" fmla="+- 0 10403 9605"/>
                            <a:gd name="T115" fmla="*/ 10403 h 1396"/>
                            <a:gd name="T116" fmla="+- 0 6805 825"/>
                            <a:gd name="T117" fmla="*/ T116 w 9182"/>
                            <a:gd name="T118" fmla="+- 0 10361 9605"/>
                            <a:gd name="T119" fmla="*/ 10361 h 1396"/>
                            <a:gd name="T120" fmla="+- 0 7413 825"/>
                            <a:gd name="T121" fmla="*/ T120 w 9182"/>
                            <a:gd name="T122" fmla="+- 0 10162 9605"/>
                            <a:gd name="T123" fmla="*/ 10162 h 1396"/>
                            <a:gd name="T124" fmla="+- 0 7296 825"/>
                            <a:gd name="T125" fmla="*/ T124 w 9182"/>
                            <a:gd name="T126" fmla="+- 0 10124 9605"/>
                            <a:gd name="T127" fmla="*/ 10124 h 1396"/>
                            <a:gd name="T128" fmla="+- 0 7551 825"/>
                            <a:gd name="T129" fmla="*/ T128 w 9182"/>
                            <a:gd name="T130" fmla="+- 0 9877 9605"/>
                            <a:gd name="T131" fmla="*/ 9877 h 1396"/>
                            <a:gd name="T132" fmla="+- 0 7712 825"/>
                            <a:gd name="T133" fmla="*/ T132 w 9182"/>
                            <a:gd name="T134" fmla="+- 0 10059 9605"/>
                            <a:gd name="T135" fmla="*/ 10059 h 1396"/>
                            <a:gd name="T136" fmla="+- 0 7910 825"/>
                            <a:gd name="T137" fmla="*/ T136 w 9182"/>
                            <a:gd name="T138" fmla="+- 0 9773 9605"/>
                            <a:gd name="T139" fmla="*/ 9773 h 1396"/>
                            <a:gd name="T140" fmla="+- 0 7925 825"/>
                            <a:gd name="T141" fmla="*/ T140 w 9182"/>
                            <a:gd name="T142" fmla="+- 0 10107 9605"/>
                            <a:gd name="T143" fmla="*/ 10107 h 1396"/>
                            <a:gd name="T144" fmla="+- 0 8151 825"/>
                            <a:gd name="T145" fmla="*/ T144 w 9182"/>
                            <a:gd name="T146" fmla="+- 0 9908 9605"/>
                            <a:gd name="T147" fmla="*/ 9908 h 1396"/>
                            <a:gd name="T148" fmla="+- 0 8215 825"/>
                            <a:gd name="T149" fmla="*/ T148 w 9182"/>
                            <a:gd name="T150" fmla="+- 0 9946 9605"/>
                            <a:gd name="T151" fmla="*/ 9946 h 1396"/>
                            <a:gd name="T152" fmla="+- 0 8404 825"/>
                            <a:gd name="T153" fmla="*/ T152 w 9182"/>
                            <a:gd name="T154" fmla="+- 0 9940 9605"/>
                            <a:gd name="T155" fmla="*/ 9940 h 1396"/>
                            <a:gd name="T156" fmla="+- 0 8526 825"/>
                            <a:gd name="T157" fmla="*/ T156 w 9182"/>
                            <a:gd name="T158" fmla="+- 0 9957 9605"/>
                            <a:gd name="T159" fmla="*/ 9957 h 1396"/>
                            <a:gd name="T160" fmla="+- 0 8694 825"/>
                            <a:gd name="T161" fmla="*/ T160 w 9182"/>
                            <a:gd name="T162" fmla="+- 0 10021 9605"/>
                            <a:gd name="T163" fmla="*/ 10021 h 1396"/>
                            <a:gd name="T164" fmla="+- 0 8960 825"/>
                            <a:gd name="T165" fmla="*/ T164 w 9182"/>
                            <a:gd name="T166" fmla="+- 0 9760 9605"/>
                            <a:gd name="T167" fmla="*/ 9760 h 1396"/>
                            <a:gd name="T168" fmla="+- 0 9009 825"/>
                            <a:gd name="T169" fmla="*/ T168 w 9182"/>
                            <a:gd name="T170" fmla="+- 0 9927 9605"/>
                            <a:gd name="T171" fmla="*/ 9927 h 1396"/>
                            <a:gd name="T172" fmla="+- 0 9203 825"/>
                            <a:gd name="T173" fmla="*/ T172 w 9182"/>
                            <a:gd name="T174" fmla="+- 0 9708 9605"/>
                            <a:gd name="T175" fmla="*/ 9708 h 1396"/>
                            <a:gd name="T176" fmla="+- 0 9247 825"/>
                            <a:gd name="T177" fmla="*/ T176 w 9182"/>
                            <a:gd name="T178" fmla="+- 0 9857 9605"/>
                            <a:gd name="T179" fmla="*/ 9857 h 1396"/>
                            <a:gd name="T180" fmla="+- 0 9425 825"/>
                            <a:gd name="T181" fmla="*/ T180 w 9182"/>
                            <a:gd name="T182" fmla="+- 0 9950 9605"/>
                            <a:gd name="T183" fmla="*/ 9950 h 1396"/>
                            <a:gd name="T184" fmla="+- 0 9691 825"/>
                            <a:gd name="T185" fmla="*/ T184 w 9182"/>
                            <a:gd name="T186" fmla="+- 0 10017 9605"/>
                            <a:gd name="T187" fmla="*/ 10017 h 1396"/>
                            <a:gd name="T188" fmla="+- 0 9502 825"/>
                            <a:gd name="T189" fmla="*/ T188 w 9182"/>
                            <a:gd name="T190" fmla="+- 0 9982 9605"/>
                            <a:gd name="T191" fmla="*/ 9982 h 1396"/>
                            <a:gd name="T192" fmla="+- 0 9806 825"/>
                            <a:gd name="T193" fmla="*/ T192 w 9182"/>
                            <a:gd name="T194" fmla="+- 0 9789 9605"/>
                            <a:gd name="T195" fmla="*/ 9789 h 1396"/>
                            <a:gd name="T196" fmla="+- 0 7538 825"/>
                            <a:gd name="T197" fmla="*/ T196 w 9182"/>
                            <a:gd name="T198" fmla="+- 0 10238 9605"/>
                            <a:gd name="T199" fmla="*/ 10238 h 1396"/>
                            <a:gd name="T200" fmla="+- 0 8633 825"/>
                            <a:gd name="T201" fmla="*/ T200 w 9182"/>
                            <a:gd name="T202" fmla="+- 0 10448 9605"/>
                            <a:gd name="T203" fmla="*/ 10448 h 1396"/>
                            <a:gd name="T204" fmla="+- 0 8845 825"/>
                            <a:gd name="T205" fmla="*/ T204 w 9182"/>
                            <a:gd name="T206" fmla="+- 0 10506 9605"/>
                            <a:gd name="T207" fmla="*/ 10506 h 139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9182" h="1396" extrusionOk="0">
                              <a:moveTo>
                                <a:pt x="3690" y="438"/>
                              </a:moveTo>
                              <a:cubicBezTo>
                                <a:pt x="3688" y="434"/>
                                <a:pt x="3687" y="430"/>
                                <a:pt x="3685" y="426"/>
                              </a:cubicBezTo>
                              <a:cubicBezTo>
                                <a:pt x="3699" y="444"/>
                                <a:pt x="3708" y="464"/>
                                <a:pt x="3716" y="485"/>
                              </a:cubicBezTo>
                              <a:cubicBezTo>
                                <a:pt x="3732" y="527"/>
                                <a:pt x="3749" y="568"/>
                                <a:pt x="3766" y="609"/>
                              </a:cubicBezTo>
                              <a:cubicBezTo>
                                <a:pt x="3781" y="644"/>
                                <a:pt x="3795" y="684"/>
                                <a:pt x="3817" y="716"/>
                              </a:cubicBezTo>
                              <a:cubicBezTo>
                                <a:pt x="3827" y="731"/>
                                <a:pt x="3831" y="732"/>
                                <a:pt x="3847" y="734"/>
                              </a:cubicBezTo>
                            </a:path>
                            <a:path w="9182" h="1396" extrusionOk="0">
                              <a:moveTo>
                                <a:pt x="3850" y="435"/>
                              </a:moveTo>
                              <a:cubicBezTo>
                                <a:pt x="3818" y="437"/>
                                <a:pt x="3822" y="463"/>
                                <a:pt x="3806" y="491"/>
                              </a:cubicBezTo>
                              <a:cubicBezTo>
                                <a:pt x="3782" y="534"/>
                                <a:pt x="3761" y="579"/>
                                <a:pt x="3737" y="623"/>
                              </a:cubicBezTo>
                              <a:cubicBezTo>
                                <a:pt x="3717" y="658"/>
                                <a:pt x="3695" y="694"/>
                                <a:pt x="3669" y="724"/>
                              </a:cubicBezTo>
                              <a:cubicBezTo>
                                <a:pt x="3661" y="733"/>
                                <a:pt x="3660" y="735"/>
                                <a:pt x="3653" y="738"/>
                              </a:cubicBezTo>
                            </a:path>
                            <a:path w="9182" h="1396" extrusionOk="0">
                              <a:moveTo>
                                <a:pt x="3931" y="271"/>
                              </a:moveTo>
                              <a:cubicBezTo>
                                <a:pt x="3952" y="268"/>
                                <a:pt x="3972" y="265"/>
                                <a:pt x="3984" y="288"/>
                              </a:cubicBezTo>
                              <a:cubicBezTo>
                                <a:pt x="3995" y="308"/>
                                <a:pt x="3991" y="339"/>
                                <a:pt x="3987" y="360"/>
                              </a:cubicBezTo>
                              <a:cubicBezTo>
                                <a:pt x="3982" y="387"/>
                                <a:pt x="3971" y="405"/>
                                <a:pt x="3956" y="427"/>
                              </a:cubicBezTo>
                              <a:cubicBezTo>
                                <a:pt x="3948" y="438"/>
                                <a:pt x="3940" y="448"/>
                                <a:pt x="3931" y="458"/>
                              </a:cubicBezTo>
                              <a:cubicBezTo>
                                <a:pt x="3959" y="456"/>
                                <a:pt x="3984" y="449"/>
                                <a:pt x="4011" y="444"/>
                              </a:cubicBezTo>
                              <a:cubicBezTo>
                                <a:pt x="4053" y="437"/>
                                <a:pt x="4096" y="431"/>
                                <a:pt x="4138" y="431"/>
                              </a:cubicBezTo>
                              <a:cubicBezTo>
                                <a:pt x="4164" y="431"/>
                                <a:pt x="4184" y="434"/>
                                <a:pt x="4208" y="441"/>
                              </a:cubicBezTo>
                            </a:path>
                            <a:path w="9182" h="1396" extrusionOk="0">
                              <a:moveTo>
                                <a:pt x="1814" y="949"/>
                              </a:moveTo>
                              <a:cubicBezTo>
                                <a:pt x="1833" y="951"/>
                                <a:pt x="1848" y="958"/>
                                <a:pt x="1868" y="959"/>
                              </a:cubicBezTo>
                              <a:cubicBezTo>
                                <a:pt x="1924" y="962"/>
                                <a:pt x="1983" y="957"/>
                                <a:pt x="2039" y="954"/>
                              </a:cubicBezTo>
                              <a:cubicBezTo>
                                <a:pt x="2148" y="948"/>
                                <a:pt x="2256" y="942"/>
                                <a:pt x="2365" y="937"/>
                              </a:cubicBezTo>
                              <a:cubicBezTo>
                                <a:pt x="2562" y="928"/>
                                <a:pt x="2759" y="924"/>
                                <a:pt x="2956" y="915"/>
                              </a:cubicBezTo>
                              <a:cubicBezTo>
                                <a:pt x="3140" y="906"/>
                                <a:pt x="3324" y="898"/>
                                <a:pt x="3508" y="885"/>
                              </a:cubicBezTo>
                              <a:cubicBezTo>
                                <a:pt x="3751" y="868"/>
                                <a:pt x="3999" y="840"/>
                                <a:pt x="4243" y="845"/>
                              </a:cubicBezTo>
                              <a:cubicBezTo>
                                <a:pt x="4266" y="844"/>
                                <a:pt x="4272" y="843"/>
                                <a:pt x="4287" y="846"/>
                              </a:cubicBezTo>
                            </a:path>
                            <a:path w="9182" h="1396" extrusionOk="0">
                              <a:moveTo>
                                <a:pt x="2818" y="1105"/>
                              </a:moveTo>
                              <a:cubicBezTo>
                                <a:pt x="2827" y="1132"/>
                                <a:pt x="2829" y="1157"/>
                                <a:pt x="2833" y="1185"/>
                              </a:cubicBezTo>
                              <a:cubicBezTo>
                                <a:pt x="2837" y="1215"/>
                                <a:pt x="2845" y="1245"/>
                                <a:pt x="2855" y="1274"/>
                              </a:cubicBezTo>
                              <a:cubicBezTo>
                                <a:pt x="2861" y="1290"/>
                                <a:pt x="2864" y="1296"/>
                                <a:pt x="2876" y="1307"/>
                              </a:cubicBezTo>
                              <a:cubicBezTo>
                                <a:pt x="2887" y="1287"/>
                                <a:pt x="2890" y="1265"/>
                                <a:pt x="2900" y="1244"/>
                              </a:cubicBezTo>
                              <a:cubicBezTo>
                                <a:pt x="2905" y="1234"/>
                                <a:pt x="2916" y="1207"/>
                                <a:pt x="2932" y="1213"/>
                              </a:cubicBezTo>
                              <a:cubicBezTo>
                                <a:pt x="2950" y="1220"/>
                                <a:pt x="2964" y="1248"/>
                                <a:pt x="2976" y="1262"/>
                              </a:cubicBezTo>
                              <a:cubicBezTo>
                                <a:pt x="2998" y="1288"/>
                                <a:pt x="3024" y="1312"/>
                                <a:pt x="3061" y="1307"/>
                              </a:cubicBezTo>
                              <a:cubicBezTo>
                                <a:pt x="3068" y="1305"/>
                                <a:pt x="3074" y="1303"/>
                                <a:pt x="3081" y="1301"/>
                              </a:cubicBezTo>
                            </a:path>
                            <a:path w="9182" h="1396" extrusionOk="0">
                              <a:moveTo>
                                <a:pt x="43" y="938"/>
                              </a:moveTo>
                              <a:cubicBezTo>
                                <a:pt x="48" y="958"/>
                                <a:pt x="54" y="976"/>
                                <a:pt x="61" y="996"/>
                              </a:cubicBezTo>
                              <a:cubicBezTo>
                                <a:pt x="94" y="988"/>
                                <a:pt x="105" y="984"/>
                                <a:pt x="123" y="948"/>
                              </a:cubicBezTo>
                              <a:cubicBezTo>
                                <a:pt x="144" y="905"/>
                                <a:pt x="157" y="851"/>
                                <a:pt x="160" y="803"/>
                              </a:cubicBezTo>
                              <a:cubicBezTo>
                                <a:pt x="163" y="750"/>
                                <a:pt x="157" y="692"/>
                                <a:pt x="139" y="642"/>
                              </a:cubicBezTo>
                              <a:cubicBezTo>
                                <a:pt x="130" y="616"/>
                                <a:pt x="121" y="616"/>
                                <a:pt x="106" y="602"/>
                              </a:cubicBezTo>
                              <a:cubicBezTo>
                                <a:pt x="90" y="639"/>
                                <a:pt x="84" y="664"/>
                                <a:pt x="86" y="709"/>
                              </a:cubicBezTo>
                              <a:cubicBezTo>
                                <a:pt x="89" y="765"/>
                                <a:pt x="102" y="822"/>
                                <a:pt x="128" y="871"/>
                              </a:cubicBezTo>
                              <a:cubicBezTo>
                                <a:pt x="152" y="917"/>
                                <a:pt x="194" y="944"/>
                                <a:pt x="246" y="927"/>
                              </a:cubicBezTo>
                              <a:cubicBezTo>
                                <a:pt x="286" y="914"/>
                                <a:pt x="310" y="870"/>
                                <a:pt x="327" y="834"/>
                              </a:cubicBezTo>
                              <a:cubicBezTo>
                                <a:pt x="345" y="796"/>
                                <a:pt x="352" y="758"/>
                                <a:pt x="357" y="717"/>
                              </a:cubicBezTo>
                              <a:cubicBezTo>
                                <a:pt x="357" y="763"/>
                                <a:pt x="360" y="808"/>
                                <a:pt x="366" y="853"/>
                              </a:cubicBezTo>
                              <a:cubicBezTo>
                                <a:pt x="372" y="893"/>
                                <a:pt x="386" y="921"/>
                                <a:pt x="409" y="951"/>
                              </a:cubicBezTo>
                              <a:cubicBezTo>
                                <a:pt x="433" y="937"/>
                                <a:pt x="443" y="937"/>
                                <a:pt x="461" y="908"/>
                              </a:cubicBezTo>
                              <a:cubicBezTo>
                                <a:pt x="487" y="867"/>
                                <a:pt x="504" y="824"/>
                                <a:pt x="533" y="785"/>
                              </a:cubicBezTo>
                              <a:cubicBezTo>
                                <a:pt x="542" y="806"/>
                                <a:pt x="545" y="820"/>
                                <a:pt x="545" y="850"/>
                              </a:cubicBezTo>
                              <a:cubicBezTo>
                                <a:pt x="545" y="885"/>
                                <a:pt x="545" y="920"/>
                                <a:pt x="548" y="955"/>
                              </a:cubicBezTo>
                              <a:cubicBezTo>
                                <a:pt x="558" y="943"/>
                                <a:pt x="569" y="929"/>
                                <a:pt x="578" y="904"/>
                              </a:cubicBezTo>
                              <a:cubicBezTo>
                                <a:pt x="590" y="871"/>
                                <a:pt x="597" y="835"/>
                                <a:pt x="617" y="806"/>
                              </a:cubicBezTo>
                              <a:cubicBezTo>
                                <a:pt x="627" y="792"/>
                                <a:pt x="629" y="788"/>
                                <a:pt x="638" y="781"/>
                              </a:cubicBezTo>
                              <a:cubicBezTo>
                                <a:pt x="647" y="794"/>
                                <a:pt x="656" y="786"/>
                                <a:pt x="661" y="816"/>
                              </a:cubicBezTo>
                              <a:cubicBezTo>
                                <a:pt x="665" y="844"/>
                                <a:pt x="650" y="893"/>
                                <a:pt x="669" y="918"/>
                              </a:cubicBezTo>
                              <a:cubicBezTo>
                                <a:pt x="673" y="918"/>
                                <a:pt x="677" y="918"/>
                                <a:pt x="681" y="918"/>
                              </a:cubicBezTo>
                              <a:cubicBezTo>
                                <a:pt x="703" y="880"/>
                                <a:pt x="715" y="839"/>
                                <a:pt x="732" y="798"/>
                              </a:cubicBezTo>
                              <a:cubicBezTo>
                                <a:pt x="742" y="807"/>
                                <a:pt x="758" y="826"/>
                                <a:pt x="771" y="843"/>
                              </a:cubicBezTo>
                              <a:cubicBezTo>
                                <a:pt x="795" y="873"/>
                                <a:pt x="834" y="887"/>
                                <a:pt x="871" y="885"/>
                              </a:cubicBezTo>
                              <a:cubicBezTo>
                                <a:pt x="904" y="884"/>
                                <a:pt x="934" y="877"/>
                                <a:pt x="962" y="858"/>
                              </a:cubicBezTo>
                              <a:cubicBezTo>
                                <a:pt x="972" y="850"/>
                                <a:pt x="975" y="848"/>
                                <a:pt x="981" y="843"/>
                              </a:cubicBezTo>
                            </a:path>
                            <a:path w="9182" h="1396" extrusionOk="0">
                              <a:moveTo>
                                <a:pt x="3" y="1145"/>
                              </a:moveTo>
                              <a:cubicBezTo>
                                <a:pt x="-2" y="1180"/>
                                <a:pt x="7" y="1210"/>
                                <a:pt x="14" y="1245"/>
                              </a:cubicBezTo>
                              <a:cubicBezTo>
                                <a:pt x="22" y="1282"/>
                                <a:pt x="30" y="1317"/>
                                <a:pt x="41" y="1353"/>
                              </a:cubicBezTo>
                              <a:cubicBezTo>
                                <a:pt x="45" y="1367"/>
                                <a:pt x="49" y="1381"/>
                                <a:pt x="54" y="1395"/>
                              </a:cubicBezTo>
                              <a:cubicBezTo>
                                <a:pt x="62" y="1370"/>
                                <a:pt x="62" y="1342"/>
                                <a:pt x="74" y="1318"/>
                              </a:cubicBezTo>
                              <a:cubicBezTo>
                                <a:pt x="85" y="1296"/>
                                <a:pt x="104" y="1287"/>
                                <a:pt x="128" y="1291"/>
                              </a:cubicBezTo>
                              <a:cubicBezTo>
                                <a:pt x="153" y="1295"/>
                                <a:pt x="178" y="1316"/>
                                <a:pt x="196" y="1332"/>
                              </a:cubicBezTo>
                              <a:cubicBezTo>
                                <a:pt x="214" y="1348"/>
                                <a:pt x="228" y="1370"/>
                                <a:pt x="249" y="1383"/>
                              </a:cubicBezTo>
                              <a:cubicBezTo>
                                <a:pt x="261" y="1391"/>
                                <a:pt x="270" y="1385"/>
                                <a:pt x="281" y="1380"/>
                              </a:cubicBezTo>
                            </a:path>
                            <a:path w="9182" h="1396" extrusionOk="0">
                              <a:moveTo>
                                <a:pt x="342" y="1260"/>
                              </a:moveTo>
                              <a:cubicBezTo>
                                <a:pt x="347" y="1247"/>
                                <a:pt x="362" y="1257"/>
                                <a:pt x="379" y="1260"/>
                              </a:cubicBezTo>
                              <a:cubicBezTo>
                                <a:pt x="410" y="1266"/>
                                <a:pt x="443" y="1267"/>
                                <a:pt x="475" y="1262"/>
                              </a:cubicBezTo>
                              <a:cubicBezTo>
                                <a:pt x="506" y="1257"/>
                                <a:pt x="536" y="1252"/>
                                <a:pt x="563" y="1236"/>
                              </a:cubicBezTo>
                              <a:cubicBezTo>
                                <a:pt x="574" y="1226"/>
                                <a:pt x="578" y="1222"/>
                                <a:pt x="580" y="1212"/>
                              </a:cubicBezTo>
                            </a:path>
                            <a:path w="9182" h="1396" extrusionOk="0">
                              <a:moveTo>
                                <a:pt x="531" y="1184"/>
                              </a:moveTo>
                              <a:cubicBezTo>
                                <a:pt x="514" y="1185"/>
                                <a:pt x="512" y="1184"/>
                                <a:pt x="500" y="1195"/>
                              </a:cubicBezTo>
                              <a:cubicBezTo>
                                <a:pt x="518" y="1210"/>
                                <a:pt x="534" y="1215"/>
                                <a:pt x="555" y="1225"/>
                              </a:cubicBezTo>
                              <a:cubicBezTo>
                                <a:pt x="573" y="1234"/>
                                <a:pt x="590" y="1245"/>
                                <a:pt x="601" y="1262"/>
                              </a:cubicBezTo>
                              <a:cubicBezTo>
                                <a:pt x="616" y="1286"/>
                                <a:pt x="612" y="1313"/>
                                <a:pt x="603" y="1338"/>
                              </a:cubicBezTo>
                              <a:cubicBezTo>
                                <a:pt x="597" y="1354"/>
                                <a:pt x="579" y="1401"/>
                                <a:pt x="583" y="1384"/>
                              </a:cubicBezTo>
                              <a:cubicBezTo>
                                <a:pt x="584" y="1379"/>
                                <a:pt x="586" y="1373"/>
                                <a:pt x="587" y="1368"/>
                              </a:cubicBezTo>
                            </a:path>
                            <a:path w="9182" h="1396" extrusionOk="0">
                              <a:moveTo>
                                <a:pt x="684" y="1178"/>
                              </a:moveTo>
                              <a:cubicBezTo>
                                <a:pt x="688" y="1202"/>
                                <a:pt x="684" y="1229"/>
                                <a:pt x="682" y="1254"/>
                              </a:cubicBezTo>
                              <a:cubicBezTo>
                                <a:pt x="680" y="1278"/>
                                <a:pt x="675" y="1321"/>
                                <a:pt x="696" y="1339"/>
                              </a:cubicBezTo>
                              <a:cubicBezTo>
                                <a:pt x="715" y="1354"/>
                                <a:pt x="748" y="1330"/>
                                <a:pt x="760" y="1318"/>
                              </a:cubicBezTo>
                              <a:cubicBezTo>
                                <a:pt x="783" y="1295"/>
                                <a:pt x="792" y="1267"/>
                                <a:pt x="782" y="1236"/>
                              </a:cubicBezTo>
                              <a:cubicBezTo>
                                <a:pt x="774" y="1210"/>
                                <a:pt x="742" y="1202"/>
                                <a:pt x="720" y="1190"/>
                              </a:cubicBezTo>
                              <a:cubicBezTo>
                                <a:pt x="715" y="1187"/>
                                <a:pt x="709" y="1184"/>
                                <a:pt x="704" y="1181"/>
                              </a:cubicBezTo>
                            </a:path>
                            <a:path w="9182" h="1396" extrusionOk="0">
                              <a:moveTo>
                                <a:pt x="4688" y="666"/>
                              </a:moveTo>
                              <a:cubicBezTo>
                                <a:pt x="4706" y="654"/>
                                <a:pt x="4720" y="653"/>
                                <a:pt x="4742" y="649"/>
                              </a:cubicBezTo>
                              <a:cubicBezTo>
                                <a:pt x="4769" y="644"/>
                                <a:pt x="4794" y="642"/>
                                <a:pt x="4821" y="642"/>
                              </a:cubicBezTo>
                              <a:cubicBezTo>
                                <a:pt x="4834" y="642"/>
                                <a:pt x="4846" y="643"/>
                                <a:pt x="4859" y="643"/>
                              </a:cubicBezTo>
                            </a:path>
                            <a:path w="9182" h="1396" extrusionOk="0">
                              <a:moveTo>
                                <a:pt x="4774" y="703"/>
                              </a:moveTo>
                              <a:cubicBezTo>
                                <a:pt x="4787" y="722"/>
                                <a:pt x="4799" y="720"/>
                                <a:pt x="4823" y="722"/>
                              </a:cubicBezTo>
                              <a:cubicBezTo>
                                <a:pt x="4873" y="727"/>
                                <a:pt x="4917" y="718"/>
                                <a:pt x="4966" y="707"/>
                              </a:cubicBezTo>
                            </a:path>
                            <a:path w="9182" h="1396" extrusionOk="0">
                              <a:moveTo>
                                <a:pt x="5335" y="655"/>
                              </a:moveTo>
                              <a:cubicBezTo>
                                <a:pt x="5353" y="627"/>
                                <a:pt x="5364" y="602"/>
                                <a:pt x="5376" y="570"/>
                              </a:cubicBezTo>
                              <a:cubicBezTo>
                                <a:pt x="5403" y="497"/>
                                <a:pt x="5423" y="424"/>
                                <a:pt x="5425" y="346"/>
                              </a:cubicBezTo>
                              <a:cubicBezTo>
                                <a:pt x="5426" y="321"/>
                                <a:pt x="5419" y="317"/>
                                <a:pt x="5411" y="298"/>
                              </a:cubicBezTo>
                              <a:cubicBezTo>
                                <a:pt x="5386" y="316"/>
                                <a:pt x="5381" y="323"/>
                                <a:pt x="5370" y="358"/>
                              </a:cubicBezTo>
                              <a:cubicBezTo>
                                <a:pt x="5352" y="416"/>
                                <a:pt x="5349" y="476"/>
                                <a:pt x="5369" y="534"/>
                              </a:cubicBezTo>
                              <a:cubicBezTo>
                                <a:pt x="5379" y="563"/>
                                <a:pt x="5400" y="604"/>
                                <a:pt x="5435" y="608"/>
                              </a:cubicBezTo>
                              <a:cubicBezTo>
                                <a:pt x="5469" y="612"/>
                                <a:pt x="5499" y="584"/>
                                <a:pt x="5516" y="558"/>
                              </a:cubicBezTo>
                              <a:cubicBezTo>
                                <a:pt x="5536" y="528"/>
                                <a:pt x="5547" y="491"/>
                                <a:pt x="5558" y="457"/>
                              </a:cubicBezTo>
                              <a:cubicBezTo>
                                <a:pt x="5563" y="443"/>
                                <a:pt x="5565" y="430"/>
                                <a:pt x="5568" y="416"/>
                              </a:cubicBezTo>
                              <a:cubicBezTo>
                                <a:pt x="5572" y="471"/>
                                <a:pt x="5562" y="530"/>
                                <a:pt x="5576" y="584"/>
                              </a:cubicBezTo>
                              <a:cubicBezTo>
                                <a:pt x="5578" y="587"/>
                                <a:pt x="5579" y="590"/>
                                <a:pt x="5581" y="593"/>
                              </a:cubicBezTo>
                              <a:cubicBezTo>
                                <a:pt x="5601" y="580"/>
                                <a:pt x="5608" y="574"/>
                                <a:pt x="5624" y="549"/>
                              </a:cubicBezTo>
                              <a:cubicBezTo>
                                <a:pt x="5638" y="526"/>
                                <a:pt x="5666" y="470"/>
                                <a:pt x="5697" y="465"/>
                              </a:cubicBezTo>
                              <a:cubicBezTo>
                                <a:pt x="5733" y="459"/>
                                <a:pt x="5746" y="487"/>
                                <a:pt x="5753" y="519"/>
                              </a:cubicBezTo>
                              <a:cubicBezTo>
                                <a:pt x="5762" y="556"/>
                                <a:pt x="5762" y="596"/>
                                <a:pt x="5767" y="633"/>
                              </a:cubicBezTo>
                              <a:cubicBezTo>
                                <a:pt x="5776" y="608"/>
                                <a:pt x="5786" y="582"/>
                                <a:pt x="5795" y="557"/>
                              </a:cubicBezTo>
                              <a:cubicBezTo>
                                <a:pt x="5805" y="529"/>
                                <a:pt x="5811" y="492"/>
                                <a:pt x="5834" y="470"/>
                              </a:cubicBezTo>
                              <a:cubicBezTo>
                                <a:pt x="5842" y="462"/>
                                <a:pt x="5843" y="459"/>
                                <a:pt x="5851" y="459"/>
                              </a:cubicBezTo>
                              <a:cubicBezTo>
                                <a:pt x="5863" y="485"/>
                                <a:pt x="5869" y="504"/>
                                <a:pt x="5873" y="533"/>
                              </a:cubicBezTo>
                              <a:cubicBezTo>
                                <a:pt x="5876" y="558"/>
                                <a:pt x="5880" y="570"/>
                                <a:pt x="5890" y="589"/>
                              </a:cubicBezTo>
                              <a:cubicBezTo>
                                <a:pt x="5917" y="561"/>
                                <a:pt x="5924" y="529"/>
                                <a:pt x="5938" y="492"/>
                              </a:cubicBezTo>
                              <a:cubicBezTo>
                                <a:pt x="5944" y="477"/>
                                <a:pt x="5950" y="461"/>
                                <a:pt x="5956" y="446"/>
                              </a:cubicBezTo>
                              <a:cubicBezTo>
                                <a:pt x="5966" y="463"/>
                                <a:pt x="5969" y="481"/>
                                <a:pt x="5978" y="501"/>
                              </a:cubicBezTo>
                              <a:cubicBezTo>
                                <a:pt x="5989" y="525"/>
                                <a:pt x="6012" y="556"/>
                                <a:pt x="6038" y="566"/>
                              </a:cubicBezTo>
                              <a:cubicBezTo>
                                <a:pt x="6058" y="573"/>
                                <a:pt x="6076" y="571"/>
                                <a:pt x="6096" y="569"/>
                              </a:cubicBezTo>
                            </a:path>
                            <a:path w="9182" h="1396" extrusionOk="0">
                              <a:moveTo>
                                <a:pt x="5344" y="733"/>
                              </a:moveTo>
                              <a:cubicBezTo>
                                <a:pt x="5329" y="755"/>
                                <a:pt x="5336" y="764"/>
                                <a:pt x="5337" y="791"/>
                              </a:cubicBezTo>
                              <a:cubicBezTo>
                                <a:pt x="5339" y="824"/>
                                <a:pt x="5343" y="856"/>
                                <a:pt x="5349" y="889"/>
                              </a:cubicBezTo>
                              <a:cubicBezTo>
                                <a:pt x="5353" y="911"/>
                                <a:pt x="5359" y="932"/>
                                <a:pt x="5363" y="954"/>
                              </a:cubicBezTo>
                              <a:cubicBezTo>
                                <a:pt x="5379" y="948"/>
                                <a:pt x="5384" y="927"/>
                                <a:pt x="5395" y="908"/>
                              </a:cubicBezTo>
                              <a:cubicBezTo>
                                <a:pt x="5406" y="889"/>
                                <a:pt x="5423" y="859"/>
                                <a:pt x="5449" y="863"/>
                              </a:cubicBezTo>
                              <a:cubicBezTo>
                                <a:pt x="5470" y="866"/>
                                <a:pt x="5482" y="889"/>
                                <a:pt x="5493" y="904"/>
                              </a:cubicBezTo>
                              <a:cubicBezTo>
                                <a:pt x="5504" y="918"/>
                                <a:pt x="5514" y="941"/>
                                <a:pt x="5528" y="952"/>
                              </a:cubicBezTo>
                              <a:cubicBezTo>
                                <a:pt x="5536" y="955"/>
                                <a:pt x="5539" y="956"/>
                                <a:pt x="5544" y="958"/>
                              </a:cubicBezTo>
                            </a:path>
                            <a:path w="9182" h="1396" extrusionOk="0">
                              <a:moveTo>
                                <a:pt x="5600" y="825"/>
                              </a:moveTo>
                              <a:cubicBezTo>
                                <a:pt x="5619" y="829"/>
                                <a:pt x="5636" y="836"/>
                                <a:pt x="5654" y="841"/>
                              </a:cubicBezTo>
                              <a:cubicBezTo>
                                <a:pt x="5681" y="848"/>
                                <a:pt x="5711" y="855"/>
                                <a:pt x="5738" y="856"/>
                              </a:cubicBezTo>
                              <a:cubicBezTo>
                                <a:pt x="5763" y="857"/>
                                <a:pt x="5779" y="849"/>
                                <a:pt x="5799" y="835"/>
                              </a:cubicBezTo>
                            </a:path>
                            <a:path w="9182" h="1396" extrusionOk="0">
                              <a:moveTo>
                                <a:pt x="5784" y="727"/>
                              </a:moveTo>
                              <a:cubicBezTo>
                                <a:pt x="5791" y="746"/>
                                <a:pt x="5799" y="758"/>
                                <a:pt x="5812" y="773"/>
                              </a:cubicBezTo>
                              <a:cubicBezTo>
                                <a:pt x="5823" y="785"/>
                                <a:pt x="5835" y="799"/>
                                <a:pt x="5835" y="817"/>
                              </a:cubicBezTo>
                              <a:cubicBezTo>
                                <a:pt x="5835" y="839"/>
                                <a:pt x="5818" y="861"/>
                                <a:pt x="5806" y="878"/>
                              </a:cubicBezTo>
                              <a:cubicBezTo>
                                <a:pt x="5794" y="894"/>
                                <a:pt x="5766" y="911"/>
                                <a:pt x="5758" y="927"/>
                              </a:cubicBezTo>
                              <a:cubicBezTo>
                                <a:pt x="5758" y="940"/>
                                <a:pt x="5760" y="942"/>
                                <a:pt x="5774" y="928"/>
                              </a:cubicBezTo>
                            </a:path>
                            <a:path w="9182" h="1396" extrusionOk="0">
                              <a:moveTo>
                                <a:pt x="5960" y="798"/>
                              </a:moveTo>
                              <a:cubicBezTo>
                                <a:pt x="5971" y="821"/>
                                <a:pt x="5958" y="828"/>
                                <a:pt x="5959" y="850"/>
                              </a:cubicBezTo>
                              <a:cubicBezTo>
                                <a:pt x="5960" y="868"/>
                                <a:pt x="5967" y="894"/>
                                <a:pt x="5986" y="901"/>
                              </a:cubicBezTo>
                              <a:cubicBezTo>
                                <a:pt x="6013" y="910"/>
                                <a:pt x="6047" y="893"/>
                                <a:pt x="6060" y="869"/>
                              </a:cubicBezTo>
                              <a:cubicBezTo>
                                <a:pt x="6072" y="847"/>
                                <a:pt x="6068" y="816"/>
                                <a:pt x="6050" y="798"/>
                              </a:cubicBezTo>
                              <a:cubicBezTo>
                                <a:pt x="6032" y="779"/>
                                <a:pt x="6003" y="766"/>
                                <a:pt x="5980" y="756"/>
                              </a:cubicBezTo>
                              <a:cubicBezTo>
                                <a:pt x="5974" y="754"/>
                                <a:pt x="5969" y="751"/>
                                <a:pt x="5963" y="749"/>
                              </a:cubicBezTo>
                            </a:path>
                            <a:path w="9182" h="1396" extrusionOk="0">
                              <a:moveTo>
                                <a:pt x="6422" y="323"/>
                              </a:moveTo>
                              <a:cubicBezTo>
                                <a:pt x="6448" y="326"/>
                                <a:pt x="6460" y="336"/>
                                <a:pt x="6479" y="356"/>
                              </a:cubicBezTo>
                              <a:cubicBezTo>
                                <a:pt x="6507" y="386"/>
                                <a:pt x="6528" y="423"/>
                                <a:pt x="6546" y="460"/>
                              </a:cubicBezTo>
                              <a:cubicBezTo>
                                <a:pt x="6562" y="492"/>
                                <a:pt x="6573" y="525"/>
                                <a:pt x="6588" y="557"/>
                              </a:cubicBezTo>
                              <a:cubicBezTo>
                                <a:pt x="6590" y="560"/>
                                <a:pt x="6592" y="564"/>
                                <a:pt x="6594" y="567"/>
                              </a:cubicBezTo>
                            </a:path>
                            <a:path w="9182" h="1396" extrusionOk="0">
                              <a:moveTo>
                                <a:pt x="6608" y="305"/>
                              </a:moveTo>
                              <a:cubicBezTo>
                                <a:pt x="6576" y="313"/>
                                <a:pt x="6575" y="333"/>
                                <a:pt x="6557" y="361"/>
                              </a:cubicBezTo>
                              <a:cubicBezTo>
                                <a:pt x="6536" y="395"/>
                                <a:pt x="6516" y="430"/>
                                <a:pt x="6498" y="466"/>
                              </a:cubicBezTo>
                              <a:cubicBezTo>
                                <a:pt x="6489" y="484"/>
                                <a:pt x="6481" y="502"/>
                                <a:pt x="6471" y="519"/>
                              </a:cubicBezTo>
                            </a:path>
                            <a:path w="9182" h="1396" extrusionOk="0">
                              <a:moveTo>
                                <a:pt x="6684" y="80"/>
                              </a:moveTo>
                              <a:cubicBezTo>
                                <a:pt x="6701" y="75"/>
                                <a:pt x="6720" y="66"/>
                                <a:pt x="6732" y="86"/>
                              </a:cubicBezTo>
                              <a:cubicBezTo>
                                <a:pt x="6745" y="109"/>
                                <a:pt x="6734" y="134"/>
                                <a:pt x="6723" y="156"/>
                              </a:cubicBezTo>
                              <a:cubicBezTo>
                                <a:pt x="6716" y="169"/>
                                <a:pt x="6643" y="247"/>
                                <a:pt x="6653" y="258"/>
                              </a:cubicBezTo>
                              <a:cubicBezTo>
                                <a:pt x="6668" y="276"/>
                                <a:pt x="6706" y="272"/>
                                <a:pt x="6726" y="272"/>
                              </a:cubicBezTo>
                              <a:cubicBezTo>
                                <a:pt x="6758" y="271"/>
                                <a:pt x="6786" y="264"/>
                                <a:pt x="6817" y="256"/>
                              </a:cubicBezTo>
                            </a:path>
                            <a:path w="9182" h="1396" extrusionOk="0">
                              <a:moveTo>
                                <a:pt x="6916" y="264"/>
                              </a:moveTo>
                              <a:cubicBezTo>
                                <a:pt x="6913" y="294"/>
                                <a:pt x="6907" y="322"/>
                                <a:pt x="6901" y="352"/>
                              </a:cubicBezTo>
                              <a:cubicBezTo>
                                <a:pt x="6895" y="381"/>
                                <a:pt x="6895" y="411"/>
                                <a:pt x="6890" y="440"/>
                              </a:cubicBezTo>
                              <a:cubicBezTo>
                                <a:pt x="6889" y="445"/>
                                <a:pt x="6888" y="449"/>
                                <a:pt x="6887" y="454"/>
                              </a:cubicBezTo>
                            </a:path>
                            <a:path w="9182" h="1396" extrusionOk="0">
                              <a:moveTo>
                                <a:pt x="6821" y="414"/>
                              </a:moveTo>
                              <a:cubicBezTo>
                                <a:pt x="6839" y="406"/>
                                <a:pt x="6854" y="404"/>
                                <a:pt x="6872" y="399"/>
                              </a:cubicBezTo>
                              <a:cubicBezTo>
                                <a:pt x="6899" y="391"/>
                                <a:pt x="6928" y="386"/>
                                <a:pt x="6954" y="375"/>
                              </a:cubicBezTo>
                              <a:cubicBezTo>
                                <a:pt x="6962" y="371"/>
                                <a:pt x="6969" y="368"/>
                                <a:pt x="6977" y="364"/>
                              </a:cubicBezTo>
                            </a:path>
                            <a:path w="9182" h="1396" extrusionOk="0">
                              <a:moveTo>
                                <a:pt x="7085" y="168"/>
                              </a:moveTo>
                              <a:cubicBezTo>
                                <a:pt x="7102" y="153"/>
                                <a:pt x="7109" y="151"/>
                                <a:pt x="7131" y="162"/>
                              </a:cubicBezTo>
                              <a:cubicBezTo>
                                <a:pt x="7157" y="175"/>
                                <a:pt x="7174" y="205"/>
                                <a:pt x="7186" y="231"/>
                              </a:cubicBezTo>
                              <a:cubicBezTo>
                                <a:pt x="7203" y="268"/>
                                <a:pt x="7208" y="311"/>
                                <a:pt x="7205" y="351"/>
                              </a:cubicBezTo>
                              <a:cubicBezTo>
                                <a:pt x="7202" y="388"/>
                                <a:pt x="7187" y="421"/>
                                <a:pt x="7163" y="450"/>
                              </a:cubicBezTo>
                              <a:cubicBezTo>
                                <a:pt x="7147" y="470"/>
                                <a:pt x="7124" y="491"/>
                                <a:pt x="7100" y="502"/>
                              </a:cubicBezTo>
                              <a:cubicBezTo>
                                <a:pt x="7096" y="503"/>
                                <a:pt x="7092" y="505"/>
                                <a:pt x="7088" y="506"/>
                              </a:cubicBezTo>
                              <a:cubicBezTo>
                                <a:pt x="7106" y="499"/>
                                <a:pt x="7124" y="490"/>
                                <a:pt x="7143" y="486"/>
                              </a:cubicBezTo>
                              <a:cubicBezTo>
                                <a:pt x="7171" y="480"/>
                                <a:pt x="7197" y="472"/>
                                <a:pt x="7225" y="465"/>
                              </a:cubicBezTo>
                              <a:cubicBezTo>
                                <a:pt x="7247" y="460"/>
                                <a:pt x="7254" y="459"/>
                                <a:pt x="7266" y="450"/>
                              </a:cubicBezTo>
                            </a:path>
                            <a:path w="9182" h="1396" extrusionOk="0">
                              <a:moveTo>
                                <a:pt x="7326" y="303"/>
                              </a:moveTo>
                              <a:cubicBezTo>
                                <a:pt x="7324" y="326"/>
                                <a:pt x="7325" y="345"/>
                                <a:pt x="7335" y="366"/>
                              </a:cubicBezTo>
                              <a:cubicBezTo>
                                <a:pt x="7346" y="389"/>
                                <a:pt x="7361" y="414"/>
                                <a:pt x="7381" y="430"/>
                              </a:cubicBezTo>
                              <a:cubicBezTo>
                                <a:pt x="7394" y="440"/>
                                <a:pt x="7406" y="441"/>
                                <a:pt x="7421" y="443"/>
                              </a:cubicBezTo>
                            </a:path>
                            <a:path w="9182" h="1396" extrusionOk="0">
                              <a:moveTo>
                                <a:pt x="7451" y="315"/>
                              </a:moveTo>
                              <a:cubicBezTo>
                                <a:pt x="7429" y="315"/>
                                <a:pt x="7406" y="324"/>
                                <a:pt x="7390" y="341"/>
                              </a:cubicBezTo>
                              <a:cubicBezTo>
                                <a:pt x="7362" y="371"/>
                                <a:pt x="7342" y="409"/>
                                <a:pt x="7318" y="442"/>
                              </a:cubicBezTo>
                              <a:cubicBezTo>
                                <a:pt x="7303" y="463"/>
                                <a:pt x="7289" y="481"/>
                                <a:pt x="7284" y="506"/>
                              </a:cubicBezTo>
                            </a:path>
                            <a:path w="9182" h="1396" extrusionOk="0">
                              <a:moveTo>
                                <a:pt x="7612" y="126"/>
                              </a:moveTo>
                              <a:cubicBezTo>
                                <a:pt x="7614" y="155"/>
                                <a:pt x="7602" y="177"/>
                                <a:pt x="7596" y="205"/>
                              </a:cubicBezTo>
                              <a:cubicBezTo>
                                <a:pt x="7587" y="247"/>
                                <a:pt x="7581" y="292"/>
                                <a:pt x="7579" y="335"/>
                              </a:cubicBezTo>
                              <a:cubicBezTo>
                                <a:pt x="7577" y="362"/>
                                <a:pt x="7574" y="395"/>
                                <a:pt x="7576" y="422"/>
                              </a:cubicBezTo>
                              <a:cubicBezTo>
                                <a:pt x="7577" y="425"/>
                                <a:pt x="7578" y="429"/>
                                <a:pt x="7579" y="432"/>
                              </a:cubicBezTo>
                              <a:cubicBezTo>
                                <a:pt x="7595" y="421"/>
                                <a:pt x="7598" y="405"/>
                                <a:pt x="7609" y="386"/>
                              </a:cubicBezTo>
                              <a:cubicBezTo>
                                <a:pt x="7620" y="368"/>
                                <a:pt x="7637" y="347"/>
                                <a:pt x="7656" y="338"/>
                              </a:cubicBezTo>
                              <a:cubicBezTo>
                                <a:pt x="7675" y="329"/>
                                <a:pt x="7688" y="338"/>
                                <a:pt x="7701" y="352"/>
                              </a:cubicBezTo>
                              <a:cubicBezTo>
                                <a:pt x="7715" y="368"/>
                                <a:pt x="7722" y="385"/>
                                <a:pt x="7733" y="402"/>
                              </a:cubicBezTo>
                              <a:cubicBezTo>
                                <a:pt x="7744" y="419"/>
                                <a:pt x="7755" y="426"/>
                                <a:pt x="7774" y="426"/>
                              </a:cubicBezTo>
                            </a:path>
                            <a:path w="9182" h="1396" extrusionOk="0">
                              <a:moveTo>
                                <a:pt x="7866" y="290"/>
                              </a:moveTo>
                              <a:cubicBezTo>
                                <a:pt x="7869" y="313"/>
                                <a:pt x="7866" y="336"/>
                                <a:pt x="7868" y="359"/>
                              </a:cubicBezTo>
                              <a:cubicBezTo>
                                <a:pt x="7870" y="379"/>
                                <a:pt x="7872" y="396"/>
                                <a:pt x="7869" y="416"/>
                              </a:cubicBezTo>
                            </a:path>
                            <a:path w="9182" h="1396" extrusionOk="0">
                              <a:moveTo>
                                <a:pt x="7823" y="396"/>
                              </a:moveTo>
                              <a:cubicBezTo>
                                <a:pt x="7834" y="383"/>
                                <a:pt x="7849" y="381"/>
                                <a:pt x="7867" y="379"/>
                              </a:cubicBezTo>
                              <a:cubicBezTo>
                                <a:pt x="7898" y="376"/>
                                <a:pt x="7926" y="374"/>
                                <a:pt x="7957" y="366"/>
                              </a:cubicBezTo>
                              <a:cubicBezTo>
                                <a:pt x="7981" y="360"/>
                                <a:pt x="8002" y="351"/>
                                <a:pt x="8024" y="340"/>
                              </a:cubicBezTo>
                            </a:path>
                            <a:path w="9182" h="1396" extrusionOk="0">
                              <a:moveTo>
                                <a:pt x="8135" y="155"/>
                              </a:moveTo>
                              <a:cubicBezTo>
                                <a:pt x="8127" y="181"/>
                                <a:pt x="8129" y="202"/>
                                <a:pt x="8128" y="229"/>
                              </a:cubicBezTo>
                              <a:cubicBezTo>
                                <a:pt x="8126" y="266"/>
                                <a:pt x="8127" y="301"/>
                                <a:pt x="8128" y="338"/>
                              </a:cubicBezTo>
                              <a:cubicBezTo>
                                <a:pt x="8129" y="361"/>
                                <a:pt x="8131" y="383"/>
                                <a:pt x="8135" y="406"/>
                              </a:cubicBezTo>
                              <a:cubicBezTo>
                                <a:pt x="8146" y="391"/>
                                <a:pt x="8149" y="374"/>
                                <a:pt x="8156" y="356"/>
                              </a:cubicBezTo>
                              <a:cubicBezTo>
                                <a:pt x="8161" y="344"/>
                                <a:pt x="8170" y="325"/>
                                <a:pt x="8184" y="322"/>
                              </a:cubicBezTo>
                              <a:cubicBezTo>
                                <a:pt x="8202" y="319"/>
                                <a:pt x="8212" y="353"/>
                                <a:pt x="8216" y="366"/>
                              </a:cubicBezTo>
                              <a:cubicBezTo>
                                <a:pt x="8221" y="380"/>
                                <a:pt x="8225" y="413"/>
                                <a:pt x="8237" y="423"/>
                              </a:cubicBezTo>
                              <a:cubicBezTo>
                                <a:pt x="8241" y="424"/>
                                <a:pt x="8245" y="424"/>
                                <a:pt x="8249" y="425"/>
                              </a:cubicBezTo>
                            </a:path>
                            <a:path w="9182" h="1396" extrusionOk="0">
                              <a:moveTo>
                                <a:pt x="8309" y="166"/>
                              </a:moveTo>
                              <a:cubicBezTo>
                                <a:pt x="8330" y="134"/>
                                <a:pt x="8344" y="120"/>
                                <a:pt x="8378" y="103"/>
                              </a:cubicBezTo>
                              <a:cubicBezTo>
                                <a:pt x="8399" y="92"/>
                                <a:pt x="8425" y="86"/>
                                <a:pt x="8444" y="105"/>
                              </a:cubicBezTo>
                              <a:cubicBezTo>
                                <a:pt x="8460" y="121"/>
                                <a:pt x="8443" y="155"/>
                                <a:pt x="8434" y="170"/>
                              </a:cubicBezTo>
                              <a:cubicBezTo>
                                <a:pt x="8420" y="195"/>
                                <a:pt x="8399" y="215"/>
                                <a:pt x="8379" y="235"/>
                              </a:cubicBezTo>
                              <a:cubicBezTo>
                                <a:pt x="8369" y="245"/>
                                <a:pt x="8367" y="247"/>
                                <a:pt x="8361" y="253"/>
                              </a:cubicBezTo>
                              <a:cubicBezTo>
                                <a:pt x="8384" y="260"/>
                                <a:pt x="8398" y="253"/>
                                <a:pt x="8422" y="252"/>
                              </a:cubicBezTo>
                              <a:cubicBezTo>
                                <a:pt x="8449" y="251"/>
                                <a:pt x="8476" y="245"/>
                                <a:pt x="8503" y="242"/>
                              </a:cubicBezTo>
                              <a:cubicBezTo>
                                <a:pt x="8509" y="242"/>
                                <a:pt x="8516" y="241"/>
                                <a:pt x="8522" y="241"/>
                              </a:cubicBezTo>
                            </a:path>
                            <a:path w="9182" h="1396" extrusionOk="0">
                              <a:moveTo>
                                <a:pt x="8491" y="312"/>
                              </a:moveTo>
                              <a:cubicBezTo>
                                <a:pt x="8506" y="330"/>
                                <a:pt x="8513" y="335"/>
                                <a:pt x="8536" y="340"/>
                              </a:cubicBezTo>
                              <a:cubicBezTo>
                                <a:pt x="8557" y="344"/>
                                <a:pt x="8578" y="350"/>
                                <a:pt x="8600" y="345"/>
                              </a:cubicBezTo>
                              <a:cubicBezTo>
                                <a:pt x="8618" y="339"/>
                                <a:pt x="8624" y="337"/>
                                <a:pt x="8636" y="334"/>
                              </a:cubicBezTo>
                            </a:path>
                            <a:path w="9182" h="1396" extrusionOk="0">
                              <a:moveTo>
                                <a:pt x="8740" y="244"/>
                              </a:moveTo>
                              <a:cubicBezTo>
                                <a:pt x="8754" y="262"/>
                                <a:pt x="8766" y="283"/>
                                <a:pt x="8776" y="304"/>
                              </a:cubicBezTo>
                              <a:cubicBezTo>
                                <a:pt x="8789" y="331"/>
                                <a:pt x="8804" y="354"/>
                                <a:pt x="8823" y="377"/>
                              </a:cubicBezTo>
                              <a:cubicBezTo>
                                <a:pt x="8834" y="391"/>
                                <a:pt x="8845" y="412"/>
                                <a:pt x="8866" y="412"/>
                              </a:cubicBezTo>
                              <a:cubicBezTo>
                                <a:pt x="8870" y="411"/>
                                <a:pt x="8873" y="411"/>
                                <a:pt x="8877" y="410"/>
                              </a:cubicBezTo>
                            </a:path>
                            <a:path w="9182" h="1396" extrusionOk="0">
                              <a:moveTo>
                                <a:pt x="8863" y="240"/>
                              </a:moveTo>
                              <a:cubicBezTo>
                                <a:pt x="8844" y="235"/>
                                <a:pt x="8825" y="238"/>
                                <a:pt x="8808" y="250"/>
                              </a:cubicBezTo>
                              <a:cubicBezTo>
                                <a:pt x="8779" y="271"/>
                                <a:pt x="8756" y="300"/>
                                <a:pt x="8729" y="323"/>
                              </a:cubicBezTo>
                              <a:cubicBezTo>
                                <a:pt x="8709" y="340"/>
                                <a:pt x="8692" y="356"/>
                                <a:pt x="8677" y="377"/>
                              </a:cubicBezTo>
                            </a:path>
                            <a:path w="9182" h="1396" extrusionOk="0">
                              <a:moveTo>
                                <a:pt x="8967" y="21"/>
                              </a:moveTo>
                              <a:cubicBezTo>
                                <a:pt x="8986" y="12"/>
                                <a:pt x="9023" y="-13"/>
                                <a:pt x="9045" y="3"/>
                              </a:cubicBezTo>
                              <a:cubicBezTo>
                                <a:pt x="9066" y="18"/>
                                <a:pt x="9058" y="47"/>
                                <a:pt x="9052" y="67"/>
                              </a:cubicBezTo>
                              <a:cubicBezTo>
                                <a:pt x="9044" y="95"/>
                                <a:pt x="9026" y="116"/>
                                <a:pt x="9008" y="139"/>
                              </a:cubicBezTo>
                              <a:cubicBezTo>
                                <a:pt x="8995" y="155"/>
                                <a:pt x="8985" y="165"/>
                                <a:pt x="8981" y="184"/>
                              </a:cubicBezTo>
                              <a:cubicBezTo>
                                <a:pt x="8999" y="186"/>
                                <a:pt x="9018" y="186"/>
                                <a:pt x="9036" y="186"/>
                              </a:cubicBezTo>
                              <a:cubicBezTo>
                                <a:pt x="9070" y="185"/>
                                <a:pt x="9105" y="181"/>
                                <a:pt x="9139" y="184"/>
                              </a:cubicBezTo>
                              <a:cubicBezTo>
                                <a:pt x="9162" y="186"/>
                                <a:pt x="9190" y="184"/>
                                <a:pt x="9166" y="201"/>
                              </a:cubicBezTo>
                            </a:path>
                            <a:path w="9182" h="1396" extrusionOk="0">
                              <a:moveTo>
                                <a:pt x="6629" y="634"/>
                              </a:moveTo>
                              <a:cubicBezTo>
                                <a:pt x="6664" y="634"/>
                                <a:pt x="6678" y="633"/>
                                <a:pt x="6713" y="633"/>
                              </a:cubicBezTo>
                              <a:cubicBezTo>
                                <a:pt x="7113" y="636"/>
                                <a:pt x="7511" y="652"/>
                                <a:pt x="7911" y="639"/>
                              </a:cubicBezTo>
                              <a:cubicBezTo>
                                <a:pt x="8274" y="627"/>
                                <a:pt x="9314" y="400"/>
                                <a:pt x="8998" y="578"/>
                              </a:cubicBezTo>
                              <a:cubicBezTo>
                                <a:pt x="8962" y="598"/>
                                <a:pt x="8894" y="596"/>
                                <a:pt x="8855" y="600"/>
                              </a:cubicBezTo>
                            </a:path>
                            <a:path w="9182" h="1396" extrusionOk="0">
                              <a:moveTo>
                                <a:pt x="7802" y="801"/>
                              </a:moveTo>
                              <a:cubicBezTo>
                                <a:pt x="7797" y="818"/>
                                <a:pt x="7801" y="826"/>
                                <a:pt x="7808" y="843"/>
                              </a:cubicBezTo>
                              <a:cubicBezTo>
                                <a:pt x="7818" y="866"/>
                                <a:pt x="7825" y="890"/>
                                <a:pt x="7834" y="914"/>
                              </a:cubicBezTo>
                              <a:cubicBezTo>
                                <a:pt x="7841" y="933"/>
                                <a:pt x="7843" y="946"/>
                                <a:pt x="7858" y="958"/>
                              </a:cubicBezTo>
                              <a:cubicBezTo>
                                <a:pt x="7880" y="943"/>
                                <a:pt x="7896" y="922"/>
                                <a:pt x="7915" y="903"/>
                              </a:cubicBezTo>
                              <a:cubicBezTo>
                                <a:pt x="7930" y="888"/>
                                <a:pt x="7950" y="870"/>
                                <a:pt x="7973" y="871"/>
                              </a:cubicBezTo>
                              <a:cubicBezTo>
                                <a:pt x="7992" y="872"/>
                                <a:pt x="8007" y="890"/>
                                <a:pt x="8020" y="901"/>
                              </a:cubicBezTo>
                              <a:cubicBezTo>
                                <a:pt x="8034" y="913"/>
                                <a:pt x="8050" y="927"/>
                                <a:pt x="8068" y="933"/>
                              </a:cubicBezTo>
                              <a:cubicBezTo>
                                <a:pt x="8073" y="934"/>
                                <a:pt x="8078" y="935"/>
                                <a:pt x="8083" y="93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" o:spid="_x0000_s1026" style="position:absolute;margin-left:-66.55pt;margin-top:1pt;width:260.25pt;height:39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182,139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" path="m3690,438c3688,434,3687,430,3685,426,3699,444,3708,464,3716,485,3732,527,3749,568,3766,609,3781,644,3795,684,3817,716,3827,731,3831,732,3847,734em3850,435c3818,437,3822,463,3806,491,3782,534,3761,579,3737,623,3717,658,3695,694,3669,724,3661,733,3660,735,3653,738em3931,271c3952,268,3972,265,3984,288,3995,308,3991,339,3987,360,3982,387,3971,405,3956,427,3948,438,3940,448,3931,458,3959,456,3984,449,4011,444,4053,437,4096,431,4138,431,4164,431,4184,434,4208,441em1814,949c1833,951,1848,958,1868,959,1924,962,1983,957,2039,954,2148,948,2256,942,2365,937,2562,928,2759,924,2956,915,3140,906,3324,898,3508,885,3751,868,3999,840,4243,845,4266,844,4272,843,4287,846em2818,1105c2827,1132,2829,1157,2833,1185,2837,1215,2845,1245,2855,1274,2861,1290,2864,1296,2876,1307,2887,1287,2890,1265,2900,1244,2905,1234,2916,1207,2932,1213,2950,1220,2964,1248,2976,1262,2998,1288,3024,1312,3061,1307,3068,1305,3074,1303,3081,1301em43,938c48,958,54,976,61,996,94,988,105,984,123,948,144,905,157,851,160,803,163,750,157,692,139,642,130,616,121,616,106,602,90,639,84,664,86,709,89,765,102,822,128,871,152,917,194,944,246,927,286,914,310,870,327,834,345,796,352,758,357,717,357,763,360,808,366,853,372,893,386,921,409,951,433,937,443,937,461,908,487,867,504,824,533,785,542,806,545,820,545,850,545,885,545,920,548,955,558,943,569,929,578,904,590,871,597,835,617,806,627,792,629,788,638,781,647,794,656,786,661,816,665,844,650,893,669,918,673,918,677,918,681,918,703,880,715,839,732,798,742,807,758,826,771,843,795,873,834,887,871,885,904,884,934,877,962,858,972,850,975,848,981,843em3,1145c-2,1180,7,1210,14,1245,22,1282,30,1317,41,1353,45,1367,49,1381,54,1395,62,1370,62,1342,74,1318,85,1296,104,1287,128,1291,153,1295,178,1316,196,1332,214,1348,228,1370,249,1383,261,1391,270,1385,281,1380em342,1260c347,1247,362,1257,379,1260,410,1266,443,1267,475,1262,506,1257,536,1252,563,1236,574,1226,578,1222,580,1212em531,1184c514,1185,512,1184,500,1195,518,1210,534,1215,555,1225,573,1234,590,1245,601,1262,616,1286,612,1313,603,1338,597,1354,579,1401,583,1384,584,1379,586,1373,587,1368em684,1178c688,1202,684,1229,682,1254,680,1278,675,1321,696,1339,715,1354,748,1330,760,1318,783,1295,792,1267,782,1236,774,1210,742,1202,720,1190,715,1187,709,1184,704,1181em4688,666c4706,654,4720,653,4742,649,4769,644,4794,642,4821,642,4834,642,4846,643,4859,643em4774,703c4787,722,4799,720,4823,722,4873,727,4917,718,4966,707em5335,655c5353,627,5364,602,5376,570,5403,497,5423,424,5425,346,5426,321,5419,317,5411,298,5386,316,5381,323,5370,358,5352,416,5349,476,5369,534,5379,563,5400,604,5435,608,5469,612,5499,584,5516,558,5536,528,5547,491,5558,457,5563,443,5565,430,5568,416,5572,471,5562,530,5576,584,5578,587,5579,590,5581,593,5601,580,5608,574,5624,549,5638,526,5666,470,5697,465,5733,459,5746,487,5753,519,5762,556,5762,596,5767,633,5776,608,5786,582,5795,557,5805,529,5811,492,5834,470,5842,462,5843,459,5851,459,5863,485,5869,504,5873,533,5876,558,5880,570,5890,589,5917,561,5924,529,5938,492,5944,477,5950,461,5956,446,5966,463,5969,481,5978,501,5989,525,6012,556,6038,566,6058,573,6076,571,6096,569em5344,733c5329,755,5336,764,5337,791,5339,824,5343,856,5349,889,5353,911,5359,932,5363,954,5379,948,5384,927,5395,908,5406,889,5423,859,5449,863,5470,866,5482,889,5493,904,5504,918,5514,941,5528,952,5536,955,5539,956,5544,958em5600,825c5619,829,5636,836,5654,841,5681,848,5711,855,5738,856,5763,857,5779,849,5799,835em5784,727c5791,746,5799,758,5812,773,5823,785,5835,799,5835,817,5835,839,5818,861,5806,878,5794,894,5766,911,5758,927,5758,940,5760,942,5774,928em5960,798c5971,821,5958,828,5959,850,5960,868,5967,894,5986,901,6013,910,6047,893,6060,869,6072,847,6068,816,6050,798,6032,779,6003,766,5980,756,5974,754,5969,751,5963,749em6422,323c6448,326,6460,336,6479,356,6507,386,6528,423,6546,460,6562,492,6573,525,6588,557,6590,560,6592,564,6594,567em6608,305c6576,313,6575,333,6557,361,6536,395,6516,430,6498,466,6489,484,6481,502,6471,519em6684,80c6701,75,6720,66,6732,86,6745,109,6734,134,6723,156,6716,169,6643,247,6653,258,6668,276,6706,272,6726,272,6758,271,6786,264,6817,256em6916,264c6913,294,6907,322,6901,352,6895,381,6895,411,6890,440,6889,445,6888,449,6887,454em6821,414c6839,406,6854,404,6872,399,6899,391,6928,386,6954,375,6962,371,6969,368,6977,364em7085,168c7102,153,7109,151,7131,162,7157,175,7174,205,7186,231,7203,268,7208,311,7205,351,7202,388,7187,421,7163,450,7147,470,7124,491,7100,502,7096,503,7092,505,7088,506,7106,499,7124,490,7143,486,7171,480,7197,472,7225,465,7247,460,7254,459,7266,450em7326,303c7324,326,7325,345,7335,366,7346,389,7361,414,7381,430,7394,440,7406,441,7421,443em7451,315c7429,315,7406,324,7390,341,7362,371,7342,409,7318,442,7303,463,7289,481,7284,506em7612,126c7614,155,7602,177,7596,205,7587,247,7581,292,7579,335,7577,362,7574,395,7576,422,7577,425,7578,429,7579,432,7595,421,7598,405,7609,386,7620,368,7637,347,7656,338,7675,329,7688,338,7701,352,7715,368,7722,385,7733,402,7744,419,7755,426,7774,426em7866,290c7869,313,7866,336,7868,359,7870,379,7872,396,7869,416em7823,396c7834,383,7849,381,7867,379,7898,376,7926,374,7957,366,7981,360,8002,351,8024,340em8135,155c8127,181,8129,202,8128,229,8126,266,8127,301,8128,338,8129,361,8131,383,8135,406,8146,391,8149,374,8156,356,8161,344,8170,325,8184,322,8202,319,8212,353,8216,366,8221,380,8225,413,8237,423,8241,424,8245,424,8249,425em8309,166c8330,134,8344,120,8378,103,8399,92,8425,86,8444,105,8460,121,8443,155,8434,170,8420,195,8399,215,8379,235,8369,245,8367,247,8361,253,8384,260,8398,253,8422,252,8449,251,8476,245,8503,242,8509,242,8516,241,8522,241em8491,312c8506,330,8513,335,8536,340,8557,344,8578,350,8600,345,8618,339,8624,337,8636,334em8740,244c8754,262,8766,283,8776,304,8789,331,8804,354,8823,377,8834,391,8845,412,8866,412,8870,411,8873,411,8877,410em8863,240c8844,235,8825,238,8808,250,8779,271,8756,300,8729,323,8709,340,8692,356,8677,377em8967,21c8986,12,9023,-13,9045,3,9066,18,9058,47,9052,67,9044,95,9026,116,9008,139,8995,155,8985,165,8981,184,8999,186,9018,186,9036,186,9070,185,9105,181,9139,184,9162,186,9190,184,9166,201em6629,634c6664,634,6678,633,6713,633,7113,636,7511,652,7911,639,8274,627,9314,400,8998,578,8962,598,8894,596,8855,600em7802,801c7797,818,7801,826,7808,843,7818,866,7825,890,7834,914,7841,933,7843,946,7858,958,7880,943,7896,922,7915,903,7930,888,7950,870,7973,871,7992,872,8007,890,8020,901,8034,913,8050,927,8068,933,8073,934,8078,935,8083,936e" filled="f" strokecolor="#7030a0" strokeweight="1pt">
                <v:stroke endcap="round"/>
                <v:path o:extrusionok="f" o:connecttype="custom" o:connectlocs="1373977,3718222;1320702,3721104;1424011,3614107;652972,3802162;1262748,3779105;1027693,3919245;1101845,3931134;57594,3749564;88551,3794236;165943,3787391;222097,3750645;263492,3747763;1080,3872772;46075,3925370;136426,3914202;179981,3890785;211298,3953110;281491,3905556;1735379,3691562;1920400,3696246;1932638,3652655;2007150,3670668;2075903,3688320;2120179,3672469;2194331,3665264;1941997,3787391;2015790,3757490;2092102,3738756;2145376,3747763;2152575,3732632;2371432,3660941;2329317,3647251;2421107,3558267;2479061,3623834;2550334,3520800;2555733,3641126;2637085,3569435;2660122,3583125;2728155,3580963;2772071,3587088;2832544,3610144;2928294,3516117;2945932,3576280;3015765,3497383;3031604,3551062;3095677,3584566;3191427,3608703;3123394,3596094;3232823,3526564;2416428,3688320;2810587,3763974;2886899,3784869" o:connectangles="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CD2A991" wp14:editId="18C01145">
                <wp:simplePos x="0" y="0"/>
                <wp:positionH relativeFrom="column">
                  <wp:posOffset>3260725</wp:posOffset>
                </wp:positionH>
                <wp:positionV relativeFrom="paragraph">
                  <wp:posOffset>57785</wp:posOffset>
                </wp:positionV>
                <wp:extent cx="1715135" cy="205105"/>
                <wp:effectExtent l="9525" t="19685" r="40640" b="41910"/>
                <wp:wrapNone/>
                <wp:docPr id="141" name="Freeform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715135" cy="205105"/>
                        </a:xfrm>
                        <a:custGeom>
                          <a:avLst/>
                          <a:gdLst>
                            <a:gd name="T0" fmla="+- 0 12364 12232"/>
                            <a:gd name="T1" fmla="*/ T0 w 4765"/>
                            <a:gd name="T2" fmla="+- 0 10144 9729"/>
                            <a:gd name="T3" fmla="*/ 10144 h 570"/>
                            <a:gd name="T4" fmla="+- 0 12382 12232"/>
                            <a:gd name="T5" fmla="*/ T4 w 4765"/>
                            <a:gd name="T6" fmla="+- 0 10004 9729"/>
                            <a:gd name="T7" fmla="*/ 10004 h 570"/>
                            <a:gd name="T8" fmla="+- 0 12286 12232"/>
                            <a:gd name="T9" fmla="*/ T8 w 4765"/>
                            <a:gd name="T10" fmla="+- 0 10195 9729"/>
                            <a:gd name="T11" fmla="*/ 10195 h 570"/>
                            <a:gd name="T12" fmla="+- 0 12471 12232"/>
                            <a:gd name="T13" fmla="*/ T12 w 4765"/>
                            <a:gd name="T14" fmla="+- 0 9803 9729"/>
                            <a:gd name="T15" fmla="*/ 9803 h 570"/>
                            <a:gd name="T16" fmla="+- 0 12447 12232"/>
                            <a:gd name="T17" fmla="*/ T16 w 4765"/>
                            <a:gd name="T18" fmla="+- 0 9933 9729"/>
                            <a:gd name="T19" fmla="*/ 9933 h 570"/>
                            <a:gd name="T20" fmla="+- 0 12604 12232"/>
                            <a:gd name="T21" fmla="*/ T20 w 4765"/>
                            <a:gd name="T22" fmla="+- 0 9984 9729"/>
                            <a:gd name="T23" fmla="*/ 9984 h 570"/>
                            <a:gd name="T24" fmla="+- 0 12609 12232"/>
                            <a:gd name="T25" fmla="*/ T24 w 4765"/>
                            <a:gd name="T26" fmla="+- 0 10150 9729"/>
                            <a:gd name="T27" fmla="*/ 10150 h 570"/>
                            <a:gd name="T28" fmla="+- 0 12770 12232"/>
                            <a:gd name="T29" fmla="*/ T28 w 4765"/>
                            <a:gd name="T30" fmla="+- 0 10157 9729"/>
                            <a:gd name="T31" fmla="*/ 10157 h 570"/>
                            <a:gd name="T32" fmla="+- 0 12636 12232"/>
                            <a:gd name="T33" fmla="*/ T32 w 4765"/>
                            <a:gd name="T34" fmla="+- 0 10050 9729"/>
                            <a:gd name="T35" fmla="*/ 10050 h 570"/>
                            <a:gd name="T36" fmla="+- 0 12703 12232"/>
                            <a:gd name="T37" fmla="*/ T36 w 4765"/>
                            <a:gd name="T38" fmla="+- 0 10298 9729"/>
                            <a:gd name="T39" fmla="*/ 10298 h 570"/>
                            <a:gd name="T40" fmla="+- 0 13035 12232"/>
                            <a:gd name="T41" fmla="*/ T40 w 4765"/>
                            <a:gd name="T42" fmla="+- 0 9902 9729"/>
                            <a:gd name="T43" fmla="*/ 9902 h 570"/>
                            <a:gd name="T44" fmla="+- 0 12957 12232"/>
                            <a:gd name="T45" fmla="*/ T44 w 4765"/>
                            <a:gd name="T46" fmla="+- 0 10012 9729"/>
                            <a:gd name="T47" fmla="*/ 10012 h 570"/>
                            <a:gd name="T48" fmla="+- 0 13123 12232"/>
                            <a:gd name="T49" fmla="*/ T48 w 4765"/>
                            <a:gd name="T50" fmla="+- 0 10162 9729"/>
                            <a:gd name="T51" fmla="*/ 10162 h 570"/>
                            <a:gd name="T52" fmla="+- 0 12943 12232"/>
                            <a:gd name="T53" fmla="*/ T52 w 4765"/>
                            <a:gd name="T54" fmla="+- 0 10158 9729"/>
                            <a:gd name="T55" fmla="*/ 10158 h 570"/>
                            <a:gd name="T56" fmla="+- 0 13207 12232"/>
                            <a:gd name="T57" fmla="*/ T56 w 4765"/>
                            <a:gd name="T58" fmla="+- 0 10036 9729"/>
                            <a:gd name="T59" fmla="*/ 10036 h 570"/>
                            <a:gd name="T60" fmla="+- 0 13405 12232"/>
                            <a:gd name="T61" fmla="*/ T60 w 4765"/>
                            <a:gd name="T62" fmla="+- 0 10206 9729"/>
                            <a:gd name="T63" fmla="*/ 10206 h 570"/>
                            <a:gd name="T64" fmla="+- 0 13257 12232"/>
                            <a:gd name="T65" fmla="*/ T64 w 4765"/>
                            <a:gd name="T66" fmla="+- 0 10142 9729"/>
                            <a:gd name="T67" fmla="*/ 10142 h 570"/>
                            <a:gd name="T68" fmla="+- 0 13462 12232"/>
                            <a:gd name="T69" fmla="*/ T68 w 4765"/>
                            <a:gd name="T70" fmla="+- 0 9758 9729"/>
                            <a:gd name="T71" fmla="*/ 9758 h 570"/>
                            <a:gd name="T72" fmla="+- 0 13384 12232"/>
                            <a:gd name="T73" fmla="*/ T72 w 4765"/>
                            <a:gd name="T74" fmla="+- 0 9933 9729"/>
                            <a:gd name="T75" fmla="*/ 9933 h 570"/>
                            <a:gd name="T76" fmla="+- 0 13679 12232"/>
                            <a:gd name="T77" fmla="*/ T76 w 4765"/>
                            <a:gd name="T78" fmla="+- 0 9927 9729"/>
                            <a:gd name="T79" fmla="*/ 9927 h 570"/>
                            <a:gd name="T80" fmla="+- 0 13683 12232"/>
                            <a:gd name="T81" fmla="*/ T80 w 4765"/>
                            <a:gd name="T82" fmla="+- 0 10018 9729"/>
                            <a:gd name="T83" fmla="*/ 10018 h 570"/>
                            <a:gd name="T84" fmla="+- 0 13686 12232"/>
                            <a:gd name="T85" fmla="*/ T84 w 4765"/>
                            <a:gd name="T86" fmla="+- 0 10125 9729"/>
                            <a:gd name="T87" fmla="*/ 10125 h 570"/>
                            <a:gd name="T88" fmla="+- 0 13881 12232"/>
                            <a:gd name="T89" fmla="*/ T88 w 4765"/>
                            <a:gd name="T90" fmla="+- 0 10134 9729"/>
                            <a:gd name="T91" fmla="*/ 10134 h 570"/>
                            <a:gd name="T92" fmla="+- 0 14027 12232"/>
                            <a:gd name="T93" fmla="*/ T92 w 4765"/>
                            <a:gd name="T94" fmla="+- 0 10012 9729"/>
                            <a:gd name="T95" fmla="*/ 10012 h 570"/>
                            <a:gd name="T96" fmla="+- 0 13991 12232"/>
                            <a:gd name="T97" fmla="*/ T96 w 4765"/>
                            <a:gd name="T98" fmla="+- 0 10047 9729"/>
                            <a:gd name="T99" fmla="*/ 10047 h 570"/>
                            <a:gd name="T100" fmla="+- 0 14211 12232"/>
                            <a:gd name="T101" fmla="*/ T100 w 4765"/>
                            <a:gd name="T102" fmla="+- 0 10065 9729"/>
                            <a:gd name="T103" fmla="*/ 10065 h 570"/>
                            <a:gd name="T104" fmla="+- 0 14465 12232"/>
                            <a:gd name="T105" fmla="*/ T104 w 4765"/>
                            <a:gd name="T106" fmla="+- 0 9866 9729"/>
                            <a:gd name="T107" fmla="*/ 9866 h 570"/>
                            <a:gd name="T108" fmla="+- 0 14366 12232"/>
                            <a:gd name="T109" fmla="*/ T108 w 4765"/>
                            <a:gd name="T110" fmla="+- 0 9969 9729"/>
                            <a:gd name="T111" fmla="*/ 9969 h 570"/>
                            <a:gd name="T112" fmla="+- 0 14552 12232"/>
                            <a:gd name="T113" fmla="*/ T112 w 4765"/>
                            <a:gd name="T114" fmla="+- 0 10055 9729"/>
                            <a:gd name="T115" fmla="*/ 10055 h 570"/>
                            <a:gd name="T116" fmla="+- 0 14356 12232"/>
                            <a:gd name="T117" fmla="*/ T116 w 4765"/>
                            <a:gd name="T118" fmla="+- 0 10136 9729"/>
                            <a:gd name="T119" fmla="*/ 10136 h 570"/>
                            <a:gd name="T120" fmla="+- 0 14766 12232"/>
                            <a:gd name="T121" fmla="*/ T120 w 4765"/>
                            <a:gd name="T122" fmla="+- 0 10128 9729"/>
                            <a:gd name="T123" fmla="*/ 10128 h 570"/>
                            <a:gd name="T124" fmla="+- 0 14765 12232"/>
                            <a:gd name="T125" fmla="*/ T124 w 4765"/>
                            <a:gd name="T126" fmla="+- 0 9928 9729"/>
                            <a:gd name="T127" fmla="*/ 9928 h 570"/>
                            <a:gd name="T128" fmla="+- 0 14602 12232"/>
                            <a:gd name="T129" fmla="*/ T128 w 4765"/>
                            <a:gd name="T130" fmla="+- 0 10218 9729"/>
                            <a:gd name="T131" fmla="*/ 10218 h 570"/>
                            <a:gd name="T132" fmla="+- 0 14875 12232"/>
                            <a:gd name="T133" fmla="*/ T132 w 4765"/>
                            <a:gd name="T134" fmla="+- 0 10056 9729"/>
                            <a:gd name="T135" fmla="*/ 10056 h 570"/>
                            <a:gd name="T136" fmla="+- 0 14961 12232"/>
                            <a:gd name="T137" fmla="*/ T136 w 4765"/>
                            <a:gd name="T138" fmla="+- 0 10022 9729"/>
                            <a:gd name="T139" fmla="*/ 10022 h 570"/>
                            <a:gd name="T140" fmla="+- 0 15092 12232"/>
                            <a:gd name="T141" fmla="*/ T140 w 4765"/>
                            <a:gd name="T142" fmla="+- 0 10174 9729"/>
                            <a:gd name="T143" fmla="*/ 10174 h 570"/>
                            <a:gd name="T144" fmla="+- 0 15181 12232"/>
                            <a:gd name="T145" fmla="*/ T144 w 4765"/>
                            <a:gd name="T146" fmla="+- 0 9729 9729"/>
                            <a:gd name="T147" fmla="*/ 9729 h 570"/>
                            <a:gd name="T148" fmla="+- 0 15183 12232"/>
                            <a:gd name="T149" fmla="*/ T148 w 4765"/>
                            <a:gd name="T150" fmla="+- 0 9892 9729"/>
                            <a:gd name="T151" fmla="*/ 9892 h 570"/>
                            <a:gd name="T152" fmla="+- 0 15394 12232"/>
                            <a:gd name="T153" fmla="*/ T152 w 4765"/>
                            <a:gd name="T154" fmla="+- 0 9914 9729"/>
                            <a:gd name="T155" fmla="*/ 9914 h 570"/>
                            <a:gd name="T156" fmla="+- 0 15426 12232"/>
                            <a:gd name="T157" fmla="*/ T156 w 4765"/>
                            <a:gd name="T158" fmla="+- 0 10238 9729"/>
                            <a:gd name="T159" fmla="*/ 10238 h 570"/>
                            <a:gd name="T160" fmla="+- 0 15442 12232"/>
                            <a:gd name="T161" fmla="*/ T160 w 4765"/>
                            <a:gd name="T162" fmla="+- 0 10118 9729"/>
                            <a:gd name="T163" fmla="*/ 10118 h 570"/>
                            <a:gd name="T164" fmla="+- 0 15659 12232"/>
                            <a:gd name="T165" fmla="*/ T164 w 4765"/>
                            <a:gd name="T166" fmla="+- 0 9930 9729"/>
                            <a:gd name="T167" fmla="*/ 9930 h 570"/>
                            <a:gd name="T168" fmla="+- 0 15704 12232"/>
                            <a:gd name="T169" fmla="*/ T168 w 4765"/>
                            <a:gd name="T170" fmla="+- 0 10253 9729"/>
                            <a:gd name="T171" fmla="*/ 10253 h 570"/>
                            <a:gd name="T172" fmla="+- 0 15876 12232"/>
                            <a:gd name="T173" fmla="*/ T172 w 4765"/>
                            <a:gd name="T174" fmla="+- 0 10171 9729"/>
                            <a:gd name="T175" fmla="*/ 10171 h 570"/>
                            <a:gd name="T176" fmla="+- 0 15977 12232"/>
                            <a:gd name="T177" fmla="*/ T176 w 4765"/>
                            <a:gd name="T178" fmla="+- 0 9866 9729"/>
                            <a:gd name="T179" fmla="*/ 9866 h 570"/>
                            <a:gd name="T180" fmla="+- 0 16087 12232"/>
                            <a:gd name="T181" fmla="*/ T180 w 4765"/>
                            <a:gd name="T182" fmla="+- 0 9933 9729"/>
                            <a:gd name="T183" fmla="*/ 9933 h 570"/>
                            <a:gd name="T184" fmla="+- 0 16140 12232"/>
                            <a:gd name="T185" fmla="*/ T184 w 4765"/>
                            <a:gd name="T186" fmla="+- 0 9970 9729"/>
                            <a:gd name="T187" fmla="*/ 9970 h 570"/>
                            <a:gd name="T188" fmla="+- 0 16000 12232"/>
                            <a:gd name="T189" fmla="*/ T188 w 4765"/>
                            <a:gd name="T190" fmla="+- 0 10042 9729"/>
                            <a:gd name="T191" fmla="*/ 10042 h 570"/>
                            <a:gd name="T192" fmla="+- 0 16369 12232"/>
                            <a:gd name="T193" fmla="*/ T192 w 4765"/>
                            <a:gd name="T194" fmla="+- 0 10098 9729"/>
                            <a:gd name="T195" fmla="*/ 10098 h 570"/>
                            <a:gd name="T196" fmla="+- 0 16639 12232"/>
                            <a:gd name="T197" fmla="*/ T196 w 4765"/>
                            <a:gd name="T198" fmla="+- 0 9980 9729"/>
                            <a:gd name="T199" fmla="*/ 9980 h 570"/>
                            <a:gd name="T200" fmla="+- 0 16834 12232"/>
                            <a:gd name="T201" fmla="*/ T200 w 4765"/>
                            <a:gd name="T202" fmla="+- 0 10226 9729"/>
                            <a:gd name="T203" fmla="*/ 10226 h 570"/>
                            <a:gd name="T204" fmla="+- 0 16875 12232"/>
                            <a:gd name="T205" fmla="*/ T204 w 4765"/>
                            <a:gd name="T206" fmla="+- 0 9974 9729"/>
                            <a:gd name="T207" fmla="*/ 9974 h 570"/>
                            <a:gd name="T208" fmla="+- 0 16624 12232"/>
                            <a:gd name="T209" fmla="*/ T208 w 4765"/>
                            <a:gd name="T210" fmla="+- 0 10221 9729"/>
                            <a:gd name="T211" fmla="*/ 10221 h 570"/>
                            <a:gd name="T212" fmla="+- 0 16989 12232"/>
                            <a:gd name="T213" fmla="*/ T212 w 4765"/>
                            <a:gd name="T214" fmla="+- 0 9758 9729"/>
                            <a:gd name="T215" fmla="*/ 9758 h 570"/>
                            <a:gd name="T216" fmla="+- 0 16962 12232"/>
                            <a:gd name="T217" fmla="*/ T216 w 4765"/>
                            <a:gd name="T218" fmla="+- 0 9892 9729"/>
                            <a:gd name="T219" fmla="*/ 9892 h 570"/>
                            <a:gd name="T220" fmla="+- 0 16888 12232"/>
                            <a:gd name="T221" fmla="*/ T220 w 4765"/>
                            <a:gd name="T222" fmla="+- 0 9999 9729"/>
                            <a:gd name="T223" fmla="*/ 9999 h 57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</a:cxnLst>
                          <a:rect l="0" t="0" r="r" b="b"/>
                          <a:pathLst>
                            <a:path w="4765" h="570" extrusionOk="0">
                              <a:moveTo>
                                <a:pt x="0" y="278"/>
                              </a:moveTo>
                              <a:cubicBezTo>
                                <a:pt x="20" y="279"/>
                                <a:pt x="33" y="296"/>
                                <a:pt x="48" y="312"/>
                              </a:cubicBezTo>
                              <a:cubicBezTo>
                                <a:pt x="79" y="344"/>
                                <a:pt x="105" y="380"/>
                                <a:pt x="132" y="415"/>
                              </a:cubicBezTo>
                              <a:cubicBezTo>
                                <a:pt x="156" y="447"/>
                                <a:pt x="178" y="481"/>
                                <a:pt x="196" y="517"/>
                              </a:cubicBezTo>
                              <a:cubicBezTo>
                                <a:pt x="201" y="530"/>
                                <a:pt x="203" y="533"/>
                                <a:pt x="208" y="540"/>
                              </a:cubicBezTo>
                            </a:path>
                            <a:path w="4765" h="570" extrusionOk="0">
                              <a:moveTo>
                                <a:pt x="150" y="275"/>
                              </a:moveTo>
                              <a:cubicBezTo>
                                <a:pt x="148" y="272"/>
                                <a:pt x="146" y="269"/>
                                <a:pt x="144" y="266"/>
                              </a:cubicBezTo>
                              <a:cubicBezTo>
                                <a:pt x="125" y="284"/>
                                <a:pt x="122" y="312"/>
                                <a:pt x="111" y="338"/>
                              </a:cubicBezTo>
                              <a:cubicBezTo>
                                <a:pt x="92" y="380"/>
                                <a:pt x="71" y="423"/>
                                <a:pt x="54" y="466"/>
                              </a:cubicBezTo>
                              <a:cubicBezTo>
                                <a:pt x="43" y="494"/>
                                <a:pt x="34" y="520"/>
                                <a:pt x="19" y="546"/>
                              </a:cubicBezTo>
                            </a:path>
                            <a:path w="4765" h="570" extrusionOk="0">
                              <a:moveTo>
                                <a:pt x="181" y="115"/>
                              </a:moveTo>
                              <a:cubicBezTo>
                                <a:pt x="201" y="91"/>
                                <a:pt x="209" y="80"/>
                                <a:pt x="239" y="74"/>
                              </a:cubicBezTo>
                              <a:cubicBezTo>
                                <a:pt x="257" y="70"/>
                                <a:pt x="271" y="88"/>
                                <a:pt x="275" y="105"/>
                              </a:cubicBezTo>
                              <a:cubicBezTo>
                                <a:pt x="280" y="128"/>
                                <a:pt x="265" y="150"/>
                                <a:pt x="254" y="167"/>
                              </a:cubicBezTo>
                              <a:cubicBezTo>
                                <a:pt x="243" y="184"/>
                                <a:pt x="232" y="193"/>
                                <a:pt x="215" y="204"/>
                              </a:cubicBezTo>
                              <a:cubicBezTo>
                                <a:pt x="235" y="196"/>
                                <a:pt x="255" y="192"/>
                                <a:pt x="276" y="190"/>
                              </a:cubicBezTo>
                              <a:cubicBezTo>
                                <a:pt x="308" y="187"/>
                                <a:pt x="350" y="185"/>
                                <a:pt x="377" y="205"/>
                              </a:cubicBezTo>
                              <a:cubicBezTo>
                                <a:pt x="396" y="219"/>
                                <a:pt x="385" y="241"/>
                                <a:pt x="372" y="255"/>
                              </a:cubicBezTo>
                              <a:cubicBezTo>
                                <a:pt x="349" y="280"/>
                                <a:pt x="313" y="305"/>
                                <a:pt x="282" y="318"/>
                              </a:cubicBezTo>
                              <a:cubicBezTo>
                                <a:pt x="268" y="321"/>
                                <a:pt x="265" y="322"/>
                                <a:pt x="257" y="326"/>
                              </a:cubicBezTo>
                            </a:path>
                            <a:path w="4765" h="570" extrusionOk="0">
                              <a:moveTo>
                                <a:pt x="377" y="421"/>
                              </a:moveTo>
                              <a:cubicBezTo>
                                <a:pt x="374" y="425"/>
                                <a:pt x="370" y="429"/>
                                <a:pt x="367" y="433"/>
                              </a:cubicBezTo>
                              <a:cubicBezTo>
                                <a:pt x="393" y="439"/>
                                <a:pt x="413" y="434"/>
                                <a:pt x="441" y="433"/>
                              </a:cubicBezTo>
                              <a:cubicBezTo>
                                <a:pt x="473" y="432"/>
                                <a:pt x="506" y="431"/>
                                <a:pt x="538" y="428"/>
                              </a:cubicBezTo>
                              <a:cubicBezTo>
                                <a:pt x="562" y="426"/>
                                <a:pt x="588" y="426"/>
                                <a:pt x="611" y="420"/>
                              </a:cubicBezTo>
                              <a:cubicBezTo>
                                <a:pt x="616" y="418"/>
                                <a:pt x="620" y="417"/>
                                <a:pt x="625" y="415"/>
                              </a:cubicBezTo>
                            </a:path>
                            <a:path w="4765" h="570" extrusionOk="0">
                              <a:moveTo>
                                <a:pt x="404" y="321"/>
                              </a:moveTo>
                              <a:cubicBezTo>
                                <a:pt x="405" y="346"/>
                                <a:pt x="412" y="372"/>
                                <a:pt x="419" y="396"/>
                              </a:cubicBezTo>
                              <a:cubicBezTo>
                                <a:pt x="430" y="436"/>
                                <a:pt x="436" y="475"/>
                                <a:pt x="443" y="515"/>
                              </a:cubicBezTo>
                              <a:cubicBezTo>
                                <a:pt x="447" y="538"/>
                                <a:pt x="454" y="557"/>
                                <a:pt x="471" y="569"/>
                              </a:cubicBezTo>
                            </a:path>
                            <a:path w="4765" h="570" extrusionOk="0">
                              <a:moveTo>
                                <a:pt x="619" y="204"/>
                              </a:moveTo>
                              <a:cubicBezTo>
                                <a:pt x="651" y="179"/>
                                <a:pt x="673" y="171"/>
                                <a:pt x="713" y="163"/>
                              </a:cubicBezTo>
                              <a:cubicBezTo>
                                <a:pt x="745" y="157"/>
                                <a:pt x="774" y="156"/>
                                <a:pt x="803" y="173"/>
                              </a:cubicBezTo>
                              <a:cubicBezTo>
                                <a:pt x="828" y="187"/>
                                <a:pt x="825" y="213"/>
                                <a:pt x="809" y="234"/>
                              </a:cubicBezTo>
                              <a:cubicBezTo>
                                <a:pt x="795" y="251"/>
                                <a:pt x="774" y="264"/>
                                <a:pt x="755" y="274"/>
                              </a:cubicBezTo>
                              <a:cubicBezTo>
                                <a:pt x="744" y="280"/>
                                <a:pt x="736" y="280"/>
                                <a:pt x="725" y="283"/>
                              </a:cubicBezTo>
                              <a:cubicBezTo>
                                <a:pt x="751" y="273"/>
                                <a:pt x="777" y="275"/>
                                <a:pt x="804" y="281"/>
                              </a:cubicBezTo>
                              <a:cubicBezTo>
                                <a:pt x="844" y="291"/>
                                <a:pt x="882" y="309"/>
                                <a:pt x="900" y="348"/>
                              </a:cubicBezTo>
                              <a:cubicBezTo>
                                <a:pt x="914" y="376"/>
                                <a:pt x="909" y="408"/>
                                <a:pt x="891" y="433"/>
                              </a:cubicBezTo>
                              <a:cubicBezTo>
                                <a:pt x="870" y="461"/>
                                <a:pt x="837" y="481"/>
                                <a:pt x="804" y="492"/>
                              </a:cubicBezTo>
                              <a:cubicBezTo>
                                <a:pt x="779" y="500"/>
                                <a:pt x="743" y="509"/>
                                <a:pt x="719" y="494"/>
                              </a:cubicBezTo>
                              <a:cubicBezTo>
                                <a:pt x="697" y="481"/>
                                <a:pt x="708" y="447"/>
                                <a:pt x="711" y="429"/>
                              </a:cubicBezTo>
                            </a:path>
                            <a:path w="4765" h="570" extrusionOk="0">
                              <a:moveTo>
                                <a:pt x="928" y="192"/>
                              </a:moveTo>
                              <a:cubicBezTo>
                                <a:pt x="931" y="208"/>
                                <a:pt x="933" y="219"/>
                                <a:pt x="938" y="235"/>
                              </a:cubicBezTo>
                              <a:cubicBezTo>
                                <a:pt x="946" y="261"/>
                                <a:pt x="959" y="284"/>
                                <a:pt x="975" y="307"/>
                              </a:cubicBezTo>
                              <a:cubicBezTo>
                                <a:pt x="998" y="340"/>
                                <a:pt x="1024" y="369"/>
                                <a:pt x="1052" y="398"/>
                              </a:cubicBezTo>
                              <a:cubicBezTo>
                                <a:pt x="1076" y="423"/>
                                <a:pt x="1102" y="449"/>
                                <a:pt x="1131" y="468"/>
                              </a:cubicBezTo>
                              <a:cubicBezTo>
                                <a:pt x="1149" y="480"/>
                                <a:pt x="1154" y="480"/>
                                <a:pt x="1173" y="477"/>
                              </a:cubicBezTo>
                            </a:path>
                            <a:path w="4765" h="570" extrusionOk="0">
                              <a:moveTo>
                                <a:pt x="1138" y="232"/>
                              </a:moveTo>
                              <a:cubicBezTo>
                                <a:pt x="1112" y="239"/>
                                <a:pt x="1094" y="256"/>
                                <a:pt x="1082" y="281"/>
                              </a:cubicBezTo>
                              <a:cubicBezTo>
                                <a:pt x="1062" y="324"/>
                                <a:pt x="1047" y="370"/>
                                <a:pt x="1025" y="413"/>
                              </a:cubicBezTo>
                              <a:cubicBezTo>
                                <a:pt x="1010" y="444"/>
                                <a:pt x="997" y="474"/>
                                <a:pt x="979" y="503"/>
                              </a:cubicBezTo>
                            </a:path>
                            <a:path w="4765" h="570" extrusionOk="0">
                              <a:moveTo>
                                <a:pt x="1157" y="36"/>
                              </a:moveTo>
                              <a:cubicBezTo>
                                <a:pt x="1181" y="27"/>
                                <a:pt x="1205" y="16"/>
                                <a:pt x="1230" y="29"/>
                              </a:cubicBezTo>
                              <a:cubicBezTo>
                                <a:pt x="1249" y="39"/>
                                <a:pt x="1250" y="68"/>
                                <a:pt x="1245" y="86"/>
                              </a:cubicBezTo>
                              <a:cubicBezTo>
                                <a:pt x="1234" y="126"/>
                                <a:pt x="1197" y="160"/>
                                <a:pt x="1167" y="186"/>
                              </a:cubicBezTo>
                              <a:cubicBezTo>
                                <a:pt x="1157" y="194"/>
                                <a:pt x="1154" y="196"/>
                                <a:pt x="1152" y="204"/>
                              </a:cubicBezTo>
                              <a:cubicBezTo>
                                <a:pt x="1166" y="221"/>
                                <a:pt x="1190" y="216"/>
                                <a:pt x="1212" y="215"/>
                              </a:cubicBezTo>
                              <a:cubicBezTo>
                                <a:pt x="1254" y="213"/>
                                <a:pt x="1298" y="213"/>
                                <a:pt x="1339" y="210"/>
                              </a:cubicBezTo>
                              <a:cubicBezTo>
                                <a:pt x="1375" y="207"/>
                                <a:pt x="1411" y="202"/>
                                <a:pt x="1447" y="198"/>
                              </a:cubicBezTo>
                            </a:path>
                            <a:path w="4765" h="570" extrusionOk="0">
                              <a:moveTo>
                                <a:pt x="1436" y="55"/>
                              </a:moveTo>
                              <a:cubicBezTo>
                                <a:pt x="1434" y="86"/>
                                <a:pt x="1440" y="114"/>
                                <a:pt x="1441" y="145"/>
                              </a:cubicBezTo>
                              <a:cubicBezTo>
                                <a:pt x="1443" y="193"/>
                                <a:pt x="1447" y="241"/>
                                <a:pt x="1451" y="289"/>
                              </a:cubicBezTo>
                              <a:cubicBezTo>
                                <a:pt x="1455" y="332"/>
                                <a:pt x="1457" y="374"/>
                                <a:pt x="1455" y="417"/>
                              </a:cubicBezTo>
                              <a:cubicBezTo>
                                <a:pt x="1454" y="433"/>
                                <a:pt x="1452" y="448"/>
                                <a:pt x="1450" y="464"/>
                              </a:cubicBezTo>
                              <a:cubicBezTo>
                                <a:pt x="1443" y="442"/>
                                <a:pt x="1447" y="419"/>
                                <a:pt x="1454" y="396"/>
                              </a:cubicBezTo>
                              <a:cubicBezTo>
                                <a:pt x="1463" y="366"/>
                                <a:pt x="1478" y="339"/>
                                <a:pt x="1506" y="323"/>
                              </a:cubicBezTo>
                              <a:cubicBezTo>
                                <a:pt x="1533" y="307"/>
                                <a:pt x="1566" y="318"/>
                                <a:pt x="1590" y="333"/>
                              </a:cubicBezTo>
                              <a:cubicBezTo>
                                <a:pt x="1616" y="349"/>
                                <a:pt x="1636" y="378"/>
                                <a:pt x="1649" y="405"/>
                              </a:cubicBezTo>
                              <a:cubicBezTo>
                                <a:pt x="1656" y="420"/>
                                <a:pt x="1662" y="434"/>
                                <a:pt x="1671" y="448"/>
                              </a:cubicBezTo>
                            </a:path>
                            <a:path w="4765" h="570" extrusionOk="0">
                              <a:moveTo>
                                <a:pt x="1772" y="178"/>
                              </a:moveTo>
                              <a:cubicBezTo>
                                <a:pt x="1782" y="213"/>
                                <a:pt x="1788" y="248"/>
                                <a:pt x="1795" y="283"/>
                              </a:cubicBezTo>
                              <a:cubicBezTo>
                                <a:pt x="1803" y="322"/>
                                <a:pt x="1811" y="361"/>
                                <a:pt x="1817" y="400"/>
                              </a:cubicBezTo>
                              <a:cubicBezTo>
                                <a:pt x="1819" y="416"/>
                                <a:pt x="1820" y="421"/>
                                <a:pt x="1819" y="431"/>
                              </a:cubicBezTo>
                            </a:path>
                            <a:path w="4765" h="570" extrusionOk="0">
                              <a:moveTo>
                                <a:pt x="1759" y="318"/>
                              </a:moveTo>
                              <a:cubicBezTo>
                                <a:pt x="1789" y="319"/>
                                <a:pt x="1818" y="320"/>
                                <a:pt x="1847" y="326"/>
                              </a:cubicBezTo>
                              <a:cubicBezTo>
                                <a:pt x="1884" y="334"/>
                                <a:pt x="1918" y="342"/>
                                <a:pt x="1956" y="339"/>
                              </a:cubicBezTo>
                              <a:cubicBezTo>
                                <a:pt x="1964" y="338"/>
                                <a:pt x="1971" y="337"/>
                                <a:pt x="1979" y="336"/>
                              </a:cubicBezTo>
                            </a:path>
                            <a:path w="4765" h="570" extrusionOk="0">
                              <a:moveTo>
                                <a:pt x="2080" y="102"/>
                              </a:moveTo>
                              <a:cubicBezTo>
                                <a:pt x="2108" y="91"/>
                                <a:pt x="2135" y="82"/>
                                <a:pt x="2166" y="89"/>
                              </a:cubicBezTo>
                              <a:cubicBezTo>
                                <a:pt x="2192" y="95"/>
                                <a:pt x="2222" y="112"/>
                                <a:pt x="2233" y="137"/>
                              </a:cubicBezTo>
                              <a:cubicBezTo>
                                <a:pt x="2242" y="158"/>
                                <a:pt x="2228" y="184"/>
                                <a:pt x="2213" y="198"/>
                              </a:cubicBezTo>
                              <a:cubicBezTo>
                                <a:pt x="2195" y="215"/>
                                <a:pt x="2169" y="227"/>
                                <a:pt x="2146" y="236"/>
                              </a:cubicBezTo>
                              <a:cubicBezTo>
                                <a:pt x="2142" y="237"/>
                                <a:pt x="2138" y="239"/>
                                <a:pt x="2134" y="240"/>
                              </a:cubicBezTo>
                              <a:cubicBezTo>
                                <a:pt x="2119" y="250"/>
                                <a:pt x="2150" y="238"/>
                                <a:pt x="2163" y="238"/>
                              </a:cubicBezTo>
                              <a:cubicBezTo>
                                <a:pt x="2198" y="237"/>
                                <a:pt x="2229" y="245"/>
                                <a:pt x="2261" y="260"/>
                              </a:cubicBezTo>
                              <a:cubicBezTo>
                                <a:pt x="2289" y="273"/>
                                <a:pt x="2317" y="292"/>
                                <a:pt x="2320" y="326"/>
                              </a:cubicBezTo>
                              <a:cubicBezTo>
                                <a:pt x="2323" y="359"/>
                                <a:pt x="2294" y="380"/>
                                <a:pt x="2269" y="395"/>
                              </a:cubicBezTo>
                              <a:cubicBezTo>
                                <a:pt x="2237" y="414"/>
                                <a:pt x="2194" y="425"/>
                                <a:pt x="2158" y="422"/>
                              </a:cubicBezTo>
                              <a:cubicBezTo>
                                <a:pt x="2140" y="418"/>
                                <a:pt x="2133" y="416"/>
                                <a:pt x="2124" y="407"/>
                              </a:cubicBezTo>
                            </a:path>
                            <a:path w="4765" h="570" extrusionOk="0">
                              <a:moveTo>
                                <a:pt x="2332" y="193"/>
                              </a:moveTo>
                              <a:cubicBezTo>
                                <a:pt x="2367" y="222"/>
                                <a:pt x="2396" y="253"/>
                                <a:pt x="2427" y="286"/>
                              </a:cubicBezTo>
                              <a:cubicBezTo>
                                <a:pt x="2463" y="323"/>
                                <a:pt x="2498" y="362"/>
                                <a:pt x="2534" y="399"/>
                              </a:cubicBezTo>
                              <a:cubicBezTo>
                                <a:pt x="2543" y="409"/>
                                <a:pt x="2566" y="437"/>
                                <a:pt x="2584" y="427"/>
                              </a:cubicBezTo>
                              <a:cubicBezTo>
                                <a:pt x="2585" y="425"/>
                                <a:pt x="2587" y="422"/>
                                <a:pt x="2588" y="420"/>
                              </a:cubicBezTo>
                            </a:path>
                            <a:path w="4765" h="570" extrusionOk="0">
                              <a:moveTo>
                                <a:pt x="2533" y="199"/>
                              </a:moveTo>
                              <a:cubicBezTo>
                                <a:pt x="2509" y="226"/>
                                <a:pt x="2501" y="254"/>
                                <a:pt x="2484" y="285"/>
                              </a:cubicBezTo>
                              <a:cubicBezTo>
                                <a:pt x="2459" y="331"/>
                                <a:pt x="2430" y="375"/>
                                <a:pt x="2406" y="421"/>
                              </a:cubicBezTo>
                              <a:cubicBezTo>
                                <a:pt x="2394" y="444"/>
                                <a:pt x="2383" y="466"/>
                                <a:pt x="2370" y="489"/>
                              </a:cubicBezTo>
                            </a:path>
                            <a:path w="4765" h="570" extrusionOk="0">
                              <a:moveTo>
                                <a:pt x="2612" y="84"/>
                              </a:moveTo>
                              <a:cubicBezTo>
                                <a:pt x="2632" y="110"/>
                                <a:pt x="2637" y="135"/>
                                <a:pt x="2640" y="168"/>
                              </a:cubicBezTo>
                              <a:cubicBezTo>
                                <a:pt x="2645" y="221"/>
                                <a:pt x="2643" y="274"/>
                                <a:pt x="2643" y="327"/>
                              </a:cubicBezTo>
                              <a:cubicBezTo>
                                <a:pt x="2643" y="360"/>
                                <a:pt x="2642" y="394"/>
                                <a:pt x="2643" y="427"/>
                              </a:cubicBezTo>
                              <a:cubicBezTo>
                                <a:pt x="2662" y="416"/>
                                <a:pt x="2665" y="391"/>
                                <a:pt x="2675" y="368"/>
                              </a:cubicBezTo>
                              <a:cubicBezTo>
                                <a:pt x="2686" y="342"/>
                                <a:pt x="2702" y="307"/>
                                <a:pt x="2729" y="293"/>
                              </a:cubicBezTo>
                              <a:cubicBezTo>
                                <a:pt x="2755" y="280"/>
                                <a:pt x="2779" y="301"/>
                                <a:pt x="2795" y="320"/>
                              </a:cubicBezTo>
                              <a:cubicBezTo>
                                <a:pt x="2817" y="346"/>
                                <a:pt x="2829" y="379"/>
                                <a:pt x="2842" y="410"/>
                              </a:cubicBezTo>
                              <a:cubicBezTo>
                                <a:pt x="2848" y="425"/>
                                <a:pt x="2853" y="457"/>
                                <a:pt x="2860" y="445"/>
                              </a:cubicBezTo>
                              <a:cubicBezTo>
                                <a:pt x="2860" y="441"/>
                                <a:pt x="2861" y="437"/>
                                <a:pt x="2861" y="433"/>
                              </a:cubicBezTo>
                            </a:path>
                            <a:path w="4765" h="570" extrusionOk="0">
                              <a:moveTo>
                                <a:pt x="2878" y="31"/>
                              </a:moveTo>
                              <a:cubicBezTo>
                                <a:pt x="2898" y="13"/>
                                <a:pt x="2920" y="-2"/>
                                <a:pt x="2949" y="0"/>
                              </a:cubicBezTo>
                              <a:cubicBezTo>
                                <a:pt x="2976" y="2"/>
                                <a:pt x="3007" y="14"/>
                                <a:pt x="3025" y="34"/>
                              </a:cubicBezTo>
                              <a:cubicBezTo>
                                <a:pt x="3045" y="56"/>
                                <a:pt x="3030" y="76"/>
                                <a:pt x="3014" y="95"/>
                              </a:cubicBezTo>
                              <a:cubicBezTo>
                                <a:pt x="3005" y="106"/>
                                <a:pt x="2948" y="147"/>
                                <a:pt x="2951" y="163"/>
                              </a:cubicBezTo>
                              <a:cubicBezTo>
                                <a:pt x="2955" y="187"/>
                                <a:pt x="2977" y="185"/>
                                <a:pt x="2999" y="186"/>
                              </a:cubicBezTo>
                              <a:cubicBezTo>
                                <a:pt x="3036" y="187"/>
                                <a:pt x="3072" y="190"/>
                                <a:pt x="3110" y="188"/>
                              </a:cubicBezTo>
                              <a:cubicBezTo>
                                <a:pt x="3136" y="186"/>
                                <a:pt x="3145" y="185"/>
                                <a:pt x="3162" y="185"/>
                              </a:cubicBezTo>
                            </a:path>
                            <a:path w="4765" h="570" extrusionOk="0">
                              <a:moveTo>
                                <a:pt x="3160" y="277"/>
                              </a:moveTo>
                              <a:cubicBezTo>
                                <a:pt x="3166" y="316"/>
                                <a:pt x="3172" y="356"/>
                                <a:pt x="3177" y="395"/>
                              </a:cubicBezTo>
                              <a:cubicBezTo>
                                <a:pt x="3182" y="433"/>
                                <a:pt x="3190" y="471"/>
                                <a:pt x="3194" y="509"/>
                              </a:cubicBezTo>
                              <a:cubicBezTo>
                                <a:pt x="3194" y="522"/>
                                <a:pt x="3194" y="525"/>
                                <a:pt x="3194" y="533"/>
                              </a:cubicBezTo>
                            </a:path>
                            <a:path w="4765" h="570" extrusionOk="0">
                              <a:moveTo>
                                <a:pt x="3129" y="374"/>
                              </a:moveTo>
                              <a:cubicBezTo>
                                <a:pt x="3156" y="377"/>
                                <a:pt x="3183" y="384"/>
                                <a:pt x="3210" y="389"/>
                              </a:cubicBezTo>
                              <a:cubicBezTo>
                                <a:pt x="3241" y="395"/>
                                <a:pt x="3276" y="397"/>
                                <a:pt x="3307" y="390"/>
                              </a:cubicBezTo>
                              <a:cubicBezTo>
                                <a:pt x="3328" y="383"/>
                                <a:pt x="3335" y="381"/>
                                <a:pt x="3346" y="370"/>
                              </a:cubicBezTo>
                            </a:path>
                            <a:path w="4765" h="570" extrusionOk="0">
                              <a:moveTo>
                                <a:pt x="3427" y="201"/>
                              </a:moveTo>
                              <a:cubicBezTo>
                                <a:pt x="3429" y="242"/>
                                <a:pt x="3429" y="285"/>
                                <a:pt x="3434" y="326"/>
                              </a:cubicBezTo>
                              <a:cubicBezTo>
                                <a:pt x="3440" y="375"/>
                                <a:pt x="3448" y="424"/>
                                <a:pt x="3459" y="472"/>
                              </a:cubicBezTo>
                              <a:cubicBezTo>
                                <a:pt x="3463" y="489"/>
                                <a:pt x="3467" y="507"/>
                                <a:pt x="3472" y="524"/>
                              </a:cubicBezTo>
                              <a:cubicBezTo>
                                <a:pt x="3484" y="505"/>
                                <a:pt x="3487" y="483"/>
                                <a:pt x="3496" y="462"/>
                              </a:cubicBezTo>
                              <a:cubicBezTo>
                                <a:pt x="3508" y="432"/>
                                <a:pt x="3530" y="398"/>
                                <a:pt x="3567" y="398"/>
                              </a:cubicBezTo>
                              <a:cubicBezTo>
                                <a:pt x="3596" y="398"/>
                                <a:pt x="3626" y="421"/>
                                <a:pt x="3644" y="442"/>
                              </a:cubicBezTo>
                              <a:cubicBezTo>
                                <a:pt x="3662" y="463"/>
                                <a:pt x="3673" y="490"/>
                                <a:pt x="3691" y="512"/>
                              </a:cubicBezTo>
                              <a:cubicBezTo>
                                <a:pt x="3702" y="523"/>
                                <a:pt x="3705" y="528"/>
                                <a:pt x="3710" y="513"/>
                              </a:cubicBezTo>
                            </a:path>
                            <a:path w="4765" h="570" extrusionOk="0">
                              <a:moveTo>
                                <a:pt x="3745" y="137"/>
                              </a:moveTo>
                              <a:cubicBezTo>
                                <a:pt x="3772" y="129"/>
                                <a:pt x="3791" y="128"/>
                                <a:pt x="3818" y="135"/>
                              </a:cubicBezTo>
                              <a:cubicBezTo>
                                <a:pt x="3839" y="140"/>
                                <a:pt x="3876" y="152"/>
                                <a:pt x="3882" y="176"/>
                              </a:cubicBezTo>
                              <a:cubicBezTo>
                                <a:pt x="3886" y="192"/>
                                <a:pt x="3867" y="200"/>
                                <a:pt x="3855" y="204"/>
                              </a:cubicBezTo>
                              <a:cubicBezTo>
                                <a:pt x="3838" y="210"/>
                                <a:pt x="3824" y="210"/>
                                <a:pt x="3807" y="208"/>
                              </a:cubicBezTo>
                              <a:cubicBezTo>
                                <a:pt x="3824" y="200"/>
                                <a:pt x="3837" y="202"/>
                                <a:pt x="3855" y="207"/>
                              </a:cubicBezTo>
                              <a:cubicBezTo>
                                <a:pt x="3875" y="212"/>
                                <a:pt x="3898" y="222"/>
                                <a:pt x="3908" y="241"/>
                              </a:cubicBezTo>
                              <a:cubicBezTo>
                                <a:pt x="3920" y="263"/>
                                <a:pt x="3900" y="278"/>
                                <a:pt x="3884" y="290"/>
                              </a:cubicBezTo>
                              <a:cubicBezTo>
                                <a:pt x="3858" y="309"/>
                                <a:pt x="3821" y="312"/>
                                <a:pt x="3789" y="313"/>
                              </a:cubicBezTo>
                              <a:cubicBezTo>
                                <a:pt x="3782" y="313"/>
                                <a:pt x="3775" y="313"/>
                                <a:pt x="3768" y="313"/>
                              </a:cubicBezTo>
                            </a:path>
                            <a:path w="4765" h="570" extrusionOk="0">
                              <a:moveTo>
                                <a:pt x="4022" y="374"/>
                              </a:moveTo>
                              <a:cubicBezTo>
                                <a:pt x="4000" y="369"/>
                                <a:pt x="4049" y="370"/>
                                <a:pt x="4053" y="369"/>
                              </a:cubicBezTo>
                              <a:cubicBezTo>
                                <a:pt x="4081" y="365"/>
                                <a:pt x="4109" y="368"/>
                                <a:pt x="4137" y="369"/>
                              </a:cubicBezTo>
                              <a:cubicBezTo>
                                <a:pt x="4165" y="370"/>
                                <a:pt x="4199" y="369"/>
                                <a:pt x="4227" y="376"/>
                              </a:cubicBezTo>
                              <a:cubicBezTo>
                                <a:pt x="4252" y="382"/>
                                <a:pt x="4258" y="387"/>
                                <a:pt x="4281" y="374"/>
                              </a:cubicBezTo>
                            </a:path>
                            <a:path w="4765" h="570" extrusionOk="0">
                              <a:moveTo>
                                <a:pt x="4407" y="251"/>
                              </a:moveTo>
                              <a:cubicBezTo>
                                <a:pt x="4416" y="266"/>
                                <a:pt x="4423" y="283"/>
                                <a:pt x="4433" y="298"/>
                              </a:cubicBezTo>
                              <a:cubicBezTo>
                                <a:pt x="4454" y="330"/>
                                <a:pt x="4474" y="365"/>
                                <a:pt x="4499" y="395"/>
                              </a:cubicBezTo>
                              <a:cubicBezTo>
                                <a:pt x="4530" y="433"/>
                                <a:pt x="4563" y="467"/>
                                <a:pt x="4602" y="497"/>
                              </a:cubicBezTo>
                              <a:cubicBezTo>
                                <a:pt x="4624" y="514"/>
                                <a:pt x="4653" y="533"/>
                                <a:pt x="4683" y="527"/>
                              </a:cubicBezTo>
                              <a:cubicBezTo>
                                <a:pt x="4687" y="525"/>
                                <a:pt x="4691" y="523"/>
                                <a:pt x="4695" y="521"/>
                              </a:cubicBezTo>
                            </a:path>
                            <a:path w="4765" h="570" extrusionOk="0">
                              <a:moveTo>
                                <a:pt x="4643" y="245"/>
                              </a:moveTo>
                              <a:cubicBezTo>
                                <a:pt x="4608" y="265"/>
                                <a:pt x="4591" y="288"/>
                                <a:pt x="4565" y="318"/>
                              </a:cubicBezTo>
                              <a:cubicBezTo>
                                <a:pt x="4531" y="357"/>
                                <a:pt x="4498" y="396"/>
                                <a:pt x="4465" y="435"/>
                              </a:cubicBezTo>
                              <a:cubicBezTo>
                                <a:pt x="4444" y="460"/>
                                <a:pt x="4422" y="481"/>
                                <a:pt x="4392" y="492"/>
                              </a:cubicBezTo>
                            </a:path>
                            <a:path w="4765" h="570" extrusionOk="0">
                              <a:moveTo>
                                <a:pt x="4651" y="44"/>
                              </a:moveTo>
                              <a:cubicBezTo>
                                <a:pt x="4667" y="33"/>
                                <a:pt x="4696" y="7"/>
                                <a:pt x="4716" y="5"/>
                              </a:cubicBezTo>
                              <a:cubicBezTo>
                                <a:pt x="4734" y="3"/>
                                <a:pt x="4749" y="14"/>
                                <a:pt x="4757" y="29"/>
                              </a:cubicBezTo>
                              <a:cubicBezTo>
                                <a:pt x="4765" y="43"/>
                                <a:pt x="4765" y="62"/>
                                <a:pt x="4762" y="78"/>
                              </a:cubicBezTo>
                              <a:cubicBezTo>
                                <a:pt x="4759" y="93"/>
                                <a:pt x="4752" y="110"/>
                                <a:pt x="4745" y="124"/>
                              </a:cubicBezTo>
                              <a:cubicBezTo>
                                <a:pt x="4738" y="137"/>
                                <a:pt x="4732" y="148"/>
                                <a:pt x="4730" y="163"/>
                              </a:cubicBezTo>
                              <a:cubicBezTo>
                                <a:pt x="4728" y="179"/>
                                <a:pt x="4737" y="193"/>
                                <a:pt x="4737" y="209"/>
                              </a:cubicBezTo>
                              <a:cubicBezTo>
                                <a:pt x="4737" y="224"/>
                                <a:pt x="4731" y="233"/>
                                <a:pt x="4720" y="242"/>
                              </a:cubicBezTo>
                              <a:cubicBezTo>
                                <a:pt x="4702" y="257"/>
                                <a:pt x="4678" y="263"/>
                                <a:pt x="4656" y="270"/>
                              </a:cubicBezTo>
                              <a:cubicBezTo>
                                <a:pt x="4633" y="278"/>
                                <a:pt x="4625" y="281"/>
                                <a:pt x="4608" y="28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8" o:spid="_x0000_s1026" style="position:absolute;margin-left:256.75pt;margin-top:4.55pt;width:135.05pt;height:16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65,5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" path="m0,278c20,279,33,296,48,312,79,344,105,380,132,415,156,447,178,481,196,517,201,530,203,533,208,540em150,275c148,272,146,269,144,266,125,284,122,312,111,338,92,380,71,423,54,466,43,494,34,520,19,546em181,115c201,91,209,80,239,74,257,70,271,88,275,105,280,128,265,150,254,167,243,184,232,193,215,204,235,196,255,192,276,190,308,187,350,185,377,205,396,219,385,241,372,255,349,280,313,305,282,318,268,321,265,322,257,326em377,421c374,425,370,429,367,433,393,439,413,434,441,433,473,432,506,431,538,428,562,426,588,426,611,420,616,418,620,417,625,415em404,321c405,346,412,372,419,396,430,436,436,475,443,515,447,538,454,557,471,569em619,204c651,179,673,171,713,163,745,157,774,156,803,173,828,187,825,213,809,234,795,251,774,264,755,274,744,280,736,280,725,283,751,273,777,275,804,281,844,291,882,309,900,348,914,376,909,408,891,433,870,461,837,481,804,492,779,500,743,509,719,494,697,481,708,447,711,429em928,192c931,208,933,219,938,235,946,261,959,284,975,307,998,340,1024,369,1052,398,1076,423,1102,449,1131,468,1149,480,1154,480,1173,477em1138,232c1112,239,1094,256,1082,281,1062,324,1047,370,1025,413,1010,444,997,474,979,503em1157,36c1181,27,1205,16,1230,29,1249,39,1250,68,1245,86,1234,126,1197,160,1167,186,1157,194,1154,196,1152,204,1166,221,1190,216,1212,215,1254,213,1298,213,1339,210,1375,207,1411,202,1447,198em1436,55c1434,86,1440,114,1441,145,1443,193,1447,241,1451,289,1455,332,1457,374,1455,417,1454,433,1452,448,1450,464,1443,442,1447,419,1454,396,1463,366,1478,339,1506,323,1533,307,1566,318,1590,333,1616,349,1636,378,1649,405,1656,420,1662,434,1671,448em1772,178c1782,213,1788,248,1795,283,1803,322,1811,361,1817,400,1819,416,1820,421,1819,431em1759,318c1789,319,1818,320,1847,326,1884,334,1918,342,1956,339,1964,338,1971,337,1979,336em2080,102c2108,91,2135,82,2166,89,2192,95,2222,112,2233,137,2242,158,2228,184,2213,198,2195,215,2169,227,2146,236,2142,237,2138,239,2134,240,2119,250,2150,238,2163,238,2198,237,2229,245,2261,260,2289,273,2317,292,2320,326,2323,359,2294,380,2269,395,2237,414,2194,425,2158,422,2140,418,2133,416,2124,407em2332,193c2367,222,2396,253,2427,286,2463,323,2498,362,2534,399,2543,409,2566,437,2584,427,2585,425,2587,422,2588,420em2533,199c2509,226,2501,254,2484,285,2459,331,2430,375,2406,421,2394,444,2383,466,2370,489em2612,84c2632,110,2637,135,2640,168,2645,221,2643,274,2643,327,2643,360,2642,394,2643,427,2662,416,2665,391,2675,368,2686,342,2702,307,2729,293,2755,280,2779,301,2795,320,2817,346,2829,379,2842,410,2848,425,2853,457,2860,445,2860,441,2861,437,2861,433em2878,31c2898,13,2920,-2,2949,,2976,2,3007,14,3025,34,3045,56,3030,76,3014,95,3005,106,2948,147,2951,163,2955,187,2977,185,2999,186,3036,187,3072,190,3110,188,3136,186,3145,185,3162,185em3160,277c3166,316,3172,356,3177,395,3182,433,3190,471,3194,509,3194,522,3194,525,3194,533em3129,374c3156,377,3183,384,3210,389,3241,395,3276,397,3307,390,3328,383,3335,381,3346,370em3427,201c3429,242,3429,285,3434,326,3440,375,3448,424,3459,472,3463,489,3467,507,3472,524,3484,505,3487,483,3496,462,3508,432,3530,398,3567,398,3596,398,3626,421,3644,442,3662,463,3673,490,3691,512,3702,523,3705,528,3710,513em3745,137c3772,129,3791,128,3818,135,3839,140,3876,152,3882,176,3886,192,3867,200,3855,204,3838,210,3824,210,3807,208,3824,200,3837,202,3855,207,3875,212,3898,222,3908,241,3920,263,3900,278,3884,290,3858,309,3821,312,3789,313,3782,313,3775,313,3768,313em4022,374c4000,369,4049,370,4053,369,4081,365,4109,368,4137,369,4165,370,4199,369,4227,376,4252,382,4258,387,4281,374em4407,251c4416,266,4423,283,4433,298,4454,330,4474,365,4499,395,4530,433,4563,467,4602,497,4624,514,4653,533,4683,527,4687,525,4691,523,4695,521em4643,245c4608,265,4591,288,4565,318,4531,357,4498,396,4465,435,4444,460,4422,481,4392,492em4651,44c4667,33,4696,7,4716,5,4734,3,4749,14,4757,29,4765,43,4765,62,4762,78,4759,93,4752,110,4745,124,4738,137,4732,148,4730,163,4728,179,4737,193,4737,209,4737,224,4731,233,4720,242,4702,257,4678,263,4656,270,4633,278,4625,281,4608,281e" filled="f" strokecolor="#7030a0" strokeweight="1pt">
                <v:stroke endcap="round"/>
                <v:path o:extrusionok="f" o:connecttype="custom" o:connectlocs="47513,3650149;53992,3599773;19437,3668501;86027,3527446;77388,3574225;133899,3592576;135699,3652308;193650,3654827;145418,3616325;169534,3705564;289035,3563070;260960,3602651;320710,3656626;255920,3655187;350946,3611287;422215,3672459;368943,3649430;442732,3511254;414656,3574225;520840,3572066;522279,3604810;523359,3643313;593548,3646551;646100,3602651;633142,3615246;712330,3621723;803756,3550116;768121,3587179;835071,3618124;764522,3647271;912099,3644392;911739,3572425;853068,3676777;951333,3618484;982288,3606250;1029441,3660944;1061476,3500819;1062196,3559471;1138144,3567388;1149662,3683974;1155421,3640794;1233529,3573145;1249727,3689371;1311637,3659865;1347992,3550116;1387586,3574225;1406663,3587538;1356270,3613446;1489090,3633597;1586275,3591137;1656464,3679656;1671222,3588978;1580876,3677857;1712255,3511254;1702537,3559471;1675901,3597974" o:connectangles="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24B656F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B6345A2" wp14:editId="4A7308DB">
                <wp:simplePos x="0" y="0"/>
                <wp:positionH relativeFrom="column">
                  <wp:posOffset>567690</wp:posOffset>
                </wp:positionH>
                <wp:positionV relativeFrom="paragraph">
                  <wp:posOffset>3810</wp:posOffset>
                </wp:positionV>
                <wp:extent cx="6985" cy="13970"/>
                <wp:effectExtent l="8890" t="16510" r="34925" b="33020"/>
                <wp:wrapNone/>
                <wp:docPr id="140" name="Freeform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985" cy="13970"/>
                        </a:xfrm>
                        <a:custGeom>
                          <a:avLst/>
                          <a:gdLst>
                            <a:gd name="T0" fmla="+- 0 4752 4752"/>
                            <a:gd name="T1" fmla="*/ T0 w 19"/>
                            <a:gd name="T2" fmla="+- 0 10067 10067"/>
                            <a:gd name="T3" fmla="*/ 10067 h 39"/>
                            <a:gd name="T4" fmla="+- 0 4762 4752"/>
                            <a:gd name="T5" fmla="*/ T4 w 19"/>
                            <a:gd name="T6" fmla="+- 0 10082 10067"/>
                            <a:gd name="T7" fmla="*/ 10082 h 39"/>
                            <a:gd name="T8" fmla="+- 0 4764 4752"/>
                            <a:gd name="T9" fmla="*/ T8 w 19"/>
                            <a:gd name="T10" fmla="+- 0 10088 10067"/>
                            <a:gd name="T11" fmla="*/ 10088 h 39"/>
                            <a:gd name="T12" fmla="+- 0 4770 4752"/>
                            <a:gd name="T13" fmla="*/ T12 w 19"/>
                            <a:gd name="T14" fmla="+- 0 10105 10067"/>
                            <a:gd name="T15" fmla="*/ 10105 h 3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</a:cxnLst>
                          <a:rect l="0" t="0" r="r" b="b"/>
                          <a:pathLst>
                            <a:path w="19" h="39" extrusionOk="0">
                              <a:moveTo>
                                <a:pt x="0" y="0"/>
                              </a:moveTo>
                              <a:cubicBezTo>
                                <a:pt x="10" y="15"/>
                                <a:pt x="12" y="21"/>
                                <a:pt x="18" y="3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2" o:spid="_x0000_s1026" style="position:absolute;margin-left:44.7pt;margin-top:.3pt;width:.55pt;height:1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3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" path="m0,0c10,15,12,21,18,38e" filled="f" strokecolor="#7030a0" strokeweight="1pt">
                <v:stroke endcap="round"/>
                <v:path o:extrusionok="f" o:connecttype="custom" o:connectlocs="0,3606051;3676,3611424;4412,3613573;6617,3619663" o:connectangles="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A278B75" wp14:editId="1A1DCF70">
                <wp:simplePos x="0" y="0"/>
                <wp:positionH relativeFrom="column">
                  <wp:posOffset>2733675</wp:posOffset>
                </wp:positionH>
                <wp:positionV relativeFrom="paragraph">
                  <wp:posOffset>15240</wp:posOffset>
                </wp:positionV>
                <wp:extent cx="387350" cy="273050"/>
                <wp:effectExtent l="15875" t="15240" r="41275" b="41910"/>
                <wp:wrapNone/>
                <wp:docPr id="139" name="Freeform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87350" cy="273050"/>
                        </a:xfrm>
                        <a:custGeom>
                          <a:avLst/>
                          <a:gdLst>
                            <a:gd name="T0" fmla="+- 0 10779 10768"/>
                            <a:gd name="T1" fmla="*/ T0 w 1076"/>
                            <a:gd name="T2" fmla="+- 0 10199 10098"/>
                            <a:gd name="T3" fmla="*/ 10199 h 758"/>
                            <a:gd name="T4" fmla="+- 0 10828 10768"/>
                            <a:gd name="T5" fmla="*/ T4 w 1076"/>
                            <a:gd name="T6" fmla="+- 0 10212 10098"/>
                            <a:gd name="T7" fmla="*/ 10212 h 758"/>
                            <a:gd name="T8" fmla="+- 0 10941 10768"/>
                            <a:gd name="T9" fmla="*/ T8 w 1076"/>
                            <a:gd name="T10" fmla="+- 0 10210 10098"/>
                            <a:gd name="T11" fmla="*/ 10210 h 758"/>
                            <a:gd name="T12" fmla="+- 0 10992 10768"/>
                            <a:gd name="T13" fmla="*/ T12 w 1076"/>
                            <a:gd name="T14" fmla="+- 0 10214 10098"/>
                            <a:gd name="T15" fmla="*/ 10214 h 758"/>
                            <a:gd name="T16" fmla="+- 0 10768 10768"/>
                            <a:gd name="T17" fmla="*/ T16 w 1076"/>
                            <a:gd name="T18" fmla="+- 0 10363 10098"/>
                            <a:gd name="T19" fmla="*/ 10363 h 758"/>
                            <a:gd name="T20" fmla="+- 0 10833 10768"/>
                            <a:gd name="T21" fmla="*/ T20 w 1076"/>
                            <a:gd name="T22" fmla="+- 0 10382 10098"/>
                            <a:gd name="T23" fmla="*/ 10382 h 758"/>
                            <a:gd name="T24" fmla="+- 0 10940 10768"/>
                            <a:gd name="T25" fmla="*/ T24 w 1076"/>
                            <a:gd name="T26" fmla="+- 0 10378 10098"/>
                            <a:gd name="T27" fmla="*/ 10378 h 758"/>
                            <a:gd name="T28" fmla="+- 0 11137 10768"/>
                            <a:gd name="T29" fmla="*/ T28 w 1076"/>
                            <a:gd name="T30" fmla="+- 0 10098 10098"/>
                            <a:gd name="T31" fmla="*/ 10098 h 758"/>
                            <a:gd name="T32" fmla="+- 0 11130 10768"/>
                            <a:gd name="T33" fmla="*/ T32 w 1076"/>
                            <a:gd name="T34" fmla="+- 0 10179 10098"/>
                            <a:gd name="T35" fmla="*/ 10179 h 758"/>
                            <a:gd name="T36" fmla="+- 0 11131 10768"/>
                            <a:gd name="T37" fmla="*/ T36 w 1076"/>
                            <a:gd name="T38" fmla="+- 0 10323 10098"/>
                            <a:gd name="T39" fmla="*/ 10323 h 758"/>
                            <a:gd name="T40" fmla="+- 0 11136 10768"/>
                            <a:gd name="T41" fmla="*/ T40 w 1076"/>
                            <a:gd name="T42" fmla="+- 0 10435 10098"/>
                            <a:gd name="T43" fmla="*/ 10435 h 758"/>
                            <a:gd name="T44" fmla="+- 0 11149 10768"/>
                            <a:gd name="T45" fmla="*/ T44 w 1076"/>
                            <a:gd name="T46" fmla="+- 0 10456 10098"/>
                            <a:gd name="T47" fmla="*/ 10456 h 758"/>
                            <a:gd name="T48" fmla="+- 0 11244 10768"/>
                            <a:gd name="T49" fmla="*/ T48 w 1076"/>
                            <a:gd name="T50" fmla="+- 0 10252 10098"/>
                            <a:gd name="T51" fmla="*/ 10252 h 758"/>
                            <a:gd name="T52" fmla="+- 0 11260 10768"/>
                            <a:gd name="T53" fmla="*/ T52 w 1076"/>
                            <a:gd name="T54" fmla="+- 0 10331 10098"/>
                            <a:gd name="T55" fmla="*/ 10331 h 758"/>
                            <a:gd name="T56" fmla="+- 0 11273 10768"/>
                            <a:gd name="T57" fmla="*/ T56 w 1076"/>
                            <a:gd name="T58" fmla="+- 0 10419 10098"/>
                            <a:gd name="T59" fmla="*/ 10419 h 758"/>
                            <a:gd name="T60" fmla="+- 0 11271 10768"/>
                            <a:gd name="T61" fmla="*/ T60 w 1076"/>
                            <a:gd name="T62" fmla="+- 0 10428 10098"/>
                            <a:gd name="T63" fmla="*/ 10428 h 758"/>
                            <a:gd name="T64" fmla="+- 0 11352 10768"/>
                            <a:gd name="T65" fmla="*/ T64 w 1076"/>
                            <a:gd name="T66" fmla="+- 0 10277 10098"/>
                            <a:gd name="T67" fmla="*/ 10277 h 758"/>
                            <a:gd name="T68" fmla="+- 0 11373 10768"/>
                            <a:gd name="T69" fmla="*/ T68 w 1076"/>
                            <a:gd name="T70" fmla="+- 0 10328 10098"/>
                            <a:gd name="T71" fmla="*/ 10328 h 758"/>
                            <a:gd name="T72" fmla="+- 0 11380 10768"/>
                            <a:gd name="T73" fmla="*/ T72 w 1076"/>
                            <a:gd name="T74" fmla="+- 0 10402 10098"/>
                            <a:gd name="T75" fmla="*/ 10402 h 758"/>
                            <a:gd name="T76" fmla="+- 0 11387 10768"/>
                            <a:gd name="T77" fmla="*/ T76 w 1076"/>
                            <a:gd name="T78" fmla="+- 0 10455 10098"/>
                            <a:gd name="T79" fmla="*/ 10455 h 758"/>
                            <a:gd name="T80" fmla="+- 0 11400 10768"/>
                            <a:gd name="T81" fmla="*/ T80 w 1076"/>
                            <a:gd name="T82" fmla="+- 0 10386 10098"/>
                            <a:gd name="T83" fmla="*/ 10386 h 758"/>
                            <a:gd name="T84" fmla="+- 0 11432 10768"/>
                            <a:gd name="T85" fmla="*/ T84 w 1076"/>
                            <a:gd name="T86" fmla="+- 0 10275 10098"/>
                            <a:gd name="T87" fmla="*/ 10275 h 758"/>
                            <a:gd name="T88" fmla="+- 0 11480 10768"/>
                            <a:gd name="T89" fmla="*/ T88 w 1076"/>
                            <a:gd name="T90" fmla="+- 0 10242 10098"/>
                            <a:gd name="T91" fmla="*/ 10242 h 758"/>
                            <a:gd name="T92" fmla="+- 0 11511 10768"/>
                            <a:gd name="T93" fmla="*/ T92 w 1076"/>
                            <a:gd name="T94" fmla="+- 0 10327 10098"/>
                            <a:gd name="T95" fmla="*/ 10327 h 758"/>
                            <a:gd name="T96" fmla="+- 0 11528 10768"/>
                            <a:gd name="T97" fmla="*/ T96 w 1076"/>
                            <a:gd name="T98" fmla="+- 0 10454 10098"/>
                            <a:gd name="T99" fmla="*/ 10454 h 758"/>
                            <a:gd name="T100" fmla="+- 0 11544 10768"/>
                            <a:gd name="T101" fmla="*/ T100 w 1076"/>
                            <a:gd name="T102" fmla="+- 0 10382 10098"/>
                            <a:gd name="T103" fmla="*/ 10382 h 758"/>
                            <a:gd name="T104" fmla="+- 0 11566 10768"/>
                            <a:gd name="T105" fmla="*/ T104 w 1076"/>
                            <a:gd name="T106" fmla="+- 0 10285 10098"/>
                            <a:gd name="T107" fmla="*/ 10285 h 758"/>
                            <a:gd name="T108" fmla="+- 0 11590 10768"/>
                            <a:gd name="T109" fmla="*/ T108 w 1076"/>
                            <a:gd name="T110" fmla="+- 0 10266 10098"/>
                            <a:gd name="T111" fmla="*/ 10266 h 758"/>
                            <a:gd name="T112" fmla="+- 0 11644 10768"/>
                            <a:gd name="T113" fmla="*/ T112 w 1076"/>
                            <a:gd name="T114" fmla="+- 0 10338 10098"/>
                            <a:gd name="T115" fmla="*/ 10338 h 758"/>
                            <a:gd name="T116" fmla="+- 0 11761 10768"/>
                            <a:gd name="T117" fmla="*/ T116 w 1076"/>
                            <a:gd name="T118" fmla="+- 0 10379 10098"/>
                            <a:gd name="T119" fmla="*/ 10379 h 758"/>
                            <a:gd name="T120" fmla="+- 0 11843 10768"/>
                            <a:gd name="T121" fmla="*/ T120 w 1076"/>
                            <a:gd name="T122" fmla="+- 0 10354 10098"/>
                            <a:gd name="T123" fmla="*/ 10354 h 758"/>
                            <a:gd name="T124" fmla="+- 0 10930 10768"/>
                            <a:gd name="T125" fmla="*/ T124 w 1076"/>
                            <a:gd name="T126" fmla="+- 0 10578 10098"/>
                            <a:gd name="T127" fmla="*/ 10578 h 758"/>
                            <a:gd name="T128" fmla="+- 0 10943 10768"/>
                            <a:gd name="T129" fmla="*/ T128 w 1076"/>
                            <a:gd name="T130" fmla="+- 0 10636 10098"/>
                            <a:gd name="T131" fmla="*/ 10636 h 758"/>
                            <a:gd name="T132" fmla="+- 0 10975 10768"/>
                            <a:gd name="T133" fmla="*/ T132 w 1076"/>
                            <a:gd name="T134" fmla="+- 0 10751 10098"/>
                            <a:gd name="T135" fmla="*/ 10751 h 758"/>
                            <a:gd name="T136" fmla="+- 0 11001 10768"/>
                            <a:gd name="T137" fmla="*/ T136 w 1076"/>
                            <a:gd name="T138" fmla="+- 0 10855 10098"/>
                            <a:gd name="T139" fmla="*/ 10855 h 758"/>
                            <a:gd name="T140" fmla="+- 0 11034 10768"/>
                            <a:gd name="T141" fmla="*/ T140 w 1076"/>
                            <a:gd name="T142" fmla="+- 0 10761 10098"/>
                            <a:gd name="T143" fmla="*/ 10761 h 758"/>
                            <a:gd name="T144" fmla="+- 0 11097 10768"/>
                            <a:gd name="T145" fmla="*/ T144 w 1076"/>
                            <a:gd name="T146" fmla="+- 0 10719 10098"/>
                            <a:gd name="T147" fmla="*/ 10719 h 758"/>
                            <a:gd name="T148" fmla="+- 0 11161 10768"/>
                            <a:gd name="T149" fmla="*/ T148 w 1076"/>
                            <a:gd name="T150" fmla="+- 0 10773 10098"/>
                            <a:gd name="T151" fmla="*/ 10773 h 758"/>
                            <a:gd name="T152" fmla="+- 0 11213 10768"/>
                            <a:gd name="T153" fmla="*/ T152 w 1076"/>
                            <a:gd name="T154" fmla="+- 0 10840 10098"/>
                            <a:gd name="T155" fmla="*/ 10840 h 758"/>
                            <a:gd name="T156" fmla="+- 0 11223 10768"/>
                            <a:gd name="T157" fmla="*/ T156 w 1076"/>
                            <a:gd name="T158" fmla="+- 0 10826 10098"/>
                            <a:gd name="T159" fmla="*/ 10826 h 758"/>
                            <a:gd name="T160" fmla="+- 0 11259 10768"/>
                            <a:gd name="T161" fmla="*/ T160 w 1076"/>
                            <a:gd name="T162" fmla="+- 0 10676 10098"/>
                            <a:gd name="T163" fmla="*/ 10676 h 758"/>
                            <a:gd name="T164" fmla="+- 0 11327 10768"/>
                            <a:gd name="T165" fmla="*/ T164 w 1076"/>
                            <a:gd name="T166" fmla="+- 0 10699 10098"/>
                            <a:gd name="T167" fmla="*/ 10699 h 758"/>
                            <a:gd name="T168" fmla="+- 0 11450 10768"/>
                            <a:gd name="T169" fmla="*/ T168 w 1076"/>
                            <a:gd name="T170" fmla="+- 0 10712 10098"/>
                            <a:gd name="T171" fmla="*/ 10712 h 758"/>
                            <a:gd name="T172" fmla="+- 0 11509 10768"/>
                            <a:gd name="T173" fmla="*/ T172 w 1076"/>
                            <a:gd name="T174" fmla="+- 0 10680 10098"/>
                            <a:gd name="T175" fmla="*/ 10680 h 758"/>
                            <a:gd name="T176" fmla="+- 0 11439 10768"/>
                            <a:gd name="T177" fmla="*/ T176 w 1076"/>
                            <a:gd name="T178" fmla="+- 0 10607 10098"/>
                            <a:gd name="T179" fmla="*/ 10607 h 758"/>
                            <a:gd name="T180" fmla="+- 0 11427 10768"/>
                            <a:gd name="T181" fmla="*/ T180 w 1076"/>
                            <a:gd name="T182" fmla="+- 0 10610 10098"/>
                            <a:gd name="T183" fmla="*/ 10610 h 758"/>
                            <a:gd name="T184" fmla="+- 0 11473 10768"/>
                            <a:gd name="T185" fmla="*/ T184 w 1076"/>
                            <a:gd name="T186" fmla="+- 0 10643 10098"/>
                            <a:gd name="T187" fmla="*/ 10643 h 758"/>
                            <a:gd name="T188" fmla="+- 0 11524 10768"/>
                            <a:gd name="T189" fmla="*/ T188 w 1076"/>
                            <a:gd name="T190" fmla="+- 0 10677 10098"/>
                            <a:gd name="T191" fmla="*/ 10677 h 758"/>
                            <a:gd name="T192" fmla="+- 0 11524 10768"/>
                            <a:gd name="T193" fmla="*/ T192 w 1076"/>
                            <a:gd name="T194" fmla="+- 0 10729 10098"/>
                            <a:gd name="T195" fmla="*/ 10729 h 758"/>
                            <a:gd name="T196" fmla="+- 0 11473 10768"/>
                            <a:gd name="T197" fmla="*/ T196 w 1076"/>
                            <a:gd name="T198" fmla="+- 0 10793 10098"/>
                            <a:gd name="T199" fmla="*/ 10793 h 758"/>
                            <a:gd name="T200" fmla="+- 0 11443 10768"/>
                            <a:gd name="T201" fmla="*/ T200 w 1076"/>
                            <a:gd name="T202" fmla="+- 0 10824 10098"/>
                            <a:gd name="T203" fmla="*/ 10824 h 758"/>
                            <a:gd name="T204" fmla="+- 0 11462 10768"/>
                            <a:gd name="T205" fmla="*/ T204 w 1076"/>
                            <a:gd name="T206" fmla="+- 0 10803 10098"/>
                            <a:gd name="T207" fmla="*/ 10803 h 758"/>
                            <a:gd name="T208" fmla="+- 0 11577 10768"/>
                            <a:gd name="T209" fmla="*/ T208 w 1076"/>
                            <a:gd name="T210" fmla="+- 0 10701 10098"/>
                            <a:gd name="T211" fmla="*/ 10701 h 758"/>
                            <a:gd name="T212" fmla="+- 0 11594 10768"/>
                            <a:gd name="T213" fmla="*/ T212 w 1076"/>
                            <a:gd name="T214" fmla="+- 0 10681 10098"/>
                            <a:gd name="T215" fmla="*/ 10681 h 758"/>
                            <a:gd name="T216" fmla="+- 0 11590 10768"/>
                            <a:gd name="T217" fmla="*/ T216 w 1076"/>
                            <a:gd name="T218" fmla="+- 0 10748 10098"/>
                            <a:gd name="T219" fmla="*/ 10748 h 758"/>
                            <a:gd name="T220" fmla="+- 0 11633 10768"/>
                            <a:gd name="T221" fmla="*/ T220 w 1076"/>
                            <a:gd name="T222" fmla="+- 0 10820 10098"/>
                            <a:gd name="T223" fmla="*/ 10820 h 758"/>
                            <a:gd name="T224" fmla="+- 0 11720 10768"/>
                            <a:gd name="T225" fmla="*/ T224 w 1076"/>
                            <a:gd name="T226" fmla="+- 0 10805 10098"/>
                            <a:gd name="T227" fmla="*/ 10805 h 758"/>
                            <a:gd name="T228" fmla="+- 0 11747 10768"/>
                            <a:gd name="T229" fmla="*/ T228 w 1076"/>
                            <a:gd name="T230" fmla="+- 0 10729 10098"/>
                            <a:gd name="T231" fmla="*/ 10729 h 758"/>
                            <a:gd name="T232" fmla="+- 0 11681 10768"/>
                            <a:gd name="T233" fmla="*/ T232 w 1076"/>
                            <a:gd name="T234" fmla="+- 0 10675 10098"/>
                            <a:gd name="T235" fmla="*/ 10675 h 758"/>
                            <a:gd name="T236" fmla="+- 0 11614 10768"/>
                            <a:gd name="T237" fmla="*/ T236 w 1076"/>
                            <a:gd name="T238" fmla="+- 0 10660 10098"/>
                            <a:gd name="T239" fmla="*/ 10660 h 75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</a:cxnLst>
                          <a:rect l="0" t="0" r="r" b="b"/>
                          <a:pathLst>
                            <a:path w="1076" h="758" extrusionOk="0">
                              <a:moveTo>
                                <a:pt x="11" y="101"/>
                              </a:moveTo>
                              <a:cubicBezTo>
                                <a:pt x="13" y="119"/>
                                <a:pt x="38" y="113"/>
                                <a:pt x="60" y="114"/>
                              </a:cubicBezTo>
                              <a:cubicBezTo>
                                <a:pt x="98" y="116"/>
                                <a:pt x="135" y="113"/>
                                <a:pt x="173" y="112"/>
                              </a:cubicBezTo>
                              <a:cubicBezTo>
                                <a:pt x="191" y="111"/>
                                <a:pt x="207" y="113"/>
                                <a:pt x="224" y="116"/>
                              </a:cubicBezTo>
                            </a:path>
                            <a:path w="1076" h="758" extrusionOk="0">
                              <a:moveTo>
                                <a:pt x="0" y="265"/>
                              </a:moveTo>
                              <a:cubicBezTo>
                                <a:pt x="21" y="281"/>
                                <a:pt x="37" y="284"/>
                                <a:pt x="65" y="284"/>
                              </a:cubicBezTo>
                              <a:cubicBezTo>
                                <a:pt x="101" y="284"/>
                                <a:pt x="136" y="282"/>
                                <a:pt x="172" y="280"/>
                              </a:cubicBezTo>
                            </a:path>
                            <a:path w="1076" h="758" extrusionOk="0">
                              <a:moveTo>
                                <a:pt x="369" y="0"/>
                              </a:moveTo>
                              <a:cubicBezTo>
                                <a:pt x="365" y="27"/>
                                <a:pt x="362" y="53"/>
                                <a:pt x="362" y="81"/>
                              </a:cubicBezTo>
                              <a:cubicBezTo>
                                <a:pt x="362" y="129"/>
                                <a:pt x="363" y="177"/>
                                <a:pt x="363" y="225"/>
                              </a:cubicBezTo>
                              <a:cubicBezTo>
                                <a:pt x="363" y="263"/>
                                <a:pt x="364" y="300"/>
                                <a:pt x="368" y="337"/>
                              </a:cubicBezTo>
                              <a:cubicBezTo>
                                <a:pt x="369" y="351"/>
                                <a:pt x="369" y="356"/>
                                <a:pt x="381" y="358"/>
                              </a:cubicBezTo>
                            </a:path>
                            <a:path w="1076" h="758" extrusionOk="0">
                              <a:moveTo>
                                <a:pt x="476" y="154"/>
                              </a:moveTo>
                              <a:cubicBezTo>
                                <a:pt x="482" y="180"/>
                                <a:pt x="486" y="207"/>
                                <a:pt x="492" y="233"/>
                              </a:cubicBezTo>
                              <a:cubicBezTo>
                                <a:pt x="498" y="260"/>
                                <a:pt x="506" y="293"/>
                                <a:pt x="505" y="321"/>
                              </a:cubicBezTo>
                              <a:cubicBezTo>
                                <a:pt x="505" y="323"/>
                                <a:pt x="504" y="354"/>
                                <a:pt x="503" y="330"/>
                              </a:cubicBezTo>
                            </a:path>
                            <a:path w="1076" h="758" extrusionOk="0">
                              <a:moveTo>
                                <a:pt x="584" y="179"/>
                              </a:moveTo>
                              <a:cubicBezTo>
                                <a:pt x="596" y="194"/>
                                <a:pt x="602" y="210"/>
                                <a:pt x="605" y="230"/>
                              </a:cubicBezTo>
                              <a:cubicBezTo>
                                <a:pt x="609" y="254"/>
                                <a:pt x="610" y="279"/>
                                <a:pt x="612" y="304"/>
                              </a:cubicBezTo>
                              <a:cubicBezTo>
                                <a:pt x="614" y="322"/>
                                <a:pt x="616" y="339"/>
                                <a:pt x="619" y="357"/>
                              </a:cubicBezTo>
                              <a:cubicBezTo>
                                <a:pt x="624" y="334"/>
                                <a:pt x="629" y="311"/>
                                <a:pt x="632" y="288"/>
                              </a:cubicBezTo>
                              <a:cubicBezTo>
                                <a:pt x="637" y="249"/>
                                <a:pt x="646" y="212"/>
                                <a:pt x="664" y="177"/>
                              </a:cubicBezTo>
                              <a:cubicBezTo>
                                <a:pt x="671" y="164"/>
                                <a:pt x="693" y="129"/>
                                <a:pt x="712" y="144"/>
                              </a:cubicBezTo>
                              <a:cubicBezTo>
                                <a:pt x="736" y="163"/>
                                <a:pt x="739" y="202"/>
                                <a:pt x="743" y="229"/>
                              </a:cubicBezTo>
                              <a:cubicBezTo>
                                <a:pt x="750" y="271"/>
                                <a:pt x="754" y="314"/>
                                <a:pt x="760" y="356"/>
                              </a:cubicBezTo>
                              <a:cubicBezTo>
                                <a:pt x="771" y="333"/>
                                <a:pt x="772" y="310"/>
                                <a:pt x="776" y="284"/>
                              </a:cubicBezTo>
                              <a:cubicBezTo>
                                <a:pt x="781" y="252"/>
                                <a:pt x="786" y="217"/>
                                <a:pt x="798" y="187"/>
                              </a:cubicBezTo>
                              <a:cubicBezTo>
                                <a:pt x="806" y="173"/>
                                <a:pt x="809" y="168"/>
                                <a:pt x="822" y="168"/>
                              </a:cubicBezTo>
                              <a:cubicBezTo>
                                <a:pt x="844" y="190"/>
                                <a:pt x="855" y="218"/>
                                <a:pt x="876" y="240"/>
                              </a:cubicBezTo>
                              <a:cubicBezTo>
                                <a:pt x="904" y="270"/>
                                <a:pt x="952" y="285"/>
                                <a:pt x="993" y="281"/>
                              </a:cubicBezTo>
                              <a:cubicBezTo>
                                <a:pt x="1022" y="278"/>
                                <a:pt x="1049" y="267"/>
                                <a:pt x="1075" y="256"/>
                              </a:cubicBezTo>
                            </a:path>
                            <a:path w="1076" h="758" extrusionOk="0">
                              <a:moveTo>
                                <a:pt x="162" y="480"/>
                              </a:moveTo>
                              <a:cubicBezTo>
                                <a:pt x="156" y="496"/>
                                <a:pt x="170" y="518"/>
                                <a:pt x="175" y="538"/>
                              </a:cubicBezTo>
                              <a:cubicBezTo>
                                <a:pt x="186" y="576"/>
                                <a:pt x="197" y="615"/>
                                <a:pt x="207" y="653"/>
                              </a:cubicBezTo>
                              <a:cubicBezTo>
                                <a:pt x="216" y="688"/>
                                <a:pt x="226" y="722"/>
                                <a:pt x="233" y="757"/>
                              </a:cubicBezTo>
                              <a:cubicBezTo>
                                <a:pt x="244" y="726"/>
                                <a:pt x="248" y="692"/>
                                <a:pt x="266" y="663"/>
                              </a:cubicBezTo>
                              <a:cubicBezTo>
                                <a:pt x="279" y="642"/>
                                <a:pt x="302" y="618"/>
                                <a:pt x="329" y="621"/>
                              </a:cubicBezTo>
                              <a:cubicBezTo>
                                <a:pt x="359" y="625"/>
                                <a:pt x="378" y="652"/>
                                <a:pt x="393" y="675"/>
                              </a:cubicBezTo>
                              <a:cubicBezTo>
                                <a:pt x="397" y="682"/>
                                <a:pt x="434" y="747"/>
                                <a:pt x="445" y="742"/>
                              </a:cubicBezTo>
                              <a:cubicBezTo>
                                <a:pt x="448" y="737"/>
                                <a:pt x="452" y="733"/>
                                <a:pt x="455" y="728"/>
                              </a:cubicBezTo>
                            </a:path>
                            <a:path w="1076" h="758" extrusionOk="0">
                              <a:moveTo>
                                <a:pt x="491" y="578"/>
                              </a:moveTo>
                              <a:cubicBezTo>
                                <a:pt x="515" y="580"/>
                                <a:pt x="536" y="593"/>
                                <a:pt x="559" y="601"/>
                              </a:cubicBezTo>
                              <a:cubicBezTo>
                                <a:pt x="600" y="615"/>
                                <a:pt x="639" y="620"/>
                                <a:pt x="682" y="614"/>
                              </a:cubicBezTo>
                              <a:cubicBezTo>
                                <a:pt x="709" y="610"/>
                                <a:pt x="723" y="602"/>
                                <a:pt x="741" y="582"/>
                              </a:cubicBezTo>
                            </a:path>
                            <a:path w="1076" h="758" extrusionOk="0">
                              <a:moveTo>
                                <a:pt x="671" y="509"/>
                              </a:moveTo>
                              <a:cubicBezTo>
                                <a:pt x="667" y="510"/>
                                <a:pt x="663" y="511"/>
                                <a:pt x="659" y="512"/>
                              </a:cubicBezTo>
                              <a:cubicBezTo>
                                <a:pt x="672" y="528"/>
                                <a:pt x="687" y="535"/>
                                <a:pt x="705" y="545"/>
                              </a:cubicBezTo>
                              <a:cubicBezTo>
                                <a:pt x="722" y="554"/>
                                <a:pt x="745" y="563"/>
                                <a:pt x="756" y="579"/>
                              </a:cubicBezTo>
                              <a:cubicBezTo>
                                <a:pt x="768" y="596"/>
                                <a:pt x="765" y="614"/>
                                <a:pt x="756" y="631"/>
                              </a:cubicBezTo>
                              <a:cubicBezTo>
                                <a:pt x="743" y="655"/>
                                <a:pt x="724" y="676"/>
                                <a:pt x="705" y="695"/>
                              </a:cubicBezTo>
                              <a:cubicBezTo>
                                <a:pt x="693" y="707"/>
                                <a:pt x="684" y="713"/>
                                <a:pt x="675" y="726"/>
                              </a:cubicBezTo>
                              <a:cubicBezTo>
                                <a:pt x="678" y="712"/>
                                <a:pt x="681" y="707"/>
                                <a:pt x="694" y="705"/>
                              </a:cubicBezTo>
                            </a:path>
                            <a:path w="1076" h="758" extrusionOk="0">
                              <a:moveTo>
                                <a:pt x="809" y="603"/>
                              </a:moveTo>
                              <a:cubicBezTo>
                                <a:pt x="818" y="592"/>
                                <a:pt x="820" y="590"/>
                                <a:pt x="826" y="583"/>
                              </a:cubicBezTo>
                              <a:cubicBezTo>
                                <a:pt x="829" y="605"/>
                                <a:pt x="820" y="628"/>
                                <a:pt x="822" y="650"/>
                              </a:cubicBezTo>
                              <a:cubicBezTo>
                                <a:pt x="825" y="677"/>
                                <a:pt x="838" y="711"/>
                                <a:pt x="865" y="722"/>
                              </a:cubicBezTo>
                              <a:cubicBezTo>
                                <a:pt x="894" y="734"/>
                                <a:pt x="928" y="724"/>
                                <a:pt x="952" y="707"/>
                              </a:cubicBezTo>
                              <a:cubicBezTo>
                                <a:pt x="975" y="691"/>
                                <a:pt x="991" y="659"/>
                                <a:pt x="979" y="631"/>
                              </a:cubicBezTo>
                              <a:cubicBezTo>
                                <a:pt x="967" y="602"/>
                                <a:pt x="940" y="587"/>
                                <a:pt x="913" y="577"/>
                              </a:cubicBezTo>
                              <a:cubicBezTo>
                                <a:pt x="891" y="569"/>
                                <a:pt x="869" y="564"/>
                                <a:pt x="846" y="56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7" o:spid="_x0000_s1026" style="position:absolute;margin-left:215.25pt;margin-top:1.2pt;width:30.5pt;height:2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76,75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" path="m11,101c13,119,38,113,60,114,98,116,135,113,173,112,191,111,207,113,224,116em0,265c21,281,37,284,65,284,101,284,136,282,172,280em369,0c365,27,362,53,362,81,362,129,363,177,363,225,363,263,364,300,368,337,369,351,369,356,381,358em476,154c482,180,486,207,492,233,498,260,506,293,505,321,505,323,504,354,503,330em584,179c596,194,602,210,605,230,609,254,610,279,612,304,614,322,616,339,619,357,624,334,629,311,632,288,637,249,646,212,664,177,671,164,693,129,712,144,736,163,739,202,743,229,750,271,754,314,760,356,771,333,772,310,776,284,781,252,786,217,798,187,806,173,809,168,822,168,844,190,855,218,876,240,904,270,952,285,993,281,1022,278,1049,267,1075,256em162,480c156,496,170,518,175,538,186,576,197,615,207,653,216,688,226,722,233,757,244,726,248,692,266,663,279,642,302,618,329,621,359,625,378,652,393,675,397,682,434,747,445,742,448,737,452,733,455,728em491,578c515,580,536,593,559,601,600,615,639,620,682,614,709,610,723,602,741,582em671,509c667,510,663,511,659,512,672,528,687,535,705,545,722,554,745,563,756,579,768,596,765,614,756,631,743,655,724,676,705,695,693,707,684,713,675,726,678,712,681,707,694,705em809,603c818,592,820,590,826,583,829,605,820,628,822,650,825,677,838,711,865,722,894,734,928,724,952,707,975,691,991,659,979,631,967,602,940,587,913,577,891,569,869,564,846,562e" filled="f" strokecolor="#7030a0" strokeweight="1pt">
                <v:stroke endcap="round"/>
                <v:path o:extrusionok="f" o:connecttype="custom" o:connectlocs="3960,3673927;21599,3678610;62278,3677890;80638,3679331;0,3733004;23399,3739848;61918,3738408;132837,3637545;130317,3666723;130677,3718595;132477,3758940;137156,3766505;171356,3693019;177115,3721477;181795,3753177;181075,3756419;210235,3702025;217794,3720396;220314,3747053;222834,3766145;227514,3741289;239034,3701304;256313,3689417;267473,3720036;273593,3765785;279353,3739848;287273,3704907;295912,3698062;315352,3723999;357471,3738768;386990,3729762;58318,3810452;62998,3831345;74518,3872771;83878,3910234;95758,3876373;118437,3861244;141476,3880696;160196,3904831;163796,3899788;176755,3845754;201235,3854040;245514,3858722;266753,3847195;241554,3820899;237234,3821980;253793,3833867;272153,3846115;272153,3864846;253793,3887901;242994,3899068;249834,3891503;291232,3854760;297352,3847555;295912,3871691;311392,3897627;342711,3892223;352431,3864846;328672,3845394;304552,3839991" o:connectangles="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4ABBD8E" wp14:editId="4B939719">
                <wp:simplePos x="0" y="0"/>
                <wp:positionH relativeFrom="column">
                  <wp:posOffset>3325495</wp:posOffset>
                </wp:positionH>
                <wp:positionV relativeFrom="paragraph">
                  <wp:posOffset>99695</wp:posOffset>
                </wp:positionV>
                <wp:extent cx="1611630" cy="176530"/>
                <wp:effectExtent l="10795" t="10795" r="41275" b="28575"/>
                <wp:wrapNone/>
                <wp:docPr id="138" name="Freeform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611630" cy="176530"/>
                        </a:xfrm>
                        <a:custGeom>
                          <a:avLst/>
                          <a:gdLst>
                            <a:gd name="T0" fmla="+- 0 12412 12412"/>
                            <a:gd name="T1" fmla="*/ T0 w 4477"/>
                            <a:gd name="T2" fmla="+- 0 10366 10333"/>
                            <a:gd name="T3" fmla="*/ 10366 h 490"/>
                            <a:gd name="T4" fmla="+- 0 12622 12412"/>
                            <a:gd name="T5" fmla="*/ T4 w 4477"/>
                            <a:gd name="T6" fmla="+- 0 10362 10333"/>
                            <a:gd name="T7" fmla="*/ 10362 h 490"/>
                            <a:gd name="T8" fmla="+- 0 14170 12412"/>
                            <a:gd name="T9" fmla="*/ T8 w 4477"/>
                            <a:gd name="T10" fmla="+- 0 10335 10333"/>
                            <a:gd name="T11" fmla="*/ 10335 h 490"/>
                            <a:gd name="T12" fmla="+- 0 15301 12412"/>
                            <a:gd name="T13" fmla="*/ T12 w 4477"/>
                            <a:gd name="T14" fmla="+- 0 10371 10333"/>
                            <a:gd name="T15" fmla="*/ 10371 h 490"/>
                            <a:gd name="T16" fmla="+- 0 16629 12412"/>
                            <a:gd name="T17" fmla="*/ T16 w 4477"/>
                            <a:gd name="T18" fmla="+- 0 10457 10333"/>
                            <a:gd name="T19" fmla="*/ 10457 h 490"/>
                            <a:gd name="T20" fmla="+- 0 16888 12412"/>
                            <a:gd name="T21" fmla="*/ T20 w 4477"/>
                            <a:gd name="T22" fmla="+- 0 10461 10333"/>
                            <a:gd name="T23" fmla="*/ 10461 h 490"/>
                            <a:gd name="T24" fmla="+- 0 16812 12412"/>
                            <a:gd name="T25" fmla="*/ T24 w 4477"/>
                            <a:gd name="T26" fmla="+- 0 10456 10333"/>
                            <a:gd name="T27" fmla="*/ 10456 h 490"/>
                            <a:gd name="T28" fmla="+- 0 16715 12412"/>
                            <a:gd name="T29" fmla="*/ T28 w 4477"/>
                            <a:gd name="T30" fmla="+- 0 10446 10333"/>
                            <a:gd name="T31" fmla="*/ 10446 h 490"/>
                            <a:gd name="T32" fmla="+- 0 14851 12412"/>
                            <a:gd name="T33" fmla="*/ T32 w 4477"/>
                            <a:gd name="T34" fmla="+- 0 10602 10333"/>
                            <a:gd name="T35" fmla="*/ 10602 h 490"/>
                            <a:gd name="T36" fmla="+- 0 14852 12412"/>
                            <a:gd name="T37" fmla="*/ T36 w 4477"/>
                            <a:gd name="T38" fmla="+- 0 10649 10333"/>
                            <a:gd name="T39" fmla="*/ 10649 h 490"/>
                            <a:gd name="T40" fmla="+- 0 14864 12412"/>
                            <a:gd name="T41" fmla="*/ T40 w 4477"/>
                            <a:gd name="T42" fmla="+- 0 10718 10333"/>
                            <a:gd name="T43" fmla="*/ 10718 h 490"/>
                            <a:gd name="T44" fmla="+- 0 14865 12412"/>
                            <a:gd name="T45" fmla="*/ T44 w 4477"/>
                            <a:gd name="T46" fmla="+- 0 10778 10333"/>
                            <a:gd name="T47" fmla="*/ 10778 h 490"/>
                            <a:gd name="T48" fmla="+- 0 14867 12412"/>
                            <a:gd name="T49" fmla="*/ T48 w 4477"/>
                            <a:gd name="T50" fmla="+- 0 10787 10333"/>
                            <a:gd name="T51" fmla="*/ 10787 h 490"/>
                            <a:gd name="T52" fmla="+- 0 14897 12412"/>
                            <a:gd name="T53" fmla="*/ T52 w 4477"/>
                            <a:gd name="T54" fmla="+- 0 10728 10333"/>
                            <a:gd name="T55" fmla="*/ 10728 h 490"/>
                            <a:gd name="T56" fmla="+- 0 14963 12412"/>
                            <a:gd name="T57" fmla="*/ T56 w 4477"/>
                            <a:gd name="T58" fmla="+- 0 10689 10333"/>
                            <a:gd name="T59" fmla="*/ 10689 h 490"/>
                            <a:gd name="T60" fmla="+- 0 15036 12412"/>
                            <a:gd name="T61" fmla="*/ T60 w 4477"/>
                            <a:gd name="T62" fmla="+- 0 10730 10333"/>
                            <a:gd name="T63" fmla="*/ 10730 h 490"/>
                            <a:gd name="T64" fmla="+- 0 15080 12412"/>
                            <a:gd name="T65" fmla="*/ T64 w 4477"/>
                            <a:gd name="T66" fmla="+- 0 10801 10333"/>
                            <a:gd name="T67" fmla="*/ 10801 h 490"/>
                            <a:gd name="T68" fmla="+- 0 15127 12412"/>
                            <a:gd name="T69" fmla="*/ T68 w 4477"/>
                            <a:gd name="T70" fmla="+- 0 10814 10333"/>
                            <a:gd name="T71" fmla="*/ 10814 h 490"/>
                            <a:gd name="T72" fmla="+- 0 15137 12412"/>
                            <a:gd name="T73" fmla="*/ T72 w 4477"/>
                            <a:gd name="T74" fmla="+- 0 10805 10333"/>
                            <a:gd name="T75" fmla="*/ 10805 h 49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</a:cxnLst>
                          <a:rect l="0" t="0" r="r" b="b"/>
                          <a:pathLst>
                            <a:path w="4477" h="490" extrusionOk="0">
                              <a:moveTo>
                                <a:pt x="0" y="33"/>
                              </a:moveTo>
                              <a:cubicBezTo>
                                <a:pt x="70" y="32"/>
                                <a:pt x="139" y="29"/>
                                <a:pt x="210" y="29"/>
                              </a:cubicBezTo>
                              <a:cubicBezTo>
                                <a:pt x="726" y="32"/>
                                <a:pt x="1242" y="-10"/>
                                <a:pt x="1758" y="2"/>
                              </a:cubicBezTo>
                              <a:cubicBezTo>
                                <a:pt x="2135" y="11"/>
                                <a:pt x="2513" y="19"/>
                                <a:pt x="2889" y="38"/>
                              </a:cubicBezTo>
                              <a:cubicBezTo>
                                <a:pt x="3332" y="60"/>
                                <a:pt x="3773" y="109"/>
                                <a:pt x="4217" y="124"/>
                              </a:cubicBezTo>
                              <a:cubicBezTo>
                                <a:pt x="4304" y="127"/>
                                <a:pt x="4390" y="129"/>
                                <a:pt x="4476" y="128"/>
                              </a:cubicBezTo>
                              <a:cubicBezTo>
                                <a:pt x="4453" y="126"/>
                                <a:pt x="4425" y="125"/>
                                <a:pt x="4400" y="123"/>
                              </a:cubicBezTo>
                              <a:cubicBezTo>
                                <a:pt x="4353" y="117"/>
                                <a:pt x="4336" y="115"/>
                                <a:pt x="4303" y="113"/>
                              </a:cubicBezTo>
                            </a:path>
                            <a:path w="4477" h="490" extrusionOk="0">
                              <a:moveTo>
                                <a:pt x="2439" y="269"/>
                              </a:moveTo>
                              <a:cubicBezTo>
                                <a:pt x="2428" y="286"/>
                                <a:pt x="2434" y="296"/>
                                <a:pt x="2440" y="316"/>
                              </a:cubicBezTo>
                              <a:cubicBezTo>
                                <a:pt x="2447" y="339"/>
                                <a:pt x="2451" y="361"/>
                                <a:pt x="2452" y="385"/>
                              </a:cubicBezTo>
                              <a:cubicBezTo>
                                <a:pt x="2452" y="405"/>
                                <a:pt x="2451" y="425"/>
                                <a:pt x="2453" y="445"/>
                              </a:cubicBezTo>
                              <a:cubicBezTo>
                                <a:pt x="2454" y="448"/>
                                <a:pt x="2454" y="451"/>
                                <a:pt x="2455" y="454"/>
                              </a:cubicBezTo>
                              <a:cubicBezTo>
                                <a:pt x="2464" y="434"/>
                                <a:pt x="2471" y="412"/>
                                <a:pt x="2485" y="395"/>
                              </a:cubicBezTo>
                              <a:cubicBezTo>
                                <a:pt x="2500" y="377"/>
                                <a:pt x="2527" y="356"/>
                                <a:pt x="2551" y="356"/>
                              </a:cubicBezTo>
                              <a:cubicBezTo>
                                <a:pt x="2580" y="356"/>
                                <a:pt x="2607" y="376"/>
                                <a:pt x="2624" y="397"/>
                              </a:cubicBezTo>
                              <a:cubicBezTo>
                                <a:pt x="2642" y="419"/>
                                <a:pt x="2651" y="446"/>
                                <a:pt x="2668" y="468"/>
                              </a:cubicBezTo>
                              <a:cubicBezTo>
                                <a:pt x="2682" y="487"/>
                                <a:pt x="2695" y="496"/>
                                <a:pt x="2715" y="481"/>
                              </a:cubicBezTo>
                              <a:cubicBezTo>
                                <a:pt x="2718" y="478"/>
                                <a:pt x="2722" y="475"/>
                                <a:pt x="2725" y="47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5" o:spid="_x0000_s1026" style="position:absolute;margin-left:261.85pt;margin-top:7.85pt;width:126.9pt;height:13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77,4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" path="m0,33c70,32,139,29,210,29,726,32,1242,-10,1758,2,2135,11,2513,19,2889,38,3332,60,3773,109,4217,124,4304,127,4390,129,4476,128,4453,126,4425,125,4400,123,4353,117,4336,115,4303,113em2439,269c2428,286,2434,296,2440,316,2447,339,2451,361,2452,385,2452,405,2451,425,2453,445,2454,448,2454,451,2455,454,2464,434,2471,412,2485,395,2500,377,2527,356,2551,356,2580,356,2607,376,2624,397,2642,419,2651,446,2668,468,2682,487,2695,496,2715,481,2718,478,2722,475,2725,472e" filled="f" strokecolor="#7030a0" strokeweight="1pt">
                <v:stroke endcap="round"/>
                <v:path o:extrusionok="f" o:connecttype="custom" o:connectlocs="0,3734510;75596,3733069;632845,3723342;1039982,3736311;1518035,3767294;1611270,3768735;1583912,3766934;1548993,3763331;877991,3819533;878351,3836465;882671,3861324;883031,3882939;883751,3886182;894550,3864926;918309,3850876;944587,3865647;960426,3891226;977345,3895909;980945,3892667" o:connectangles="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17F1389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81881DB" wp14:editId="5F3A9E5A">
                <wp:simplePos x="0" y="0"/>
                <wp:positionH relativeFrom="column">
                  <wp:posOffset>-722630</wp:posOffset>
                </wp:positionH>
                <wp:positionV relativeFrom="paragraph">
                  <wp:posOffset>144145</wp:posOffset>
                </wp:positionV>
                <wp:extent cx="2284730" cy="374650"/>
                <wp:effectExtent l="13970" t="17145" r="38100" b="40005"/>
                <wp:wrapNone/>
                <wp:docPr id="137" name="Freeform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284730" cy="374650"/>
                        </a:xfrm>
                        <a:custGeom>
                          <a:avLst/>
                          <a:gdLst>
                            <a:gd name="T0" fmla="+- 0 1331 1167"/>
                            <a:gd name="T1" fmla="*/ T0 w 6347"/>
                            <a:gd name="T2" fmla="+- 0 11422 10944"/>
                            <a:gd name="T3" fmla="*/ 11422 h 1039"/>
                            <a:gd name="T4" fmla="+- 0 1320 1167"/>
                            <a:gd name="T5" fmla="*/ T4 w 6347"/>
                            <a:gd name="T6" fmla="+- 0 11482 10944"/>
                            <a:gd name="T7" fmla="*/ 11482 h 1039"/>
                            <a:gd name="T8" fmla="+- 0 1551 1167"/>
                            <a:gd name="T9" fmla="*/ T8 w 6347"/>
                            <a:gd name="T10" fmla="+- 0 11444 10944"/>
                            <a:gd name="T11" fmla="*/ 11444 h 1039"/>
                            <a:gd name="T12" fmla="+- 0 1688 1167"/>
                            <a:gd name="T13" fmla="*/ T12 w 6347"/>
                            <a:gd name="T14" fmla="+- 0 11414 10944"/>
                            <a:gd name="T15" fmla="*/ 11414 h 1039"/>
                            <a:gd name="T16" fmla="+- 0 1835 1167"/>
                            <a:gd name="T17" fmla="*/ T16 w 6347"/>
                            <a:gd name="T18" fmla="+- 0 11438 10944"/>
                            <a:gd name="T19" fmla="*/ 11438 h 1039"/>
                            <a:gd name="T20" fmla="+- 0 1957 1167"/>
                            <a:gd name="T21" fmla="*/ T20 w 6347"/>
                            <a:gd name="T22" fmla="+- 0 11458 10944"/>
                            <a:gd name="T23" fmla="*/ 11458 h 1039"/>
                            <a:gd name="T24" fmla="+- 0 2144 1167"/>
                            <a:gd name="T25" fmla="*/ T24 w 6347"/>
                            <a:gd name="T26" fmla="+- 0 11423 10944"/>
                            <a:gd name="T27" fmla="*/ 11423 h 1039"/>
                            <a:gd name="T28" fmla="+- 0 1231 1167"/>
                            <a:gd name="T29" fmla="*/ T28 w 6347"/>
                            <a:gd name="T30" fmla="+- 0 11899 10944"/>
                            <a:gd name="T31" fmla="*/ 11899 h 1039"/>
                            <a:gd name="T32" fmla="+- 0 1370 1167"/>
                            <a:gd name="T33" fmla="*/ T32 w 6347"/>
                            <a:gd name="T34" fmla="+- 0 11898 10944"/>
                            <a:gd name="T35" fmla="*/ 11898 h 1039"/>
                            <a:gd name="T36" fmla="+- 0 1548 1167"/>
                            <a:gd name="T37" fmla="*/ T36 w 6347"/>
                            <a:gd name="T38" fmla="+- 0 11820 10944"/>
                            <a:gd name="T39" fmla="*/ 11820 h 1039"/>
                            <a:gd name="T40" fmla="+- 0 1796 1167"/>
                            <a:gd name="T41" fmla="*/ T40 w 6347"/>
                            <a:gd name="T42" fmla="+- 0 11802 10944"/>
                            <a:gd name="T43" fmla="*/ 11802 h 1039"/>
                            <a:gd name="T44" fmla="+- 0 1789 1167"/>
                            <a:gd name="T45" fmla="*/ T44 w 6347"/>
                            <a:gd name="T46" fmla="+- 0 11843 10944"/>
                            <a:gd name="T47" fmla="*/ 11843 h 1039"/>
                            <a:gd name="T48" fmla="+- 0 1901 1167"/>
                            <a:gd name="T49" fmla="*/ T48 w 6347"/>
                            <a:gd name="T50" fmla="+- 0 11761 10944"/>
                            <a:gd name="T51" fmla="*/ 11761 h 1039"/>
                            <a:gd name="T52" fmla="+- 0 2028 1167"/>
                            <a:gd name="T53" fmla="*/ T52 w 6347"/>
                            <a:gd name="T54" fmla="+- 0 11830 10944"/>
                            <a:gd name="T55" fmla="*/ 11830 h 1039"/>
                            <a:gd name="T56" fmla="+- 0 2647 1167"/>
                            <a:gd name="T57" fmla="*/ T56 w 6347"/>
                            <a:gd name="T58" fmla="+- 0 11215 10944"/>
                            <a:gd name="T59" fmla="*/ 11215 h 1039"/>
                            <a:gd name="T60" fmla="+- 0 2706 1167"/>
                            <a:gd name="T61" fmla="*/ T60 w 6347"/>
                            <a:gd name="T62" fmla="+- 0 11356 10944"/>
                            <a:gd name="T63" fmla="*/ 11356 h 1039"/>
                            <a:gd name="T64" fmla="+- 0 2791 1167"/>
                            <a:gd name="T65" fmla="*/ T64 w 6347"/>
                            <a:gd name="T66" fmla="+- 0 11404 10944"/>
                            <a:gd name="T67" fmla="*/ 11404 h 1039"/>
                            <a:gd name="T68" fmla="+- 0 3067 1167"/>
                            <a:gd name="T69" fmla="*/ T68 w 6347"/>
                            <a:gd name="T70" fmla="+- 0 11371 10944"/>
                            <a:gd name="T71" fmla="*/ 11371 h 1039"/>
                            <a:gd name="T72" fmla="+- 0 2984 1167"/>
                            <a:gd name="T73" fmla="*/ T72 w 6347"/>
                            <a:gd name="T74" fmla="+- 0 11382 10944"/>
                            <a:gd name="T75" fmla="*/ 11382 h 1039"/>
                            <a:gd name="T76" fmla="+- 0 3212 1167"/>
                            <a:gd name="T77" fmla="*/ T76 w 6347"/>
                            <a:gd name="T78" fmla="+- 0 11331 10944"/>
                            <a:gd name="T79" fmla="*/ 11331 h 1039"/>
                            <a:gd name="T80" fmla="+- 0 3327 1167"/>
                            <a:gd name="T81" fmla="*/ T80 w 6347"/>
                            <a:gd name="T82" fmla="+- 0 11351 10944"/>
                            <a:gd name="T83" fmla="*/ 11351 h 1039"/>
                            <a:gd name="T84" fmla="+- 0 3546 1167"/>
                            <a:gd name="T85" fmla="*/ T84 w 6347"/>
                            <a:gd name="T86" fmla="+- 0 11277 10944"/>
                            <a:gd name="T87" fmla="*/ 11277 h 1039"/>
                            <a:gd name="T88" fmla="+- 0 3548 1167"/>
                            <a:gd name="T89" fmla="*/ T88 w 6347"/>
                            <a:gd name="T90" fmla="+- 0 11349 10944"/>
                            <a:gd name="T91" fmla="*/ 11349 h 1039"/>
                            <a:gd name="T92" fmla="+- 0 3775 1167"/>
                            <a:gd name="T93" fmla="*/ T92 w 6347"/>
                            <a:gd name="T94" fmla="+- 0 11397 10944"/>
                            <a:gd name="T95" fmla="*/ 11397 h 1039"/>
                            <a:gd name="T96" fmla="+- 0 3928 1167"/>
                            <a:gd name="T97" fmla="*/ T96 w 6347"/>
                            <a:gd name="T98" fmla="+- 0 11347 10944"/>
                            <a:gd name="T99" fmla="*/ 11347 h 1039"/>
                            <a:gd name="T100" fmla="+- 0 4159 1167"/>
                            <a:gd name="T101" fmla="*/ T100 w 6347"/>
                            <a:gd name="T102" fmla="+- 0 11118 10944"/>
                            <a:gd name="T103" fmla="*/ 11118 h 1039"/>
                            <a:gd name="T104" fmla="+- 0 4180 1167"/>
                            <a:gd name="T105" fmla="*/ T104 w 6347"/>
                            <a:gd name="T106" fmla="+- 0 11290 10944"/>
                            <a:gd name="T107" fmla="*/ 11290 h 1039"/>
                            <a:gd name="T108" fmla="+- 0 3061 1167"/>
                            <a:gd name="T109" fmla="*/ T108 w 6347"/>
                            <a:gd name="T110" fmla="+- 0 11586 10944"/>
                            <a:gd name="T111" fmla="*/ 11586 h 1039"/>
                            <a:gd name="T112" fmla="+- 0 3997 1167"/>
                            <a:gd name="T113" fmla="*/ T112 w 6347"/>
                            <a:gd name="T114" fmla="+- 0 11580 10944"/>
                            <a:gd name="T115" fmla="*/ 11580 h 1039"/>
                            <a:gd name="T116" fmla="+- 0 3595 1167"/>
                            <a:gd name="T117" fmla="*/ T116 w 6347"/>
                            <a:gd name="T118" fmla="+- 0 11853 10944"/>
                            <a:gd name="T119" fmla="*/ 11853 h 1039"/>
                            <a:gd name="T120" fmla="+- 0 3741 1167"/>
                            <a:gd name="T121" fmla="*/ T120 w 6347"/>
                            <a:gd name="T122" fmla="+- 0 11831 10944"/>
                            <a:gd name="T123" fmla="*/ 11831 h 1039"/>
                            <a:gd name="T124" fmla="+- 0 4439 1167"/>
                            <a:gd name="T125" fmla="*/ T124 w 6347"/>
                            <a:gd name="T126" fmla="+- 0 11512 10944"/>
                            <a:gd name="T127" fmla="*/ 11512 h 1039"/>
                            <a:gd name="T128" fmla="+- 0 4496 1167"/>
                            <a:gd name="T129" fmla="*/ T128 w 6347"/>
                            <a:gd name="T130" fmla="+- 0 11580 10944"/>
                            <a:gd name="T131" fmla="*/ 11580 h 1039"/>
                            <a:gd name="T132" fmla="+- 0 5033 1167"/>
                            <a:gd name="T133" fmla="*/ T132 w 6347"/>
                            <a:gd name="T134" fmla="+- 0 11187 10944"/>
                            <a:gd name="T135" fmla="*/ 11187 h 1039"/>
                            <a:gd name="T136" fmla="+- 0 4826 1167"/>
                            <a:gd name="T137" fmla="*/ T136 w 6347"/>
                            <a:gd name="T138" fmla="+- 0 11658 10944"/>
                            <a:gd name="T139" fmla="*/ 11658 h 1039"/>
                            <a:gd name="T140" fmla="+- 0 5095 1167"/>
                            <a:gd name="T141" fmla="*/ T140 w 6347"/>
                            <a:gd name="T142" fmla="+- 0 11642 10944"/>
                            <a:gd name="T143" fmla="*/ 11642 h 1039"/>
                            <a:gd name="T144" fmla="+- 0 5367 1167"/>
                            <a:gd name="T145" fmla="*/ T144 w 6347"/>
                            <a:gd name="T146" fmla="+- 0 11642 10944"/>
                            <a:gd name="T147" fmla="*/ 11642 h 1039"/>
                            <a:gd name="T148" fmla="+- 0 5261 1167"/>
                            <a:gd name="T149" fmla="*/ T148 w 6347"/>
                            <a:gd name="T150" fmla="+- 0 11703 10944"/>
                            <a:gd name="T151" fmla="*/ 11703 h 1039"/>
                            <a:gd name="T152" fmla="+- 0 5957 1167"/>
                            <a:gd name="T153" fmla="*/ T152 w 6347"/>
                            <a:gd name="T154" fmla="+- 0 11422 10944"/>
                            <a:gd name="T155" fmla="*/ 11422 h 1039"/>
                            <a:gd name="T156" fmla="+- 0 5936 1167"/>
                            <a:gd name="T157" fmla="*/ T156 w 6347"/>
                            <a:gd name="T158" fmla="+- 0 11509 10944"/>
                            <a:gd name="T159" fmla="*/ 11509 h 1039"/>
                            <a:gd name="T160" fmla="+- 0 6403 1167"/>
                            <a:gd name="T161" fmla="*/ T160 w 6347"/>
                            <a:gd name="T162" fmla="+- 0 11070 10944"/>
                            <a:gd name="T163" fmla="*/ 11070 h 1039"/>
                            <a:gd name="T164" fmla="+- 0 6365 1167"/>
                            <a:gd name="T165" fmla="*/ T164 w 6347"/>
                            <a:gd name="T166" fmla="+- 0 11609 10944"/>
                            <a:gd name="T167" fmla="*/ 11609 h 1039"/>
                            <a:gd name="T168" fmla="+- 0 6439 1167"/>
                            <a:gd name="T169" fmla="*/ T168 w 6347"/>
                            <a:gd name="T170" fmla="+- 0 11420 10944"/>
                            <a:gd name="T171" fmla="*/ 11420 h 1039"/>
                            <a:gd name="T172" fmla="+- 0 6698 1167"/>
                            <a:gd name="T173" fmla="*/ T172 w 6347"/>
                            <a:gd name="T174" fmla="+- 0 11205 10944"/>
                            <a:gd name="T175" fmla="*/ 11205 h 1039"/>
                            <a:gd name="T176" fmla="+- 0 6811 1167"/>
                            <a:gd name="T177" fmla="*/ T176 w 6347"/>
                            <a:gd name="T178" fmla="+- 0 11316 10944"/>
                            <a:gd name="T179" fmla="*/ 11316 h 1039"/>
                            <a:gd name="T180" fmla="+- 0 6981 1167"/>
                            <a:gd name="T181" fmla="*/ T180 w 6347"/>
                            <a:gd name="T182" fmla="+- 0 11322 10944"/>
                            <a:gd name="T183" fmla="*/ 11322 h 1039"/>
                            <a:gd name="T184" fmla="+- 0 7173 1167"/>
                            <a:gd name="T185" fmla="*/ T184 w 6347"/>
                            <a:gd name="T186" fmla="+- 0 11334 10944"/>
                            <a:gd name="T187" fmla="*/ 11334 h 1039"/>
                            <a:gd name="T188" fmla="+- 0 7362 1167"/>
                            <a:gd name="T189" fmla="*/ T188 w 6347"/>
                            <a:gd name="T190" fmla="+- 0 10944 10944"/>
                            <a:gd name="T191" fmla="*/ 10944 h 1039"/>
                            <a:gd name="T192" fmla="+- 0 7338 1167"/>
                            <a:gd name="T193" fmla="*/ T192 w 6347"/>
                            <a:gd name="T194" fmla="+- 0 11668 10944"/>
                            <a:gd name="T195" fmla="*/ 11668 h 103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6347" h="1039" extrusionOk="0">
                              <a:moveTo>
                                <a:pt x="0" y="594"/>
                              </a:moveTo>
                              <a:cubicBezTo>
                                <a:pt x="7" y="612"/>
                                <a:pt x="2" y="633"/>
                                <a:pt x="25" y="638"/>
                              </a:cubicBezTo>
                              <a:cubicBezTo>
                                <a:pt x="52" y="644"/>
                                <a:pt x="71" y="620"/>
                                <a:pt x="89" y="602"/>
                              </a:cubicBezTo>
                              <a:cubicBezTo>
                                <a:pt x="123" y="567"/>
                                <a:pt x="146" y="523"/>
                                <a:pt x="164" y="478"/>
                              </a:cubicBezTo>
                              <a:cubicBezTo>
                                <a:pt x="182" y="432"/>
                                <a:pt x="196" y="380"/>
                                <a:pt x="192" y="330"/>
                              </a:cubicBezTo>
                              <a:cubicBezTo>
                                <a:pt x="190" y="301"/>
                                <a:pt x="181" y="306"/>
                                <a:pt x="167" y="290"/>
                              </a:cubicBezTo>
                              <a:cubicBezTo>
                                <a:pt x="146" y="322"/>
                                <a:pt x="134" y="343"/>
                                <a:pt x="130" y="385"/>
                              </a:cubicBezTo>
                              <a:cubicBezTo>
                                <a:pt x="126" y="437"/>
                                <a:pt x="131" y="490"/>
                                <a:pt x="153" y="538"/>
                              </a:cubicBezTo>
                              <a:cubicBezTo>
                                <a:pt x="164" y="563"/>
                                <a:pt x="197" y="612"/>
                                <a:pt x="232" y="608"/>
                              </a:cubicBezTo>
                              <a:cubicBezTo>
                                <a:pt x="300" y="600"/>
                                <a:pt x="331" y="529"/>
                                <a:pt x="352" y="473"/>
                              </a:cubicBezTo>
                              <a:cubicBezTo>
                                <a:pt x="359" y="453"/>
                                <a:pt x="362" y="434"/>
                                <a:pt x="367" y="414"/>
                              </a:cubicBezTo>
                              <a:cubicBezTo>
                                <a:pt x="373" y="442"/>
                                <a:pt x="378" y="471"/>
                                <a:pt x="384" y="500"/>
                              </a:cubicBezTo>
                              <a:cubicBezTo>
                                <a:pt x="390" y="527"/>
                                <a:pt x="395" y="556"/>
                                <a:pt x="408" y="581"/>
                              </a:cubicBezTo>
                              <a:cubicBezTo>
                                <a:pt x="411" y="584"/>
                                <a:pt x="413" y="586"/>
                                <a:pt x="416" y="589"/>
                              </a:cubicBezTo>
                              <a:cubicBezTo>
                                <a:pt x="435" y="575"/>
                                <a:pt x="449" y="568"/>
                                <a:pt x="465" y="542"/>
                              </a:cubicBezTo>
                              <a:cubicBezTo>
                                <a:pt x="480" y="518"/>
                                <a:pt x="495" y="485"/>
                                <a:pt x="521" y="470"/>
                              </a:cubicBezTo>
                              <a:cubicBezTo>
                                <a:pt x="545" y="457"/>
                                <a:pt x="560" y="461"/>
                                <a:pt x="578" y="482"/>
                              </a:cubicBezTo>
                              <a:cubicBezTo>
                                <a:pt x="592" y="499"/>
                                <a:pt x="597" y="523"/>
                                <a:pt x="608" y="542"/>
                              </a:cubicBezTo>
                              <a:cubicBezTo>
                                <a:pt x="620" y="561"/>
                                <a:pt x="620" y="552"/>
                                <a:pt x="635" y="563"/>
                              </a:cubicBezTo>
                              <a:cubicBezTo>
                                <a:pt x="649" y="541"/>
                                <a:pt x="657" y="519"/>
                                <a:pt x="668" y="494"/>
                              </a:cubicBezTo>
                              <a:cubicBezTo>
                                <a:pt x="679" y="470"/>
                                <a:pt x="687" y="465"/>
                                <a:pt x="703" y="450"/>
                              </a:cubicBezTo>
                              <a:cubicBezTo>
                                <a:pt x="716" y="475"/>
                                <a:pt x="724" y="506"/>
                                <a:pt x="739" y="530"/>
                              </a:cubicBezTo>
                              <a:cubicBezTo>
                                <a:pt x="746" y="540"/>
                                <a:pt x="748" y="543"/>
                                <a:pt x="755" y="548"/>
                              </a:cubicBezTo>
                              <a:cubicBezTo>
                                <a:pt x="764" y="539"/>
                                <a:pt x="779" y="534"/>
                                <a:pt x="790" y="514"/>
                              </a:cubicBezTo>
                              <a:cubicBezTo>
                                <a:pt x="801" y="494"/>
                                <a:pt x="801" y="467"/>
                                <a:pt x="813" y="447"/>
                              </a:cubicBezTo>
                              <a:cubicBezTo>
                                <a:pt x="819" y="436"/>
                                <a:pt x="822" y="431"/>
                                <a:pt x="830" y="427"/>
                              </a:cubicBezTo>
                              <a:cubicBezTo>
                                <a:pt x="841" y="435"/>
                                <a:pt x="853" y="446"/>
                                <a:pt x="864" y="454"/>
                              </a:cubicBezTo>
                              <a:cubicBezTo>
                                <a:pt x="898" y="478"/>
                                <a:pt x="936" y="486"/>
                                <a:pt x="977" y="479"/>
                              </a:cubicBezTo>
                              <a:cubicBezTo>
                                <a:pt x="986" y="477"/>
                                <a:pt x="976" y="477"/>
                                <a:pt x="985" y="474"/>
                              </a:cubicBezTo>
                            </a:path>
                            <a:path w="6347" h="1039" extrusionOk="0">
                              <a:moveTo>
                                <a:pt x="35" y="808"/>
                              </a:moveTo>
                              <a:cubicBezTo>
                                <a:pt x="28" y="827"/>
                                <a:pt x="32" y="842"/>
                                <a:pt x="39" y="864"/>
                              </a:cubicBezTo>
                              <a:cubicBezTo>
                                <a:pt x="48" y="894"/>
                                <a:pt x="56" y="924"/>
                                <a:pt x="64" y="955"/>
                              </a:cubicBezTo>
                              <a:cubicBezTo>
                                <a:pt x="70" y="980"/>
                                <a:pt x="76" y="1014"/>
                                <a:pt x="91" y="1035"/>
                              </a:cubicBezTo>
                              <a:cubicBezTo>
                                <a:pt x="93" y="1036"/>
                                <a:pt x="96" y="1037"/>
                                <a:pt x="98" y="1038"/>
                              </a:cubicBezTo>
                              <a:cubicBezTo>
                                <a:pt x="114" y="1027"/>
                                <a:pt x="123" y="1012"/>
                                <a:pt x="137" y="999"/>
                              </a:cubicBezTo>
                              <a:cubicBezTo>
                                <a:pt x="156" y="982"/>
                                <a:pt x="178" y="961"/>
                                <a:pt x="203" y="954"/>
                              </a:cubicBezTo>
                              <a:cubicBezTo>
                                <a:pt x="232" y="946"/>
                                <a:pt x="263" y="956"/>
                                <a:pt x="290" y="967"/>
                              </a:cubicBezTo>
                              <a:cubicBezTo>
                                <a:pt x="309" y="975"/>
                                <a:pt x="327" y="980"/>
                                <a:pt x="348" y="981"/>
                              </a:cubicBezTo>
                              <a:cubicBezTo>
                                <a:pt x="352" y="981"/>
                                <a:pt x="356" y="981"/>
                                <a:pt x="360" y="981"/>
                              </a:cubicBezTo>
                            </a:path>
                            <a:path w="6347" h="1039" extrusionOk="0">
                              <a:moveTo>
                                <a:pt x="381" y="876"/>
                              </a:moveTo>
                              <a:cubicBezTo>
                                <a:pt x="402" y="878"/>
                                <a:pt x="421" y="883"/>
                                <a:pt x="442" y="887"/>
                              </a:cubicBezTo>
                              <a:cubicBezTo>
                                <a:pt x="473" y="893"/>
                                <a:pt x="510" y="899"/>
                                <a:pt x="541" y="894"/>
                              </a:cubicBezTo>
                              <a:cubicBezTo>
                                <a:pt x="565" y="890"/>
                                <a:pt x="600" y="887"/>
                                <a:pt x="620" y="870"/>
                              </a:cubicBezTo>
                              <a:cubicBezTo>
                                <a:pt x="623" y="866"/>
                                <a:pt x="626" y="862"/>
                                <a:pt x="629" y="858"/>
                              </a:cubicBezTo>
                            </a:path>
                            <a:path w="6347" h="1039" extrusionOk="0">
                              <a:moveTo>
                                <a:pt x="585" y="797"/>
                              </a:moveTo>
                              <a:cubicBezTo>
                                <a:pt x="576" y="792"/>
                                <a:pt x="572" y="791"/>
                                <a:pt x="564" y="794"/>
                              </a:cubicBezTo>
                              <a:cubicBezTo>
                                <a:pt x="568" y="812"/>
                                <a:pt x="570" y="827"/>
                                <a:pt x="580" y="843"/>
                              </a:cubicBezTo>
                              <a:cubicBezTo>
                                <a:pt x="592" y="862"/>
                                <a:pt x="608" y="881"/>
                                <a:pt x="622" y="899"/>
                              </a:cubicBezTo>
                              <a:cubicBezTo>
                                <a:pt x="633" y="914"/>
                                <a:pt x="646" y="932"/>
                                <a:pt x="640" y="952"/>
                              </a:cubicBezTo>
                              <a:cubicBezTo>
                                <a:pt x="635" y="970"/>
                                <a:pt x="621" y="989"/>
                                <a:pt x="605" y="996"/>
                              </a:cubicBezTo>
                              <a:cubicBezTo>
                                <a:pt x="601" y="997"/>
                                <a:pt x="596" y="999"/>
                                <a:pt x="592" y="1000"/>
                              </a:cubicBezTo>
                            </a:path>
                            <a:path w="6347" h="1039" extrusionOk="0">
                              <a:moveTo>
                                <a:pt x="734" y="817"/>
                              </a:moveTo>
                              <a:cubicBezTo>
                                <a:pt x="750" y="840"/>
                                <a:pt x="747" y="859"/>
                                <a:pt x="752" y="886"/>
                              </a:cubicBezTo>
                              <a:cubicBezTo>
                                <a:pt x="758" y="916"/>
                                <a:pt x="767" y="948"/>
                                <a:pt x="795" y="965"/>
                              </a:cubicBezTo>
                              <a:cubicBezTo>
                                <a:pt x="816" y="978"/>
                                <a:pt x="845" y="969"/>
                                <a:pt x="861" y="952"/>
                              </a:cubicBezTo>
                              <a:cubicBezTo>
                                <a:pt x="879" y="933"/>
                                <a:pt x="877" y="906"/>
                                <a:pt x="861" y="886"/>
                              </a:cubicBezTo>
                              <a:cubicBezTo>
                                <a:pt x="841" y="861"/>
                                <a:pt x="804" y="851"/>
                                <a:pt x="776" y="838"/>
                              </a:cubicBezTo>
                              <a:cubicBezTo>
                                <a:pt x="752" y="827"/>
                                <a:pt x="745" y="824"/>
                                <a:pt x="729" y="819"/>
                              </a:cubicBezTo>
                            </a:path>
                            <a:path w="6347" h="1039" extrusionOk="0">
                              <a:moveTo>
                                <a:pt x="1444" y="300"/>
                              </a:moveTo>
                              <a:cubicBezTo>
                                <a:pt x="1436" y="292"/>
                                <a:pt x="1461" y="278"/>
                                <a:pt x="1480" y="271"/>
                              </a:cubicBezTo>
                              <a:cubicBezTo>
                                <a:pt x="1516" y="258"/>
                                <a:pt x="1555" y="247"/>
                                <a:pt x="1594" y="242"/>
                              </a:cubicBezTo>
                              <a:cubicBezTo>
                                <a:pt x="1618" y="239"/>
                                <a:pt x="1663" y="231"/>
                                <a:pt x="1680" y="257"/>
                              </a:cubicBezTo>
                              <a:cubicBezTo>
                                <a:pt x="1695" y="281"/>
                                <a:pt x="1659" y="316"/>
                                <a:pt x="1646" y="330"/>
                              </a:cubicBezTo>
                              <a:cubicBezTo>
                                <a:pt x="1615" y="364"/>
                                <a:pt x="1578" y="387"/>
                                <a:pt x="1539" y="412"/>
                              </a:cubicBezTo>
                              <a:cubicBezTo>
                                <a:pt x="1509" y="431"/>
                                <a:pt x="1478" y="447"/>
                                <a:pt x="1448" y="466"/>
                              </a:cubicBezTo>
                              <a:cubicBezTo>
                                <a:pt x="1444" y="469"/>
                                <a:pt x="1441" y="471"/>
                                <a:pt x="1437" y="474"/>
                              </a:cubicBezTo>
                              <a:cubicBezTo>
                                <a:pt x="1462" y="479"/>
                                <a:pt x="1488" y="472"/>
                                <a:pt x="1514" y="469"/>
                              </a:cubicBezTo>
                              <a:cubicBezTo>
                                <a:pt x="1551" y="465"/>
                                <a:pt x="1587" y="463"/>
                                <a:pt x="1624" y="460"/>
                              </a:cubicBezTo>
                              <a:cubicBezTo>
                                <a:pt x="1654" y="458"/>
                                <a:pt x="1682" y="455"/>
                                <a:pt x="1710" y="445"/>
                              </a:cubicBezTo>
                            </a:path>
                            <a:path w="6347" h="1039" extrusionOk="0">
                              <a:moveTo>
                                <a:pt x="1787" y="280"/>
                              </a:moveTo>
                              <a:cubicBezTo>
                                <a:pt x="1806" y="288"/>
                                <a:pt x="1825" y="315"/>
                                <a:pt x="1838" y="337"/>
                              </a:cubicBezTo>
                              <a:cubicBezTo>
                                <a:pt x="1857" y="368"/>
                                <a:pt x="1875" y="401"/>
                                <a:pt x="1900" y="427"/>
                              </a:cubicBezTo>
                              <a:cubicBezTo>
                                <a:pt x="1917" y="445"/>
                                <a:pt x="1935" y="460"/>
                                <a:pt x="1957" y="470"/>
                              </a:cubicBezTo>
                            </a:path>
                            <a:path w="6347" h="1039" extrusionOk="0">
                              <a:moveTo>
                                <a:pt x="1943" y="320"/>
                              </a:moveTo>
                              <a:cubicBezTo>
                                <a:pt x="1913" y="326"/>
                                <a:pt x="1906" y="339"/>
                                <a:pt x="1885" y="360"/>
                              </a:cubicBezTo>
                              <a:cubicBezTo>
                                <a:pt x="1862" y="384"/>
                                <a:pt x="1836" y="411"/>
                                <a:pt x="1817" y="438"/>
                              </a:cubicBezTo>
                              <a:cubicBezTo>
                                <a:pt x="1809" y="450"/>
                                <a:pt x="1802" y="464"/>
                                <a:pt x="1796" y="477"/>
                              </a:cubicBezTo>
                            </a:path>
                            <a:path w="6347" h="1039" extrusionOk="0">
                              <a:moveTo>
                                <a:pt x="1971" y="244"/>
                              </a:moveTo>
                              <a:cubicBezTo>
                                <a:pt x="1998" y="248"/>
                                <a:pt x="2003" y="258"/>
                                <a:pt x="2013" y="284"/>
                              </a:cubicBezTo>
                              <a:cubicBezTo>
                                <a:pt x="2026" y="318"/>
                                <a:pt x="2034" y="353"/>
                                <a:pt x="2045" y="387"/>
                              </a:cubicBezTo>
                              <a:cubicBezTo>
                                <a:pt x="2052" y="407"/>
                                <a:pt x="2057" y="428"/>
                                <a:pt x="2064" y="448"/>
                              </a:cubicBezTo>
                              <a:cubicBezTo>
                                <a:pt x="2071" y="428"/>
                                <a:pt x="2075" y="406"/>
                                <a:pt x="2083" y="386"/>
                              </a:cubicBezTo>
                              <a:cubicBezTo>
                                <a:pt x="2088" y="372"/>
                                <a:pt x="2097" y="354"/>
                                <a:pt x="2115" y="360"/>
                              </a:cubicBezTo>
                              <a:cubicBezTo>
                                <a:pt x="2135" y="367"/>
                                <a:pt x="2149" y="391"/>
                                <a:pt x="2160" y="407"/>
                              </a:cubicBezTo>
                              <a:cubicBezTo>
                                <a:pt x="2170" y="422"/>
                                <a:pt x="2184" y="449"/>
                                <a:pt x="2199" y="459"/>
                              </a:cubicBezTo>
                              <a:cubicBezTo>
                                <a:pt x="2213" y="468"/>
                                <a:pt x="2224" y="464"/>
                                <a:pt x="2239" y="462"/>
                              </a:cubicBezTo>
                            </a:path>
                            <a:path w="6347" h="1039" extrusionOk="0">
                              <a:moveTo>
                                <a:pt x="2367" y="274"/>
                              </a:moveTo>
                              <a:cubicBezTo>
                                <a:pt x="2375" y="294"/>
                                <a:pt x="2375" y="312"/>
                                <a:pt x="2379" y="333"/>
                              </a:cubicBezTo>
                              <a:cubicBezTo>
                                <a:pt x="2384" y="359"/>
                                <a:pt x="2390" y="385"/>
                                <a:pt x="2399" y="410"/>
                              </a:cubicBezTo>
                              <a:cubicBezTo>
                                <a:pt x="2403" y="421"/>
                                <a:pt x="2404" y="424"/>
                                <a:pt x="2405" y="431"/>
                              </a:cubicBezTo>
                            </a:path>
                            <a:path w="6347" h="1039" extrusionOk="0">
                              <a:moveTo>
                                <a:pt x="2337" y="410"/>
                              </a:moveTo>
                              <a:cubicBezTo>
                                <a:pt x="2352" y="408"/>
                                <a:pt x="2367" y="408"/>
                                <a:pt x="2381" y="405"/>
                              </a:cubicBezTo>
                              <a:cubicBezTo>
                                <a:pt x="2404" y="401"/>
                                <a:pt x="2424" y="392"/>
                                <a:pt x="2445" y="384"/>
                              </a:cubicBezTo>
                            </a:path>
                            <a:path w="6347" h="1039" extrusionOk="0">
                              <a:moveTo>
                                <a:pt x="2598" y="271"/>
                              </a:moveTo>
                              <a:cubicBezTo>
                                <a:pt x="2597" y="299"/>
                                <a:pt x="2590" y="332"/>
                                <a:pt x="2592" y="360"/>
                              </a:cubicBezTo>
                              <a:cubicBezTo>
                                <a:pt x="2594" y="391"/>
                                <a:pt x="2597" y="424"/>
                                <a:pt x="2608" y="453"/>
                              </a:cubicBezTo>
                              <a:cubicBezTo>
                                <a:pt x="2615" y="472"/>
                                <a:pt x="2627" y="481"/>
                                <a:pt x="2645" y="468"/>
                              </a:cubicBezTo>
                              <a:cubicBezTo>
                                <a:pt x="2660" y="457"/>
                                <a:pt x="2668" y="430"/>
                                <a:pt x="2679" y="415"/>
                              </a:cubicBezTo>
                              <a:cubicBezTo>
                                <a:pt x="2690" y="399"/>
                                <a:pt x="2703" y="378"/>
                                <a:pt x="2723" y="373"/>
                              </a:cubicBezTo>
                              <a:cubicBezTo>
                                <a:pt x="2742" y="368"/>
                                <a:pt x="2753" y="390"/>
                                <a:pt x="2761" y="403"/>
                              </a:cubicBezTo>
                              <a:cubicBezTo>
                                <a:pt x="2775" y="426"/>
                                <a:pt x="2779" y="452"/>
                                <a:pt x="2791" y="476"/>
                              </a:cubicBezTo>
                              <a:cubicBezTo>
                                <a:pt x="2798" y="487"/>
                                <a:pt x="2800" y="491"/>
                                <a:pt x="2810" y="482"/>
                              </a:cubicBezTo>
                            </a:path>
                            <a:path w="6347" h="1039" extrusionOk="0">
                              <a:moveTo>
                                <a:pt x="2932" y="179"/>
                              </a:moveTo>
                              <a:cubicBezTo>
                                <a:pt x="2951" y="172"/>
                                <a:pt x="2973" y="160"/>
                                <a:pt x="2992" y="174"/>
                              </a:cubicBezTo>
                              <a:cubicBezTo>
                                <a:pt x="3012" y="188"/>
                                <a:pt x="3012" y="217"/>
                                <a:pt x="3007" y="238"/>
                              </a:cubicBezTo>
                              <a:cubicBezTo>
                                <a:pt x="3000" y="267"/>
                                <a:pt x="2983" y="291"/>
                                <a:pt x="2966" y="314"/>
                              </a:cubicBezTo>
                              <a:cubicBezTo>
                                <a:pt x="2957" y="326"/>
                                <a:pt x="2950" y="338"/>
                                <a:pt x="2943" y="351"/>
                              </a:cubicBezTo>
                              <a:cubicBezTo>
                                <a:pt x="2966" y="360"/>
                                <a:pt x="2987" y="353"/>
                                <a:pt x="3013" y="346"/>
                              </a:cubicBezTo>
                              <a:cubicBezTo>
                                <a:pt x="3051" y="336"/>
                                <a:pt x="3089" y="328"/>
                                <a:pt x="3127" y="319"/>
                              </a:cubicBezTo>
                              <a:cubicBezTo>
                                <a:pt x="3146" y="314"/>
                                <a:pt x="3164" y="311"/>
                                <a:pt x="3184" y="308"/>
                              </a:cubicBezTo>
                            </a:path>
                            <a:path w="6347" h="1039" extrusionOk="0">
                              <a:moveTo>
                                <a:pt x="1787" y="624"/>
                              </a:moveTo>
                              <a:cubicBezTo>
                                <a:pt x="1822" y="633"/>
                                <a:pt x="1856" y="639"/>
                                <a:pt x="1894" y="642"/>
                              </a:cubicBezTo>
                              <a:cubicBezTo>
                                <a:pt x="1979" y="648"/>
                                <a:pt x="2065" y="655"/>
                                <a:pt x="2150" y="659"/>
                              </a:cubicBezTo>
                              <a:cubicBezTo>
                                <a:pt x="2262" y="665"/>
                                <a:pt x="2374" y="667"/>
                                <a:pt x="2486" y="663"/>
                              </a:cubicBezTo>
                              <a:cubicBezTo>
                                <a:pt x="2615" y="659"/>
                                <a:pt x="2738" y="638"/>
                                <a:pt x="2864" y="621"/>
                              </a:cubicBezTo>
                              <a:cubicBezTo>
                                <a:pt x="2893" y="617"/>
                                <a:pt x="2835" y="634"/>
                                <a:pt x="2830" y="636"/>
                              </a:cubicBezTo>
                              <a:cubicBezTo>
                                <a:pt x="2822" y="638"/>
                                <a:pt x="2814" y="641"/>
                                <a:pt x="2806" y="643"/>
                              </a:cubicBezTo>
                            </a:path>
                            <a:path w="6347" h="1039" extrusionOk="0">
                              <a:moveTo>
                                <a:pt x="2404" y="796"/>
                              </a:moveTo>
                              <a:cubicBezTo>
                                <a:pt x="2394" y="812"/>
                                <a:pt x="2388" y="822"/>
                                <a:pt x="2396" y="841"/>
                              </a:cubicBezTo>
                              <a:cubicBezTo>
                                <a:pt x="2406" y="865"/>
                                <a:pt x="2417" y="886"/>
                                <a:pt x="2428" y="909"/>
                              </a:cubicBezTo>
                              <a:cubicBezTo>
                                <a:pt x="2436" y="926"/>
                                <a:pt x="2444" y="941"/>
                                <a:pt x="2455" y="957"/>
                              </a:cubicBezTo>
                              <a:cubicBezTo>
                                <a:pt x="2465" y="938"/>
                                <a:pt x="2472" y="917"/>
                                <a:pt x="2483" y="899"/>
                              </a:cubicBezTo>
                              <a:cubicBezTo>
                                <a:pt x="2492" y="883"/>
                                <a:pt x="2507" y="865"/>
                                <a:pt x="2525" y="861"/>
                              </a:cubicBezTo>
                              <a:cubicBezTo>
                                <a:pt x="2545" y="857"/>
                                <a:pt x="2562" y="874"/>
                                <a:pt x="2574" y="887"/>
                              </a:cubicBezTo>
                              <a:cubicBezTo>
                                <a:pt x="2587" y="901"/>
                                <a:pt x="2598" y="917"/>
                                <a:pt x="2612" y="930"/>
                              </a:cubicBezTo>
                              <a:cubicBezTo>
                                <a:pt x="2633" y="950"/>
                                <a:pt x="2647" y="935"/>
                                <a:pt x="2668" y="923"/>
                              </a:cubicBezTo>
                            </a:path>
                            <a:path w="6347" h="1039" extrusionOk="0">
                              <a:moveTo>
                                <a:pt x="3219" y="549"/>
                              </a:moveTo>
                              <a:cubicBezTo>
                                <a:pt x="3240" y="553"/>
                                <a:pt x="3253" y="560"/>
                                <a:pt x="3272" y="568"/>
                              </a:cubicBezTo>
                              <a:cubicBezTo>
                                <a:pt x="3286" y="574"/>
                                <a:pt x="3297" y="581"/>
                                <a:pt x="3312" y="584"/>
                              </a:cubicBezTo>
                            </a:path>
                            <a:path w="6347" h="1039" extrusionOk="0">
                              <a:moveTo>
                                <a:pt x="3181" y="640"/>
                              </a:moveTo>
                              <a:cubicBezTo>
                                <a:pt x="3211" y="647"/>
                                <a:pt x="3236" y="648"/>
                                <a:pt x="3267" y="647"/>
                              </a:cubicBezTo>
                              <a:cubicBezTo>
                                <a:pt x="3290" y="646"/>
                                <a:pt x="3307" y="642"/>
                                <a:pt x="3329" y="636"/>
                              </a:cubicBezTo>
                            </a:path>
                            <a:path w="6347" h="1039" extrusionOk="0">
                              <a:moveTo>
                                <a:pt x="3726" y="417"/>
                              </a:moveTo>
                              <a:cubicBezTo>
                                <a:pt x="3722" y="392"/>
                                <a:pt x="3722" y="377"/>
                                <a:pt x="3726" y="353"/>
                              </a:cubicBezTo>
                              <a:cubicBezTo>
                                <a:pt x="3732" y="318"/>
                                <a:pt x="3749" y="292"/>
                                <a:pt x="3775" y="267"/>
                              </a:cubicBezTo>
                              <a:cubicBezTo>
                                <a:pt x="3799" y="244"/>
                                <a:pt x="3833" y="225"/>
                                <a:pt x="3866" y="243"/>
                              </a:cubicBezTo>
                              <a:cubicBezTo>
                                <a:pt x="3906" y="265"/>
                                <a:pt x="3919" y="323"/>
                                <a:pt x="3925" y="363"/>
                              </a:cubicBezTo>
                              <a:cubicBezTo>
                                <a:pt x="3942" y="477"/>
                                <a:pt x="3918" y="611"/>
                                <a:pt x="3843" y="702"/>
                              </a:cubicBezTo>
                              <a:cubicBezTo>
                                <a:pt x="3816" y="735"/>
                                <a:pt x="3778" y="759"/>
                                <a:pt x="3735" y="759"/>
                              </a:cubicBezTo>
                              <a:cubicBezTo>
                                <a:pt x="3704" y="759"/>
                                <a:pt x="3674" y="741"/>
                                <a:pt x="3659" y="714"/>
                              </a:cubicBezTo>
                              <a:cubicBezTo>
                                <a:pt x="3634" y="669"/>
                                <a:pt x="3673" y="637"/>
                                <a:pt x="3715" y="635"/>
                              </a:cubicBezTo>
                              <a:cubicBezTo>
                                <a:pt x="3750" y="633"/>
                                <a:pt x="3788" y="645"/>
                                <a:pt x="3820" y="659"/>
                              </a:cubicBezTo>
                              <a:cubicBezTo>
                                <a:pt x="3846" y="670"/>
                                <a:pt x="3872" y="684"/>
                                <a:pt x="3899" y="694"/>
                              </a:cubicBezTo>
                              <a:cubicBezTo>
                                <a:pt x="3914" y="698"/>
                                <a:pt x="3918" y="700"/>
                                <a:pt x="3928" y="698"/>
                              </a:cubicBezTo>
                            </a:path>
                            <a:path w="6347" h="1039" extrusionOk="0">
                              <a:moveTo>
                                <a:pt x="3977" y="503"/>
                              </a:moveTo>
                              <a:cubicBezTo>
                                <a:pt x="3998" y="511"/>
                                <a:pt x="4012" y="534"/>
                                <a:pt x="4028" y="552"/>
                              </a:cubicBezTo>
                              <a:cubicBezTo>
                                <a:pt x="4056" y="585"/>
                                <a:pt x="4085" y="616"/>
                                <a:pt x="4116" y="645"/>
                              </a:cubicBezTo>
                              <a:cubicBezTo>
                                <a:pt x="4139" y="666"/>
                                <a:pt x="4168" y="693"/>
                                <a:pt x="4200" y="698"/>
                              </a:cubicBezTo>
                              <a:cubicBezTo>
                                <a:pt x="4221" y="701"/>
                                <a:pt x="4227" y="690"/>
                                <a:pt x="4241" y="678"/>
                              </a:cubicBezTo>
                            </a:path>
                            <a:path w="6347" h="1039" extrusionOk="0">
                              <a:moveTo>
                                <a:pt x="4243" y="452"/>
                              </a:moveTo>
                              <a:cubicBezTo>
                                <a:pt x="4214" y="485"/>
                                <a:pt x="4205" y="518"/>
                                <a:pt x="4186" y="558"/>
                              </a:cubicBezTo>
                              <a:cubicBezTo>
                                <a:pt x="4155" y="624"/>
                                <a:pt x="4129" y="696"/>
                                <a:pt x="4094" y="759"/>
                              </a:cubicBezTo>
                              <a:cubicBezTo>
                                <a:pt x="4084" y="776"/>
                                <a:pt x="4071" y="796"/>
                                <a:pt x="4059" y="811"/>
                              </a:cubicBezTo>
                            </a:path>
                            <a:path w="6347" h="1039" extrusionOk="0">
                              <a:moveTo>
                                <a:pt x="4610" y="498"/>
                              </a:moveTo>
                              <a:cubicBezTo>
                                <a:pt x="4628" y="491"/>
                                <a:pt x="4644" y="492"/>
                                <a:pt x="4663" y="491"/>
                              </a:cubicBezTo>
                              <a:cubicBezTo>
                                <a:pt x="4706" y="489"/>
                                <a:pt x="4748" y="484"/>
                                <a:pt x="4790" y="478"/>
                              </a:cubicBezTo>
                              <a:cubicBezTo>
                                <a:pt x="4823" y="473"/>
                                <a:pt x="4857" y="473"/>
                                <a:pt x="4889" y="466"/>
                              </a:cubicBezTo>
                              <a:cubicBezTo>
                                <a:pt x="4892" y="465"/>
                                <a:pt x="4894" y="463"/>
                                <a:pt x="4897" y="462"/>
                              </a:cubicBezTo>
                            </a:path>
                            <a:path w="6347" h="1039" extrusionOk="0">
                              <a:moveTo>
                                <a:pt x="4721" y="528"/>
                              </a:moveTo>
                              <a:cubicBezTo>
                                <a:pt x="4731" y="551"/>
                                <a:pt x="4744" y="558"/>
                                <a:pt x="4769" y="565"/>
                              </a:cubicBezTo>
                              <a:cubicBezTo>
                                <a:pt x="4794" y="572"/>
                                <a:pt x="4822" y="575"/>
                                <a:pt x="4848" y="574"/>
                              </a:cubicBezTo>
                              <a:cubicBezTo>
                                <a:pt x="4867" y="573"/>
                                <a:pt x="4874" y="573"/>
                                <a:pt x="4886" y="568"/>
                              </a:cubicBezTo>
                            </a:path>
                            <a:path w="6347" h="1039" extrusionOk="0">
                              <a:moveTo>
                                <a:pt x="5299" y="170"/>
                              </a:moveTo>
                              <a:cubicBezTo>
                                <a:pt x="5281" y="151"/>
                                <a:pt x="5263" y="132"/>
                                <a:pt x="5236" y="126"/>
                              </a:cubicBezTo>
                              <a:cubicBezTo>
                                <a:pt x="5210" y="120"/>
                                <a:pt x="5189" y="132"/>
                                <a:pt x="5177" y="155"/>
                              </a:cubicBezTo>
                              <a:cubicBezTo>
                                <a:pt x="5157" y="195"/>
                                <a:pt x="5153" y="248"/>
                                <a:pt x="5153" y="292"/>
                              </a:cubicBezTo>
                              <a:cubicBezTo>
                                <a:pt x="5153" y="356"/>
                                <a:pt x="5163" y="420"/>
                                <a:pt x="5173" y="483"/>
                              </a:cubicBezTo>
                              <a:cubicBezTo>
                                <a:pt x="5182" y="544"/>
                                <a:pt x="5195" y="604"/>
                                <a:pt x="5198" y="665"/>
                              </a:cubicBezTo>
                              <a:cubicBezTo>
                                <a:pt x="5199" y="695"/>
                                <a:pt x="5197" y="699"/>
                                <a:pt x="5184" y="718"/>
                              </a:cubicBezTo>
                            </a:path>
                            <a:path w="6347" h="1039" extrusionOk="0">
                              <a:moveTo>
                                <a:pt x="5110" y="525"/>
                              </a:moveTo>
                              <a:cubicBezTo>
                                <a:pt x="5133" y="502"/>
                                <a:pt x="5148" y="501"/>
                                <a:pt x="5179" y="492"/>
                              </a:cubicBezTo>
                              <a:cubicBezTo>
                                <a:pt x="5210" y="483"/>
                                <a:pt x="5240" y="481"/>
                                <a:pt x="5272" y="476"/>
                              </a:cubicBezTo>
                              <a:cubicBezTo>
                                <a:pt x="5295" y="472"/>
                                <a:pt x="5314" y="466"/>
                                <a:pt x="5336" y="458"/>
                              </a:cubicBezTo>
                            </a:path>
                            <a:path w="6347" h="1039" extrusionOk="0">
                              <a:moveTo>
                                <a:pt x="5513" y="93"/>
                              </a:moveTo>
                              <a:cubicBezTo>
                                <a:pt x="5520" y="115"/>
                                <a:pt x="5522" y="137"/>
                                <a:pt x="5525" y="160"/>
                              </a:cubicBezTo>
                              <a:cubicBezTo>
                                <a:pt x="5530" y="194"/>
                                <a:pt x="5530" y="227"/>
                                <a:pt x="5531" y="261"/>
                              </a:cubicBezTo>
                              <a:cubicBezTo>
                                <a:pt x="5531" y="276"/>
                                <a:pt x="5531" y="281"/>
                                <a:pt x="5534" y="291"/>
                              </a:cubicBezTo>
                            </a:path>
                            <a:path w="6347" h="1039" extrusionOk="0">
                              <a:moveTo>
                                <a:pt x="5762" y="91"/>
                              </a:moveTo>
                              <a:cubicBezTo>
                                <a:pt x="5733" y="111"/>
                                <a:pt x="5726" y="139"/>
                                <a:pt x="5712" y="172"/>
                              </a:cubicBezTo>
                              <a:cubicBezTo>
                                <a:pt x="5684" y="238"/>
                                <a:pt x="5661" y="302"/>
                                <a:pt x="5644" y="372"/>
                              </a:cubicBezTo>
                              <a:cubicBezTo>
                                <a:pt x="5623" y="458"/>
                                <a:pt x="5608" y="548"/>
                                <a:pt x="5614" y="637"/>
                              </a:cubicBezTo>
                              <a:cubicBezTo>
                                <a:pt x="5617" y="677"/>
                                <a:pt x="5625" y="718"/>
                                <a:pt x="5657" y="745"/>
                              </a:cubicBezTo>
                              <a:cubicBezTo>
                                <a:pt x="5673" y="759"/>
                                <a:pt x="5685" y="753"/>
                                <a:pt x="5702" y="748"/>
                              </a:cubicBezTo>
                            </a:path>
                            <a:path w="6347" h="1039" extrusionOk="0">
                              <a:moveTo>
                                <a:pt x="5814" y="378"/>
                              </a:moveTo>
                              <a:cubicBezTo>
                                <a:pt x="5828" y="399"/>
                                <a:pt x="5831" y="423"/>
                                <a:pt x="5839" y="447"/>
                              </a:cubicBezTo>
                              <a:cubicBezTo>
                                <a:pt x="5854" y="492"/>
                                <a:pt x="5873" y="534"/>
                                <a:pt x="5904" y="571"/>
                              </a:cubicBezTo>
                              <a:cubicBezTo>
                                <a:pt x="5921" y="592"/>
                                <a:pt x="5939" y="599"/>
                                <a:pt x="5964" y="603"/>
                              </a:cubicBezTo>
                            </a:path>
                            <a:path w="6347" h="1039" extrusionOk="0">
                              <a:moveTo>
                                <a:pt x="6006" y="390"/>
                              </a:moveTo>
                              <a:cubicBezTo>
                                <a:pt x="5970" y="373"/>
                                <a:pt x="5962" y="381"/>
                                <a:pt x="5931" y="404"/>
                              </a:cubicBezTo>
                              <a:cubicBezTo>
                                <a:pt x="5894" y="432"/>
                                <a:pt x="5864" y="473"/>
                                <a:pt x="5841" y="513"/>
                              </a:cubicBezTo>
                              <a:cubicBezTo>
                                <a:pt x="5823" y="545"/>
                                <a:pt x="5806" y="573"/>
                                <a:pt x="5797" y="609"/>
                              </a:cubicBezTo>
                            </a:path>
                            <a:path w="6347" h="1039" extrusionOk="0">
                              <a:moveTo>
                                <a:pt x="6195" y="0"/>
                              </a:moveTo>
                              <a:cubicBezTo>
                                <a:pt x="6234" y="46"/>
                                <a:pt x="6252" y="96"/>
                                <a:pt x="6272" y="154"/>
                              </a:cubicBezTo>
                              <a:cubicBezTo>
                                <a:pt x="6301" y="238"/>
                                <a:pt x="6327" y="325"/>
                                <a:pt x="6340" y="413"/>
                              </a:cubicBezTo>
                              <a:cubicBezTo>
                                <a:pt x="6353" y="502"/>
                                <a:pt x="6340" y="579"/>
                                <a:pt x="6283" y="650"/>
                              </a:cubicBezTo>
                              <a:cubicBezTo>
                                <a:pt x="6254" y="686"/>
                                <a:pt x="6214" y="709"/>
                                <a:pt x="6171" y="724"/>
                              </a:cubicBezTo>
                              <a:cubicBezTo>
                                <a:pt x="6166" y="725"/>
                                <a:pt x="6161" y="727"/>
                                <a:pt x="6156" y="72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6" o:spid="_x0000_s1026" style="position:absolute;margin-left:-56.85pt;margin-top:11.35pt;width:179.9pt;height:29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47,103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" path="m0,594c7,612,2,633,25,638,52,644,71,620,89,602,123,567,146,523,164,478,182,432,196,380,192,330,190,301,181,306,167,290,146,322,134,343,130,385,126,437,131,490,153,538,164,563,197,612,232,608,300,600,331,529,352,473,359,453,362,434,367,414,373,442,378,471,384,500,390,527,395,556,408,581,411,584,413,586,416,589,435,575,449,568,465,542,480,518,495,485,521,470,545,457,560,461,578,482,592,499,597,523,608,542,620,561,620,552,635,563,649,541,657,519,668,494,679,470,687,465,703,450,716,475,724,506,739,530,746,540,748,543,755,548,764,539,779,534,790,514,801,494,801,467,813,447,819,436,822,431,830,427,841,435,853,446,864,454,898,478,936,486,977,479,986,477,976,477,985,474em35,808c28,827,32,842,39,864,48,894,56,924,64,955,70,980,76,1014,91,1035,93,1036,96,1037,98,1038,114,1027,123,1012,137,999,156,982,178,961,203,954,232,946,263,956,290,967,309,975,327,980,348,981,352,981,356,981,360,981em381,876c402,878,421,883,442,887,473,893,510,899,541,894,565,890,600,887,620,870,623,866,626,862,629,858em585,797c576,792,572,791,564,794,568,812,570,827,580,843,592,862,608,881,622,899,633,914,646,932,640,952,635,970,621,989,605,996,601,997,596,999,592,1000em734,817c750,840,747,859,752,886,758,916,767,948,795,965,816,978,845,969,861,952,879,933,877,906,861,886,841,861,804,851,776,838,752,827,745,824,729,819em1444,300c1436,292,1461,278,1480,271,1516,258,1555,247,1594,242,1618,239,1663,231,1680,257,1695,281,1659,316,1646,330,1615,364,1578,387,1539,412,1509,431,1478,447,1448,466,1444,469,1441,471,1437,474,1462,479,1488,472,1514,469,1551,465,1587,463,1624,460,1654,458,1682,455,1710,445em1787,280c1806,288,1825,315,1838,337,1857,368,1875,401,1900,427,1917,445,1935,460,1957,470em1943,320c1913,326,1906,339,1885,360,1862,384,1836,411,1817,438,1809,450,1802,464,1796,477em1971,244c1998,248,2003,258,2013,284,2026,318,2034,353,2045,387,2052,407,2057,428,2064,448,2071,428,2075,406,2083,386,2088,372,2097,354,2115,360,2135,367,2149,391,2160,407,2170,422,2184,449,2199,459,2213,468,2224,464,2239,462em2367,274c2375,294,2375,312,2379,333,2384,359,2390,385,2399,410,2403,421,2404,424,2405,431em2337,410c2352,408,2367,408,2381,405,2404,401,2424,392,2445,384em2598,271c2597,299,2590,332,2592,360,2594,391,2597,424,2608,453,2615,472,2627,481,2645,468,2660,457,2668,430,2679,415,2690,399,2703,378,2723,373,2742,368,2753,390,2761,403,2775,426,2779,452,2791,476,2798,487,2800,491,2810,482em2932,179c2951,172,2973,160,2992,174,3012,188,3012,217,3007,238,3000,267,2983,291,2966,314,2957,326,2950,338,2943,351,2966,360,2987,353,3013,346,3051,336,3089,328,3127,319,3146,314,3164,311,3184,308em1787,624c1822,633,1856,639,1894,642,1979,648,2065,655,2150,659,2262,665,2374,667,2486,663,2615,659,2738,638,2864,621,2893,617,2835,634,2830,636,2822,638,2814,641,2806,643em2404,796c2394,812,2388,822,2396,841,2406,865,2417,886,2428,909,2436,926,2444,941,2455,957,2465,938,2472,917,2483,899,2492,883,2507,865,2525,861,2545,857,2562,874,2574,887,2587,901,2598,917,2612,930,2633,950,2647,935,2668,923em3219,549c3240,553,3253,560,3272,568,3286,574,3297,581,3312,584em3181,640c3211,647,3236,648,3267,647,3290,646,3307,642,3329,636em3726,417c3722,392,3722,377,3726,353,3732,318,3749,292,3775,267,3799,244,3833,225,3866,243,3906,265,3919,323,3925,363,3942,477,3918,611,3843,702,3816,735,3778,759,3735,759,3704,759,3674,741,3659,714,3634,669,3673,637,3715,635,3750,633,3788,645,3820,659,3846,670,3872,684,3899,694,3914,698,3918,700,3928,698em3977,503c3998,511,4012,534,4028,552,4056,585,4085,616,4116,645,4139,666,4168,693,4200,698,4221,701,4227,690,4241,678em4243,452c4214,485,4205,518,4186,558,4155,624,4129,696,4094,759,4084,776,4071,796,4059,811em4610,498c4628,491,4644,492,4663,491,4706,489,4748,484,4790,478,4823,473,4857,473,4889,466,4892,465,4894,463,4897,462em4721,528c4731,551,4744,558,4769,565,4794,572,4822,575,4848,574,4867,573,4874,573,4886,568em5299,170c5281,151,5263,132,5236,126,5210,120,5189,132,5177,155,5157,195,5153,248,5153,292,5153,356,5163,420,5173,483,5182,544,5195,604,5198,665,5199,695,5197,699,5184,718em5110,525c5133,502,5148,501,5179,492,5210,483,5240,481,5272,476,5295,472,5314,466,5336,458em5513,93c5520,115,5522,137,5525,160,5530,194,5530,227,5531,261,5531,276,5531,281,5534,291em5762,91c5733,111,5726,139,5712,172,5684,238,5661,302,5644,372,5623,458,5608,548,5614,637,5617,677,5625,718,5657,745,5673,759,5685,753,5702,748em5814,378c5828,399,5831,423,5839,447,5854,492,5873,534,5904,571,5921,592,5939,599,5964,603em6006,390c5970,373,5962,381,5931,404,5894,432,5864,473,5841,513,5823,545,5806,573,5797,609em6195,0c6234,46,6252,96,6272,154,6301,238,6327,325,6340,413,6353,502,6340,579,6283,650,6254,686,6214,709,6171,724,6166,725,6161,727,6156,728e" filled="f" strokecolor="#7030a0" strokeweight="1pt">
                <v:stroke endcap="round"/>
                <v:path o:extrusionok="f" o:connecttype="custom" o:connectlocs="59035,4118626;55075,4140261;138229,4126559;187544,4115741;240460,4124395;284376,4131607;351691,4118986;23038,4290626;73074,4290265;137149,4262140;226421,4255649;223901,4270433;264218,4240865;309934,4265745;532756,4043984;553994,4094827;584591,4112135;683943,4100236;654066,4104202;736139,4085812;777535,4093024;856369,4066341;857089,4092303;938802,4109611;993877,4091582;1077030,4009007;1084590,4071028;681783,4177762;1018715,4175599;874007,4274039;926563,4266106;1177822,4151079;1198340,4175599;1391644,4033888;1317130,4203724;1413962,4197955;1511874,4197955;1473717,4219951;1724257,4118626;1716697,4149997;1884803,3991699;1871124,4186056;1897762,4117905;1990994,4040378;2031671,4080404;2092866,4082567;2161980,4086894;2230015,3946265;2221375,4207330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6D9BCD5" wp14:editId="4A2E24EC">
                <wp:simplePos x="0" y="0"/>
                <wp:positionH relativeFrom="column">
                  <wp:posOffset>4409440</wp:posOffset>
                </wp:positionH>
                <wp:positionV relativeFrom="paragraph">
                  <wp:posOffset>128905</wp:posOffset>
                </wp:positionV>
                <wp:extent cx="603885" cy="234950"/>
                <wp:effectExtent l="15240" t="14605" r="41275" b="42545"/>
                <wp:wrapNone/>
                <wp:docPr id="136" name="Freeform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03885" cy="234950"/>
                        </a:xfrm>
                        <a:custGeom>
                          <a:avLst/>
                          <a:gdLst>
                            <a:gd name="T0" fmla="+- 0 15445 15424"/>
                            <a:gd name="T1" fmla="*/ T0 w 1677"/>
                            <a:gd name="T2" fmla="+- 0 11427 10900"/>
                            <a:gd name="T3" fmla="*/ 11427 h 653"/>
                            <a:gd name="T4" fmla="+- 0 15424 15424"/>
                            <a:gd name="T5" fmla="*/ T4 w 1677"/>
                            <a:gd name="T6" fmla="+- 0 11415 10900"/>
                            <a:gd name="T7" fmla="*/ 11415 h 653"/>
                            <a:gd name="T8" fmla="+- 0 15468 15424"/>
                            <a:gd name="T9" fmla="*/ T8 w 1677"/>
                            <a:gd name="T10" fmla="+- 0 11405 10900"/>
                            <a:gd name="T11" fmla="*/ 11405 h 653"/>
                            <a:gd name="T12" fmla="+- 0 15557 15424"/>
                            <a:gd name="T13" fmla="*/ T12 w 1677"/>
                            <a:gd name="T14" fmla="+- 0 11410 10900"/>
                            <a:gd name="T15" fmla="*/ 11410 h 653"/>
                            <a:gd name="T16" fmla="+- 0 15668 15424"/>
                            <a:gd name="T17" fmla="*/ T16 w 1677"/>
                            <a:gd name="T18" fmla="+- 0 11416 10900"/>
                            <a:gd name="T19" fmla="*/ 11416 h 653"/>
                            <a:gd name="T20" fmla="+- 0 15743 15424"/>
                            <a:gd name="T21" fmla="*/ T20 w 1677"/>
                            <a:gd name="T22" fmla="+- 0 11416 10900"/>
                            <a:gd name="T23" fmla="*/ 11416 h 653"/>
                            <a:gd name="T24" fmla="+- 0 15770 15424"/>
                            <a:gd name="T25" fmla="*/ T24 w 1677"/>
                            <a:gd name="T26" fmla="+- 0 11416 10900"/>
                            <a:gd name="T27" fmla="*/ 11416 h 653"/>
                            <a:gd name="T28" fmla="+- 0 15678 15424"/>
                            <a:gd name="T29" fmla="*/ T28 w 1677"/>
                            <a:gd name="T30" fmla="+- 0 11316 10900"/>
                            <a:gd name="T31" fmla="*/ 11316 h 653"/>
                            <a:gd name="T32" fmla="+- 0 15678 15424"/>
                            <a:gd name="T33" fmla="*/ T32 w 1677"/>
                            <a:gd name="T34" fmla="+- 0 11316 10900"/>
                            <a:gd name="T35" fmla="*/ 11316 h 653"/>
                            <a:gd name="T36" fmla="+- 0 15678 15424"/>
                            <a:gd name="T37" fmla="*/ T36 w 1677"/>
                            <a:gd name="T38" fmla="+- 0 11316 10900"/>
                            <a:gd name="T39" fmla="*/ 11316 h 653"/>
                            <a:gd name="T40" fmla="+- 0 15678 15424"/>
                            <a:gd name="T41" fmla="*/ T40 w 1677"/>
                            <a:gd name="T42" fmla="+- 0 11316 10900"/>
                            <a:gd name="T43" fmla="*/ 11316 h 653"/>
                            <a:gd name="T44" fmla="+- 0 15678 15424"/>
                            <a:gd name="T45" fmla="*/ T44 w 1677"/>
                            <a:gd name="T46" fmla="+- 0 11316 10900"/>
                            <a:gd name="T47" fmla="*/ 11316 h 653"/>
                            <a:gd name="T48" fmla="+- 0 15678 15424"/>
                            <a:gd name="T49" fmla="*/ T48 w 1677"/>
                            <a:gd name="T50" fmla="+- 0 11316 10900"/>
                            <a:gd name="T51" fmla="*/ 11316 h 653"/>
                            <a:gd name="T52" fmla="+- 0 15678 15424"/>
                            <a:gd name="T53" fmla="*/ T52 w 1677"/>
                            <a:gd name="T54" fmla="+- 0 11316 10900"/>
                            <a:gd name="T55" fmla="*/ 11316 h 653"/>
                            <a:gd name="T56" fmla="+- 0 15678 15424"/>
                            <a:gd name="T57" fmla="*/ T56 w 1677"/>
                            <a:gd name="T58" fmla="+- 0 11316 10900"/>
                            <a:gd name="T59" fmla="*/ 11316 h 653"/>
                            <a:gd name="T60" fmla="+- 0 15678 15424"/>
                            <a:gd name="T61" fmla="*/ T60 w 1677"/>
                            <a:gd name="T62" fmla="+- 0 11316 10900"/>
                            <a:gd name="T63" fmla="*/ 11316 h 653"/>
                            <a:gd name="T64" fmla="+- 0 15678 15424"/>
                            <a:gd name="T65" fmla="*/ T64 w 1677"/>
                            <a:gd name="T66" fmla="+- 0 11316 10900"/>
                            <a:gd name="T67" fmla="*/ 11316 h 653"/>
                            <a:gd name="T68" fmla="+- 0 15678 15424"/>
                            <a:gd name="T69" fmla="*/ T68 w 1677"/>
                            <a:gd name="T70" fmla="+- 0 11316 10900"/>
                            <a:gd name="T71" fmla="*/ 11316 h 653"/>
                            <a:gd name="T72" fmla="+- 0 15678 15424"/>
                            <a:gd name="T73" fmla="*/ T72 w 1677"/>
                            <a:gd name="T74" fmla="+- 0 11316 10900"/>
                            <a:gd name="T75" fmla="*/ 11316 h 653"/>
                            <a:gd name="T76" fmla="+- 0 15678 15424"/>
                            <a:gd name="T77" fmla="*/ T76 w 1677"/>
                            <a:gd name="T78" fmla="+- 0 11316 10900"/>
                            <a:gd name="T79" fmla="*/ 11316 h 653"/>
                            <a:gd name="T80" fmla="+- 0 15678 15424"/>
                            <a:gd name="T81" fmla="*/ T80 w 1677"/>
                            <a:gd name="T82" fmla="+- 0 11316 10900"/>
                            <a:gd name="T83" fmla="*/ 11316 h 653"/>
                            <a:gd name="T84" fmla="+- 0 15471 15424"/>
                            <a:gd name="T85" fmla="*/ T84 w 1677"/>
                            <a:gd name="T86" fmla="+- 0 11291 10900"/>
                            <a:gd name="T87" fmla="*/ 11291 h 653"/>
                            <a:gd name="T88" fmla="+- 0 15495 15424"/>
                            <a:gd name="T89" fmla="*/ T88 w 1677"/>
                            <a:gd name="T90" fmla="+- 0 11298 10900"/>
                            <a:gd name="T91" fmla="*/ 11298 h 653"/>
                            <a:gd name="T92" fmla="+- 0 15581 15424"/>
                            <a:gd name="T93" fmla="*/ T92 w 1677"/>
                            <a:gd name="T94" fmla="+- 0 11304 10900"/>
                            <a:gd name="T95" fmla="*/ 11304 h 653"/>
                            <a:gd name="T96" fmla="+- 0 15682 15424"/>
                            <a:gd name="T97" fmla="*/ T96 w 1677"/>
                            <a:gd name="T98" fmla="+- 0 11298 10900"/>
                            <a:gd name="T99" fmla="*/ 11298 h 653"/>
                            <a:gd name="T100" fmla="+- 0 15739 15424"/>
                            <a:gd name="T101" fmla="*/ T100 w 1677"/>
                            <a:gd name="T102" fmla="+- 0 11300 10900"/>
                            <a:gd name="T103" fmla="*/ 11300 h 653"/>
                            <a:gd name="T104" fmla="+- 0 15759 15424"/>
                            <a:gd name="T105" fmla="*/ T104 w 1677"/>
                            <a:gd name="T106" fmla="+- 0 11304 10900"/>
                            <a:gd name="T107" fmla="*/ 11304 h 653"/>
                            <a:gd name="T108" fmla="+- 0 16056 15424"/>
                            <a:gd name="T109" fmla="*/ T108 w 1677"/>
                            <a:gd name="T110" fmla="+- 0 11164 10900"/>
                            <a:gd name="T111" fmla="*/ 11164 h 653"/>
                            <a:gd name="T112" fmla="+- 0 16088 15424"/>
                            <a:gd name="T113" fmla="*/ T112 w 1677"/>
                            <a:gd name="T114" fmla="+- 0 11142 10900"/>
                            <a:gd name="T115" fmla="*/ 11142 h 653"/>
                            <a:gd name="T116" fmla="+- 0 16223 15424"/>
                            <a:gd name="T117" fmla="*/ T116 w 1677"/>
                            <a:gd name="T118" fmla="+- 0 11135 10900"/>
                            <a:gd name="T119" fmla="*/ 11135 h 653"/>
                            <a:gd name="T120" fmla="+- 0 16313 15424"/>
                            <a:gd name="T121" fmla="*/ T120 w 1677"/>
                            <a:gd name="T122" fmla="+- 0 11172 10900"/>
                            <a:gd name="T123" fmla="*/ 11172 h 653"/>
                            <a:gd name="T124" fmla="+- 0 16275 15424"/>
                            <a:gd name="T125" fmla="*/ T124 w 1677"/>
                            <a:gd name="T126" fmla="+- 0 11240 10900"/>
                            <a:gd name="T127" fmla="*/ 11240 h 653"/>
                            <a:gd name="T128" fmla="+- 0 16162 15424"/>
                            <a:gd name="T129" fmla="*/ T128 w 1677"/>
                            <a:gd name="T130" fmla="+- 0 11310 10900"/>
                            <a:gd name="T131" fmla="*/ 11310 h 653"/>
                            <a:gd name="T132" fmla="+- 0 16079 15424"/>
                            <a:gd name="T133" fmla="*/ T132 w 1677"/>
                            <a:gd name="T134" fmla="+- 0 11344 10900"/>
                            <a:gd name="T135" fmla="*/ 11344 h 653"/>
                            <a:gd name="T136" fmla="+- 0 16177 15424"/>
                            <a:gd name="T137" fmla="*/ T136 w 1677"/>
                            <a:gd name="T138" fmla="+- 0 11352 10900"/>
                            <a:gd name="T139" fmla="*/ 11352 h 653"/>
                            <a:gd name="T140" fmla="+- 0 16314 15424"/>
                            <a:gd name="T141" fmla="*/ T140 w 1677"/>
                            <a:gd name="T142" fmla="+- 0 11403 10900"/>
                            <a:gd name="T143" fmla="*/ 11403 h 653"/>
                            <a:gd name="T144" fmla="+- 0 16360 15424"/>
                            <a:gd name="T145" fmla="*/ T144 w 1677"/>
                            <a:gd name="T146" fmla="+- 0 11480 10900"/>
                            <a:gd name="T147" fmla="*/ 11480 h 653"/>
                            <a:gd name="T148" fmla="+- 0 16276 15424"/>
                            <a:gd name="T149" fmla="*/ T148 w 1677"/>
                            <a:gd name="T150" fmla="+- 0 11533 10900"/>
                            <a:gd name="T151" fmla="*/ 11533 h 653"/>
                            <a:gd name="T152" fmla="+- 0 16090 15424"/>
                            <a:gd name="T153" fmla="*/ T152 w 1677"/>
                            <a:gd name="T154" fmla="+- 0 11515 10900"/>
                            <a:gd name="T155" fmla="*/ 11515 h 653"/>
                            <a:gd name="T156" fmla="+- 0 16052 15424"/>
                            <a:gd name="T157" fmla="*/ T156 w 1677"/>
                            <a:gd name="T158" fmla="+- 0 11446 10900"/>
                            <a:gd name="T159" fmla="*/ 11446 h 653"/>
                            <a:gd name="T160" fmla="+- 0 16473 15424"/>
                            <a:gd name="T161" fmla="*/ T160 w 1677"/>
                            <a:gd name="T162" fmla="+- 0 11297 10900"/>
                            <a:gd name="T163" fmla="*/ 11297 h 653"/>
                            <a:gd name="T164" fmla="+- 0 16561 15424"/>
                            <a:gd name="T165" fmla="*/ T164 w 1677"/>
                            <a:gd name="T166" fmla="+- 0 11391 10900"/>
                            <a:gd name="T167" fmla="*/ 11391 h 653"/>
                            <a:gd name="T168" fmla="+- 0 16659 15424"/>
                            <a:gd name="T169" fmla="*/ T168 w 1677"/>
                            <a:gd name="T170" fmla="+- 0 11491 10900"/>
                            <a:gd name="T171" fmla="*/ 11491 h 653"/>
                            <a:gd name="T172" fmla="+- 0 16725 15424"/>
                            <a:gd name="T173" fmla="*/ T172 w 1677"/>
                            <a:gd name="T174" fmla="+- 0 11539 10900"/>
                            <a:gd name="T175" fmla="*/ 11539 h 653"/>
                            <a:gd name="T176" fmla="+- 0 16743 15424"/>
                            <a:gd name="T177" fmla="*/ T176 w 1677"/>
                            <a:gd name="T178" fmla="+- 0 11527 10900"/>
                            <a:gd name="T179" fmla="*/ 11527 h 653"/>
                            <a:gd name="T180" fmla="+- 0 16708 15424"/>
                            <a:gd name="T181" fmla="*/ T180 w 1677"/>
                            <a:gd name="T182" fmla="+- 0 11246 10900"/>
                            <a:gd name="T183" fmla="*/ 11246 h 653"/>
                            <a:gd name="T184" fmla="+- 0 16661 15424"/>
                            <a:gd name="T185" fmla="*/ T184 w 1677"/>
                            <a:gd name="T186" fmla="+- 0 11336 10900"/>
                            <a:gd name="T187" fmla="*/ 11336 h 653"/>
                            <a:gd name="T188" fmla="+- 0 16579 15424"/>
                            <a:gd name="T189" fmla="*/ T188 w 1677"/>
                            <a:gd name="T190" fmla="+- 0 11477 10900"/>
                            <a:gd name="T191" fmla="*/ 11477 h 653"/>
                            <a:gd name="T192" fmla="+- 0 16495 15424"/>
                            <a:gd name="T193" fmla="*/ T192 w 1677"/>
                            <a:gd name="T194" fmla="+- 0 11551 10900"/>
                            <a:gd name="T195" fmla="*/ 11551 h 653"/>
                            <a:gd name="T196" fmla="+- 0 16483 15424"/>
                            <a:gd name="T197" fmla="*/ T196 w 1677"/>
                            <a:gd name="T198" fmla="+- 0 11552 10900"/>
                            <a:gd name="T199" fmla="*/ 11552 h 653"/>
                            <a:gd name="T200" fmla="+- 0 16785 15424"/>
                            <a:gd name="T201" fmla="*/ T200 w 1677"/>
                            <a:gd name="T202" fmla="+- 0 10938 10900"/>
                            <a:gd name="T203" fmla="*/ 10938 h 653"/>
                            <a:gd name="T204" fmla="+- 0 16881 15424"/>
                            <a:gd name="T205" fmla="*/ T204 w 1677"/>
                            <a:gd name="T206" fmla="+- 0 10906 10900"/>
                            <a:gd name="T207" fmla="*/ 10906 h 653"/>
                            <a:gd name="T208" fmla="+- 0 16918 15424"/>
                            <a:gd name="T209" fmla="*/ T208 w 1677"/>
                            <a:gd name="T210" fmla="+- 0 10970 10900"/>
                            <a:gd name="T211" fmla="*/ 10970 h 653"/>
                            <a:gd name="T212" fmla="+- 0 16865 15424"/>
                            <a:gd name="T213" fmla="*/ T212 w 1677"/>
                            <a:gd name="T214" fmla="+- 0 11057 10900"/>
                            <a:gd name="T215" fmla="*/ 11057 h 653"/>
                            <a:gd name="T216" fmla="+- 0 16799 15424"/>
                            <a:gd name="T217" fmla="*/ T216 w 1677"/>
                            <a:gd name="T218" fmla="+- 0 11111 10900"/>
                            <a:gd name="T219" fmla="*/ 11111 h 653"/>
                            <a:gd name="T220" fmla="+- 0 16796 15424"/>
                            <a:gd name="T221" fmla="*/ T220 w 1677"/>
                            <a:gd name="T222" fmla="+- 0 11121 10900"/>
                            <a:gd name="T223" fmla="*/ 11121 h 653"/>
                            <a:gd name="T224" fmla="+- 0 16877 15424"/>
                            <a:gd name="T225" fmla="*/ T224 w 1677"/>
                            <a:gd name="T226" fmla="+- 0 11111 10900"/>
                            <a:gd name="T227" fmla="*/ 11111 h 653"/>
                            <a:gd name="T228" fmla="+- 0 17013 15424"/>
                            <a:gd name="T229" fmla="*/ T228 w 1677"/>
                            <a:gd name="T230" fmla="+- 0 11080 10900"/>
                            <a:gd name="T231" fmla="*/ 11080 h 653"/>
                            <a:gd name="T232" fmla="+- 0 17100 15424"/>
                            <a:gd name="T233" fmla="*/ T232 w 1677"/>
                            <a:gd name="T234" fmla="+- 0 11052 10900"/>
                            <a:gd name="T235" fmla="*/ 11052 h 6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</a:cxnLst>
                          <a:rect l="0" t="0" r="r" b="b"/>
                          <a:pathLst>
                            <a:path w="1677" h="653" extrusionOk="0">
                              <a:moveTo>
                                <a:pt x="21" y="527"/>
                              </a:moveTo>
                              <a:cubicBezTo>
                                <a:pt x="8" y="525"/>
                                <a:pt x="9" y="525"/>
                                <a:pt x="0" y="515"/>
                              </a:cubicBezTo>
                              <a:cubicBezTo>
                                <a:pt x="15" y="504"/>
                                <a:pt x="25" y="504"/>
                                <a:pt x="44" y="505"/>
                              </a:cubicBezTo>
                              <a:cubicBezTo>
                                <a:pt x="74" y="506"/>
                                <a:pt x="103" y="508"/>
                                <a:pt x="133" y="510"/>
                              </a:cubicBezTo>
                              <a:cubicBezTo>
                                <a:pt x="170" y="513"/>
                                <a:pt x="207" y="515"/>
                                <a:pt x="244" y="516"/>
                              </a:cubicBezTo>
                              <a:cubicBezTo>
                                <a:pt x="269" y="517"/>
                                <a:pt x="294" y="517"/>
                                <a:pt x="319" y="516"/>
                              </a:cubicBezTo>
                              <a:cubicBezTo>
                                <a:pt x="328" y="516"/>
                                <a:pt x="337" y="516"/>
                                <a:pt x="346" y="516"/>
                              </a:cubicBezTo>
                            </a:path>
                            <a:path w="1677" h="653" extrusionOk="0">
                              <a:moveTo>
                                <a:pt x="254" y="416"/>
                              </a:moveTo>
                              <a:lnTo>
                                <a:pt x="254" y="416"/>
                              </a:lnTo>
                            </a:path>
                            <a:path w="1677" h="653" extrusionOk="0">
                              <a:moveTo>
                                <a:pt x="47" y="391"/>
                              </a:moveTo>
                              <a:cubicBezTo>
                                <a:pt x="26" y="396"/>
                                <a:pt x="63" y="397"/>
                                <a:pt x="71" y="398"/>
                              </a:cubicBezTo>
                              <a:cubicBezTo>
                                <a:pt x="100" y="402"/>
                                <a:pt x="128" y="404"/>
                                <a:pt x="157" y="404"/>
                              </a:cubicBezTo>
                              <a:cubicBezTo>
                                <a:pt x="191" y="404"/>
                                <a:pt x="224" y="401"/>
                                <a:pt x="258" y="398"/>
                              </a:cubicBezTo>
                              <a:cubicBezTo>
                                <a:pt x="277" y="397"/>
                                <a:pt x="298" y="394"/>
                                <a:pt x="315" y="400"/>
                              </a:cubicBezTo>
                              <a:cubicBezTo>
                                <a:pt x="324" y="404"/>
                                <a:pt x="328" y="405"/>
                                <a:pt x="335" y="404"/>
                              </a:cubicBezTo>
                            </a:path>
                            <a:path w="1677" h="653" extrusionOk="0">
                              <a:moveTo>
                                <a:pt x="632" y="264"/>
                              </a:moveTo>
                              <a:cubicBezTo>
                                <a:pt x="625" y="246"/>
                                <a:pt x="628" y="247"/>
                                <a:pt x="664" y="242"/>
                              </a:cubicBezTo>
                              <a:cubicBezTo>
                                <a:pt x="709" y="236"/>
                                <a:pt x="754" y="231"/>
                                <a:pt x="799" y="235"/>
                              </a:cubicBezTo>
                              <a:cubicBezTo>
                                <a:pt x="827" y="238"/>
                                <a:pt x="876" y="240"/>
                                <a:pt x="889" y="272"/>
                              </a:cubicBezTo>
                              <a:cubicBezTo>
                                <a:pt x="900" y="298"/>
                                <a:pt x="867" y="326"/>
                                <a:pt x="851" y="340"/>
                              </a:cubicBezTo>
                              <a:cubicBezTo>
                                <a:pt x="817" y="370"/>
                                <a:pt x="779" y="390"/>
                                <a:pt x="738" y="410"/>
                              </a:cubicBezTo>
                              <a:cubicBezTo>
                                <a:pt x="711" y="423"/>
                                <a:pt x="683" y="434"/>
                                <a:pt x="655" y="444"/>
                              </a:cubicBezTo>
                              <a:cubicBezTo>
                                <a:pt x="688" y="446"/>
                                <a:pt x="720" y="446"/>
                                <a:pt x="753" y="452"/>
                              </a:cubicBezTo>
                              <a:cubicBezTo>
                                <a:pt x="802" y="461"/>
                                <a:pt x="848" y="476"/>
                                <a:pt x="890" y="503"/>
                              </a:cubicBezTo>
                              <a:cubicBezTo>
                                <a:pt x="914" y="519"/>
                                <a:pt x="945" y="547"/>
                                <a:pt x="936" y="580"/>
                              </a:cubicBezTo>
                              <a:cubicBezTo>
                                <a:pt x="926" y="615"/>
                                <a:pt x="882" y="627"/>
                                <a:pt x="852" y="633"/>
                              </a:cubicBezTo>
                              <a:cubicBezTo>
                                <a:pt x="790" y="645"/>
                                <a:pt x="724" y="642"/>
                                <a:pt x="666" y="615"/>
                              </a:cubicBezTo>
                              <a:cubicBezTo>
                                <a:pt x="631" y="599"/>
                                <a:pt x="627" y="580"/>
                                <a:pt x="628" y="546"/>
                              </a:cubicBezTo>
                            </a:path>
                            <a:path w="1677" h="653" extrusionOk="0">
                              <a:moveTo>
                                <a:pt x="1049" y="397"/>
                              </a:moveTo>
                              <a:cubicBezTo>
                                <a:pt x="1078" y="429"/>
                                <a:pt x="1108" y="460"/>
                                <a:pt x="1137" y="491"/>
                              </a:cubicBezTo>
                              <a:cubicBezTo>
                                <a:pt x="1169" y="525"/>
                                <a:pt x="1200" y="560"/>
                                <a:pt x="1235" y="591"/>
                              </a:cubicBezTo>
                              <a:cubicBezTo>
                                <a:pt x="1253" y="607"/>
                                <a:pt x="1278" y="632"/>
                                <a:pt x="1301" y="639"/>
                              </a:cubicBezTo>
                              <a:cubicBezTo>
                                <a:pt x="1313" y="640"/>
                                <a:pt x="1317" y="639"/>
                                <a:pt x="1319" y="627"/>
                              </a:cubicBezTo>
                            </a:path>
                            <a:path w="1677" h="653" extrusionOk="0">
                              <a:moveTo>
                                <a:pt x="1284" y="346"/>
                              </a:moveTo>
                              <a:cubicBezTo>
                                <a:pt x="1259" y="374"/>
                                <a:pt x="1253" y="403"/>
                                <a:pt x="1237" y="436"/>
                              </a:cubicBezTo>
                              <a:cubicBezTo>
                                <a:pt x="1213" y="486"/>
                                <a:pt x="1186" y="532"/>
                                <a:pt x="1155" y="577"/>
                              </a:cubicBezTo>
                              <a:cubicBezTo>
                                <a:pt x="1134" y="608"/>
                                <a:pt x="1109" y="641"/>
                                <a:pt x="1071" y="651"/>
                              </a:cubicBezTo>
                              <a:cubicBezTo>
                                <a:pt x="1067" y="651"/>
                                <a:pt x="1063" y="652"/>
                                <a:pt x="1059" y="652"/>
                              </a:cubicBezTo>
                            </a:path>
                            <a:path w="1677" h="653" extrusionOk="0">
                              <a:moveTo>
                                <a:pt x="1361" y="38"/>
                              </a:moveTo>
                              <a:cubicBezTo>
                                <a:pt x="1392" y="16"/>
                                <a:pt x="1418" y="-5"/>
                                <a:pt x="1457" y="6"/>
                              </a:cubicBezTo>
                              <a:cubicBezTo>
                                <a:pt x="1487" y="14"/>
                                <a:pt x="1497" y="42"/>
                                <a:pt x="1494" y="70"/>
                              </a:cubicBezTo>
                              <a:cubicBezTo>
                                <a:pt x="1490" y="104"/>
                                <a:pt x="1465" y="134"/>
                                <a:pt x="1441" y="157"/>
                              </a:cubicBezTo>
                              <a:cubicBezTo>
                                <a:pt x="1422" y="175"/>
                                <a:pt x="1390" y="190"/>
                                <a:pt x="1375" y="211"/>
                              </a:cubicBezTo>
                              <a:cubicBezTo>
                                <a:pt x="1374" y="214"/>
                                <a:pt x="1373" y="218"/>
                                <a:pt x="1372" y="221"/>
                              </a:cubicBezTo>
                              <a:cubicBezTo>
                                <a:pt x="1399" y="222"/>
                                <a:pt x="1427" y="216"/>
                                <a:pt x="1453" y="211"/>
                              </a:cubicBezTo>
                              <a:cubicBezTo>
                                <a:pt x="1499" y="202"/>
                                <a:pt x="1544" y="192"/>
                                <a:pt x="1589" y="180"/>
                              </a:cubicBezTo>
                              <a:cubicBezTo>
                                <a:pt x="1619" y="172"/>
                                <a:pt x="1647" y="162"/>
                                <a:pt x="1676" y="15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4" o:spid="_x0000_s1026" style="position:absolute;margin-left:347.2pt;margin-top:10.15pt;width:47.55pt;height:18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77,65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" path="m21,527c8,525,9,525,,515,15,504,25,504,44,505,74,506,103,508,133,510,170,513,207,515,244,516,269,517,294,517,319,516,328,516,337,516,346,516em254,416l254,416em47,391c26,396,63,397,71,398,100,402,128,404,157,404,191,404,224,401,258,398,277,397,298,394,315,400,324,404,328,405,335,404em632,264c625,246,628,247,664,242,709,236,754,231,799,235,827,238,876,240,889,272,900,298,867,326,851,340,817,370,779,390,738,410,711,423,683,434,655,444,688,446,720,446,753,452,802,461,848,476,890,503,914,519,945,547,936,580,926,615,882,627,852,633,790,645,724,642,666,615,631,599,627,580,628,546em1049,397c1078,429,1108,460,1137,491,1169,525,1200,560,1235,591,1253,607,1278,632,1301,639,1313,640,1317,639,1319,627em1284,346c1259,374,1253,403,1237,436,1213,486,1186,532,1155,577,1134,608,1109,641,1071,651,1067,651,1063,652,1059,652em1361,38c1392,16,1418,-5,1457,6,1487,14,1497,42,1494,70,1490,104,1465,134,1441,157,1422,175,1390,190,1375,211,1374,214,1373,218,1372,221,1399,222,1427,216,1453,211,1499,202,1544,192,1589,180,1619,172,1647,162,1676,152e" filled="f" strokecolor="#7030a0" strokeweight="1pt">
                <v:stroke endcap="round"/>
                <v:path o:extrusionok="f" o:connecttype="custom" o:connectlocs="7562,4111445;0,4107127;15844,4103529;47893,4105328;87864,4107487;114871,4107487;124594,4107487;91465,4071507;91465,4071507;91465,4071507;91465,4071507;91465,4071507;91465,4071507;91465,4071507;91465,4071507;91465,4071507;91465,4071507;91465,4071507;91465,4071507;91465,4071507;91465,4071507;16925,4062512;25567,4065031;56535,4067190;92905,4065031;113431,4065750;120633,4067190;227582,4016817;239105,4008902;287719,4006383;320127,4019696;306444,4044162;265753,4069348;235864,4081582;271154,4084460;320488,4102810;337052,4130515;306804,4149584;239826,4143108;226142,4118281;377743,4064671;409432,4098492;444722,4134472;468488,4151743;474970,4147425;462366,4046321;445442,4078703;415914,4129435;385665,4156060;381344,4156420;490094,3935502;524663,3923989;537987,3947016;518902,3978319;495135,3997748;494055,4001346;523223,3997748;572196,3986594;603525,3976520" o:connectangles="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74B6100" wp14:editId="51D53316">
                <wp:simplePos x="0" y="0"/>
                <wp:positionH relativeFrom="column">
                  <wp:posOffset>5289550</wp:posOffset>
                </wp:positionH>
                <wp:positionV relativeFrom="paragraph">
                  <wp:posOffset>121285</wp:posOffset>
                </wp:positionV>
                <wp:extent cx="82550" cy="187960"/>
                <wp:effectExtent l="19050" t="19685" r="38100" b="33655"/>
                <wp:wrapNone/>
                <wp:docPr id="135" name="Freeform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2550" cy="187960"/>
                        </a:xfrm>
                        <a:custGeom>
                          <a:avLst/>
                          <a:gdLst>
                            <a:gd name="T0" fmla="+- 0 18057 17868"/>
                            <a:gd name="T1" fmla="*/ T0 w 229"/>
                            <a:gd name="T2" fmla="+- 0 10911 10879"/>
                            <a:gd name="T3" fmla="*/ 10911 h 522"/>
                            <a:gd name="T4" fmla="+- 0 17995 17868"/>
                            <a:gd name="T5" fmla="*/ T4 w 229"/>
                            <a:gd name="T6" fmla="+- 0 10883 10879"/>
                            <a:gd name="T7" fmla="*/ 10883 h 522"/>
                            <a:gd name="T8" fmla="+- 0 17953 17868"/>
                            <a:gd name="T9" fmla="*/ T8 w 229"/>
                            <a:gd name="T10" fmla="+- 0 10988 10879"/>
                            <a:gd name="T11" fmla="*/ 10988 h 522"/>
                            <a:gd name="T12" fmla="+- 0 17940 17868"/>
                            <a:gd name="T13" fmla="*/ T12 w 229"/>
                            <a:gd name="T14" fmla="+- 0 11172 10879"/>
                            <a:gd name="T15" fmla="*/ 11172 h 522"/>
                            <a:gd name="T16" fmla="+- 0 17933 17868"/>
                            <a:gd name="T17" fmla="*/ T16 w 229"/>
                            <a:gd name="T18" fmla="+- 0 11338 10879"/>
                            <a:gd name="T19" fmla="*/ 11338 h 522"/>
                            <a:gd name="T20" fmla="+- 0 17922 17868"/>
                            <a:gd name="T21" fmla="*/ T20 w 229"/>
                            <a:gd name="T22" fmla="+- 0 11400 10879"/>
                            <a:gd name="T23" fmla="*/ 11400 h 522"/>
                            <a:gd name="T24" fmla="+- 0 17868 17868"/>
                            <a:gd name="T25" fmla="*/ T24 w 229"/>
                            <a:gd name="T26" fmla="+- 0 11269 10879"/>
                            <a:gd name="T27" fmla="*/ 11269 h 522"/>
                            <a:gd name="T28" fmla="+- 0 17928 17868"/>
                            <a:gd name="T29" fmla="*/ T28 w 229"/>
                            <a:gd name="T30" fmla="+- 0 11250 10879"/>
                            <a:gd name="T31" fmla="*/ 11250 h 522"/>
                            <a:gd name="T32" fmla="+- 0 18024 17868"/>
                            <a:gd name="T33" fmla="*/ T32 w 229"/>
                            <a:gd name="T34" fmla="+- 0 11247 10879"/>
                            <a:gd name="T35" fmla="*/ 11247 h 522"/>
                            <a:gd name="T36" fmla="+- 0 18096 17868"/>
                            <a:gd name="T37" fmla="*/ T36 w 229"/>
                            <a:gd name="T38" fmla="+- 0 11220 10879"/>
                            <a:gd name="T39" fmla="*/ 11220 h 52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</a:cxnLst>
                          <a:rect l="0" t="0" r="r" b="b"/>
                          <a:pathLst>
                            <a:path w="229" h="522" extrusionOk="0">
                              <a:moveTo>
                                <a:pt x="189" y="32"/>
                              </a:moveTo>
                              <a:cubicBezTo>
                                <a:pt x="176" y="16"/>
                                <a:pt x="153" y="-15"/>
                                <a:pt x="127" y="4"/>
                              </a:cubicBezTo>
                              <a:cubicBezTo>
                                <a:pt x="99" y="24"/>
                                <a:pt x="91" y="79"/>
                                <a:pt x="85" y="109"/>
                              </a:cubicBezTo>
                              <a:cubicBezTo>
                                <a:pt x="73" y="169"/>
                                <a:pt x="73" y="232"/>
                                <a:pt x="72" y="293"/>
                              </a:cubicBezTo>
                              <a:cubicBezTo>
                                <a:pt x="71" y="348"/>
                                <a:pt x="69" y="404"/>
                                <a:pt x="65" y="459"/>
                              </a:cubicBezTo>
                              <a:cubicBezTo>
                                <a:pt x="63" y="482"/>
                                <a:pt x="61" y="500"/>
                                <a:pt x="54" y="521"/>
                              </a:cubicBezTo>
                            </a:path>
                            <a:path w="229" h="522" extrusionOk="0">
                              <a:moveTo>
                                <a:pt x="0" y="390"/>
                              </a:moveTo>
                              <a:cubicBezTo>
                                <a:pt x="22" y="370"/>
                                <a:pt x="31" y="373"/>
                                <a:pt x="60" y="371"/>
                              </a:cubicBezTo>
                              <a:cubicBezTo>
                                <a:pt x="92" y="368"/>
                                <a:pt x="124" y="372"/>
                                <a:pt x="156" y="368"/>
                              </a:cubicBezTo>
                              <a:cubicBezTo>
                                <a:pt x="184" y="365"/>
                                <a:pt x="203" y="354"/>
                                <a:pt x="228" y="34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8" o:spid="_x0000_s1026" style="position:absolute;margin-left:416.5pt;margin-top:9.55pt;width:6.5pt;height:14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9,52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" path="m189,32c176,16,153,-15,127,4,99,24,91,79,85,109,73,169,73,232,72,293,71,348,69,404,65,459,63,482,61,500,54,521em0,390c22,370,31,373,60,371,92,368,124,372,156,368,184,365,203,354,228,341e" filled="f" strokecolor="#7030a0" strokeweight="1pt">
                <v:stroke endcap="round"/>
                <v:path o:extrusionok="f" o:connecttype="custom" o:connectlocs="68131,3928796;45781,3918714;30641,3956522;25955,4022776;23431,4082549;19466,4104874;0,4057704;21629,4050862;56235,4049782;82190,4040060" o:connectangles="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B15B705" wp14:editId="0B1B2777">
                <wp:simplePos x="0" y="0"/>
                <wp:positionH relativeFrom="column">
                  <wp:posOffset>5452110</wp:posOffset>
                </wp:positionH>
                <wp:positionV relativeFrom="paragraph">
                  <wp:posOffset>83820</wp:posOffset>
                </wp:positionV>
                <wp:extent cx="295910" cy="217170"/>
                <wp:effectExtent l="16510" t="7620" r="30480" b="41910"/>
                <wp:wrapNone/>
                <wp:docPr id="134" name="Freeform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95910" cy="217170"/>
                        </a:xfrm>
                        <a:custGeom>
                          <a:avLst/>
                          <a:gdLst>
                            <a:gd name="T0" fmla="+- 0 18325 18319"/>
                            <a:gd name="T1" fmla="*/ T0 w 823"/>
                            <a:gd name="T2" fmla="+- 0 10867 10776"/>
                            <a:gd name="T3" fmla="*/ 10867 h 602"/>
                            <a:gd name="T4" fmla="+- 0 18321 18319"/>
                            <a:gd name="T5" fmla="*/ T4 w 823"/>
                            <a:gd name="T6" fmla="+- 0 10944 10776"/>
                            <a:gd name="T7" fmla="*/ 10944 h 602"/>
                            <a:gd name="T8" fmla="+- 0 18324 18319"/>
                            <a:gd name="T9" fmla="*/ T8 w 823"/>
                            <a:gd name="T10" fmla="+- 0 11006 10776"/>
                            <a:gd name="T11" fmla="*/ 11006 h 602"/>
                            <a:gd name="T12" fmla="+- 0 18520 18319"/>
                            <a:gd name="T13" fmla="*/ T12 w 823"/>
                            <a:gd name="T14" fmla="+- 0 10846 10776"/>
                            <a:gd name="T15" fmla="*/ 10846 h 602"/>
                            <a:gd name="T16" fmla="+- 0 18475 18319"/>
                            <a:gd name="T17" fmla="*/ T16 w 823"/>
                            <a:gd name="T18" fmla="+- 0 10913 10776"/>
                            <a:gd name="T19" fmla="*/ 10913 h 602"/>
                            <a:gd name="T20" fmla="+- 0 18418 18319"/>
                            <a:gd name="T21" fmla="*/ T20 w 823"/>
                            <a:gd name="T22" fmla="+- 0 11094 10776"/>
                            <a:gd name="T23" fmla="*/ 11094 h 602"/>
                            <a:gd name="T24" fmla="+- 0 18418 18319"/>
                            <a:gd name="T25" fmla="*/ T24 w 823"/>
                            <a:gd name="T26" fmla="+- 0 11266 10776"/>
                            <a:gd name="T27" fmla="*/ 11266 h 602"/>
                            <a:gd name="T28" fmla="+- 0 18489 18319"/>
                            <a:gd name="T29" fmla="*/ T28 w 823"/>
                            <a:gd name="T30" fmla="+- 0 11321 10776"/>
                            <a:gd name="T31" fmla="*/ 11321 h 602"/>
                            <a:gd name="T32" fmla="+- 0 18628 18319"/>
                            <a:gd name="T33" fmla="*/ T32 w 823"/>
                            <a:gd name="T34" fmla="+- 0 11057 10776"/>
                            <a:gd name="T35" fmla="*/ 11057 h 602"/>
                            <a:gd name="T36" fmla="+- 0 18663 18319"/>
                            <a:gd name="T37" fmla="*/ T36 w 823"/>
                            <a:gd name="T38" fmla="+- 0 11144 10776"/>
                            <a:gd name="T39" fmla="*/ 11144 h 602"/>
                            <a:gd name="T40" fmla="+- 0 18751 18319"/>
                            <a:gd name="T41" fmla="*/ T40 w 823"/>
                            <a:gd name="T42" fmla="+- 0 11248 10776"/>
                            <a:gd name="T43" fmla="*/ 11248 h 602"/>
                            <a:gd name="T44" fmla="+- 0 18832 18319"/>
                            <a:gd name="T45" fmla="*/ T44 w 823"/>
                            <a:gd name="T46" fmla="+- 0 11283 10776"/>
                            <a:gd name="T47" fmla="*/ 11283 h 602"/>
                            <a:gd name="T48" fmla="+- 0 18872 18319"/>
                            <a:gd name="T49" fmla="*/ T48 w 823"/>
                            <a:gd name="T50" fmla="+- 0 11060 10776"/>
                            <a:gd name="T51" fmla="*/ 11060 h 602"/>
                            <a:gd name="T52" fmla="+- 0 18804 18319"/>
                            <a:gd name="T53" fmla="*/ T52 w 823"/>
                            <a:gd name="T54" fmla="+- 0 11046 10776"/>
                            <a:gd name="T55" fmla="*/ 11046 h 602"/>
                            <a:gd name="T56" fmla="+- 0 18709 18319"/>
                            <a:gd name="T57" fmla="*/ T56 w 823"/>
                            <a:gd name="T58" fmla="+- 0 11141 10776"/>
                            <a:gd name="T59" fmla="*/ 11141 h 602"/>
                            <a:gd name="T60" fmla="+- 0 18633 18319"/>
                            <a:gd name="T61" fmla="*/ T60 w 823"/>
                            <a:gd name="T62" fmla="+- 0 11243 10776"/>
                            <a:gd name="T63" fmla="*/ 11243 h 602"/>
                            <a:gd name="T64" fmla="+- 0 18919 18319"/>
                            <a:gd name="T65" fmla="*/ T64 w 823"/>
                            <a:gd name="T66" fmla="+- 0 10777 10776"/>
                            <a:gd name="T67" fmla="*/ 10777 h 602"/>
                            <a:gd name="T68" fmla="+- 0 19049 18319"/>
                            <a:gd name="T69" fmla="*/ T68 w 823"/>
                            <a:gd name="T70" fmla="+- 0 10840 10776"/>
                            <a:gd name="T71" fmla="*/ 10840 h 602"/>
                            <a:gd name="T72" fmla="+- 0 19136 18319"/>
                            <a:gd name="T73" fmla="*/ T72 w 823"/>
                            <a:gd name="T74" fmla="+- 0 11057 10776"/>
                            <a:gd name="T75" fmla="*/ 11057 h 602"/>
                            <a:gd name="T76" fmla="+- 0 19093 18319"/>
                            <a:gd name="T77" fmla="*/ T76 w 823"/>
                            <a:gd name="T78" fmla="+- 0 11309 10776"/>
                            <a:gd name="T79" fmla="*/ 11309 h 602"/>
                            <a:gd name="T80" fmla="+- 0 19004 18319"/>
                            <a:gd name="T81" fmla="*/ T80 w 823"/>
                            <a:gd name="T82" fmla="+- 0 11377 10776"/>
                            <a:gd name="T83" fmla="*/ 11377 h 602"/>
                            <a:gd name="T84" fmla="+- 0 18986 18319"/>
                            <a:gd name="T85" fmla="*/ T84 w 823"/>
                            <a:gd name="T86" fmla="+- 0 11371 10776"/>
                            <a:gd name="T87" fmla="*/ 11371 h 60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823" h="602" extrusionOk="0">
                              <a:moveTo>
                                <a:pt x="6" y="91"/>
                              </a:moveTo>
                              <a:cubicBezTo>
                                <a:pt x="4" y="117"/>
                                <a:pt x="2" y="142"/>
                                <a:pt x="2" y="168"/>
                              </a:cubicBezTo>
                              <a:cubicBezTo>
                                <a:pt x="2" y="189"/>
                                <a:pt x="2" y="209"/>
                                <a:pt x="5" y="230"/>
                              </a:cubicBezTo>
                            </a:path>
                            <a:path w="823" h="602" extrusionOk="0">
                              <a:moveTo>
                                <a:pt x="201" y="70"/>
                              </a:moveTo>
                              <a:cubicBezTo>
                                <a:pt x="170" y="77"/>
                                <a:pt x="169" y="109"/>
                                <a:pt x="156" y="137"/>
                              </a:cubicBezTo>
                              <a:cubicBezTo>
                                <a:pt x="129" y="195"/>
                                <a:pt x="110" y="254"/>
                                <a:pt x="99" y="318"/>
                              </a:cubicBezTo>
                              <a:cubicBezTo>
                                <a:pt x="90" y="371"/>
                                <a:pt x="84" y="437"/>
                                <a:pt x="99" y="490"/>
                              </a:cubicBezTo>
                              <a:cubicBezTo>
                                <a:pt x="110" y="530"/>
                                <a:pt x="133" y="541"/>
                                <a:pt x="170" y="545"/>
                              </a:cubicBezTo>
                            </a:path>
                            <a:path w="823" h="602" extrusionOk="0">
                              <a:moveTo>
                                <a:pt x="309" y="281"/>
                              </a:moveTo>
                              <a:cubicBezTo>
                                <a:pt x="316" y="314"/>
                                <a:pt x="328" y="338"/>
                                <a:pt x="344" y="368"/>
                              </a:cubicBezTo>
                              <a:cubicBezTo>
                                <a:pt x="367" y="410"/>
                                <a:pt x="393" y="444"/>
                                <a:pt x="432" y="472"/>
                              </a:cubicBezTo>
                              <a:cubicBezTo>
                                <a:pt x="459" y="491"/>
                                <a:pt x="482" y="498"/>
                                <a:pt x="513" y="507"/>
                              </a:cubicBezTo>
                            </a:path>
                            <a:path w="823" h="602" extrusionOk="0">
                              <a:moveTo>
                                <a:pt x="553" y="284"/>
                              </a:moveTo>
                              <a:cubicBezTo>
                                <a:pt x="533" y="268"/>
                                <a:pt x="512" y="253"/>
                                <a:pt x="485" y="270"/>
                              </a:cubicBezTo>
                              <a:cubicBezTo>
                                <a:pt x="447" y="293"/>
                                <a:pt x="418" y="331"/>
                                <a:pt x="390" y="365"/>
                              </a:cubicBezTo>
                              <a:cubicBezTo>
                                <a:pt x="363" y="398"/>
                                <a:pt x="338" y="432"/>
                                <a:pt x="314" y="467"/>
                              </a:cubicBezTo>
                            </a:path>
                            <a:path w="823" h="602" extrusionOk="0">
                              <a:moveTo>
                                <a:pt x="600" y="1"/>
                              </a:moveTo>
                              <a:cubicBezTo>
                                <a:pt x="662" y="4"/>
                                <a:pt x="690" y="13"/>
                                <a:pt x="730" y="64"/>
                              </a:cubicBezTo>
                              <a:cubicBezTo>
                                <a:pt x="780" y="128"/>
                                <a:pt x="806" y="201"/>
                                <a:pt x="817" y="281"/>
                              </a:cubicBezTo>
                              <a:cubicBezTo>
                                <a:pt x="830" y="373"/>
                                <a:pt x="821" y="453"/>
                                <a:pt x="774" y="533"/>
                              </a:cubicBezTo>
                              <a:cubicBezTo>
                                <a:pt x="756" y="564"/>
                                <a:pt x="726" y="604"/>
                                <a:pt x="685" y="601"/>
                              </a:cubicBezTo>
                              <a:cubicBezTo>
                                <a:pt x="679" y="599"/>
                                <a:pt x="673" y="597"/>
                                <a:pt x="667" y="59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9" o:spid="_x0000_s1026" style="position:absolute;margin-left:429.3pt;margin-top:6.6pt;width:23.3pt;height:17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3,60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" path="m6,91c4,117,2,142,2,168,2,189,2,209,5,230em201,70c170,77,169,109,156,137,129,195,110,254,99,318,90,371,84,437,99,490,110,530,133,541,170,545em309,281c316,314,328,338,344,368,367,410,393,444,432,472,459,491,482,498,513,507em553,284c533,268,512,253,485,270,447,293,418,331,390,365,363,398,338,432,314,467em600,1c662,4,690,13,730,64,780,128,806,201,817,281,830,373,821,453,774,533,756,564,726,604,685,601,679,599,673,597,667,595e" filled="f" strokecolor="#7030a0" strokeweight="1pt">
                <v:stroke endcap="round"/>
                <v:path o:extrusionok="f" o:connecttype="custom" o:connectlocs="2157,3920243;719,3948021;1798,3970387;72270,3912667;56090,3936838;35595,4002133;35595,4064181;61124,4084023;111101,3988785;123685,4020170;155326,4057688;184449,4070314;198831,3989867;174382,3984817;140225,4019088;112899,4055884;215730,3887776;262472,3910503;293753,3988785;278292,4079694;246292,4104224;239820,4102060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331D6229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C5C265" wp14:editId="5CBF5F14">
                <wp:simplePos x="0" y="0"/>
                <wp:positionH relativeFrom="column">
                  <wp:posOffset>2724150</wp:posOffset>
                </wp:positionH>
                <wp:positionV relativeFrom="paragraph">
                  <wp:posOffset>109855</wp:posOffset>
                </wp:positionV>
                <wp:extent cx="390525" cy="219075"/>
                <wp:effectExtent l="19050" t="8255" r="34925" b="39370"/>
                <wp:wrapNone/>
                <wp:docPr id="133" name="Freeform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custGeom>
                          <a:avLst/>
                          <a:gdLst>
                            <a:gd name="T0" fmla="+- 0 10742 10742"/>
                            <a:gd name="T1" fmla="*/ T0 w 1084"/>
                            <a:gd name="T2" fmla="+- 0 11561 11334"/>
                            <a:gd name="T3" fmla="*/ 11561 h 609"/>
                            <a:gd name="T4" fmla="+- 0 10801 10742"/>
                            <a:gd name="T5" fmla="*/ T4 w 1084"/>
                            <a:gd name="T6" fmla="+- 0 11582 11334"/>
                            <a:gd name="T7" fmla="*/ 11582 h 609"/>
                            <a:gd name="T8" fmla="+- 0 10885 10742"/>
                            <a:gd name="T9" fmla="*/ T8 w 1084"/>
                            <a:gd name="T10" fmla="+- 0 11527 11334"/>
                            <a:gd name="T11" fmla="*/ 11527 h 609"/>
                            <a:gd name="T12" fmla="+- 0 10950 10742"/>
                            <a:gd name="T13" fmla="*/ T12 w 1084"/>
                            <a:gd name="T14" fmla="+- 0 11374 11334"/>
                            <a:gd name="T15" fmla="*/ 11374 h 609"/>
                            <a:gd name="T16" fmla="+- 0 10932 10742"/>
                            <a:gd name="T17" fmla="*/ T16 w 1084"/>
                            <a:gd name="T18" fmla="+- 0 11334 11334"/>
                            <a:gd name="T19" fmla="*/ 11334 h 609"/>
                            <a:gd name="T20" fmla="+- 0 10893 10742"/>
                            <a:gd name="T21" fmla="*/ T20 w 1084"/>
                            <a:gd name="T22" fmla="+- 0 11382 11334"/>
                            <a:gd name="T23" fmla="*/ 11382 h 609"/>
                            <a:gd name="T24" fmla="+- 0 10876 10742"/>
                            <a:gd name="T25" fmla="*/ T24 w 1084"/>
                            <a:gd name="T26" fmla="+- 0 11499 11334"/>
                            <a:gd name="T27" fmla="*/ 11499 h 609"/>
                            <a:gd name="T28" fmla="+- 0 10928 10742"/>
                            <a:gd name="T29" fmla="*/ T28 w 1084"/>
                            <a:gd name="T30" fmla="+- 0 11576 11334"/>
                            <a:gd name="T31" fmla="*/ 11576 h 609"/>
                            <a:gd name="T32" fmla="+- 0 11028 10742"/>
                            <a:gd name="T33" fmla="*/ T32 w 1084"/>
                            <a:gd name="T34" fmla="+- 0 11571 11334"/>
                            <a:gd name="T35" fmla="*/ 11571 h 609"/>
                            <a:gd name="T36" fmla="+- 0 11096 10742"/>
                            <a:gd name="T37" fmla="*/ T36 w 1084"/>
                            <a:gd name="T38" fmla="+- 0 11496 11334"/>
                            <a:gd name="T39" fmla="*/ 11496 h 609"/>
                            <a:gd name="T40" fmla="+- 0 11121 10742"/>
                            <a:gd name="T41" fmla="*/ T40 w 1084"/>
                            <a:gd name="T42" fmla="+- 0 11430 11334"/>
                            <a:gd name="T43" fmla="*/ 11430 h 609"/>
                            <a:gd name="T44" fmla="+- 0 11130 10742"/>
                            <a:gd name="T45" fmla="*/ T44 w 1084"/>
                            <a:gd name="T46" fmla="+- 0 11490 11334"/>
                            <a:gd name="T47" fmla="*/ 11490 h 609"/>
                            <a:gd name="T48" fmla="+- 0 11157 10742"/>
                            <a:gd name="T49" fmla="*/ T48 w 1084"/>
                            <a:gd name="T50" fmla="+- 0 11556 11334"/>
                            <a:gd name="T51" fmla="*/ 11556 h 609"/>
                            <a:gd name="T52" fmla="+- 0 11197 10742"/>
                            <a:gd name="T53" fmla="*/ T52 w 1084"/>
                            <a:gd name="T54" fmla="+- 0 11530 11334"/>
                            <a:gd name="T55" fmla="*/ 11530 h 609"/>
                            <a:gd name="T56" fmla="+- 0 11248 10742"/>
                            <a:gd name="T57" fmla="*/ T56 w 1084"/>
                            <a:gd name="T58" fmla="+- 0 11460 11334"/>
                            <a:gd name="T59" fmla="*/ 11460 h 609"/>
                            <a:gd name="T60" fmla="+- 0 11284 10742"/>
                            <a:gd name="T61" fmla="*/ T60 w 1084"/>
                            <a:gd name="T62" fmla="+- 0 11434 11334"/>
                            <a:gd name="T63" fmla="*/ 11434 h 609"/>
                            <a:gd name="T64" fmla="+- 0 11311 10742"/>
                            <a:gd name="T65" fmla="*/ T64 w 1084"/>
                            <a:gd name="T66" fmla="+- 0 11481 11334"/>
                            <a:gd name="T67" fmla="*/ 11481 h 609"/>
                            <a:gd name="T68" fmla="+- 0 11318 10742"/>
                            <a:gd name="T69" fmla="*/ T68 w 1084"/>
                            <a:gd name="T70" fmla="+- 0 11569 11334"/>
                            <a:gd name="T71" fmla="*/ 11569 h 609"/>
                            <a:gd name="T72" fmla="+- 0 11318 10742"/>
                            <a:gd name="T73" fmla="*/ T72 w 1084"/>
                            <a:gd name="T74" fmla="+- 0 11578 11334"/>
                            <a:gd name="T75" fmla="*/ 11578 h 609"/>
                            <a:gd name="T76" fmla="+- 0 11353 10742"/>
                            <a:gd name="T77" fmla="*/ T76 w 1084"/>
                            <a:gd name="T78" fmla="+- 0 11526 11334"/>
                            <a:gd name="T79" fmla="*/ 11526 h 609"/>
                            <a:gd name="T80" fmla="+- 0 11414 10742"/>
                            <a:gd name="T81" fmla="*/ T80 w 1084"/>
                            <a:gd name="T82" fmla="+- 0 11458 11334"/>
                            <a:gd name="T83" fmla="*/ 11458 h 609"/>
                            <a:gd name="T84" fmla="+- 0 11454 10742"/>
                            <a:gd name="T85" fmla="*/ T84 w 1084"/>
                            <a:gd name="T86" fmla="+- 0 11493 11334"/>
                            <a:gd name="T87" fmla="*/ 11493 h 609"/>
                            <a:gd name="T88" fmla="+- 0 11473 10742"/>
                            <a:gd name="T89" fmla="*/ T88 w 1084"/>
                            <a:gd name="T90" fmla="+- 0 11550 11334"/>
                            <a:gd name="T91" fmla="*/ 11550 h 609"/>
                            <a:gd name="T92" fmla="+- 0 11483 10742"/>
                            <a:gd name="T93" fmla="*/ T92 w 1084"/>
                            <a:gd name="T94" fmla="+- 0 11559 11334"/>
                            <a:gd name="T95" fmla="*/ 11559 h 609"/>
                            <a:gd name="T96" fmla="+- 0 11518 10742"/>
                            <a:gd name="T97" fmla="*/ T96 w 1084"/>
                            <a:gd name="T98" fmla="+- 0 11523 11334"/>
                            <a:gd name="T99" fmla="*/ 11523 h 609"/>
                            <a:gd name="T100" fmla="+- 0 11544 10742"/>
                            <a:gd name="T101" fmla="*/ T100 w 1084"/>
                            <a:gd name="T102" fmla="+- 0 11456 11334"/>
                            <a:gd name="T103" fmla="*/ 11456 h 609"/>
                            <a:gd name="T104" fmla="+- 0 11548 10742"/>
                            <a:gd name="T105" fmla="*/ T104 w 1084"/>
                            <a:gd name="T106" fmla="+- 0 11444 11334"/>
                            <a:gd name="T107" fmla="*/ 11444 h 609"/>
                            <a:gd name="T108" fmla="+- 0 11587 10742"/>
                            <a:gd name="T109" fmla="*/ T108 w 1084"/>
                            <a:gd name="T110" fmla="+- 0 11516 11334"/>
                            <a:gd name="T111" fmla="*/ 11516 h 609"/>
                            <a:gd name="T112" fmla="+- 0 11763 10742"/>
                            <a:gd name="T113" fmla="*/ T112 w 1084"/>
                            <a:gd name="T114" fmla="+- 0 11523 11334"/>
                            <a:gd name="T115" fmla="*/ 11523 h 609"/>
                            <a:gd name="T116" fmla="+- 0 11825 10742"/>
                            <a:gd name="T117" fmla="*/ T116 w 1084"/>
                            <a:gd name="T118" fmla="+- 0 11469 11334"/>
                            <a:gd name="T119" fmla="*/ 11469 h 609"/>
                            <a:gd name="T120" fmla="+- 0 11767 10742"/>
                            <a:gd name="T121" fmla="*/ T120 w 1084"/>
                            <a:gd name="T122" fmla="+- 0 11446 11334"/>
                            <a:gd name="T123" fmla="*/ 11446 h 609"/>
                            <a:gd name="T124" fmla="+- 0 10773 10742"/>
                            <a:gd name="T125" fmla="*/ T124 w 1084"/>
                            <a:gd name="T126" fmla="+- 0 11760 11334"/>
                            <a:gd name="T127" fmla="*/ 11760 h 609"/>
                            <a:gd name="T128" fmla="+- 0 10803 10742"/>
                            <a:gd name="T129" fmla="*/ T128 w 1084"/>
                            <a:gd name="T130" fmla="+- 0 11805 11334"/>
                            <a:gd name="T131" fmla="*/ 11805 h 609"/>
                            <a:gd name="T132" fmla="+- 0 10830 10742"/>
                            <a:gd name="T133" fmla="*/ T132 w 1084"/>
                            <a:gd name="T134" fmla="+- 0 11889 11334"/>
                            <a:gd name="T135" fmla="*/ 11889 h 609"/>
                            <a:gd name="T136" fmla="+- 0 10849 10742"/>
                            <a:gd name="T137" fmla="*/ T136 w 1084"/>
                            <a:gd name="T138" fmla="+- 0 11942 11334"/>
                            <a:gd name="T139" fmla="*/ 11942 h 609"/>
                            <a:gd name="T140" fmla="+- 0 10877 10742"/>
                            <a:gd name="T141" fmla="*/ T140 w 1084"/>
                            <a:gd name="T142" fmla="+- 0 11901 11334"/>
                            <a:gd name="T143" fmla="*/ 11901 h 609"/>
                            <a:gd name="T144" fmla="+- 0 10940 10742"/>
                            <a:gd name="T145" fmla="*/ T144 w 1084"/>
                            <a:gd name="T146" fmla="+- 0 11853 11334"/>
                            <a:gd name="T147" fmla="*/ 11853 h 609"/>
                            <a:gd name="T148" fmla="+- 0 11033 10742"/>
                            <a:gd name="T149" fmla="*/ T148 w 1084"/>
                            <a:gd name="T150" fmla="+- 0 11866 11334"/>
                            <a:gd name="T151" fmla="*/ 11866 h 609"/>
                            <a:gd name="T152" fmla="+- 0 11098 10742"/>
                            <a:gd name="T153" fmla="*/ T152 w 1084"/>
                            <a:gd name="T154" fmla="+- 0 11927 11334"/>
                            <a:gd name="T155" fmla="*/ 11927 h 609"/>
                            <a:gd name="T156" fmla="+- 0 11112 10742"/>
                            <a:gd name="T157" fmla="*/ T156 w 1084"/>
                            <a:gd name="T158" fmla="+- 0 11936 11334"/>
                            <a:gd name="T159" fmla="*/ 11936 h 609"/>
                            <a:gd name="T160" fmla="+- 0 11167 10742"/>
                            <a:gd name="T161" fmla="*/ T160 w 1084"/>
                            <a:gd name="T162" fmla="+- 0 11777 11334"/>
                            <a:gd name="T163" fmla="*/ 11777 h 609"/>
                            <a:gd name="T164" fmla="+- 0 11231 10742"/>
                            <a:gd name="T165" fmla="*/ T164 w 1084"/>
                            <a:gd name="T166" fmla="+- 0 11815 11334"/>
                            <a:gd name="T167" fmla="*/ 11815 h 609"/>
                            <a:gd name="T168" fmla="+- 0 11318 10742"/>
                            <a:gd name="T169" fmla="*/ T168 w 1084"/>
                            <a:gd name="T170" fmla="+- 0 11837 11334"/>
                            <a:gd name="T171" fmla="*/ 11837 h 609"/>
                            <a:gd name="T172" fmla="+- 0 11378 10742"/>
                            <a:gd name="T173" fmla="*/ T172 w 1084"/>
                            <a:gd name="T174" fmla="+- 0 11824 11334"/>
                            <a:gd name="T175" fmla="*/ 11824 h 609"/>
                            <a:gd name="T176" fmla="+- 0 11388 10742"/>
                            <a:gd name="T177" fmla="*/ T176 w 1084"/>
                            <a:gd name="T178" fmla="+- 0 11814 11334"/>
                            <a:gd name="T179" fmla="*/ 11814 h 609"/>
                            <a:gd name="T180" fmla="+- 0 11342 10742"/>
                            <a:gd name="T181" fmla="*/ T180 w 1084"/>
                            <a:gd name="T182" fmla="+- 0 11708 11334"/>
                            <a:gd name="T183" fmla="*/ 11708 h 609"/>
                            <a:gd name="T184" fmla="+- 0 11333 10742"/>
                            <a:gd name="T185" fmla="*/ T184 w 1084"/>
                            <a:gd name="T186" fmla="+- 0 11709 11334"/>
                            <a:gd name="T187" fmla="*/ 11709 h 609"/>
                            <a:gd name="T188" fmla="+- 0 11378 10742"/>
                            <a:gd name="T189" fmla="*/ T188 w 1084"/>
                            <a:gd name="T190" fmla="+- 0 11738 11334"/>
                            <a:gd name="T191" fmla="*/ 11738 h 609"/>
                            <a:gd name="T192" fmla="+- 0 11478 10742"/>
                            <a:gd name="T193" fmla="*/ T192 w 1084"/>
                            <a:gd name="T194" fmla="+- 0 11753 11334"/>
                            <a:gd name="T195" fmla="*/ 11753 h 609"/>
                            <a:gd name="T196" fmla="+- 0 11551 10742"/>
                            <a:gd name="T197" fmla="*/ T196 w 1084"/>
                            <a:gd name="T198" fmla="+- 0 11768 11334"/>
                            <a:gd name="T199" fmla="*/ 11768 h 609"/>
                            <a:gd name="T200" fmla="+- 0 11531 10742"/>
                            <a:gd name="T201" fmla="*/ T200 w 1084"/>
                            <a:gd name="T202" fmla="+- 0 11814 11334"/>
                            <a:gd name="T203" fmla="*/ 11814 h 609"/>
                            <a:gd name="T204" fmla="+- 0 11463 10742"/>
                            <a:gd name="T205" fmla="*/ T204 w 1084"/>
                            <a:gd name="T206" fmla="+- 0 11883 11334"/>
                            <a:gd name="T207" fmla="*/ 11883 h 609"/>
                            <a:gd name="T208" fmla="+- 0 11440 10742"/>
                            <a:gd name="T209" fmla="*/ T208 w 1084"/>
                            <a:gd name="T210" fmla="+- 0 11919 11334"/>
                            <a:gd name="T211" fmla="*/ 11919 h 609"/>
                            <a:gd name="T212" fmla="+- 0 11464 10742"/>
                            <a:gd name="T213" fmla="*/ T212 w 1084"/>
                            <a:gd name="T214" fmla="+- 0 11914 11334"/>
                            <a:gd name="T215" fmla="*/ 11914 h 609"/>
                            <a:gd name="T216" fmla="+- 0 11636 10742"/>
                            <a:gd name="T217" fmla="*/ T216 w 1084"/>
                            <a:gd name="T218" fmla="+- 0 11752 11334"/>
                            <a:gd name="T219" fmla="*/ 11752 h 609"/>
                            <a:gd name="T220" fmla="+- 0 11644 10742"/>
                            <a:gd name="T221" fmla="*/ T220 w 1084"/>
                            <a:gd name="T222" fmla="+- 0 11738 11334"/>
                            <a:gd name="T223" fmla="*/ 11738 h 609"/>
                            <a:gd name="T224" fmla="+- 0 11639 10742"/>
                            <a:gd name="T225" fmla="*/ T224 w 1084"/>
                            <a:gd name="T226" fmla="+- 0 11818 11334"/>
                            <a:gd name="T227" fmla="*/ 11818 h 609"/>
                            <a:gd name="T228" fmla="+- 0 11696 10742"/>
                            <a:gd name="T229" fmla="*/ T228 w 1084"/>
                            <a:gd name="T230" fmla="+- 0 11892 11334"/>
                            <a:gd name="T231" fmla="*/ 11892 h 609"/>
                            <a:gd name="T232" fmla="+- 0 11796 10742"/>
                            <a:gd name="T233" fmla="*/ T232 w 1084"/>
                            <a:gd name="T234" fmla="+- 0 11836 11334"/>
                            <a:gd name="T235" fmla="*/ 11836 h 609"/>
                            <a:gd name="T236" fmla="+- 0 11750 10742"/>
                            <a:gd name="T237" fmla="*/ T236 w 1084"/>
                            <a:gd name="T238" fmla="+- 0 11763 11334"/>
                            <a:gd name="T239" fmla="*/ 11763 h 609"/>
                            <a:gd name="T240" fmla="+- 0 11661 10742"/>
                            <a:gd name="T241" fmla="*/ T240 w 1084"/>
                            <a:gd name="T242" fmla="+- 0 11737 11334"/>
                            <a:gd name="T243" fmla="*/ 11737 h 60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1084" h="609" extrusionOk="0">
                              <a:moveTo>
                                <a:pt x="0" y="227"/>
                              </a:moveTo>
                              <a:cubicBezTo>
                                <a:pt x="21" y="239"/>
                                <a:pt x="28" y="257"/>
                                <a:pt x="59" y="248"/>
                              </a:cubicBezTo>
                              <a:cubicBezTo>
                                <a:pt x="89" y="239"/>
                                <a:pt x="121" y="215"/>
                                <a:pt x="143" y="193"/>
                              </a:cubicBezTo>
                              <a:cubicBezTo>
                                <a:pt x="179" y="156"/>
                                <a:pt x="217" y="94"/>
                                <a:pt x="208" y="40"/>
                              </a:cubicBezTo>
                              <a:cubicBezTo>
                                <a:pt x="205" y="21"/>
                                <a:pt x="196" y="15"/>
                                <a:pt x="190" y="0"/>
                              </a:cubicBezTo>
                              <a:cubicBezTo>
                                <a:pt x="170" y="17"/>
                                <a:pt x="164" y="17"/>
                                <a:pt x="151" y="48"/>
                              </a:cubicBezTo>
                              <a:cubicBezTo>
                                <a:pt x="136" y="85"/>
                                <a:pt x="128" y="125"/>
                                <a:pt x="134" y="165"/>
                              </a:cubicBezTo>
                              <a:cubicBezTo>
                                <a:pt x="140" y="200"/>
                                <a:pt x="152" y="228"/>
                                <a:pt x="186" y="242"/>
                              </a:cubicBezTo>
                              <a:cubicBezTo>
                                <a:pt x="219" y="255"/>
                                <a:pt x="254" y="252"/>
                                <a:pt x="286" y="237"/>
                              </a:cubicBezTo>
                              <a:cubicBezTo>
                                <a:pt x="318" y="222"/>
                                <a:pt x="339" y="193"/>
                                <a:pt x="354" y="162"/>
                              </a:cubicBezTo>
                              <a:cubicBezTo>
                                <a:pt x="364" y="141"/>
                                <a:pt x="371" y="118"/>
                                <a:pt x="379" y="96"/>
                              </a:cubicBezTo>
                              <a:cubicBezTo>
                                <a:pt x="382" y="116"/>
                                <a:pt x="385" y="136"/>
                                <a:pt x="388" y="156"/>
                              </a:cubicBezTo>
                              <a:cubicBezTo>
                                <a:pt x="390" y="170"/>
                                <a:pt x="392" y="220"/>
                                <a:pt x="415" y="222"/>
                              </a:cubicBezTo>
                              <a:cubicBezTo>
                                <a:pt x="436" y="224"/>
                                <a:pt x="441" y="211"/>
                                <a:pt x="455" y="196"/>
                              </a:cubicBezTo>
                              <a:cubicBezTo>
                                <a:pt x="475" y="175"/>
                                <a:pt x="486" y="147"/>
                                <a:pt x="506" y="126"/>
                              </a:cubicBezTo>
                              <a:cubicBezTo>
                                <a:pt x="518" y="114"/>
                                <a:pt x="530" y="109"/>
                                <a:pt x="542" y="100"/>
                              </a:cubicBezTo>
                              <a:cubicBezTo>
                                <a:pt x="554" y="116"/>
                                <a:pt x="563" y="124"/>
                                <a:pt x="569" y="147"/>
                              </a:cubicBezTo>
                              <a:cubicBezTo>
                                <a:pt x="576" y="173"/>
                                <a:pt x="574" y="208"/>
                                <a:pt x="576" y="235"/>
                              </a:cubicBezTo>
                              <a:cubicBezTo>
                                <a:pt x="576" y="238"/>
                                <a:pt x="576" y="241"/>
                                <a:pt x="576" y="244"/>
                              </a:cubicBezTo>
                              <a:cubicBezTo>
                                <a:pt x="590" y="228"/>
                                <a:pt x="599" y="215"/>
                                <a:pt x="611" y="192"/>
                              </a:cubicBezTo>
                              <a:cubicBezTo>
                                <a:pt x="623" y="170"/>
                                <a:pt x="642" y="126"/>
                                <a:pt x="672" y="124"/>
                              </a:cubicBezTo>
                              <a:cubicBezTo>
                                <a:pt x="696" y="122"/>
                                <a:pt x="703" y="141"/>
                                <a:pt x="712" y="159"/>
                              </a:cubicBezTo>
                              <a:cubicBezTo>
                                <a:pt x="721" y="176"/>
                                <a:pt x="721" y="199"/>
                                <a:pt x="731" y="216"/>
                              </a:cubicBezTo>
                              <a:cubicBezTo>
                                <a:pt x="734" y="219"/>
                                <a:pt x="738" y="222"/>
                                <a:pt x="741" y="225"/>
                              </a:cubicBezTo>
                              <a:cubicBezTo>
                                <a:pt x="755" y="212"/>
                                <a:pt x="765" y="209"/>
                                <a:pt x="776" y="189"/>
                              </a:cubicBezTo>
                              <a:cubicBezTo>
                                <a:pt x="787" y="168"/>
                                <a:pt x="794" y="144"/>
                                <a:pt x="802" y="122"/>
                              </a:cubicBezTo>
                              <a:cubicBezTo>
                                <a:pt x="803" y="118"/>
                                <a:pt x="805" y="114"/>
                                <a:pt x="806" y="110"/>
                              </a:cubicBezTo>
                              <a:cubicBezTo>
                                <a:pt x="817" y="137"/>
                                <a:pt x="824" y="160"/>
                                <a:pt x="845" y="182"/>
                              </a:cubicBezTo>
                              <a:cubicBezTo>
                                <a:pt x="885" y="223"/>
                                <a:pt x="975" y="207"/>
                                <a:pt x="1021" y="189"/>
                              </a:cubicBezTo>
                              <a:cubicBezTo>
                                <a:pt x="1056" y="175"/>
                                <a:pt x="1065" y="164"/>
                                <a:pt x="1083" y="135"/>
                              </a:cubicBezTo>
                              <a:cubicBezTo>
                                <a:pt x="1060" y="124"/>
                                <a:pt x="1052" y="120"/>
                                <a:pt x="1025" y="112"/>
                              </a:cubicBezTo>
                            </a:path>
                            <a:path w="1084" h="609" extrusionOk="0">
                              <a:moveTo>
                                <a:pt x="31" y="426"/>
                              </a:moveTo>
                              <a:cubicBezTo>
                                <a:pt x="51" y="431"/>
                                <a:pt x="55" y="448"/>
                                <a:pt x="61" y="471"/>
                              </a:cubicBezTo>
                              <a:cubicBezTo>
                                <a:pt x="69" y="500"/>
                                <a:pt x="78" y="527"/>
                                <a:pt x="88" y="555"/>
                              </a:cubicBezTo>
                              <a:cubicBezTo>
                                <a:pt x="94" y="573"/>
                                <a:pt x="99" y="591"/>
                                <a:pt x="107" y="608"/>
                              </a:cubicBezTo>
                              <a:cubicBezTo>
                                <a:pt x="125" y="596"/>
                                <a:pt x="123" y="585"/>
                                <a:pt x="135" y="567"/>
                              </a:cubicBezTo>
                              <a:cubicBezTo>
                                <a:pt x="151" y="544"/>
                                <a:pt x="171" y="527"/>
                                <a:pt x="198" y="519"/>
                              </a:cubicBezTo>
                              <a:cubicBezTo>
                                <a:pt x="228" y="510"/>
                                <a:pt x="264" y="519"/>
                                <a:pt x="291" y="532"/>
                              </a:cubicBezTo>
                              <a:cubicBezTo>
                                <a:pt x="321" y="547"/>
                                <a:pt x="332" y="573"/>
                                <a:pt x="356" y="593"/>
                              </a:cubicBezTo>
                              <a:cubicBezTo>
                                <a:pt x="361" y="596"/>
                                <a:pt x="365" y="599"/>
                                <a:pt x="370" y="602"/>
                              </a:cubicBezTo>
                            </a:path>
                            <a:path w="1084" h="609" extrusionOk="0">
                              <a:moveTo>
                                <a:pt x="425" y="443"/>
                              </a:moveTo>
                              <a:cubicBezTo>
                                <a:pt x="445" y="460"/>
                                <a:pt x="465" y="471"/>
                                <a:pt x="489" y="481"/>
                              </a:cubicBezTo>
                              <a:cubicBezTo>
                                <a:pt x="518" y="493"/>
                                <a:pt x="546" y="498"/>
                                <a:pt x="576" y="503"/>
                              </a:cubicBezTo>
                              <a:cubicBezTo>
                                <a:pt x="602" y="507"/>
                                <a:pt x="616" y="507"/>
                                <a:pt x="636" y="490"/>
                              </a:cubicBezTo>
                              <a:cubicBezTo>
                                <a:pt x="639" y="487"/>
                                <a:pt x="643" y="483"/>
                                <a:pt x="646" y="480"/>
                              </a:cubicBezTo>
                            </a:path>
                            <a:path w="1084" h="609" extrusionOk="0">
                              <a:moveTo>
                                <a:pt x="600" y="374"/>
                              </a:moveTo>
                              <a:cubicBezTo>
                                <a:pt x="597" y="374"/>
                                <a:pt x="594" y="375"/>
                                <a:pt x="591" y="375"/>
                              </a:cubicBezTo>
                              <a:cubicBezTo>
                                <a:pt x="601" y="394"/>
                                <a:pt x="614" y="398"/>
                                <a:pt x="636" y="404"/>
                              </a:cubicBezTo>
                              <a:cubicBezTo>
                                <a:pt x="668" y="413"/>
                                <a:pt x="703" y="415"/>
                                <a:pt x="736" y="419"/>
                              </a:cubicBezTo>
                              <a:cubicBezTo>
                                <a:pt x="758" y="421"/>
                                <a:pt x="791" y="420"/>
                                <a:pt x="809" y="434"/>
                              </a:cubicBezTo>
                              <a:cubicBezTo>
                                <a:pt x="825" y="447"/>
                                <a:pt x="796" y="472"/>
                                <a:pt x="789" y="480"/>
                              </a:cubicBezTo>
                              <a:cubicBezTo>
                                <a:pt x="768" y="504"/>
                                <a:pt x="742" y="524"/>
                                <a:pt x="721" y="549"/>
                              </a:cubicBezTo>
                              <a:cubicBezTo>
                                <a:pt x="708" y="564"/>
                                <a:pt x="701" y="569"/>
                                <a:pt x="698" y="585"/>
                              </a:cubicBezTo>
                              <a:cubicBezTo>
                                <a:pt x="710" y="589"/>
                                <a:pt x="715" y="590"/>
                                <a:pt x="722" y="580"/>
                              </a:cubicBezTo>
                            </a:path>
                            <a:path w="1084" h="609" extrusionOk="0">
                              <a:moveTo>
                                <a:pt x="894" y="418"/>
                              </a:moveTo>
                              <a:cubicBezTo>
                                <a:pt x="897" y="413"/>
                                <a:pt x="899" y="409"/>
                                <a:pt x="902" y="404"/>
                              </a:cubicBezTo>
                              <a:cubicBezTo>
                                <a:pt x="902" y="429"/>
                                <a:pt x="892" y="456"/>
                                <a:pt x="897" y="484"/>
                              </a:cubicBezTo>
                              <a:cubicBezTo>
                                <a:pt x="902" y="516"/>
                                <a:pt x="919" y="551"/>
                                <a:pt x="954" y="558"/>
                              </a:cubicBezTo>
                              <a:cubicBezTo>
                                <a:pt x="991" y="566"/>
                                <a:pt x="1043" y="539"/>
                                <a:pt x="1054" y="502"/>
                              </a:cubicBezTo>
                              <a:cubicBezTo>
                                <a:pt x="1064" y="470"/>
                                <a:pt x="1032" y="443"/>
                                <a:pt x="1008" y="429"/>
                              </a:cubicBezTo>
                              <a:cubicBezTo>
                                <a:pt x="980" y="413"/>
                                <a:pt x="950" y="409"/>
                                <a:pt x="919" y="40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1" o:spid="_x0000_s1026" style="position:absolute;margin-left:214.5pt;margin-top:8.65pt;width:30.75pt;height:17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84,60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" path="m0,227c21,239,28,257,59,248,89,239,121,215,143,193,179,156,217,94,208,40,205,21,196,15,190,,170,17,164,17,151,48,136,85,128,125,134,165,140,200,152,228,186,242,219,255,254,252,286,237,318,222,339,193,354,162,364,141,371,118,379,96,382,116,385,136,388,156,390,170,392,220,415,222,436,224,441,211,455,196,475,175,486,147,506,126,518,114,530,109,542,100,554,116,563,124,569,147,576,173,574,208,576,235,576,238,576,241,576,244,590,228,599,215,611,192,623,170,642,126,672,124,696,122,703,141,712,159,721,176,721,199,731,216,734,219,738,222,741,225,755,212,765,209,776,189,787,168,794,144,802,122,803,118,805,114,806,110,817,137,824,160,845,182,885,223,975,207,1021,189,1056,175,1065,164,1083,135,1060,124,1052,120,1025,112em31,426c51,431,55,448,61,471,69,500,78,527,88,555,94,573,99,591,107,608,125,596,123,585,135,567,151,544,171,527,198,519,228,510,264,519,291,532,321,547,332,573,356,593,361,596,365,599,370,602em425,443c445,460,465,471,489,481,518,493,546,498,576,503,602,507,616,507,636,490,639,487,643,483,646,480em600,374c597,374,594,375,591,375,601,394,614,398,636,404,668,413,703,415,736,419,758,421,791,420,809,434,825,447,796,472,789,480,768,504,742,524,721,549,708,564,701,569,698,585,710,589,715,590,722,580em894,418c897,413,899,409,902,404,902,429,892,456,897,484,902,516,919,551,954,558,991,566,1043,539,1054,502,1064,470,1032,443,1008,429,980,413,950,409,919,403e" filled="f" strokecolor="#7030a0" strokeweight="1pt">
                <v:stroke endcap="round"/>
                <v:path o:extrusionok="f" o:connecttype="custom" o:connectlocs="0,4158828;21256,4166382;51518,4146597;74935,4091558;68450,4077169;54400,4094436;48275,4136525;67009,4164224;103035,4162425;127533,4135445;136540,4111703;139782,4133287;149509,4157029;163920,4147676;182293,4122495;195263,4113142;204990,4130049;207511,4161706;207511,4164943;220121,4146237;242097,4121776;256507,4134366;263352,4154871;266955,4158108;279564,4145158;288931,4121056;290372,4116739;304422,4142640;367828,4145158;390165,4125733;369269,4117459;11168,4230414;21976,4246602;31703,4276819;38548,4295884;48635,4281136;71332,4263869;104837,4268545;128254,4290489;133297,4293726;153112,4236529;176169,4250199;207511,4258113;229127,4253436;232730,4249839;216158,4211708;212915,4212068;229127,4222500;265154,4227896;291453,4233292;284247,4249839;259750,4274660;251464,4287611;260110,4285812;322075,4227536;324957,4222500;323156,4251278;343691,4277898;379717,4257753;363145,4231493;331082,4222140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4AF598F" wp14:editId="460B8DE1">
                <wp:simplePos x="0" y="0"/>
                <wp:positionH relativeFrom="column">
                  <wp:posOffset>3279140</wp:posOffset>
                </wp:positionH>
                <wp:positionV relativeFrom="paragraph">
                  <wp:posOffset>-635</wp:posOffset>
                </wp:positionV>
                <wp:extent cx="1094105" cy="181610"/>
                <wp:effectExtent l="15240" t="12065" r="33655" b="34925"/>
                <wp:wrapNone/>
                <wp:docPr id="132" name="Freeform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94105" cy="181610"/>
                        </a:xfrm>
                        <a:custGeom>
                          <a:avLst/>
                          <a:gdLst>
                            <a:gd name="T0" fmla="+- 0 12322 12284"/>
                            <a:gd name="T1" fmla="*/ T0 w 3039"/>
                            <a:gd name="T2" fmla="+- 0 11221 11028"/>
                            <a:gd name="T3" fmla="*/ 11221 h 505"/>
                            <a:gd name="T4" fmla="+- 0 12427 12284"/>
                            <a:gd name="T5" fmla="*/ T4 w 3039"/>
                            <a:gd name="T6" fmla="+- 0 11240 11028"/>
                            <a:gd name="T7" fmla="*/ 11240 h 505"/>
                            <a:gd name="T8" fmla="+- 0 12291 12284"/>
                            <a:gd name="T9" fmla="*/ T8 w 3039"/>
                            <a:gd name="T10" fmla="+- 0 11376 11028"/>
                            <a:gd name="T11" fmla="*/ 11376 h 505"/>
                            <a:gd name="T12" fmla="+- 0 12452 12284"/>
                            <a:gd name="T13" fmla="*/ T12 w 3039"/>
                            <a:gd name="T14" fmla="+- 0 11415 11028"/>
                            <a:gd name="T15" fmla="*/ 11415 h 505"/>
                            <a:gd name="T16" fmla="+- 0 12376 12284"/>
                            <a:gd name="T17" fmla="*/ T16 w 3039"/>
                            <a:gd name="T18" fmla="+- 0 11486 11028"/>
                            <a:gd name="T19" fmla="*/ 11486 h 505"/>
                            <a:gd name="T20" fmla="+- 0 12488 12284"/>
                            <a:gd name="T21" fmla="*/ T20 w 3039"/>
                            <a:gd name="T22" fmla="+- 0 11307 11028"/>
                            <a:gd name="T23" fmla="*/ 11307 h 505"/>
                            <a:gd name="T24" fmla="+- 0 12629 12284"/>
                            <a:gd name="T25" fmla="*/ T24 w 3039"/>
                            <a:gd name="T26" fmla="+- 0 11437 11028"/>
                            <a:gd name="T27" fmla="*/ 11437 h 505"/>
                            <a:gd name="T28" fmla="+- 0 12712 12284"/>
                            <a:gd name="T29" fmla="*/ T28 w 3039"/>
                            <a:gd name="T30" fmla="+- 0 11503 11028"/>
                            <a:gd name="T31" fmla="*/ 11503 h 505"/>
                            <a:gd name="T32" fmla="+- 0 12679 12284"/>
                            <a:gd name="T33" fmla="*/ T32 w 3039"/>
                            <a:gd name="T34" fmla="+- 0 11362 11028"/>
                            <a:gd name="T35" fmla="*/ 11362 h 505"/>
                            <a:gd name="T36" fmla="+- 0 12558 12284"/>
                            <a:gd name="T37" fmla="*/ T36 w 3039"/>
                            <a:gd name="T38" fmla="+- 0 11478 11028"/>
                            <a:gd name="T39" fmla="*/ 11478 h 505"/>
                            <a:gd name="T40" fmla="+- 0 12803 12284"/>
                            <a:gd name="T41" fmla="*/ T40 w 3039"/>
                            <a:gd name="T42" fmla="+- 0 11028 11028"/>
                            <a:gd name="T43" fmla="*/ 11028 h 505"/>
                            <a:gd name="T44" fmla="+- 0 12828 12284"/>
                            <a:gd name="T45" fmla="*/ T44 w 3039"/>
                            <a:gd name="T46" fmla="+- 0 11160 11028"/>
                            <a:gd name="T47" fmla="*/ 11160 h 505"/>
                            <a:gd name="T48" fmla="+- 0 12796 12284"/>
                            <a:gd name="T49" fmla="*/ T48 w 3039"/>
                            <a:gd name="T50" fmla="+- 0 11235 11028"/>
                            <a:gd name="T51" fmla="*/ 11235 h 505"/>
                            <a:gd name="T52" fmla="+- 0 12958 12284"/>
                            <a:gd name="T53" fmla="*/ T52 w 3039"/>
                            <a:gd name="T54" fmla="+- 0 11204 11028"/>
                            <a:gd name="T55" fmla="*/ 11204 h 505"/>
                            <a:gd name="T56" fmla="+- 0 13088 12284"/>
                            <a:gd name="T57" fmla="*/ T56 w 3039"/>
                            <a:gd name="T58" fmla="+- 0 11215 11028"/>
                            <a:gd name="T59" fmla="*/ 11215 h 505"/>
                            <a:gd name="T60" fmla="+- 0 13065 12284"/>
                            <a:gd name="T61" fmla="*/ T60 w 3039"/>
                            <a:gd name="T62" fmla="+- 0 11428 11028"/>
                            <a:gd name="T63" fmla="*/ 11428 h 505"/>
                            <a:gd name="T64" fmla="+- 0 13002 12284"/>
                            <a:gd name="T65" fmla="*/ T64 w 3039"/>
                            <a:gd name="T66" fmla="+- 0 11367 11028"/>
                            <a:gd name="T67" fmla="*/ 11367 h 505"/>
                            <a:gd name="T68" fmla="+- 0 13159 12284"/>
                            <a:gd name="T69" fmla="*/ T68 w 3039"/>
                            <a:gd name="T70" fmla="+- 0 11336 11028"/>
                            <a:gd name="T71" fmla="*/ 11336 h 505"/>
                            <a:gd name="T72" fmla="+- 0 13339 12284"/>
                            <a:gd name="T73" fmla="*/ T72 w 3039"/>
                            <a:gd name="T74" fmla="+- 0 11117 11028"/>
                            <a:gd name="T75" fmla="*/ 11117 h 505"/>
                            <a:gd name="T76" fmla="+- 0 13495 12284"/>
                            <a:gd name="T77" fmla="*/ T76 w 3039"/>
                            <a:gd name="T78" fmla="+- 0 11162 11028"/>
                            <a:gd name="T79" fmla="*/ 11162 h 505"/>
                            <a:gd name="T80" fmla="+- 0 13410 12284"/>
                            <a:gd name="T81" fmla="*/ T80 w 3039"/>
                            <a:gd name="T82" fmla="+- 0 11300 11028"/>
                            <a:gd name="T83" fmla="*/ 11300 h 505"/>
                            <a:gd name="T84" fmla="+- 0 13446 12284"/>
                            <a:gd name="T85" fmla="*/ T84 w 3039"/>
                            <a:gd name="T86" fmla="+- 0 11315 11028"/>
                            <a:gd name="T87" fmla="*/ 11315 h 505"/>
                            <a:gd name="T88" fmla="+- 0 13517 12284"/>
                            <a:gd name="T89" fmla="*/ T88 w 3039"/>
                            <a:gd name="T90" fmla="+- 0 11451 11028"/>
                            <a:gd name="T91" fmla="*/ 11451 h 505"/>
                            <a:gd name="T92" fmla="+- 0 13326 12284"/>
                            <a:gd name="T93" fmla="*/ T92 w 3039"/>
                            <a:gd name="T94" fmla="+- 0 11486 11028"/>
                            <a:gd name="T95" fmla="*/ 11486 h 505"/>
                            <a:gd name="T96" fmla="+- 0 13567 12284"/>
                            <a:gd name="T97" fmla="*/ T96 w 3039"/>
                            <a:gd name="T98" fmla="+- 0 11226 11028"/>
                            <a:gd name="T99" fmla="*/ 11226 h 505"/>
                            <a:gd name="T100" fmla="+- 0 13711 12284"/>
                            <a:gd name="T101" fmla="*/ T100 w 3039"/>
                            <a:gd name="T102" fmla="+- 0 11407 11028"/>
                            <a:gd name="T103" fmla="*/ 11407 h 505"/>
                            <a:gd name="T104" fmla="+- 0 13785 12284"/>
                            <a:gd name="T105" fmla="*/ T104 w 3039"/>
                            <a:gd name="T106" fmla="+- 0 11438 11028"/>
                            <a:gd name="T107" fmla="*/ 11438 h 505"/>
                            <a:gd name="T108" fmla="+- 0 13768 12284"/>
                            <a:gd name="T109" fmla="*/ T108 w 3039"/>
                            <a:gd name="T110" fmla="+- 0 11325 11028"/>
                            <a:gd name="T111" fmla="*/ 11325 h 505"/>
                            <a:gd name="T112" fmla="+- 0 13651 12284"/>
                            <a:gd name="T113" fmla="*/ T112 w 3039"/>
                            <a:gd name="T114" fmla="+- 0 11528 11028"/>
                            <a:gd name="T115" fmla="*/ 11528 h 505"/>
                            <a:gd name="T116" fmla="+- 0 13882 12284"/>
                            <a:gd name="T117" fmla="*/ T116 w 3039"/>
                            <a:gd name="T118" fmla="+- 0 11114 11028"/>
                            <a:gd name="T119" fmla="*/ 11114 h 505"/>
                            <a:gd name="T120" fmla="+- 0 13882 12284"/>
                            <a:gd name="T121" fmla="*/ T120 w 3039"/>
                            <a:gd name="T122" fmla="+- 0 11329 11028"/>
                            <a:gd name="T123" fmla="*/ 11329 h 505"/>
                            <a:gd name="T124" fmla="+- 0 13893 12284"/>
                            <a:gd name="T125" fmla="*/ T124 w 3039"/>
                            <a:gd name="T126" fmla="+- 0 11472 11028"/>
                            <a:gd name="T127" fmla="*/ 11472 h 505"/>
                            <a:gd name="T128" fmla="+- 0 14003 12284"/>
                            <a:gd name="T129" fmla="*/ T128 w 3039"/>
                            <a:gd name="T130" fmla="+- 0 11359 11028"/>
                            <a:gd name="T131" fmla="*/ 11359 h 505"/>
                            <a:gd name="T132" fmla="+- 0 14053 12284"/>
                            <a:gd name="T133" fmla="*/ T132 w 3039"/>
                            <a:gd name="T134" fmla="+- 0 11465 11028"/>
                            <a:gd name="T135" fmla="*/ 11465 h 505"/>
                            <a:gd name="T136" fmla="+- 0 14473 12284"/>
                            <a:gd name="T137" fmla="*/ T136 w 3039"/>
                            <a:gd name="T138" fmla="+- 0 11174 11028"/>
                            <a:gd name="T139" fmla="*/ 11174 h 505"/>
                            <a:gd name="T140" fmla="+- 0 14507 12284"/>
                            <a:gd name="T141" fmla="*/ T140 w 3039"/>
                            <a:gd name="T142" fmla="+- 0 11338 11028"/>
                            <a:gd name="T143" fmla="*/ 11338 h 505"/>
                            <a:gd name="T144" fmla="+- 0 14494 12284"/>
                            <a:gd name="T145" fmla="*/ T144 w 3039"/>
                            <a:gd name="T146" fmla="+- 0 11438 11028"/>
                            <a:gd name="T147" fmla="*/ 11438 h 505"/>
                            <a:gd name="T148" fmla="+- 0 14451 12284"/>
                            <a:gd name="T149" fmla="*/ T148 w 3039"/>
                            <a:gd name="T150" fmla="+- 0 11399 11028"/>
                            <a:gd name="T151" fmla="*/ 11399 h 505"/>
                            <a:gd name="T152" fmla="+- 0 14630 12284"/>
                            <a:gd name="T153" fmla="*/ T152 w 3039"/>
                            <a:gd name="T154" fmla="+- 0 11381 11028"/>
                            <a:gd name="T155" fmla="*/ 11381 h 505"/>
                            <a:gd name="T156" fmla="+- 0 14776 12284"/>
                            <a:gd name="T157" fmla="*/ T156 w 3039"/>
                            <a:gd name="T158" fmla="+- 0 11233 11028"/>
                            <a:gd name="T159" fmla="*/ 11233 h 505"/>
                            <a:gd name="T160" fmla="+- 0 14781 12284"/>
                            <a:gd name="T161" fmla="*/ T160 w 3039"/>
                            <a:gd name="T162" fmla="+- 0 11465 11028"/>
                            <a:gd name="T163" fmla="*/ 11465 h 505"/>
                            <a:gd name="T164" fmla="+- 0 14860 12284"/>
                            <a:gd name="T165" fmla="*/ T164 w 3039"/>
                            <a:gd name="T166" fmla="+- 0 11391 11028"/>
                            <a:gd name="T167" fmla="*/ 11391 h 505"/>
                            <a:gd name="T168" fmla="+- 0 14982 12284"/>
                            <a:gd name="T169" fmla="*/ T168 w 3039"/>
                            <a:gd name="T170" fmla="+- 0 11486 11028"/>
                            <a:gd name="T171" fmla="*/ 11486 h 505"/>
                            <a:gd name="T172" fmla="+- 0 15066 12284"/>
                            <a:gd name="T173" fmla="*/ T172 w 3039"/>
                            <a:gd name="T174" fmla="+- 0 11087 11028"/>
                            <a:gd name="T175" fmla="*/ 11087 h 505"/>
                            <a:gd name="T176" fmla="+- 0 15176 12284"/>
                            <a:gd name="T177" fmla="*/ T176 w 3039"/>
                            <a:gd name="T178" fmla="+- 0 11037 11028"/>
                            <a:gd name="T179" fmla="*/ 11037 h 505"/>
                            <a:gd name="T180" fmla="+- 0 15146 12284"/>
                            <a:gd name="T181" fmla="*/ T180 w 3039"/>
                            <a:gd name="T182" fmla="+- 0 11174 11028"/>
                            <a:gd name="T183" fmla="*/ 11174 h 505"/>
                            <a:gd name="T184" fmla="+- 0 15209 12284"/>
                            <a:gd name="T185" fmla="*/ T184 w 3039"/>
                            <a:gd name="T186" fmla="+- 0 11215 11028"/>
                            <a:gd name="T187" fmla="*/ 11215 h 505"/>
                            <a:gd name="T188" fmla="+- 0 15322 12284"/>
                            <a:gd name="T189" fmla="*/ T188 w 3039"/>
                            <a:gd name="T190" fmla="+- 0 11128 11028"/>
                            <a:gd name="T191" fmla="*/ 11128 h 50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</a:cxnLst>
                          <a:rect l="0" t="0" r="r" b="b"/>
                          <a:pathLst>
                            <a:path w="3039" h="505" extrusionOk="0">
                              <a:moveTo>
                                <a:pt x="0" y="223"/>
                              </a:moveTo>
                              <a:cubicBezTo>
                                <a:pt x="9" y="207"/>
                                <a:pt x="20" y="199"/>
                                <a:pt x="38" y="193"/>
                              </a:cubicBezTo>
                              <a:cubicBezTo>
                                <a:pt x="59" y="186"/>
                                <a:pt x="86" y="176"/>
                                <a:pt x="108" y="177"/>
                              </a:cubicBezTo>
                              <a:cubicBezTo>
                                <a:pt x="127" y="178"/>
                                <a:pt x="147" y="190"/>
                                <a:pt x="143" y="212"/>
                              </a:cubicBezTo>
                              <a:cubicBezTo>
                                <a:pt x="137" y="243"/>
                                <a:pt x="113" y="268"/>
                                <a:pt x="92" y="289"/>
                              </a:cubicBezTo>
                              <a:cubicBezTo>
                                <a:pt x="67" y="314"/>
                                <a:pt x="38" y="330"/>
                                <a:pt x="7" y="348"/>
                              </a:cubicBezTo>
                              <a:cubicBezTo>
                                <a:pt x="21" y="365"/>
                                <a:pt x="45" y="360"/>
                                <a:pt x="69" y="363"/>
                              </a:cubicBezTo>
                              <a:cubicBezTo>
                                <a:pt x="103" y="367"/>
                                <a:pt x="136" y="373"/>
                                <a:pt x="168" y="387"/>
                              </a:cubicBezTo>
                              <a:cubicBezTo>
                                <a:pt x="183" y="393"/>
                                <a:pt x="210" y="410"/>
                                <a:pt x="199" y="431"/>
                              </a:cubicBezTo>
                              <a:cubicBezTo>
                                <a:pt x="183" y="464"/>
                                <a:pt x="121" y="467"/>
                                <a:pt x="92" y="458"/>
                              </a:cubicBezTo>
                              <a:cubicBezTo>
                                <a:pt x="65" y="449"/>
                                <a:pt x="61" y="433"/>
                                <a:pt x="56" y="408"/>
                              </a:cubicBezTo>
                            </a:path>
                            <a:path w="3039" h="505" extrusionOk="0">
                              <a:moveTo>
                                <a:pt x="204" y="279"/>
                              </a:moveTo>
                              <a:cubicBezTo>
                                <a:pt x="234" y="288"/>
                                <a:pt x="248" y="300"/>
                                <a:pt x="271" y="322"/>
                              </a:cubicBezTo>
                              <a:cubicBezTo>
                                <a:pt x="298" y="349"/>
                                <a:pt x="322" y="379"/>
                                <a:pt x="345" y="409"/>
                              </a:cubicBezTo>
                              <a:cubicBezTo>
                                <a:pt x="362" y="431"/>
                                <a:pt x="380" y="459"/>
                                <a:pt x="402" y="476"/>
                              </a:cubicBezTo>
                              <a:cubicBezTo>
                                <a:pt x="414" y="483"/>
                                <a:pt x="419" y="484"/>
                                <a:pt x="428" y="475"/>
                              </a:cubicBezTo>
                            </a:path>
                            <a:path w="3039" h="505" extrusionOk="0">
                              <a:moveTo>
                                <a:pt x="438" y="310"/>
                              </a:moveTo>
                              <a:cubicBezTo>
                                <a:pt x="418" y="305"/>
                                <a:pt x="408" y="316"/>
                                <a:pt x="395" y="334"/>
                              </a:cubicBezTo>
                              <a:cubicBezTo>
                                <a:pt x="375" y="361"/>
                                <a:pt x="358" y="393"/>
                                <a:pt x="334" y="416"/>
                              </a:cubicBezTo>
                              <a:cubicBezTo>
                                <a:pt x="316" y="433"/>
                                <a:pt x="298" y="446"/>
                                <a:pt x="274" y="450"/>
                              </a:cubicBezTo>
                            </a:path>
                            <a:path w="3039" h="505" extrusionOk="0">
                              <a:moveTo>
                                <a:pt x="431" y="31"/>
                              </a:moveTo>
                              <a:cubicBezTo>
                                <a:pt x="455" y="18"/>
                                <a:pt x="489" y="-6"/>
                                <a:pt x="519" y="0"/>
                              </a:cubicBezTo>
                              <a:cubicBezTo>
                                <a:pt x="545" y="5"/>
                                <a:pt x="566" y="26"/>
                                <a:pt x="570" y="52"/>
                              </a:cubicBezTo>
                              <a:cubicBezTo>
                                <a:pt x="574" y="78"/>
                                <a:pt x="556" y="110"/>
                                <a:pt x="544" y="132"/>
                              </a:cubicBezTo>
                              <a:cubicBezTo>
                                <a:pt x="534" y="151"/>
                                <a:pt x="513" y="175"/>
                                <a:pt x="510" y="197"/>
                              </a:cubicBezTo>
                              <a:cubicBezTo>
                                <a:pt x="511" y="200"/>
                                <a:pt x="511" y="204"/>
                                <a:pt x="512" y="207"/>
                              </a:cubicBezTo>
                              <a:cubicBezTo>
                                <a:pt x="534" y="218"/>
                                <a:pt x="551" y="212"/>
                                <a:pt x="576" y="207"/>
                              </a:cubicBezTo>
                              <a:cubicBezTo>
                                <a:pt x="610" y="200"/>
                                <a:pt x="641" y="186"/>
                                <a:pt x="674" y="176"/>
                              </a:cubicBezTo>
                              <a:cubicBezTo>
                                <a:pt x="698" y="169"/>
                                <a:pt x="705" y="167"/>
                                <a:pt x="720" y="160"/>
                              </a:cubicBezTo>
                            </a:path>
                            <a:path w="3039" h="505" extrusionOk="0">
                              <a:moveTo>
                                <a:pt x="804" y="187"/>
                              </a:moveTo>
                              <a:cubicBezTo>
                                <a:pt x="798" y="223"/>
                                <a:pt x="798" y="260"/>
                                <a:pt x="793" y="296"/>
                              </a:cubicBezTo>
                              <a:cubicBezTo>
                                <a:pt x="789" y="330"/>
                                <a:pt x="782" y="365"/>
                                <a:pt x="781" y="400"/>
                              </a:cubicBezTo>
                              <a:cubicBezTo>
                                <a:pt x="781" y="416"/>
                                <a:pt x="781" y="430"/>
                                <a:pt x="780" y="446"/>
                              </a:cubicBezTo>
                            </a:path>
                            <a:path w="3039" h="505" extrusionOk="0">
                              <a:moveTo>
                                <a:pt x="718" y="339"/>
                              </a:moveTo>
                              <a:cubicBezTo>
                                <a:pt x="738" y="334"/>
                                <a:pt x="757" y="336"/>
                                <a:pt x="777" y="334"/>
                              </a:cubicBezTo>
                              <a:cubicBezTo>
                                <a:pt x="810" y="331"/>
                                <a:pt x="844" y="319"/>
                                <a:pt x="875" y="308"/>
                              </a:cubicBezTo>
                              <a:cubicBezTo>
                                <a:pt x="903" y="297"/>
                                <a:pt x="912" y="294"/>
                                <a:pt x="927" y="281"/>
                              </a:cubicBezTo>
                            </a:path>
                            <a:path w="3039" h="505" extrusionOk="0">
                              <a:moveTo>
                                <a:pt x="1055" y="89"/>
                              </a:moveTo>
                              <a:cubicBezTo>
                                <a:pt x="1075" y="81"/>
                                <a:pt x="1096" y="73"/>
                                <a:pt x="1118" y="76"/>
                              </a:cubicBezTo>
                              <a:cubicBezTo>
                                <a:pt x="1155" y="81"/>
                                <a:pt x="1195" y="98"/>
                                <a:pt x="1211" y="134"/>
                              </a:cubicBezTo>
                              <a:cubicBezTo>
                                <a:pt x="1223" y="161"/>
                                <a:pt x="1216" y="192"/>
                                <a:pt x="1201" y="216"/>
                              </a:cubicBezTo>
                              <a:cubicBezTo>
                                <a:pt x="1185" y="243"/>
                                <a:pt x="1155" y="262"/>
                                <a:pt x="1126" y="272"/>
                              </a:cubicBezTo>
                              <a:cubicBezTo>
                                <a:pt x="1110" y="278"/>
                                <a:pt x="1094" y="279"/>
                                <a:pt x="1077" y="280"/>
                              </a:cubicBezTo>
                              <a:cubicBezTo>
                                <a:pt x="1107" y="273"/>
                                <a:pt x="1132" y="277"/>
                                <a:pt x="1162" y="287"/>
                              </a:cubicBezTo>
                              <a:cubicBezTo>
                                <a:pt x="1194" y="298"/>
                                <a:pt x="1229" y="311"/>
                                <a:pt x="1250" y="339"/>
                              </a:cubicBezTo>
                              <a:cubicBezTo>
                                <a:pt x="1273" y="369"/>
                                <a:pt x="1261" y="401"/>
                                <a:pt x="1233" y="423"/>
                              </a:cubicBezTo>
                              <a:cubicBezTo>
                                <a:pt x="1204" y="446"/>
                                <a:pt x="1160" y="461"/>
                                <a:pt x="1124" y="467"/>
                              </a:cubicBezTo>
                              <a:cubicBezTo>
                                <a:pt x="1100" y="471"/>
                                <a:pt x="1060" y="480"/>
                                <a:pt x="1042" y="458"/>
                              </a:cubicBezTo>
                              <a:cubicBezTo>
                                <a:pt x="1040" y="453"/>
                                <a:pt x="1037" y="448"/>
                                <a:pt x="1035" y="443"/>
                              </a:cubicBezTo>
                            </a:path>
                            <a:path w="3039" h="505" extrusionOk="0">
                              <a:moveTo>
                                <a:pt x="1283" y="198"/>
                              </a:moveTo>
                              <a:cubicBezTo>
                                <a:pt x="1312" y="221"/>
                                <a:pt x="1330" y="246"/>
                                <a:pt x="1350" y="277"/>
                              </a:cubicBezTo>
                              <a:cubicBezTo>
                                <a:pt x="1373" y="312"/>
                                <a:pt x="1397" y="350"/>
                                <a:pt x="1427" y="379"/>
                              </a:cubicBezTo>
                              <a:cubicBezTo>
                                <a:pt x="1441" y="392"/>
                                <a:pt x="1469" y="415"/>
                                <a:pt x="1490" y="414"/>
                              </a:cubicBezTo>
                              <a:cubicBezTo>
                                <a:pt x="1494" y="413"/>
                                <a:pt x="1497" y="411"/>
                                <a:pt x="1501" y="410"/>
                              </a:cubicBezTo>
                            </a:path>
                            <a:path w="3039" h="505" extrusionOk="0">
                              <a:moveTo>
                                <a:pt x="1534" y="249"/>
                              </a:moveTo>
                              <a:cubicBezTo>
                                <a:pt x="1515" y="259"/>
                                <a:pt x="1495" y="279"/>
                                <a:pt x="1484" y="297"/>
                              </a:cubicBezTo>
                              <a:cubicBezTo>
                                <a:pt x="1460" y="335"/>
                                <a:pt x="1440" y="377"/>
                                <a:pt x="1417" y="416"/>
                              </a:cubicBezTo>
                              <a:cubicBezTo>
                                <a:pt x="1401" y="444"/>
                                <a:pt x="1392" y="478"/>
                                <a:pt x="1367" y="500"/>
                              </a:cubicBezTo>
                              <a:cubicBezTo>
                                <a:pt x="1364" y="501"/>
                                <a:pt x="1361" y="503"/>
                                <a:pt x="1358" y="504"/>
                              </a:cubicBezTo>
                            </a:path>
                            <a:path w="3039" h="505" extrusionOk="0">
                              <a:moveTo>
                                <a:pt x="1598" y="86"/>
                              </a:moveTo>
                              <a:cubicBezTo>
                                <a:pt x="1595" y="113"/>
                                <a:pt x="1599" y="141"/>
                                <a:pt x="1598" y="169"/>
                              </a:cubicBezTo>
                              <a:cubicBezTo>
                                <a:pt x="1596" y="213"/>
                                <a:pt x="1598" y="257"/>
                                <a:pt x="1598" y="301"/>
                              </a:cubicBezTo>
                              <a:cubicBezTo>
                                <a:pt x="1598" y="337"/>
                                <a:pt x="1601" y="373"/>
                                <a:pt x="1604" y="409"/>
                              </a:cubicBezTo>
                              <a:cubicBezTo>
                                <a:pt x="1605" y="422"/>
                                <a:pt x="1606" y="432"/>
                                <a:pt x="1609" y="444"/>
                              </a:cubicBezTo>
                              <a:cubicBezTo>
                                <a:pt x="1617" y="426"/>
                                <a:pt x="1622" y="407"/>
                                <a:pt x="1631" y="390"/>
                              </a:cubicBezTo>
                              <a:cubicBezTo>
                                <a:pt x="1645" y="363"/>
                                <a:pt x="1683" y="318"/>
                                <a:pt x="1719" y="331"/>
                              </a:cubicBezTo>
                              <a:cubicBezTo>
                                <a:pt x="1739" y="338"/>
                                <a:pt x="1749" y="360"/>
                                <a:pt x="1756" y="378"/>
                              </a:cubicBezTo>
                              <a:cubicBezTo>
                                <a:pt x="1763" y="396"/>
                                <a:pt x="1770" y="417"/>
                                <a:pt x="1769" y="437"/>
                              </a:cubicBezTo>
                              <a:cubicBezTo>
                                <a:pt x="1767" y="448"/>
                                <a:pt x="1766" y="452"/>
                                <a:pt x="1769" y="438"/>
                              </a:cubicBezTo>
                            </a:path>
                            <a:path w="3039" h="505" extrusionOk="0">
                              <a:moveTo>
                                <a:pt x="2189" y="146"/>
                              </a:moveTo>
                              <a:cubicBezTo>
                                <a:pt x="2194" y="166"/>
                                <a:pt x="2202" y="186"/>
                                <a:pt x="2206" y="206"/>
                              </a:cubicBezTo>
                              <a:cubicBezTo>
                                <a:pt x="2213" y="240"/>
                                <a:pt x="2219" y="275"/>
                                <a:pt x="2223" y="310"/>
                              </a:cubicBezTo>
                              <a:cubicBezTo>
                                <a:pt x="2226" y="337"/>
                                <a:pt x="2223" y="361"/>
                                <a:pt x="2223" y="386"/>
                              </a:cubicBezTo>
                              <a:cubicBezTo>
                                <a:pt x="2223" y="406"/>
                                <a:pt x="2228" y="406"/>
                                <a:pt x="2210" y="410"/>
                              </a:cubicBezTo>
                            </a:path>
                            <a:path w="3039" h="505" extrusionOk="0">
                              <a:moveTo>
                                <a:pt x="2099" y="354"/>
                              </a:moveTo>
                              <a:cubicBezTo>
                                <a:pt x="2122" y="362"/>
                                <a:pt x="2143" y="368"/>
                                <a:pt x="2167" y="371"/>
                              </a:cubicBezTo>
                              <a:cubicBezTo>
                                <a:pt x="2197" y="375"/>
                                <a:pt x="2227" y="377"/>
                                <a:pt x="2257" y="375"/>
                              </a:cubicBezTo>
                              <a:cubicBezTo>
                                <a:pt x="2289" y="373"/>
                                <a:pt x="2316" y="366"/>
                                <a:pt x="2346" y="353"/>
                              </a:cubicBezTo>
                            </a:path>
                            <a:path w="3039" h="505" extrusionOk="0">
                              <a:moveTo>
                                <a:pt x="2469" y="123"/>
                              </a:moveTo>
                              <a:cubicBezTo>
                                <a:pt x="2485" y="144"/>
                                <a:pt x="2491" y="177"/>
                                <a:pt x="2492" y="205"/>
                              </a:cubicBezTo>
                              <a:cubicBezTo>
                                <a:pt x="2494" y="248"/>
                                <a:pt x="2496" y="292"/>
                                <a:pt x="2495" y="335"/>
                              </a:cubicBezTo>
                              <a:cubicBezTo>
                                <a:pt x="2495" y="369"/>
                                <a:pt x="2489" y="404"/>
                                <a:pt x="2497" y="437"/>
                              </a:cubicBezTo>
                              <a:cubicBezTo>
                                <a:pt x="2514" y="431"/>
                                <a:pt x="2518" y="418"/>
                                <a:pt x="2529" y="402"/>
                              </a:cubicBezTo>
                              <a:cubicBezTo>
                                <a:pt x="2541" y="384"/>
                                <a:pt x="2555" y="369"/>
                                <a:pt x="2576" y="363"/>
                              </a:cubicBezTo>
                              <a:cubicBezTo>
                                <a:pt x="2606" y="354"/>
                                <a:pt x="2637" y="372"/>
                                <a:pt x="2658" y="393"/>
                              </a:cubicBezTo>
                              <a:cubicBezTo>
                                <a:pt x="2675" y="411"/>
                                <a:pt x="2689" y="435"/>
                                <a:pt x="2698" y="458"/>
                              </a:cubicBezTo>
                              <a:cubicBezTo>
                                <a:pt x="2708" y="482"/>
                                <a:pt x="2700" y="497"/>
                                <a:pt x="2724" y="486"/>
                              </a:cubicBezTo>
                            </a:path>
                            <a:path w="3039" h="505" extrusionOk="0">
                              <a:moveTo>
                                <a:pt x="2782" y="59"/>
                              </a:moveTo>
                              <a:cubicBezTo>
                                <a:pt x="2796" y="34"/>
                                <a:pt x="2807" y="22"/>
                                <a:pt x="2832" y="9"/>
                              </a:cubicBezTo>
                              <a:cubicBezTo>
                                <a:pt x="2852" y="-1"/>
                                <a:pt x="2873" y="-4"/>
                                <a:pt x="2892" y="9"/>
                              </a:cubicBezTo>
                              <a:cubicBezTo>
                                <a:pt x="2910" y="21"/>
                                <a:pt x="2904" y="47"/>
                                <a:pt x="2898" y="64"/>
                              </a:cubicBezTo>
                              <a:cubicBezTo>
                                <a:pt x="2888" y="92"/>
                                <a:pt x="2873" y="119"/>
                                <a:pt x="2862" y="146"/>
                              </a:cubicBezTo>
                              <a:cubicBezTo>
                                <a:pt x="2855" y="162"/>
                                <a:pt x="2844" y="185"/>
                                <a:pt x="2861" y="199"/>
                              </a:cubicBezTo>
                              <a:cubicBezTo>
                                <a:pt x="2879" y="213"/>
                                <a:pt x="2909" y="192"/>
                                <a:pt x="2925" y="187"/>
                              </a:cubicBezTo>
                              <a:cubicBezTo>
                                <a:pt x="2958" y="176"/>
                                <a:pt x="2980" y="158"/>
                                <a:pt x="3007" y="136"/>
                              </a:cubicBezTo>
                              <a:cubicBezTo>
                                <a:pt x="3026" y="121"/>
                                <a:pt x="3032" y="116"/>
                                <a:pt x="3038" y="10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2" o:spid="_x0000_s1026" style="position:absolute;margin-left:258.2pt;margin-top:0;width:86.15pt;height:14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39,5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" path="m0,223c9,207,20,199,38,193,59,186,86,176,108,177,127,178,147,190,143,212,137,243,113,268,92,289,67,314,38,330,7,348,21,365,45,360,69,363,103,367,136,373,168,387,183,393,210,410,199,431,183,464,121,467,92,458,65,449,61,433,56,408em204,279c234,288,248,300,271,322,298,349,322,379,345,409,362,431,380,459,402,476,414,483,419,484,428,475em438,310c418,305,408,316,395,334,375,361,358,393,334,416,316,433,298,446,274,450em431,31c455,18,489,-6,519,,545,5,566,26,570,52,574,78,556,110,544,132,534,151,513,175,510,197,511,200,511,204,512,207,534,218,551,212,576,207,610,200,641,186,674,176,698,169,705,167,720,160em804,187c798,223,798,260,793,296,789,330,782,365,781,400,781,416,781,430,780,446em718,339c738,334,757,336,777,334,810,331,844,319,875,308,903,297,912,294,927,281em1055,89c1075,81,1096,73,1118,76,1155,81,1195,98,1211,134,1223,161,1216,192,1201,216,1185,243,1155,262,1126,272,1110,278,1094,279,1077,280,1107,273,1132,277,1162,287,1194,298,1229,311,1250,339,1273,369,1261,401,1233,423,1204,446,1160,461,1124,467,1100,471,1060,480,1042,458,1040,453,1037,448,1035,443em1283,198c1312,221,1330,246,1350,277,1373,312,1397,350,1427,379,1441,392,1469,415,1490,414,1494,413,1497,411,1501,410em1534,249c1515,259,1495,279,1484,297,1460,335,1440,377,1417,416,1401,444,1392,478,1367,500,1364,501,1361,503,1358,504em1598,86c1595,113,1599,141,1598,169,1596,213,1598,257,1598,301,1598,337,1601,373,1604,409,1605,422,1606,432,1609,444,1617,426,1622,407,1631,390,1645,363,1683,318,1719,331,1739,338,1749,360,1756,378,1763,396,1770,417,1769,437,1767,448,1766,452,1769,438em2189,146c2194,166,2202,186,2206,206,2213,240,2219,275,2223,310,2226,337,2223,361,2223,386,2223,406,2228,406,2210,410em2099,354c2122,362,2143,368,2167,371,2197,375,2227,377,2257,375,2289,373,2316,366,2346,353em2469,123c2485,144,2491,177,2492,205,2494,248,2496,292,2495,335,2495,369,2489,404,2497,437,2514,431,2518,418,2529,402,2541,384,2555,369,2576,363,2606,354,2637,372,2658,393,2675,411,2689,435,2698,458,2708,482,2700,497,2724,486em2782,59c2796,34,2807,22,2832,9,2852,-1,2873,-4,2892,9,2910,21,2904,47,2898,64,2888,92,2873,119,2862,146,2855,162,2844,185,2861,199,2879,213,2909,192,2925,187,2958,176,2980,158,3007,136,3026,121,3032,116,3038,100e" filled="f" strokecolor="#7030a0" strokeweight="1pt">
                <v:stroke endcap="round"/>
                <v:path o:extrusionok="f" o:connecttype="custom" o:connectlocs="13681,4035338;51483,4042171;2520,4091080;60484,4105105;33122,4130639;73444,4066266;124207,4113017;154089,4136752;142208,4086045;98646,4127762;186851,3965931;195852,4013401;184331,4040373;242654,4029225;289457,4033180;281177,4109780;258495,4087843;315019,4076695;379823,3997937;435986,4014120;405384,4063749;418345,4069143;443906,4118052;375142,4130639;461907,4037136;513751,4102228;540392,4113377;534272,4072739;492149,4145743;575314,3996858;575314,4074178;579274,4125604;618877,4084966;636878,4123086;788087,4018436;800328,4077414;795647,4113377;780166,4099351;844610,4092878;897173,4039654;898973,4123086;927415,4096474;971338,4130639;1001580,3987149;1041182,3969167;1030381,4018436;1053063,4033180;1093745,4001893" o:connectangles="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44EBCCA" wp14:editId="1BAD793C">
                <wp:simplePos x="0" y="0"/>
                <wp:positionH relativeFrom="column">
                  <wp:posOffset>5067300</wp:posOffset>
                </wp:positionH>
                <wp:positionV relativeFrom="paragraph">
                  <wp:posOffset>106045</wp:posOffset>
                </wp:positionV>
                <wp:extent cx="103505" cy="38735"/>
                <wp:effectExtent l="12700" t="17145" r="36195" b="33020"/>
                <wp:wrapNone/>
                <wp:docPr id="131" name="Freeform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3505" cy="38735"/>
                        </a:xfrm>
                        <a:custGeom>
                          <a:avLst/>
                          <a:gdLst>
                            <a:gd name="T0" fmla="+- 0 17251 17251"/>
                            <a:gd name="T1" fmla="*/ T0 w 287"/>
                            <a:gd name="T2" fmla="+- 0 11338 11325"/>
                            <a:gd name="T3" fmla="*/ 11338 h 106"/>
                            <a:gd name="T4" fmla="+- 0 17336 17251"/>
                            <a:gd name="T5" fmla="*/ T4 w 287"/>
                            <a:gd name="T6" fmla="+- 0 11325 11325"/>
                            <a:gd name="T7" fmla="*/ 11325 h 106"/>
                            <a:gd name="T8" fmla="+- 0 17448 17251"/>
                            <a:gd name="T9" fmla="*/ T8 w 287"/>
                            <a:gd name="T10" fmla="+- 0 11336 11325"/>
                            <a:gd name="T11" fmla="*/ 11336 h 106"/>
                            <a:gd name="T12" fmla="+- 0 17478 17251"/>
                            <a:gd name="T13" fmla="*/ T12 w 287"/>
                            <a:gd name="T14" fmla="+- 0 11339 11325"/>
                            <a:gd name="T15" fmla="*/ 11339 h 106"/>
                            <a:gd name="T16" fmla="+- 0 17301 17251"/>
                            <a:gd name="T17" fmla="*/ T16 w 287"/>
                            <a:gd name="T18" fmla="+- 0 11426 11325"/>
                            <a:gd name="T19" fmla="*/ 11426 h 106"/>
                            <a:gd name="T20" fmla="+- 0 17382 17251"/>
                            <a:gd name="T21" fmla="*/ T20 w 287"/>
                            <a:gd name="T22" fmla="+- 0 11426 11325"/>
                            <a:gd name="T23" fmla="*/ 11426 h 106"/>
                            <a:gd name="T24" fmla="+- 0 17537 17251"/>
                            <a:gd name="T25" fmla="*/ T24 w 287"/>
                            <a:gd name="T26" fmla="+- 0 11416 11325"/>
                            <a:gd name="T27" fmla="*/ 11416 h 10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</a:cxnLst>
                          <a:rect l="0" t="0" r="r" b="b"/>
                          <a:pathLst>
                            <a:path w="287" h="106" extrusionOk="0">
                              <a:moveTo>
                                <a:pt x="0" y="13"/>
                              </a:moveTo>
                              <a:cubicBezTo>
                                <a:pt x="28" y="5"/>
                                <a:pt x="55" y="0"/>
                                <a:pt x="85" y="0"/>
                              </a:cubicBezTo>
                              <a:cubicBezTo>
                                <a:pt x="123" y="0"/>
                                <a:pt x="159" y="9"/>
                                <a:pt x="197" y="11"/>
                              </a:cubicBezTo>
                              <a:cubicBezTo>
                                <a:pt x="213" y="11"/>
                                <a:pt x="217" y="11"/>
                                <a:pt x="227" y="14"/>
                              </a:cubicBezTo>
                            </a:path>
                            <a:path w="287" h="106" extrusionOk="0">
                              <a:moveTo>
                                <a:pt x="50" y="101"/>
                              </a:moveTo>
                              <a:cubicBezTo>
                                <a:pt x="78" y="106"/>
                                <a:pt x="102" y="103"/>
                                <a:pt x="131" y="101"/>
                              </a:cubicBezTo>
                              <a:cubicBezTo>
                                <a:pt x="183" y="97"/>
                                <a:pt x="234" y="96"/>
                                <a:pt x="286" y="9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7" o:spid="_x0000_s1026" style="position:absolute;margin-left:399pt;margin-top:8.35pt;width:8.15pt;height:3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7,10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" path="m0,13c28,5,55,,85,,123,,159,9,197,11,213,11,217,11,227,14em50,101c78,106,102,103,131,101,183,97,234,96,286,91e" filled="f" strokecolor="#7030a0" strokeweight="1pt">
                <v:stroke endcap="round"/>
                <v:path o:extrusionok="f" o:connecttype="custom" o:connectlocs="0,4143183;30655,4138433;71047,4142452;81866,4143549;18032,4175341;47244,4175341;103144,4171686" o:connectangles="0,0,0,0,0,0,0"/>
                <o:lock v:ext="edit" rotation="t" aspectratio="t" verticies="t" text="t" shapetype="t"/>
              </v:shape>
            </w:pict>
          </mc:Fallback>
        </mc:AlternateContent>
      </w:r>
    </w:p>
    <w:p w14:paraId="094B8E3F" w14:textId="77777777" w:rsidR="00834758" w:rsidRDefault="00834758" w:rsidP="00A22B1C"/>
    <w:p w14:paraId="329CC813" w14:textId="77777777" w:rsidR="00834758" w:rsidRDefault="00881019" w:rsidP="00834758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910C331" wp14:editId="431D2B2F">
                <wp:simplePos x="0" y="0"/>
                <wp:positionH relativeFrom="column">
                  <wp:posOffset>3225800</wp:posOffset>
                </wp:positionH>
                <wp:positionV relativeFrom="paragraph">
                  <wp:posOffset>14605</wp:posOffset>
                </wp:positionV>
                <wp:extent cx="1991360" cy="535305"/>
                <wp:effectExtent l="12700" t="14605" r="27940" b="34290"/>
                <wp:wrapNone/>
                <wp:docPr id="130" name="Freeform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991360" cy="535305"/>
                        </a:xfrm>
                        <a:custGeom>
                          <a:avLst/>
                          <a:gdLst>
                            <a:gd name="T0" fmla="+- 0 12180 12136"/>
                            <a:gd name="T1" fmla="*/ T0 w 5531"/>
                            <a:gd name="T2" fmla="+- 0 12134 12044"/>
                            <a:gd name="T3" fmla="*/ 12134 h 1486"/>
                            <a:gd name="T4" fmla="+- 0 12518 12136"/>
                            <a:gd name="T5" fmla="*/ T4 w 5531"/>
                            <a:gd name="T6" fmla="+- 0 12115 12044"/>
                            <a:gd name="T7" fmla="*/ 12115 h 1486"/>
                            <a:gd name="T8" fmla="+- 0 12351 12136"/>
                            <a:gd name="T9" fmla="*/ T8 w 5531"/>
                            <a:gd name="T10" fmla="+- 0 12524 12044"/>
                            <a:gd name="T11" fmla="*/ 12524 h 1486"/>
                            <a:gd name="T12" fmla="+- 0 12626 12136"/>
                            <a:gd name="T13" fmla="*/ T12 w 5531"/>
                            <a:gd name="T14" fmla="+- 0 12309 12044"/>
                            <a:gd name="T15" fmla="*/ 12309 h 1486"/>
                            <a:gd name="T16" fmla="+- 0 12815 12136"/>
                            <a:gd name="T17" fmla="*/ T16 w 5531"/>
                            <a:gd name="T18" fmla="+- 0 12547 12044"/>
                            <a:gd name="T19" fmla="*/ 12547 h 1486"/>
                            <a:gd name="T20" fmla="+- 0 12690 12136"/>
                            <a:gd name="T21" fmla="*/ T20 w 5531"/>
                            <a:gd name="T22" fmla="+- 0 12436 12044"/>
                            <a:gd name="T23" fmla="*/ 12436 h 1486"/>
                            <a:gd name="T24" fmla="+- 0 13005 12136"/>
                            <a:gd name="T25" fmla="*/ T24 w 5531"/>
                            <a:gd name="T26" fmla="+- 0 12044 12044"/>
                            <a:gd name="T27" fmla="*/ 12044 h 1486"/>
                            <a:gd name="T28" fmla="+- 0 13025 12136"/>
                            <a:gd name="T29" fmla="*/ T28 w 5531"/>
                            <a:gd name="T30" fmla="+- 0 12296 12044"/>
                            <a:gd name="T31" fmla="*/ 12296 h 1486"/>
                            <a:gd name="T32" fmla="+- 0 13151 12136"/>
                            <a:gd name="T33" fmla="*/ T32 w 5531"/>
                            <a:gd name="T34" fmla="+- 0 12177 12044"/>
                            <a:gd name="T35" fmla="*/ 12177 h 1486"/>
                            <a:gd name="T36" fmla="+- 0 12942 12136"/>
                            <a:gd name="T37" fmla="*/ T36 w 5531"/>
                            <a:gd name="T38" fmla="+- 0 13214 12044"/>
                            <a:gd name="T39" fmla="*/ 13214 h 1486"/>
                            <a:gd name="T40" fmla="+- 0 13144 12136"/>
                            <a:gd name="T41" fmla="*/ T40 w 5531"/>
                            <a:gd name="T42" fmla="+- 0 13118 12044"/>
                            <a:gd name="T43" fmla="*/ 13118 h 1486"/>
                            <a:gd name="T44" fmla="+- 0 13051 12136"/>
                            <a:gd name="T45" fmla="*/ T44 w 5531"/>
                            <a:gd name="T46" fmla="+- 0 13067 12044"/>
                            <a:gd name="T47" fmla="*/ 13067 h 1486"/>
                            <a:gd name="T48" fmla="+- 0 13315 12136"/>
                            <a:gd name="T49" fmla="*/ T48 w 5531"/>
                            <a:gd name="T50" fmla="+- 0 13366 12044"/>
                            <a:gd name="T51" fmla="*/ 13366 h 1486"/>
                            <a:gd name="T52" fmla="+- 0 13513 12136"/>
                            <a:gd name="T53" fmla="*/ T52 w 5531"/>
                            <a:gd name="T54" fmla="+- 0 13230 12044"/>
                            <a:gd name="T55" fmla="*/ 13230 h 1486"/>
                            <a:gd name="T56" fmla="+- 0 13576 12136"/>
                            <a:gd name="T57" fmla="*/ T56 w 5531"/>
                            <a:gd name="T58" fmla="+- 0 12931 12044"/>
                            <a:gd name="T59" fmla="*/ 12931 h 1486"/>
                            <a:gd name="T60" fmla="+- 0 13345 12136"/>
                            <a:gd name="T61" fmla="*/ T60 w 5531"/>
                            <a:gd name="T62" fmla="+- 0 13340 12044"/>
                            <a:gd name="T63" fmla="*/ 13340 h 1486"/>
                            <a:gd name="T64" fmla="+- 0 13593 12136"/>
                            <a:gd name="T65" fmla="*/ T64 w 5531"/>
                            <a:gd name="T66" fmla="+- 0 13214 12044"/>
                            <a:gd name="T67" fmla="*/ 13214 h 1486"/>
                            <a:gd name="T68" fmla="+- 0 13663 12136"/>
                            <a:gd name="T69" fmla="*/ T68 w 5531"/>
                            <a:gd name="T70" fmla="+- 0 13523 12044"/>
                            <a:gd name="T71" fmla="*/ 13523 h 1486"/>
                            <a:gd name="T72" fmla="+- 0 13668 12136"/>
                            <a:gd name="T73" fmla="*/ T72 w 5531"/>
                            <a:gd name="T74" fmla="+- 0 12954 12044"/>
                            <a:gd name="T75" fmla="*/ 12954 h 1486"/>
                            <a:gd name="T76" fmla="+- 0 13760 12136"/>
                            <a:gd name="T77" fmla="*/ T76 w 5531"/>
                            <a:gd name="T78" fmla="+- 0 13323 12044"/>
                            <a:gd name="T79" fmla="*/ 13323 h 1486"/>
                            <a:gd name="T80" fmla="+- 0 13847 12136"/>
                            <a:gd name="T81" fmla="*/ T80 w 5531"/>
                            <a:gd name="T82" fmla="+- 0 13052 12044"/>
                            <a:gd name="T83" fmla="*/ 13052 h 1486"/>
                            <a:gd name="T84" fmla="+- 0 13938 12136"/>
                            <a:gd name="T85" fmla="*/ T84 w 5531"/>
                            <a:gd name="T86" fmla="+- 0 13322 12044"/>
                            <a:gd name="T87" fmla="*/ 13322 h 1486"/>
                            <a:gd name="T88" fmla="+- 0 14026 12136"/>
                            <a:gd name="T89" fmla="*/ T88 w 5531"/>
                            <a:gd name="T90" fmla="+- 0 12996 12044"/>
                            <a:gd name="T91" fmla="*/ 12996 h 1486"/>
                            <a:gd name="T92" fmla="+- 0 14145 12136"/>
                            <a:gd name="T93" fmla="*/ T92 w 5531"/>
                            <a:gd name="T94" fmla="+- 0 13068 12044"/>
                            <a:gd name="T95" fmla="*/ 13068 h 1486"/>
                            <a:gd name="T96" fmla="+- 0 14225 12136"/>
                            <a:gd name="T97" fmla="*/ T96 w 5531"/>
                            <a:gd name="T98" fmla="+- 0 13298 12044"/>
                            <a:gd name="T99" fmla="*/ 13298 h 1486"/>
                            <a:gd name="T100" fmla="+- 0 14349 12136"/>
                            <a:gd name="T101" fmla="*/ T100 w 5531"/>
                            <a:gd name="T102" fmla="+- 0 13077 12044"/>
                            <a:gd name="T103" fmla="*/ 13077 h 1486"/>
                            <a:gd name="T104" fmla="+- 0 14587 12136"/>
                            <a:gd name="T105" fmla="*/ T104 w 5531"/>
                            <a:gd name="T106" fmla="+- 0 13091 12044"/>
                            <a:gd name="T107" fmla="*/ 13091 h 1486"/>
                            <a:gd name="T108" fmla="+- 0 14542 12136"/>
                            <a:gd name="T109" fmla="*/ T108 w 5531"/>
                            <a:gd name="T110" fmla="+- 0 13205 12044"/>
                            <a:gd name="T111" fmla="*/ 13205 h 1486"/>
                            <a:gd name="T112" fmla="+- 0 14791 12136"/>
                            <a:gd name="T113" fmla="*/ T112 w 5531"/>
                            <a:gd name="T114" fmla="+- 0 13018 12044"/>
                            <a:gd name="T115" fmla="*/ 13018 h 1486"/>
                            <a:gd name="T116" fmla="+- 0 14800 12136"/>
                            <a:gd name="T117" fmla="*/ T116 w 5531"/>
                            <a:gd name="T118" fmla="+- 0 13230 12044"/>
                            <a:gd name="T119" fmla="*/ 13230 h 1486"/>
                            <a:gd name="T120" fmla="+- 0 14899 12136"/>
                            <a:gd name="T121" fmla="*/ T120 w 5531"/>
                            <a:gd name="T122" fmla="+- 0 13061 12044"/>
                            <a:gd name="T123" fmla="*/ 13061 h 1486"/>
                            <a:gd name="T124" fmla="+- 0 15017 12136"/>
                            <a:gd name="T125" fmla="*/ T124 w 5531"/>
                            <a:gd name="T126" fmla="+- 0 13202 12044"/>
                            <a:gd name="T127" fmla="*/ 13202 h 1486"/>
                            <a:gd name="T128" fmla="+- 0 15213 12136"/>
                            <a:gd name="T129" fmla="*/ T128 w 5531"/>
                            <a:gd name="T130" fmla="+- 0 12860 12044"/>
                            <a:gd name="T131" fmla="*/ 12860 h 1486"/>
                            <a:gd name="T132" fmla="+- 0 15224 12136"/>
                            <a:gd name="T133" fmla="*/ T132 w 5531"/>
                            <a:gd name="T134" fmla="+- 0 13218 12044"/>
                            <a:gd name="T135" fmla="*/ 13218 h 1486"/>
                            <a:gd name="T136" fmla="+- 0 15280 12136"/>
                            <a:gd name="T137" fmla="*/ T136 w 5531"/>
                            <a:gd name="T138" fmla="+- 0 13023 12044"/>
                            <a:gd name="T139" fmla="*/ 13023 h 1486"/>
                            <a:gd name="T140" fmla="+- 0 15794 12136"/>
                            <a:gd name="T141" fmla="*/ T140 w 5531"/>
                            <a:gd name="T142" fmla="+- 0 12781 12044"/>
                            <a:gd name="T143" fmla="*/ 12781 h 1486"/>
                            <a:gd name="T144" fmla="+- 0 15844 12136"/>
                            <a:gd name="T145" fmla="*/ T144 w 5531"/>
                            <a:gd name="T146" fmla="+- 0 13186 12044"/>
                            <a:gd name="T147" fmla="*/ 13186 h 1486"/>
                            <a:gd name="T148" fmla="+- 0 15926 12136"/>
                            <a:gd name="T149" fmla="*/ T148 w 5531"/>
                            <a:gd name="T150" fmla="+- 0 12982 12044"/>
                            <a:gd name="T151" fmla="*/ 12982 h 1486"/>
                            <a:gd name="T152" fmla="+- 0 15997 12136"/>
                            <a:gd name="T153" fmla="*/ T152 w 5531"/>
                            <a:gd name="T154" fmla="+- 0 13191 12044"/>
                            <a:gd name="T155" fmla="*/ 13191 h 1486"/>
                            <a:gd name="T156" fmla="+- 0 16115 12136"/>
                            <a:gd name="T157" fmla="*/ T156 w 5531"/>
                            <a:gd name="T158" fmla="+- 0 13123 12044"/>
                            <a:gd name="T159" fmla="*/ 13123 h 1486"/>
                            <a:gd name="T160" fmla="+- 0 16156 12136"/>
                            <a:gd name="T161" fmla="*/ T160 w 5531"/>
                            <a:gd name="T162" fmla="+- 0 12919 12044"/>
                            <a:gd name="T163" fmla="*/ 12919 h 1486"/>
                            <a:gd name="T164" fmla="+- 0 16337 12136"/>
                            <a:gd name="T165" fmla="*/ T164 w 5531"/>
                            <a:gd name="T166" fmla="+- 0 13100 12044"/>
                            <a:gd name="T167" fmla="*/ 13100 h 1486"/>
                            <a:gd name="T168" fmla="+- 0 16486 12136"/>
                            <a:gd name="T169" fmla="*/ T168 w 5531"/>
                            <a:gd name="T170" fmla="+- 0 12892 12044"/>
                            <a:gd name="T171" fmla="*/ 12892 h 1486"/>
                            <a:gd name="T172" fmla="+- 0 16410 12136"/>
                            <a:gd name="T173" fmla="*/ T172 w 5531"/>
                            <a:gd name="T174" fmla="+- 0 13144 12044"/>
                            <a:gd name="T175" fmla="*/ 13144 h 1486"/>
                            <a:gd name="T176" fmla="+- 0 16683 12136"/>
                            <a:gd name="T177" fmla="*/ T176 w 5531"/>
                            <a:gd name="T178" fmla="+- 0 12923 12044"/>
                            <a:gd name="T179" fmla="*/ 12923 h 1486"/>
                            <a:gd name="T180" fmla="+- 0 16713 12136"/>
                            <a:gd name="T181" fmla="*/ T180 w 5531"/>
                            <a:gd name="T182" fmla="+- 0 13156 12044"/>
                            <a:gd name="T183" fmla="*/ 13156 h 1486"/>
                            <a:gd name="T184" fmla="+- 0 16721 12136"/>
                            <a:gd name="T185" fmla="*/ T184 w 5531"/>
                            <a:gd name="T186" fmla="+- 0 12871 12044"/>
                            <a:gd name="T187" fmla="*/ 12871 h 1486"/>
                            <a:gd name="T188" fmla="+- 0 16900 12136"/>
                            <a:gd name="T189" fmla="*/ T188 w 5531"/>
                            <a:gd name="T190" fmla="+- 0 13123 12044"/>
                            <a:gd name="T191" fmla="*/ 13123 h 1486"/>
                            <a:gd name="T192" fmla="+- 0 17014 12136"/>
                            <a:gd name="T193" fmla="*/ T192 w 5531"/>
                            <a:gd name="T194" fmla="+- 0 12942 12044"/>
                            <a:gd name="T195" fmla="*/ 12942 h 1486"/>
                            <a:gd name="T196" fmla="+- 0 17111 12136"/>
                            <a:gd name="T197" fmla="*/ T196 w 5531"/>
                            <a:gd name="T198" fmla="+- 0 12940 12044"/>
                            <a:gd name="T199" fmla="*/ 12940 h 1486"/>
                            <a:gd name="T200" fmla="+- 0 17200 12136"/>
                            <a:gd name="T201" fmla="*/ T200 w 5531"/>
                            <a:gd name="T202" fmla="+- 0 13124 12044"/>
                            <a:gd name="T203" fmla="*/ 13124 h 1486"/>
                            <a:gd name="T204" fmla="+- 0 17380 12136"/>
                            <a:gd name="T205" fmla="*/ T204 w 5531"/>
                            <a:gd name="T206" fmla="+- 0 12862 12044"/>
                            <a:gd name="T207" fmla="*/ 12862 h 1486"/>
                            <a:gd name="T208" fmla="+- 0 17425 12136"/>
                            <a:gd name="T209" fmla="*/ T208 w 5531"/>
                            <a:gd name="T210" fmla="+- 0 13096 12044"/>
                            <a:gd name="T211" fmla="*/ 13096 h 1486"/>
                            <a:gd name="T212" fmla="+- 0 17626 12136"/>
                            <a:gd name="T213" fmla="*/ T212 w 5531"/>
                            <a:gd name="T214" fmla="+- 0 12838 12044"/>
                            <a:gd name="T215" fmla="*/ 12838 h 1486"/>
                            <a:gd name="T216" fmla="+- 0 17505 12136"/>
                            <a:gd name="T217" fmla="*/ T216 w 5531"/>
                            <a:gd name="T218" fmla="+- 0 13062 12044"/>
                            <a:gd name="T219" fmla="*/ 13062 h 148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5531" h="1486" extrusionOk="0">
                              <a:moveTo>
                                <a:pt x="10" y="131"/>
                              </a:moveTo>
                              <a:cubicBezTo>
                                <a:pt x="2" y="118"/>
                                <a:pt x="0" y="116"/>
                                <a:pt x="0" y="107"/>
                              </a:cubicBezTo>
                              <a:cubicBezTo>
                                <a:pt x="16" y="99"/>
                                <a:pt x="21" y="94"/>
                                <a:pt x="44" y="90"/>
                              </a:cubicBezTo>
                              <a:cubicBezTo>
                                <a:pt x="82" y="84"/>
                                <a:pt x="121" y="80"/>
                                <a:pt x="159" y="74"/>
                              </a:cubicBezTo>
                              <a:cubicBezTo>
                                <a:pt x="217" y="65"/>
                                <a:pt x="275" y="57"/>
                                <a:pt x="333" y="54"/>
                              </a:cubicBezTo>
                              <a:cubicBezTo>
                                <a:pt x="363" y="53"/>
                                <a:pt x="366" y="55"/>
                                <a:pt x="382" y="71"/>
                              </a:cubicBezTo>
                              <a:cubicBezTo>
                                <a:pt x="372" y="97"/>
                                <a:pt x="357" y="119"/>
                                <a:pt x="342" y="143"/>
                              </a:cubicBezTo>
                              <a:cubicBezTo>
                                <a:pt x="317" y="184"/>
                                <a:pt x="291" y="223"/>
                                <a:pt x="271" y="268"/>
                              </a:cubicBezTo>
                              <a:cubicBezTo>
                                <a:pt x="241" y="337"/>
                                <a:pt x="229" y="407"/>
                                <a:pt x="215" y="480"/>
                              </a:cubicBezTo>
                              <a:cubicBezTo>
                                <a:pt x="210" y="506"/>
                                <a:pt x="205" y="506"/>
                                <a:pt x="222" y="525"/>
                              </a:cubicBezTo>
                            </a:path>
                            <a:path w="5531" h="1486" extrusionOk="0">
                              <a:moveTo>
                                <a:pt x="434" y="224"/>
                              </a:moveTo>
                              <a:cubicBezTo>
                                <a:pt x="460" y="232"/>
                                <a:pt x="472" y="244"/>
                                <a:pt x="490" y="265"/>
                              </a:cubicBezTo>
                              <a:cubicBezTo>
                                <a:pt x="518" y="299"/>
                                <a:pt x="544" y="336"/>
                                <a:pt x="570" y="372"/>
                              </a:cubicBezTo>
                              <a:cubicBezTo>
                                <a:pt x="595" y="407"/>
                                <a:pt x="619" y="442"/>
                                <a:pt x="644" y="476"/>
                              </a:cubicBezTo>
                              <a:cubicBezTo>
                                <a:pt x="658" y="495"/>
                                <a:pt x="658" y="497"/>
                                <a:pt x="679" y="503"/>
                              </a:cubicBezTo>
                            </a:path>
                            <a:path w="5531" h="1486" extrusionOk="0">
                              <a:moveTo>
                                <a:pt x="690" y="243"/>
                              </a:moveTo>
                              <a:cubicBezTo>
                                <a:pt x="667" y="242"/>
                                <a:pt x="649" y="252"/>
                                <a:pt x="634" y="272"/>
                              </a:cubicBezTo>
                              <a:cubicBezTo>
                                <a:pt x="605" y="310"/>
                                <a:pt x="580" y="352"/>
                                <a:pt x="554" y="392"/>
                              </a:cubicBezTo>
                              <a:cubicBezTo>
                                <a:pt x="529" y="430"/>
                                <a:pt x="504" y="472"/>
                                <a:pt x="470" y="503"/>
                              </a:cubicBezTo>
                              <a:cubicBezTo>
                                <a:pt x="447" y="524"/>
                                <a:pt x="431" y="542"/>
                                <a:pt x="433" y="506"/>
                              </a:cubicBezTo>
                            </a:path>
                            <a:path w="5531" h="1486" extrusionOk="0">
                              <a:moveTo>
                                <a:pt x="869" y="0"/>
                              </a:moveTo>
                              <a:cubicBezTo>
                                <a:pt x="863" y="19"/>
                                <a:pt x="855" y="39"/>
                                <a:pt x="851" y="59"/>
                              </a:cubicBezTo>
                              <a:cubicBezTo>
                                <a:pt x="844" y="95"/>
                                <a:pt x="839" y="134"/>
                                <a:pt x="843" y="171"/>
                              </a:cubicBezTo>
                              <a:cubicBezTo>
                                <a:pt x="846" y="203"/>
                                <a:pt x="856" y="240"/>
                                <a:pt x="889" y="252"/>
                              </a:cubicBezTo>
                              <a:cubicBezTo>
                                <a:pt x="924" y="265"/>
                                <a:pt x="967" y="254"/>
                                <a:pt x="998" y="236"/>
                              </a:cubicBezTo>
                              <a:cubicBezTo>
                                <a:pt x="1025" y="220"/>
                                <a:pt x="1057" y="190"/>
                                <a:pt x="1060" y="157"/>
                              </a:cubicBezTo>
                              <a:cubicBezTo>
                                <a:pt x="1062" y="131"/>
                                <a:pt x="1035" y="125"/>
                                <a:pt x="1015" y="133"/>
                              </a:cubicBezTo>
                              <a:cubicBezTo>
                                <a:pt x="980" y="147"/>
                                <a:pt x="959" y="180"/>
                                <a:pt x="936" y="208"/>
                              </a:cubicBezTo>
                              <a:cubicBezTo>
                                <a:pt x="917" y="232"/>
                                <a:pt x="906" y="247"/>
                                <a:pt x="906" y="277"/>
                              </a:cubicBezTo>
                            </a:path>
                            <a:path w="5531" h="1486" extrusionOk="0">
                              <a:moveTo>
                                <a:pt x="806" y="1170"/>
                              </a:moveTo>
                              <a:cubicBezTo>
                                <a:pt x="814" y="1198"/>
                                <a:pt x="831" y="1222"/>
                                <a:pt x="864" y="1225"/>
                              </a:cubicBezTo>
                              <a:cubicBezTo>
                                <a:pt x="891" y="1227"/>
                                <a:pt x="927" y="1208"/>
                                <a:pt x="946" y="1191"/>
                              </a:cubicBezTo>
                              <a:cubicBezTo>
                                <a:pt x="979" y="1161"/>
                                <a:pt x="1001" y="1118"/>
                                <a:pt x="1008" y="1074"/>
                              </a:cubicBezTo>
                              <a:cubicBezTo>
                                <a:pt x="1016" y="1027"/>
                                <a:pt x="1007" y="974"/>
                                <a:pt x="987" y="931"/>
                              </a:cubicBezTo>
                              <a:cubicBezTo>
                                <a:pt x="974" y="903"/>
                                <a:pt x="960" y="885"/>
                                <a:pt x="931" y="893"/>
                              </a:cubicBezTo>
                              <a:cubicBezTo>
                                <a:pt x="915" y="935"/>
                                <a:pt x="911" y="977"/>
                                <a:pt x="915" y="1023"/>
                              </a:cubicBezTo>
                              <a:cubicBezTo>
                                <a:pt x="922" y="1104"/>
                                <a:pt x="951" y="1192"/>
                                <a:pt x="1000" y="1258"/>
                              </a:cubicBezTo>
                              <a:cubicBezTo>
                                <a:pt x="1026" y="1293"/>
                                <a:pt x="1075" y="1339"/>
                                <a:pt x="1122" y="1340"/>
                              </a:cubicBezTo>
                              <a:cubicBezTo>
                                <a:pt x="1151" y="1333"/>
                                <a:pt x="1161" y="1330"/>
                                <a:pt x="1179" y="1322"/>
                              </a:cubicBezTo>
                            </a:path>
                            <a:path w="5531" h="1486" extrusionOk="0">
                              <a:moveTo>
                                <a:pt x="1244" y="889"/>
                              </a:moveTo>
                              <a:cubicBezTo>
                                <a:pt x="1257" y="934"/>
                                <a:pt x="1270" y="980"/>
                                <a:pt x="1289" y="1023"/>
                              </a:cubicBezTo>
                              <a:cubicBezTo>
                                <a:pt x="1313" y="1079"/>
                                <a:pt x="1343" y="1135"/>
                                <a:pt x="1377" y="1186"/>
                              </a:cubicBezTo>
                              <a:cubicBezTo>
                                <a:pt x="1391" y="1207"/>
                                <a:pt x="1410" y="1247"/>
                                <a:pt x="1436" y="1256"/>
                              </a:cubicBezTo>
                              <a:cubicBezTo>
                                <a:pt x="1439" y="1256"/>
                                <a:pt x="1441" y="1255"/>
                                <a:pt x="1444" y="1255"/>
                              </a:cubicBezTo>
                            </a:path>
                            <a:path w="5531" h="1486" extrusionOk="0">
                              <a:moveTo>
                                <a:pt x="1440" y="887"/>
                              </a:moveTo>
                              <a:cubicBezTo>
                                <a:pt x="1398" y="892"/>
                                <a:pt x="1389" y="915"/>
                                <a:pt x="1366" y="950"/>
                              </a:cubicBezTo>
                              <a:cubicBezTo>
                                <a:pt x="1331" y="1004"/>
                                <a:pt x="1301" y="1064"/>
                                <a:pt x="1275" y="1123"/>
                              </a:cubicBezTo>
                              <a:cubicBezTo>
                                <a:pt x="1250" y="1179"/>
                                <a:pt x="1225" y="1237"/>
                                <a:pt x="1209" y="1296"/>
                              </a:cubicBezTo>
                              <a:cubicBezTo>
                                <a:pt x="1204" y="1323"/>
                                <a:pt x="1202" y="1330"/>
                                <a:pt x="1201" y="1347"/>
                              </a:cubicBezTo>
                            </a:path>
                            <a:path w="5531" h="1486" extrusionOk="0">
                              <a:moveTo>
                                <a:pt x="1409" y="1079"/>
                              </a:moveTo>
                              <a:cubicBezTo>
                                <a:pt x="1434" y="1109"/>
                                <a:pt x="1446" y="1129"/>
                                <a:pt x="1457" y="1170"/>
                              </a:cubicBezTo>
                              <a:cubicBezTo>
                                <a:pt x="1473" y="1230"/>
                                <a:pt x="1494" y="1288"/>
                                <a:pt x="1509" y="1348"/>
                              </a:cubicBezTo>
                              <a:cubicBezTo>
                                <a:pt x="1512" y="1358"/>
                                <a:pt x="1551" y="1478"/>
                                <a:pt x="1538" y="1485"/>
                              </a:cubicBezTo>
                              <a:cubicBezTo>
                                <a:pt x="1534" y="1483"/>
                                <a:pt x="1531" y="1481"/>
                                <a:pt x="1527" y="1479"/>
                              </a:cubicBezTo>
                              <a:cubicBezTo>
                                <a:pt x="1507" y="1435"/>
                                <a:pt x="1494" y="1390"/>
                                <a:pt x="1484" y="1343"/>
                              </a:cubicBezTo>
                              <a:cubicBezTo>
                                <a:pt x="1466" y="1261"/>
                                <a:pt x="1457" y="1172"/>
                                <a:pt x="1464" y="1088"/>
                              </a:cubicBezTo>
                              <a:cubicBezTo>
                                <a:pt x="1469" y="1030"/>
                                <a:pt x="1483" y="949"/>
                                <a:pt x="1532" y="910"/>
                              </a:cubicBezTo>
                              <a:cubicBezTo>
                                <a:pt x="1572" y="878"/>
                                <a:pt x="1619" y="917"/>
                                <a:pt x="1642" y="950"/>
                              </a:cubicBezTo>
                              <a:cubicBezTo>
                                <a:pt x="1684" y="1009"/>
                                <a:pt x="1692" y="1097"/>
                                <a:pt x="1682" y="1167"/>
                              </a:cubicBezTo>
                              <a:cubicBezTo>
                                <a:pt x="1676" y="1211"/>
                                <a:pt x="1659" y="1251"/>
                                <a:pt x="1624" y="1279"/>
                              </a:cubicBezTo>
                              <a:cubicBezTo>
                                <a:pt x="1603" y="1296"/>
                                <a:pt x="1571" y="1297"/>
                                <a:pt x="1556" y="1271"/>
                              </a:cubicBezTo>
                              <a:cubicBezTo>
                                <a:pt x="1554" y="1265"/>
                                <a:pt x="1553" y="1260"/>
                                <a:pt x="1551" y="1254"/>
                              </a:cubicBezTo>
                            </a:path>
                            <a:path w="5531" h="1486" extrusionOk="0">
                              <a:moveTo>
                                <a:pt x="1711" y="1008"/>
                              </a:moveTo>
                              <a:cubicBezTo>
                                <a:pt x="1742" y="1001"/>
                                <a:pt x="1744" y="1004"/>
                                <a:pt x="1747" y="1036"/>
                              </a:cubicBezTo>
                              <a:cubicBezTo>
                                <a:pt x="1752" y="1084"/>
                                <a:pt x="1745" y="1131"/>
                                <a:pt x="1751" y="1179"/>
                              </a:cubicBezTo>
                              <a:cubicBezTo>
                                <a:pt x="1755" y="1213"/>
                                <a:pt x="1763" y="1266"/>
                                <a:pt x="1802" y="1278"/>
                              </a:cubicBezTo>
                              <a:cubicBezTo>
                                <a:pt x="1843" y="1291"/>
                                <a:pt x="1890" y="1263"/>
                                <a:pt x="1918" y="1237"/>
                              </a:cubicBezTo>
                              <a:cubicBezTo>
                                <a:pt x="1967" y="1191"/>
                                <a:pt x="1985" y="1119"/>
                                <a:pt x="1971" y="1054"/>
                              </a:cubicBezTo>
                              <a:cubicBezTo>
                                <a:pt x="1962" y="1012"/>
                                <a:pt x="1932" y="967"/>
                                <a:pt x="1890" y="952"/>
                              </a:cubicBezTo>
                              <a:cubicBezTo>
                                <a:pt x="1855" y="939"/>
                                <a:pt x="1814" y="953"/>
                                <a:pt x="1788" y="978"/>
                              </a:cubicBezTo>
                              <a:cubicBezTo>
                                <a:pt x="1768" y="998"/>
                                <a:pt x="1763" y="1021"/>
                                <a:pt x="1764" y="1047"/>
                              </a:cubicBezTo>
                            </a:path>
                            <a:path w="5531" h="1486" extrusionOk="0">
                              <a:moveTo>
                                <a:pt x="2009" y="1024"/>
                              </a:moveTo>
                              <a:cubicBezTo>
                                <a:pt x="2025" y="1054"/>
                                <a:pt x="2040" y="1083"/>
                                <a:pt x="2049" y="1116"/>
                              </a:cubicBezTo>
                              <a:cubicBezTo>
                                <a:pt x="2059" y="1153"/>
                                <a:pt x="2062" y="1190"/>
                                <a:pt x="2077" y="1226"/>
                              </a:cubicBezTo>
                              <a:cubicBezTo>
                                <a:pt x="2082" y="1241"/>
                                <a:pt x="2084" y="1245"/>
                                <a:pt x="2089" y="1254"/>
                              </a:cubicBezTo>
                              <a:cubicBezTo>
                                <a:pt x="2101" y="1227"/>
                                <a:pt x="2104" y="1206"/>
                                <a:pt x="2107" y="1172"/>
                              </a:cubicBezTo>
                              <a:cubicBezTo>
                                <a:pt x="2115" y="1090"/>
                                <a:pt x="2124" y="1020"/>
                                <a:pt x="2170" y="951"/>
                              </a:cubicBezTo>
                              <a:cubicBezTo>
                                <a:pt x="2192" y="977"/>
                                <a:pt x="2203" y="995"/>
                                <a:pt x="2213" y="1033"/>
                              </a:cubicBezTo>
                              <a:cubicBezTo>
                                <a:pt x="2228" y="1092"/>
                                <a:pt x="2233" y="1184"/>
                                <a:pt x="2291" y="1219"/>
                              </a:cubicBezTo>
                              <a:cubicBezTo>
                                <a:pt x="2322" y="1238"/>
                                <a:pt x="2360" y="1228"/>
                                <a:pt x="2387" y="1208"/>
                              </a:cubicBezTo>
                              <a:cubicBezTo>
                                <a:pt x="2436" y="1171"/>
                                <a:pt x="2448" y="1104"/>
                                <a:pt x="2451" y="1047"/>
                              </a:cubicBezTo>
                              <a:cubicBezTo>
                                <a:pt x="2453" y="1011"/>
                                <a:pt x="2446" y="981"/>
                                <a:pt x="2438" y="949"/>
                              </a:cubicBezTo>
                              <a:cubicBezTo>
                                <a:pt x="2422" y="968"/>
                                <a:pt x="2414" y="984"/>
                                <a:pt x="2409" y="1016"/>
                              </a:cubicBezTo>
                              <a:cubicBezTo>
                                <a:pt x="2402" y="1064"/>
                                <a:pt x="2399" y="1113"/>
                                <a:pt x="2406" y="1161"/>
                              </a:cubicBezTo>
                              <a:cubicBezTo>
                                <a:pt x="2411" y="1192"/>
                                <a:pt x="2425" y="1233"/>
                                <a:pt x="2460" y="1242"/>
                              </a:cubicBezTo>
                              <a:cubicBezTo>
                                <a:pt x="2506" y="1254"/>
                                <a:pt x="2543" y="1211"/>
                                <a:pt x="2563" y="1175"/>
                              </a:cubicBezTo>
                              <a:cubicBezTo>
                                <a:pt x="2598" y="1111"/>
                                <a:pt x="2610" y="1032"/>
                                <a:pt x="2655" y="974"/>
                              </a:cubicBezTo>
                              <a:cubicBezTo>
                                <a:pt x="2659" y="971"/>
                                <a:pt x="2662" y="967"/>
                                <a:pt x="2666" y="964"/>
                              </a:cubicBezTo>
                              <a:cubicBezTo>
                                <a:pt x="2676" y="990"/>
                                <a:pt x="2680" y="1015"/>
                                <a:pt x="2677" y="1048"/>
                              </a:cubicBezTo>
                              <a:cubicBezTo>
                                <a:pt x="2672" y="1094"/>
                                <a:pt x="2663" y="1139"/>
                                <a:pt x="2664" y="1186"/>
                              </a:cubicBezTo>
                              <a:cubicBezTo>
                                <a:pt x="2664" y="1213"/>
                                <a:pt x="2670" y="1210"/>
                                <a:pt x="2680" y="1228"/>
                              </a:cubicBezTo>
                              <a:cubicBezTo>
                                <a:pt x="2700" y="1210"/>
                                <a:pt x="2713" y="1202"/>
                                <a:pt x="2725" y="1172"/>
                              </a:cubicBezTo>
                              <a:cubicBezTo>
                                <a:pt x="2745" y="1123"/>
                                <a:pt x="2752" y="1069"/>
                                <a:pt x="2763" y="1017"/>
                              </a:cubicBezTo>
                              <a:cubicBezTo>
                                <a:pt x="2770" y="985"/>
                                <a:pt x="2778" y="954"/>
                                <a:pt x="2788" y="923"/>
                              </a:cubicBezTo>
                              <a:cubicBezTo>
                                <a:pt x="2796" y="964"/>
                                <a:pt x="2796" y="1006"/>
                                <a:pt x="2806" y="1047"/>
                              </a:cubicBezTo>
                              <a:cubicBezTo>
                                <a:pt x="2817" y="1092"/>
                                <a:pt x="2838" y="1137"/>
                                <a:pt x="2881" y="1158"/>
                              </a:cubicBezTo>
                              <a:cubicBezTo>
                                <a:pt x="2953" y="1194"/>
                                <a:pt x="3024" y="1145"/>
                                <a:pt x="3055" y="1080"/>
                              </a:cubicBezTo>
                              <a:cubicBezTo>
                                <a:pt x="3089" y="1009"/>
                                <a:pt x="3093" y="908"/>
                                <a:pt x="3081" y="831"/>
                              </a:cubicBezTo>
                              <a:cubicBezTo>
                                <a:pt x="3080" y="826"/>
                                <a:pt x="3078" y="821"/>
                                <a:pt x="3077" y="816"/>
                              </a:cubicBezTo>
                              <a:cubicBezTo>
                                <a:pt x="3064" y="859"/>
                                <a:pt x="3055" y="896"/>
                                <a:pt x="3054" y="944"/>
                              </a:cubicBezTo>
                              <a:cubicBezTo>
                                <a:pt x="3052" y="1011"/>
                                <a:pt x="3058" y="1077"/>
                                <a:pt x="3078" y="1141"/>
                              </a:cubicBezTo>
                              <a:cubicBezTo>
                                <a:pt x="3083" y="1158"/>
                                <a:pt x="3084" y="1163"/>
                                <a:pt x="3088" y="1174"/>
                              </a:cubicBezTo>
                            </a:path>
                            <a:path w="5531" h="1486" extrusionOk="0">
                              <a:moveTo>
                                <a:pt x="2923" y="1024"/>
                              </a:moveTo>
                              <a:cubicBezTo>
                                <a:pt x="2921" y="997"/>
                                <a:pt x="2947" y="1006"/>
                                <a:pt x="2970" y="1001"/>
                              </a:cubicBezTo>
                              <a:cubicBezTo>
                                <a:pt x="3027" y="988"/>
                                <a:pt x="3085" y="986"/>
                                <a:pt x="3144" y="979"/>
                              </a:cubicBezTo>
                              <a:cubicBezTo>
                                <a:pt x="3196" y="973"/>
                                <a:pt x="3248" y="961"/>
                                <a:pt x="3298" y="947"/>
                              </a:cubicBezTo>
                              <a:cubicBezTo>
                                <a:pt x="3318" y="942"/>
                                <a:pt x="3323" y="941"/>
                                <a:pt x="3330" y="929"/>
                              </a:cubicBezTo>
                            </a:path>
                            <a:path w="5531" h="1486" extrusionOk="0">
                              <a:moveTo>
                                <a:pt x="3658" y="737"/>
                              </a:moveTo>
                              <a:cubicBezTo>
                                <a:pt x="3665" y="763"/>
                                <a:pt x="3670" y="789"/>
                                <a:pt x="3675" y="816"/>
                              </a:cubicBezTo>
                              <a:cubicBezTo>
                                <a:pt x="3687" y="874"/>
                                <a:pt x="3692" y="934"/>
                                <a:pt x="3699" y="993"/>
                              </a:cubicBezTo>
                              <a:cubicBezTo>
                                <a:pt x="3705" y="1042"/>
                                <a:pt x="3708" y="1092"/>
                                <a:pt x="3708" y="1142"/>
                              </a:cubicBezTo>
                              <a:cubicBezTo>
                                <a:pt x="3708" y="1145"/>
                                <a:pt x="3707" y="1147"/>
                                <a:pt x="3707" y="1150"/>
                              </a:cubicBezTo>
                              <a:cubicBezTo>
                                <a:pt x="3701" y="1107"/>
                                <a:pt x="3694" y="1069"/>
                                <a:pt x="3705" y="1024"/>
                              </a:cubicBezTo>
                              <a:cubicBezTo>
                                <a:pt x="3715" y="983"/>
                                <a:pt x="3737" y="929"/>
                                <a:pt x="3790" y="938"/>
                              </a:cubicBezTo>
                              <a:cubicBezTo>
                                <a:pt x="3859" y="949"/>
                                <a:pt x="3920" y="1044"/>
                                <a:pt x="3942" y="1104"/>
                              </a:cubicBezTo>
                              <a:cubicBezTo>
                                <a:pt x="3950" y="1126"/>
                                <a:pt x="3943" y="1137"/>
                                <a:pt x="3946" y="1155"/>
                              </a:cubicBezTo>
                              <a:cubicBezTo>
                                <a:pt x="3912" y="1157"/>
                                <a:pt x="3901" y="1165"/>
                                <a:pt x="3861" y="1147"/>
                              </a:cubicBezTo>
                              <a:cubicBezTo>
                                <a:pt x="3839" y="1137"/>
                                <a:pt x="3822" y="1122"/>
                                <a:pt x="3802" y="1109"/>
                              </a:cubicBezTo>
                              <a:cubicBezTo>
                                <a:pt x="3817" y="1121"/>
                                <a:pt x="3794" y="1109"/>
                                <a:pt x="3812" y="1116"/>
                              </a:cubicBezTo>
                              <a:cubicBezTo>
                                <a:pt x="3873" y="1141"/>
                                <a:pt x="3931" y="1126"/>
                                <a:pt x="3979" y="1079"/>
                              </a:cubicBezTo>
                              <a:cubicBezTo>
                                <a:pt x="4011" y="1048"/>
                                <a:pt x="4029" y="1008"/>
                                <a:pt x="4038" y="965"/>
                              </a:cubicBezTo>
                              <a:cubicBezTo>
                                <a:pt x="4046" y="929"/>
                                <a:pt x="4037" y="909"/>
                                <a:pt x="4028" y="877"/>
                              </a:cubicBezTo>
                              <a:cubicBezTo>
                                <a:pt x="4025" y="876"/>
                                <a:pt x="4023" y="876"/>
                                <a:pt x="4020" y="875"/>
                              </a:cubicBezTo>
                              <a:cubicBezTo>
                                <a:pt x="4013" y="917"/>
                                <a:pt x="4006" y="944"/>
                                <a:pt x="4012" y="991"/>
                              </a:cubicBezTo>
                              <a:cubicBezTo>
                                <a:pt x="4019" y="1044"/>
                                <a:pt x="4052" y="1112"/>
                                <a:pt x="4112" y="1116"/>
                              </a:cubicBezTo>
                              <a:cubicBezTo>
                                <a:pt x="4155" y="1119"/>
                                <a:pt x="4178" y="1086"/>
                                <a:pt x="4201" y="1056"/>
                              </a:cubicBezTo>
                              <a:cubicBezTo>
                                <a:pt x="4240" y="1006"/>
                                <a:pt x="4256" y="941"/>
                                <a:pt x="4287" y="886"/>
                              </a:cubicBezTo>
                              <a:cubicBezTo>
                                <a:pt x="4308" y="849"/>
                                <a:pt x="4317" y="851"/>
                                <a:pt x="4345" y="839"/>
                              </a:cubicBezTo>
                              <a:cubicBezTo>
                                <a:pt x="4347" y="842"/>
                                <a:pt x="4348" y="845"/>
                                <a:pt x="4350" y="848"/>
                              </a:cubicBezTo>
                              <a:cubicBezTo>
                                <a:pt x="4353" y="858"/>
                                <a:pt x="4356" y="867"/>
                                <a:pt x="4359" y="877"/>
                              </a:cubicBezTo>
                              <a:cubicBezTo>
                                <a:pt x="4342" y="865"/>
                                <a:pt x="4341" y="826"/>
                                <a:pt x="4313" y="852"/>
                              </a:cubicBezTo>
                              <a:cubicBezTo>
                                <a:pt x="4267" y="895"/>
                                <a:pt x="4256" y="1045"/>
                                <a:pt x="4274" y="1100"/>
                              </a:cubicBezTo>
                              <a:cubicBezTo>
                                <a:pt x="4285" y="1134"/>
                                <a:pt x="4311" y="1154"/>
                                <a:pt x="4348" y="1144"/>
                              </a:cubicBezTo>
                              <a:cubicBezTo>
                                <a:pt x="4397" y="1131"/>
                                <a:pt x="4436" y="1083"/>
                                <a:pt x="4463" y="1043"/>
                              </a:cubicBezTo>
                              <a:cubicBezTo>
                                <a:pt x="4498" y="992"/>
                                <a:pt x="4524" y="936"/>
                                <a:pt x="4547" y="879"/>
                              </a:cubicBezTo>
                              <a:cubicBezTo>
                                <a:pt x="4554" y="860"/>
                                <a:pt x="4561" y="842"/>
                                <a:pt x="4568" y="823"/>
                              </a:cubicBezTo>
                              <a:cubicBezTo>
                                <a:pt x="4549" y="898"/>
                                <a:pt x="4501" y="1026"/>
                                <a:pt x="4548" y="1098"/>
                              </a:cubicBezTo>
                              <a:cubicBezTo>
                                <a:pt x="4561" y="1108"/>
                                <a:pt x="4565" y="1112"/>
                                <a:pt x="4577" y="1112"/>
                              </a:cubicBezTo>
                              <a:cubicBezTo>
                                <a:pt x="4608" y="1083"/>
                                <a:pt x="4628" y="1069"/>
                                <a:pt x="4631" y="1018"/>
                              </a:cubicBezTo>
                              <a:cubicBezTo>
                                <a:pt x="4633" y="975"/>
                                <a:pt x="4618" y="933"/>
                                <a:pt x="4605" y="893"/>
                              </a:cubicBezTo>
                              <a:cubicBezTo>
                                <a:pt x="4598" y="871"/>
                                <a:pt x="4591" y="849"/>
                                <a:pt x="4585" y="827"/>
                              </a:cubicBezTo>
                              <a:cubicBezTo>
                                <a:pt x="4607" y="833"/>
                                <a:pt x="4624" y="828"/>
                                <a:pt x="4649" y="845"/>
                              </a:cubicBezTo>
                              <a:cubicBezTo>
                                <a:pt x="4682" y="867"/>
                                <a:pt x="4709" y="898"/>
                                <a:pt x="4728" y="933"/>
                              </a:cubicBezTo>
                              <a:cubicBezTo>
                                <a:pt x="4754" y="982"/>
                                <a:pt x="4760" y="1025"/>
                                <a:pt x="4764" y="1079"/>
                              </a:cubicBezTo>
                              <a:cubicBezTo>
                                <a:pt x="4768" y="1037"/>
                                <a:pt x="4770" y="994"/>
                                <a:pt x="4779" y="953"/>
                              </a:cubicBezTo>
                              <a:cubicBezTo>
                                <a:pt x="4788" y="912"/>
                                <a:pt x="4808" y="881"/>
                                <a:pt x="4828" y="846"/>
                              </a:cubicBezTo>
                              <a:cubicBezTo>
                                <a:pt x="4848" y="865"/>
                                <a:pt x="4863" y="857"/>
                                <a:pt x="4878" y="898"/>
                              </a:cubicBezTo>
                              <a:cubicBezTo>
                                <a:pt x="4901" y="961"/>
                                <a:pt x="4898" y="1036"/>
                                <a:pt x="4908" y="1101"/>
                              </a:cubicBezTo>
                              <a:cubicBezTo>
                                <a:pt x="4923" y="1073"/>
                                <a:pt x="4933" y="1051"/>
                                <a:pt x="4943" y="1019"/>
                              </a:cubicBezTo>
                              <a:cubicBezTo>
                                <a:pt x="4956" y="978"/>
                                <a:pt x="4962" y="937"/>
                                <a:pt x="4975" y="896"/>
                              </a:cubicBezTo>
                              <a:cubicBezTo>
                                <a:pt x="4980" y="880"/>
                                <a:pt x="4981" y="877"/>
                                <a:pt x="4985" y="868"/>
                              </a:cubicBezTo>
                              <a:cubicBezTo>
                                <a:pt x="4990" y="894"/>
                                <a:pt x="4996" y="921"/>
                                <a:pt x="5000" y="949"/>
                              </a:cubicBezTo>
                              <a:cubicBezTo>
                                <a:pt x="5006" y="995"/>
                                <a:pt x="5008" y="1064"/>
                                <a:pt x="5064" y="1080"/>
                              </a:cubicBezTo>
                              <a:cubicBezTo>
                                <a:pt x="5138" y="1101"/>
                                <a:pt x="5198" y="1013"/>
                                <a:pt x="5223" y="958"/>
                              </a:cubicBezTo>
                              <a:cubicBezTo>
                                <a:pt x="5239" y="924"/>
                                <a:pt x="5256" y="877"/>
                                <a:pt x="5255" y="839"/>
                              </a:cubicBezTo>
                              <a:cubicBezTo>
                                <a:pt x="5254" y="825"/>
                                <a:pt x="5255" y="821"/>
                                <a:pt x="5244" y="818"/>
                              </a:cubicBezTo>
                              <a:cubicBezTo>
                                <a:pt x="5223" y="869"/>
                                <a:pt x="5201" y="915"/>
                                <a:pt x="5196" y="972"/>
                              </a:cubicBezTo>
                              <a:cubicBezTo>
                                <a:pt x="5192" y="1015"/>
                                <a:pt x="5205" y="1034"/>
                                <a:pt x="5217" y="1070"/>
                              </a:cubicBezTo>
                              <a:cubicBezTo>
                                <a:pt x="5250" y="1069"/>
                                <a:pt x="5258" y="1081"/>
                                <a:pt x="5289" y="1052"/>
                              </a:cubicBezTo>
                              <a:cubicBezTo>
                                <a:pt x="5325" y="1019"/>
                                <a:pt x="5349" y="970"/>
                                <a:pt x="5370" y="927"/>
                              </a:cubicBezTo>
                              <a:cubicBezTo>
                                <a:pt x="5390" y="886"/>
                                <a:pt x="5414" y="813"/>
                                <a:pt x="5460" y="792"/>
                              </a:cubicBezTo>
                              <a:cubicBezTo>
                                <a:pt x="5476" y="787"/>
                                <a:pt x="5481" y="785"/>
                                <a:pt x="5490" y="794"/>
                              </a:cubicBezTo>
                              <a:cubicBezTo>
                                <a:pt x="5521" y="854"/>
                                <a:pt x="5556" y="931"/>
                                <a:pt x="5511" y="997"/>
                              </a:cubicBezTo>
                              <a:cubicBezTo>
                                <a:pt x="5489" y="1029"/>
                                <a:pt x="5457" y="1043"/>
                                <a:pt x="5419" y="1039"/>
                              </a:cubicBezTo>
                              <a:cubicBezTo>
                                <a:pt x="5393" y="1033"/>
                                <a:pt x="5384" y="1030"/>
                                <a:pt x="5369" y="101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0" o:spid="_x0000_s1026" style="position:absolute;margin-left:254pt;margin-top:1.15pt;width:156.8pt;height:42.1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531,148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" path="m10,131c2,118,,116,,107,16,99,21,94,44,90,82,84,121,80,159,74,217,65,275,57,333,54,363,53,366,55,382,71,372,97,357,119,342,143,317,184,291,223,271,268,241,337,229,407,215,480,210,506,205,506,222,525em434,224c460,232,472,244,490,265,518,299,544,336,570,372,595,407,619,442,644,476,658,495,658,497,679,503em690,243c667,242,649,252,634,272,605,310,580,352,554,392,529,430,504,472,470,503,447,524,431,542,433,506em869,0c863,19,855,39,851,59,844,95,839,134,843,171,846,203,856,240,889,252,924,265,967,254,998,236,1025,220,1057,190,1060,157,1062,131,1035,125,1015,133,980,147,959,180,936,208,917,232,906,247,906,277em806,1170c814,1198,831,1222,864,1225,891,1227,927,1208,946,1191,979,1161,1001,1118,1008,1074,1016,1027,1007,974,987,931,974,903,960,885,931,893,915,935,911,977,915,1023,922,1104,951,1192,1000,1258,1026,1293,1075,1339,1122,1340,1151,1333,1161,1330,1179,1322em1244,889c1257,934,1270,980,1289,1023,1313,1079,1343,1135,1377,1186,1391,1207,1410,1247,1436,1256,1439,1256,1441,1255,1444,1255em1440,887c1398,892,1389,915,1366,950,1331,1004,1301,1064,1275,1123,1250,1179,1225,1237,1209,1296,1204,1323,1202,1330,1201,1347em1409,1079c1434,1109,1446,1129,1457,1170,1473,1230,1494,1288,1509,1348,1512,1358,1551,1478,1538,1485,1534,1483,1531,1481,1527,1479,1507,1435,1494,1390,1484,1343,1466,1261,1457,1172,1464,1088,1469,1030,1483,949,1532,910,1572,878,1619,917,1642,950,1684,1009,1692,1097,1682,1167,1676,1211,1659,1251,1624,1279,1603,1296,1571,1297,1556,1271,1554,1265,1553,1260,1551,1254em1711,1008c1742,1001,1744,1004,1747,1036,1752,1084,1745,1131,1751,1179,1755,1213,1763,1266,1802,1278,1843,1291,1890,1263,1918,1237,1967,1191,1985,1119,1971,1054,1962,1012,1932,967,1890,952,1855,939,1814,953,1788,978,1768,998,1763,1021,1764,1047em2009,1024c2025,1054,2040,1083,2049,1116,2059,1153,2062,1190,2077,1226,2082,1241,2084,1245,2089,1254,2101,1227,2104,1206,2107,1172,2115,1090,2124,1020,2170,951,2192,977,2203,995,2213,1033,2228,1092,2233,1184,2291,1219,2322,1238,2360,1228,2387,1208,2436,1171,2448,1104,2451,1047,2453,1011,2446,981,2438,949,2422,968,2414,984,2409,1016,2402,1064,2399,1113,2406,1161,2411,1192,2425,1233,2460,1242,2506,1254,2543,1211,2563,1175,2598,1111,2610,1032,2655,974,2659,971,2662,967,2666,964,2676,990,2680,1015,2677,1048,2672,1094,2663,1139,2664,1186,2664,1213,2670,1210,2680,1228,2700,1210,2713,1202,2725,1172,2745,1123,2752,1069,2763,1017,2770,985,2778,954,2788,923,2796,964,2796,1006,2806,1047,2817,1092,2838,1137,2881,1158,2953,1194,3024,1145,3055,1080,3089,1009,3093,908,3081,831,3080,826,3078,821,3077,816,3064,859,3055,896,3054,944,3052,1011,3058,1077,3078,1141,3083,1158,3084,1163,3088,1174em2923,1024c2921,997,2947,1006,2970,1001,3027,988,3085,986,3144,979,3196,973,3248,961,3298,947,3318,942,3323,941,3330,929em3658,737c3665,763,3670,789,3675,816,3687,874,3692,934,3699,993,3705,1042,3708,1092,3708,1142,3708,1145,3707,1147,3707,1150,3701,1107,3694,1069,3705,1024,3715,983,3737,929,3790,938,3859,949,3920,1044,3942,1104,3950,1126,3943,1137,3946,1155,3912,1157,3901,1165,3861,1147,3839,1137,3822,1122,3802,1109,3817,1121,3794,1109,3812,1116,3873,1141,3931,1126,3979,1079,4011,1048,4029,1008,4038,965,4046,929,4037,909,4028,877,4025,876,4023,876,4020,875,4013,917,4006,944,4012,991,4019,1044,4052,1112,4112,1116,4155,1119,4178,1086,4201,1056,4240,1006,4256,941,4287,886,4308,849,4317,851,4345,839,4347,842,4348,845,4350,848,4353,858,4356,867,4359,877,4342,865,4341,826,4313,852,4267,895,4256,1045,4274,1100,4285,1134,4311,1154,4348,1144,4397,1131,4436,1083,4463,1043,4498,992,4524,936,4547,879,4554,860,4561,842,4568,823,4549,898,4501,1026,4548,1098,4561,1108,4565,1112,4577,1112,4608,1083,4628,1069,4631,1018,4633,975,4618,933,4605,893,4598,871,4591,849,4585,827,4607,833,4624,828,4649,845,4682,867,4709,898,4728,933,4754,982,4760,1025,4764,1079,4768,1037,4770,994,4779,953,4788,912,4808,881,4828,846,4848,865,4863,857,4878,898,4901,961,4898,1036,4908,1101,4923,1073,4933,1051,4943,1019,4956,978,4962,937,4975,896,4980,880,4981,877,4985,868,4990,894,4996,921,5000,949,5006,995,5008,1064,5064,1080,5138,1101,5198,1013,5223,958,5239,924,5256,877,5255,839,5254,825,5255,821,5244,818,5223,869,5201,915,5196,972,5192,1015,5205,1034,5217,1070,5250,1069,5258,1081,5289,1052,5325,1019,5349,970,5370,927,5390,886,5414,813,5460,792,5476,787,5481,785,5490,794,5521,854,5556,931,5511,997,5489,1029,5457,1043,5419,1039,5393,1033,5384,1030,5369,1018e" filled="f" strokecolor="#7030a0" strokeweight="1pt">
                <v:stroke endcap="round"/>
                <v:path o:extrusionok="f" o:connecttype="custom" o:connectlocs="15842,4371057;137534,4364213;77408,4511548;176418,4434098;244465,4519833;199460,4479847;312871,4338636;320072,4429415;365437,4386547;290189,4760108;362916,4725526;329433,4707154;424483,4814863;495770,4765872;518452,4658162;435284,4805497;524573,4760108;549775,4871420;551575,4666447;584699,4799373;616022,4701750;648785,4799013;680468,4681577;723313,4707514;752116,4790367;796760,4710756;882449,4715799;866247,4756866;955896,4689502;959136,4765872;994780,4704992;1037264,4755785;1107831,4632586;1111792,4761549;1131954,4691304;1317012,4604127;1335014,4750021;1364537,4676534;1390100,4751823;1432584,4727327;1447345,4653839;1512512,4719041;1566157,4644113;1538795,4734892;1637084,4655280;1647886,4739214;1650766,4636548;1715212,4727327;1756256,4662125;1791180,4661404;1823223,4727687;1888030,4633306;1904231,4717600;1976599,4624661;1933034,4705353" o:connectangles="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proofErr w:type="gramStart"/>
      <w:r w:rsidR="000377D3">
        <w:t xml:space="preserve">c)   </w:t>
      </w:r>
      <w:r w:rsidR="00834758">
        <w:t>Find</w:t>
      </w:r>
      <w:proofErr w:type="gramEnd"/>
      <w:r w:rsidR="00834758">
        <w:t xml:space="preserve"> a formula for the derivative of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834758">
        <w:t xml:space="preserve"> .  </w:t>
      </w:r>
    </w:p>
    <w:p w14:paraId="43B45BCA" w14:textId="77777777" w:rsidR="00E241DB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10E71A1" wp14:editId="322A193D">
                <wp:simplePos x="0" y="0"/>
                <wp:positionH relativeFrom="column">
                  <wp:posOffset>5347335</wp:posOffset>
                </wp:positionH>
                <wp:positionV relativeFrom="paragraph">
                  <wp:posOffset>70485</wp:posOffset>
                </wp:positionV>
                <wp:extent cx="327660" cy="178435"/>
                <wp:effectExtent l="13335" t="19685" r="40005" b="43180"/>
                <wp:wrapNone/>
                <wp:docPr id="129" name="Freeform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27660" cy="178435"/>
                        </a:xfrm>
                        <a:custGeom>
                          <a:avLst/>
                          <a:gdLst>
                            <a:gd name="T0" fmla="+- 0 18114 18029"/>
                            <a:gd name="T1" fmla="*/ T0 w 909"/>
                            <a:gd name="T2" fmla="+- 0 12712 12697"/>
                            <a:gd name="T3" fmla="*/ 12712 h 496"/>
                            <a:gd name="T4" fmla="+- 0 18121 18029"/>
                            <a:gd name="T5" fmla="*/ T4 w 909"/>
                            <a:gd name="T6" fmla="+- 0 12789 12697"/>
                            <a:gd name="T7" fmla="*/ 12789 h 496"/>
                            <a:gd name="T8" fmla="+- 0 18122 18029"/>
                            <a:gd name="T9" fmla="*/ T8 w 909"/>
                            <a:gd name="T10" fmla="+- 0 13001 12697"/>
                            <a:gd name="T11" fmla="*/ 13001 h 496"/>
                            <a:gd name="T12" fmla="+- 0 18088 18029"/>
                            <a:gd name="T13" fmla="*/ T12 w 909"/>
                            <a:gd name="T14" fmla="+- 0 13174 12697"/>
                            <a:gd name="T15" fmla="*/ 13174 h 496"/>
                            <a:gd name="T16" fmla="+- 0 18079 18029"/>
                            <a:gd name="T17" fmla="*/ T16 w 909"/>
                            <a:gd name="T18" fmla="+- 0 13192 12697"/>
                            <a:gd name="T19" fmla="*/ 13192 h 496"/>
                            <a:gd name="T20" fmla="+- 0 18029 18029"/>
                            <a:gd name="T21" fmla="*/ T20 w 909"/>
                            <a:gd name="T22" fmla="+- 0 13032 12697"/>
                            <a:gd name="T23" fmla="*/ 13032 h 496"/>
                            <a:gd name="T24" fmla="+- 0 18080 18029"/>
                            <a:gd name="T25" fmla="*/ T24 w 909"/>
                            <a:gd name="T26" fmla="+- 0 12857 12697"/>
                            <a:gd name="T27" fmla="*/ 12857 h 496"/>
                            <a:gd name="T28" fmla="+- 0 18212 18029"/>
                            <a:gd name="T29" fmla="*/ T28 w 909"/>
                            <a:gd name="T30" fmla="+- 0 12765 12697"/>
                            <a:gd name="T31" fmla="*/ 12765 h 496"/>
                            <a:gd name="T32" fmla="+- 0 18319 18029"/>
                            <a:gd name="T33" fmla="*/ T32 w 909"/>
                            <a:gd name="T34" fmla="+- 0 12830 12697"/>
                            <a:gd name="T35" fmla="*/ 12830 h 496"/>
                            <a:gd name="T36" fmla="+- 0 18332 18029"/>
                            <a:gd name="T37" fmla="*/ T36 w 909"/>
                            <a:gd name="T38" fmla="+- 0 12998 12697"/>
                            <a:gd name="T39" fmla="*/ 12998 h 496"/>
                            <a:gd name="T40" fmla="+- 0 18321 18029"/>
                            <a:gd name="T41" fmla="*/ T40 w 909"/>
                            <a:gd name="T42" fmla="+- 0 13113 12697"/>
                            <a:gd name="T43" fmla="*/ 13113 h 496"/>
                            <a:gd name="T44" fmla="+- 0 18322 18029"/>
                            <a:gd name="T45" fmla="*/ T44 w 909"/>
                            <a:gd name="T46" fmla="+- 0 13121 12697"/>
                            <a:gd name="T47" fmla="*/ 13121 h 496"/>
                            <a:gd name="T48" fmla="+- 0 18368 18029"/>
                            <a:gd name="T49" fmla="*/ T48 w 909"/>
                            <a:gd name="T50" fmla="+- 0 13015 12697"/>
                            <a:gd name="T51" fmla="*/ 13015 h 496"/>
                            <a:gd name="T52" fmla="+- 0 18436 18029"/>
                            <a:gd name="T53" fmla="*/ T52 w 909"/>
                            <a:gd name="T54" fmla="+- 0 12872 12697"/>
                            <a:gd name="T55" fmla="*/ 12872 h 496"/>
                            <a:gd name="T56" fmla="+- 0 18447 18029"/>
                            <a:gd name="T57" fmla="*/ T56 w 909"/>
                            <a:gd name="T58" fmla="+- 0 12871 12697"/>
                            <a:gd name="T59" fmla="*/ 12871 h 496"/>
                            <a:gd name="T60" fmla="+- 0 18473 18029"/>
                            <a:gd name="T61" fmla="*/ T60 w 909"/>
                            <a:gd name="T62" fmla="+- 0 12954 12697"/>
                            <a:gd name="T63" fmla="*/ 12954 h 496"/>
                            <a:gd name="T64" fmla="+- 0 18524 18029"/>
                            <a:gd name="T65" fmla="*/ T64 w 909"/>
                            <a:gd name="T66" fmla="+- 0 13047 12697"/>
                            <a:gd name="T67" fmla="*/ 13047 h 496"/>
                            <a:gd name="T68" fmla="+- 0 18629 18029"/>
                            <a:gd name="T69" fmla="*/ T68 w 909"/>
                            <a:gd name="T70" fmla="+- 0 13027 12697"/>
                            <a:gd name="T71" fmla="*/ 13027 h 496"/>
                            <a:gd name="T72" fmla="+- 0 18720 18029"/>
                            <a:gd name="T73" fmla="*/ T72 w 909"/>
                            <a:gd name="T74" fmla="+- 0 12853 12697"/>
                            <a:gd name="T75" fmla="*/ 12853 h 496"/>
                            <a:gd name="T76" fmla="+- 0 18720 18029"/>
                            <a:gd name="T77" fmla="*/ T76 w 909"/>
                            <a:gd name="T78" fmla="+- 0 12778 12697"/>
                            <a:gd name="T79" fmla="*/ 12778 h 496"/>
                            <a:gd name="T80" fmla="+- 0 18671 18029"/>
                            <a:gd name="T81" fmla="*/ T80 w 909"/>
                            <a:gd name="T82" fmla="+- 0 12867 12697"/>
                            <a:gd name="T83" fmla="*/ 12867 h 496"/>
                            <a:gd name="T84" fmla="+- 0 18674 18029"/>
                            <a:gd name="T85" fmla="*/ T84 w 909"/>
                            <a:gd name="T86" fmla="+- 0 13016 12697"/>
                            <a:gd name="T87" fmla="*/ 13016 h 496"/>
                            <a:gd name="T88" fmla="+- 0 18787 18029"/>
                            <a:gd name="T89" fmla="*/ T88 w 909"/>
                            <a:gd name="T90" fmla="+- 0 13081 12697"/>
                            <a:gd name="T91" fmla="*/ 13081 h 496"/>
                            <a:gd name="T92" fmla="+- 0 18905 18029"/>
                            <a:gd name="T93" fmla="*/ T92 w 909"/>
                            <a:gd name="T94" fmla="+- 0 13053 12697"/>
                            <a:gd name="T95" fmla="*/ 13053 h 496"/>
                            <a:gd name="T96" fmla="+- 0 18937 18029"/>
                            <a:gd name="T97" fmla="*/ T96 w 909"/>
                            <a:gd name="T98" fmla="+- 0 13021 12697"/>
                            <a:gd name="T99" fmla="*/ 13021 h 49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909" h="496" extrusionOk="0">
                              <a:moveTo>
                                <a:pt x="85" y="15"/>
                              </a:moveTo>
                              <a:cubicBezTo>
                                <a:pt x="59" y="-11"/>
                                <a:pt x="90" y="70"/>
                                <a:pt x="92" y="92"/>
                              </a:cubicBezTo>
                              <a:cubicBezTo>
                                <a:pt x="99" y="162"/>
                                <a:pt x="96" y="233"/>
                                <a:pt x="93" y="304"/>
                              </a:cubicBezTo>
                              <a:cubicBezTo>
                                <a:pt x="90" y="363"/>
                                <a:pt x="81" y="422"/>
                                <a:pt x="59" y="477"/>
                              </a:cubicBezTo>
                              <a:cubicBezTo>
                                <a:pt x="56" y="483"/>
                                <a:pt x="53" y="489"/>
                                <a:pt x="50" y="495"/>
                              </a:cubicBezTo>
                            </a:path>
                            <a:path w="909" h="496" extrusionOk="0">
                              <a:moveTo>
                                <a:pt x="0" y="335"/>
                              </a:moveTo>
                              <a:cubicBezTo>
                                <a:pt x="7" y="267"/>
                                <a:pt x="17" y="219"/>
                                <a:pt x="51" y="160"/>
                              </a:cubicBezTo>
                              <a:cubicBezTo>
                                <a:pt x="82" y="108"/>
                                <a:pt x="122" y="77"/>
                                <a:pt x="183" y="68"/>
                              </a:cubicBezTo>
                              <a:cubicBezTo>
                                <a:pt x="232" y="61"/>
                                <a:pt x="272" y="87"/>
                                <a:pt x="290" y="133"/>
                              </a:cubicBezTo>
                              <a:cubicBezTo>
                                <a:pt x="311" y="185"/>
                                <a:pt x="308" y="247"/>
                                <a:pt x="303" y="301"/>
                              </a:cubicBezTo>
                              <a:cubicBezTo>
                                <a:pt x="299" y="339"/>
                                <a:pt x="293" y="377"/>
                                <a:pt x="292" y="416"/>
                              </a:cubicBezTo>
                              <a:cubicBezTo>
                                <a:pt x="292" y="419"/>
                                <a:pt x="293" y="421"/>
                                <a:pt x="293" y="424"/>
                              </a:cubicBezTo>
                              <a:cubicBezTo>
                                <a:pt x="318" y="392"/>
                                <a:pt x="325" y="357"/>
                                <a:pt x="339" y="318"/>
                              </a:cubicBezTo>
                              <a:cubicBezTo>
                                <a:pt x="356" y="271"/>
                                <a:pt x="370" y="212"/>
                                <a:pt x="407" y="175"/>
                              </a:cubicBezTo>
                              <a:cubicBezTo>
                                <a:pt x="411" y="175"/>
                                <a:pt x="414" y="174"/>
                                <a:pt x="418" y="174"/>
                              </a:cubicBezTo>
                              <a:cubicBezTo>
                                <a:pt x="430" y="202"/>
                                <a:pt x="436" y="227"/>
                                <a:pt x="444" y="257"/>
                              </a:cubicBezTo>
                              <a:cubicBezTo>
                                <a:pt x="453" y="293"/>
                                <a:pt x="462" y="329"/>
                                <a:pt x="495" y="350"/>
                              </a:cubicBezTo>
                              <a:cubicBezTo>
                                <a:pt x="531" y="373"/>
                                <a:pt x="570" y="356"/>
                                <a:pt x="600" y="330"/>
                              </a:cubicBezTo>
                              <a:cubicBezTo>
                                <a:pt x="653" y="285"/>
                                <a:pt x="673" y="220"/>
                                <a:pt x="691" y="156"/>
                              </a:cubicBezTo>
                              <a:cubicBezTo>
                                <a:pt x="701" y="121"/>
                                <a:pt x="702" y="108"/>
                                <a:pt x="691" y="81"/>
                              </a:cubicBezTo>
                              <a:cubicBezTo>
                                <a:pt x="670" y="109"/>
                                <a:pt x="652" y="133"/>
                                <a:pt x="642" y="170"/>
                              </a:cubicBezTo>
                              <a:cubicBezTo>
                                <a:pt x="630" y="216"/>
                                <a:pt x="623" y="275"/>
                                <a:pt x="645" y="319"/>
                              </a:cubicBezTo>
                              <a:cubicBezTo>
                                <a:pt x="666" y="363"/>
                                <a:pt x="712" y="382"/>
                                <a:pt x="758" y="384"/>
                              </a:cubicBezTo>
                              <a:cubicBezTo>
                                <a:pt x="794" y="385"/>
                                <a:pt x="845" y="373"/>
                                <a:pt x="876" y="356"/>
                              </a:cubicBezTo>
                              <a:cubicBezTo>
                                <a:pt x="893" y="347"/>
                                <a:pt x="900" y="333"/>
                                <a:pt x="908" y="32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1" o:spid="_x0000_s1026" style="position:absolute;margin-left:421.05pt;margin-top:5.55pt;width:25.8pt;height:14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9,49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" path="m85,15c59,-11,90,70,92,92,99,162,96,233,93,304,90,363,81,422,59,477,56,483,53,489,50,495em0,335c7,267,17,219,51,160,82,108,122,77,183,68,232,61,272,87,290,133,311,185,308,247,303,301,299,339,293,377,292,416,292,419,293,421,293,424,318,392,325,357,339,318,356,271,370,212,407,175,411,175,414,174,418,174,430,202,436,227,444,257,453,293,462,329,495,350,531,373,570,356,600,330,653,285,673,220,691,156,701,121,702,108,691,81,670,109,652,133,642,170,630,216,623,275,645,319,666,363,712,382,758,384,794,385,845,373,876,356,893,347,900,333,908,324e" filled="f" strokecolor="#7030a0" strokeweight="1pt">
                <v:stroke endcap="round"/>
                <v:path o:extrusionok="f" o:connecttype="custom" o:connectlocs="30639,4573116;33163,4600817;33523,4677084;21267,4739320;18023,4745795;0,4688236;18384,4625280;65965,4592183;104534,4615567;109220,4676004;105255,4717375;105615,4720253;122197,4682120;146708,4630676;150673,4630316;160045,4660175;178429,4693632;216277,4686437;249079,4623841;249079,4596860;231417,4628877;232498,4682480;273230,4705863;315765,4695790;327300,4684278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9323AE2" w14:textId="77777777" w:rsidR="0083475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16F448" wp14:editId="4FA62DB2">
                <wp:simplePos x="0" y="0"/>
                <wp:positionH relativeFrom="column">
                  <wp:posOffset>1143000</wp:posOffset>
                </wp:positionH>
                <wp:positionV relativeFrom="paragraph">
                  <wp:posOffset>-3810</wp:posOffset>
                </wp:positionV>
                <wp:extent cx="2200275" cy="454660"/>
                <wp:effectExtent l="0" t="0" r="12700" b="19050"/>
                <wp:wrapSquare wrapText="bothSides"/>
                <wp:docPr id="12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454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F9CFB" w14:textId="77777777" w:rsidR="00C6190C" w:rsidRDefault="00C6190C" w:rsidP="00834758"/>
                          <w:p w14:paraId="2C96324F" w14:textId="77777777" w:rsidR="00C6190C" w:rsidRPr="007C301B" w:rsidRDefault="00C6190C" w:rsidP="00834758">
                            <w: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</m:oMath>
                            <w:r>
                              <w:t xml:space="preserve"> then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_____</m:t>
                              </m:r>
                            </m:oMath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90pt;margin-top:-.25pt;width:173.25pt;height:35.8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">
                <v:textbox style="mso-fit-shape-to-text:t">
                  <w:txbxContent>
                    <w:p w14:paraId="5BDF9CFB" w14:textId="77777777" w:rsidR="00C6190C" w:rsidRDefault="00C6190C" w:rsidP="00834758"/>
                    <w:p w14:paraId="2C96324F" w14:textId="77777777" w:rsidR="00C6190C" w:rsidRPr="007C301B" w:rsidRDefault="00C6190C" w:rsidP="00834758">
                      <w:r>
                        <w:t xml:space="preserve">If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</m:t>
                        </m:r>
                      </m:oMath>
                      <w:r>
                        <w:t xml:space="preserve"> then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_____</m:t>
                        </m:r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533E0B4" wp14:editId="22402778">
                <wp:simplePos x="0" y="0"/>
                <wp:positionH relativeFrom="column">
                  <wp:posOffset>3571240</wp:posOffset>
                </wp:positionH>
                <wp:positionV relativeFrom="paragraph">
                  <wp:posOffset>161925</wp:posOffset>
                </wp:positionV>
                <wp:extent cx="2052320" cy="412750"/>
                <wp:effectExtent l="15240" t="22225" r="40640" b="34925"/>
                <wp:wrapNone/>
                <wp:docPr id="127" name="Freeform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052320" cy="412750"/>
                        </a:xfrm>
                        <a:custGeom>
                          <a:avLst/>
                          <a:gdLst>
                            <a:gd name="T0" fmla="+- 0 13098 13095"/>
                            <a:gd name="T1" fmla="*/ T0 w 5701"/>
                            <a:gd name="T2" fmla="+- 0 13893 13438"/>
                            <a:gd name="T3" fmla="*/ 13893 h 1145"/>
                            <a:gd name="T4" fmla="+- 0 13357 13095"/>
                            <a:gd name="T5" fmla="*/ T4 w 5701"/>
                            <a:gd name="T6" fmla="+- 0 13872 13438"/>
                            <a:gd name="T7" fmla="*/ 13872 h 1145"/>
                            <a:gd name="T8" fmla="+- 0 13338 13095"/>
                            <a:gd name="T9" fmla="*/ T8 w 5701"/>
                            <a:gd name="T10" fmla="+- 0 13849 13438"/>
                            <a:gd name="T11" fmla="*/ 13849 h 1145"/>
                            <a:gd name="T12" fmla="+- 0 13568 13095"/>
                            <a:gd name="T13" fmla="*/ T12 w 5701"/>
                            <a:gd name="T14" fmla="+- 0 13860 13438"/>
                            <a:gd name="T15" fmla="*/ 13860 h 1145"/>
                            <a:gd name="T16" fmla="+- 0 13640 13095"/>
                            <a:gd name="T17" fmla="*/ T16 w 5701"/>
                            <a:gd name="T18" fmla="+- 0 13663 13438"/>
                            <a:gd name="T19" fmla="*/ 13663 h 1145"/>
                            <a:gd name="T20" fmla="+- 0 13711 13095"/>
                            <a:gd name="T21" fmla="*/ T20 w 5701"/>
                            <a:gd name="T22" fmla="+- 0 13792 13438"/>
                            <a:gd name="T23" fmla="*/ 13792 h 1145"/>
                            <a:gd name="T24" fmla="+- 0 13843 13095"/>
                            <a:gd name="T25" fmla="*/ T24 w 5701"/>
                            <a:gd name="T26" fmla="+- 0 13652 13438"/>
                            <a:gd name="T27" fmla="*/ 13652 h 1145"/>
                            <a:gd name="T28" fmla="+- 0 13753 13095"/>
                            <a:gd name="T29" fmla="*/ T28 w 5701"/>
                            <a:gd name="T30" fmla="+- 0 14004 13438"/>
                            <a:gd name="T31" fmla="*/ 14004 h 1145"/>
                            <a:gd name="T32" fmla="+- 0 14069 13095"/>
                            <a:gd name="T33" fmla="*/ T32 w 5701"/>
                            <a:gd name="T34" fmla="+- 0 13459 13438"/>
                            <a:gd name="T35" fmla="*/ 13459 h 1145"/>
                            <a:gd name="T36" fmla="+- 0 14079 13095"/>
                            <a:gd name="T37" fmla="*/ T36 w 5701"/>
                            <a:gd name="T38" fmla="+- 0 13940 13438"/>
                            <a:gd name="T39" fmla="*/ 13940 h 1145"/>
                            <a:gd name="T40" fmla="+- 0 14015 13095"/>
                            <a:gd name="T41" fmla="*/ T40 w 5701"/>
                            <a:gd name="T42" fmla="+- 0 13877 13438"/>
                            <a:gd name="T43" fmla="*/ 13877 h 1145"/>
                            <a:gd name="T44" fmla="+- 0 14226 13095"/>
                            <a:gd name="T45" fmla="*/ T44 w 5701"/>
                            <a:gd name="T46" fmla="+- 0 13739 13438"/>
                            <a:gd name="T47" fmla="*/ 13739 h 1145"/>
                            <a:gd name="T48" fmla="+- 0 14240 13095"/>
                            <a:gd name="T49" fmla="*/ T48 w 5701"/>
                            <a:gd name="T50" fmla="+- 0 13583 13438"/>
                            <a:gd name="T51" fmla="*/ 13583 h 1145"/>
                            <a:gd name="T52" fmla="+- 0 14268 13095"/>
                            <a:gd name="T53" fmla="*/ T52 w 5701"/>
                            <a:gd name="T54" fmla="+- 0 13970 13438"/>
                            <a:gd name="T55" fmla="*/ 13970 h 1145"/>
                            <a:gd name="T56" fmla="+- 0 14363 13095"/>
                            <a:gd name="T57" fmla="*/ T56 w 5701"/>
                            <a:gd name="T58" fmla="+- 0 13732 13438"/>
                            <a:gd name="T59" fmla="*/ 13732 h 1145"/>
                            <a:gd name="T60" fmla="+- 0 14497 13095"/>
                            <a:gd name="T61" fmla="*/ T60 w 5701"/>
                            <a:gd name="T62" fmla="+- 0 13963 13438"/>
                            <a:gd name="T63" fmla="*/ 13963 h 1145"/>
                            <a:gd name="T64" fmla="+- 0 14563 13095"/>
                            <a:gd name="T65" fmla="*/ T64 w 5701"/>
                            <a:gd name="T66" fmla="+- 0 13875 13438"/>
                            <a:gd name="T67" fmla="*/ 13875 h 1145"/>
                            <a:gd name="T68" fmla="+- 0 14777 13095"/>
                            <a:gd name="T69" fmla="*/ T68 w 5701"/>
                            <a:gd name="T70" fmla="+- 0 13915 13438"/>
                            <a:gd name="T71" fmla="*/ 13915 h 1145"/>
                            <a:gd name="T72" fmla="+- 0 14802 13095"/>
                            <a:gd name="T73" fmla="*/ T72 w 5701"/>
                            <a:gd name="T74" fmla="+- 0 13894 13438"/>
                            <a:gd name="T75" fmla="*/ 13894 h 1145"/>
                            <a:gd name="T76" fmla="+- 0 15019 13095"/>
                            <a:gd name="T77" fmla="*/ T76 w 5701"/>
                            <a:gd name="T78" fmla="+- 0 13920 13438"/>
                            <a:gd name="T79" fmla="*/ 13920 h 1145"/>
                            <a:gd name="T80" fmla="+- 0 14985 13095"/>
                            <a:gd name="T81" fmla="*/ T80 w 5701"/>
                            <a:gd name="T82" fmla="+- 0 13817 13438"/>
                            <a:gd name="T83" fmla="*/ 13817 h 1145"/>
                            <a:gd name="T84" fmla="+- 0 15184 13095"/>
                            <a:gd name="T85" fmla="*/ T84 w 5701"/>
                            <a:gd name="T86" fmla="+- 0 13870 13438"/>
                            <a:gd name="T87" fmla="*/ 13870 h 1145"/>
                            <a:gd name="T88" fmla="+- 0 15267 13095"/>
                            <a:gd name="T89" fmla="*/ T88 w 5701"/>
                            <a:gd name="T90" fmla="+- 0 13936 13438"/>
                            <a:gd name="T91" fmla="*/ 13936 h 1145"/>
                            <a:gd name="T92" fmla="+- 0 15334 13095"/>
                            <a:gd name="T93" fmla="*/ T92 w 5701"/>
                            <a:gd name="T94" fmla="+- 0 13745 13438"/>
                            <a:gd name="T95" fmla="*/ 13745 h 1145"/>
                            <a:gd name="T96" fmla="+- 0 15563 13095"/>
                            <a:gd name="T97" fmla="*/ T96 w 5701"/>
                            <a:gd name="T98" fmla="+- 0 13826 13438"/>
                            <a:gd name="T99" fmla="*/ 13826 h 1145"/>
                            <a:gd name="T100" fmla="+- 0 15543 13095"/>
                            <a:gd name="T101" fmla="*/ T100 w 5701"/>
                            <a:gd name="T102" fmla="+- 0 13688 13438"/>
                            <a:gd name="T103" fmla="*/ 13688 h 1145"/>
                            <a:gd name="T104" fmla="+- 0 15552 13095"/>
                            <a:gd name="T105" fmla="*/ T104 w 5701"/>
                            <a:gd name="T106" fmla="+- 0 13877 13438"/>
                            <a:gd name="T107" fmla="*/ 13877 h 1145"/>
                            <a:gd name="T108" fmla="+- 0 15542 13095"/>
                            <a:gd name="T109" fmla="*/ T108 w 5701"/>
                            <a:gd name="T110" fmla="+- 0 13717 13438"/>
                            <a:gd name="T111" fmla="*/ 13717 h 1145"/>
                            <a:gd name="T112" fmla="+- 0 15764 13095"/>
                            <a:gd name="T113" fmla="*/ T112 w 5701"/>
                            <a:gd name="T114" fmla="+- 0 13848 13438"/>
                            <a:gd name="T115" fmla="*/ 13848 h 1145"/>
                            <a:gd name="T116" fmla="+- 0 15691 13095"/>
                            <a:gd name="T117" fmla="*/ T116 w 5701"/>
                            <a:gd name="T118" fmla="+- 0 14049 13438"/>
                            <a:gd name="T119" fmla="*/ 14049 h 1145"/>
                            <a:gd name="T120" fmla="+- 0 16124 13095"/>
                            <a:gd name="T121" fmla="*/ T120 w 5701"/>
                            <a:gd name="T122" fmla="+- 0 13813 13438"/>
                            <a:gd name="T123" fmla="*/ 13813 h 1145"/>
                            <a:gd name="T124" fmla="+- 0 16292 13095"/>
                            <a:gd name="T125" fmla="*/ T124 w 5701"/>
                            <a:gd name="T126" fmla="+- 0 13572 13438"/>
                            <a:gd name="T127" fmla="*/ 13572 h 1145"/>
                            <a:gd name="T128" fmla="+- 0 16511 13095"/>
                            <a:gd name="T129" fmla="*/ T128 w 5701"/>
                            <a:gd name="T130" fmla="+- 0 13544 13438"/>
                            <a:gd name="T131" fmla="*/ 13544 h 1145"/>
                            <a:gd name="T132" fmla="+- 0 16417 13095"/>
                            <a:gd name="T133" fmla="*/ T132 w 5701"/>
                            <a:gd name="T134" fmla="+- 0 13825 13438"/>
                            <a:gd name="T135" fmla="*/ 13825 h 1145"/>
                            <a:gd name="T136" fmla="+- 0 16579 13095"/>
                            <a:gd name="T137" fmla="*/ T136 w 5701"/>
                            <a:gd name="T138" fmla="+- 0 13582 13438"/>
                            <a:gd name="T139" fmla="*/ 13582 h 1145"/>
                            <a:gd name="T140" fmla="+- 0 16654 13095"/>
                            <a:gd name="T141" fmla="*/ T140 w 5701"/>
                            <a:gd name="T142" fmla="+- 0 13808 13438"/>
                            <a:gd name="T143" fmla="*/ 13808 h 1145"/>
                            <a:gd name="T144" fmla="+- 0 16765 13095"/>
                            <a:gd name="T145" fmla="*/ T144 w 5701"/>
                            <a:gd name="T146" fmla="+- 0 13579 13438"/>
                            <a:gd name="T147" fmla="*/ 13579 h 1145"/>
                            <a:gd name="T148" fmla="+- 0 16887 13095"/>
                            <a:gd name="T149" fmla="*/ T148 w 5701"/>
                            <a:gd name="T150" fmla="+- 0 13761 13438"/>
                            <a:gd name="T151" fmla="*/ 13761 h 1145"/>
                            <a:gd name="T152" fmla="+- 0 16919 13095"/>
                            <a:gd name="T153" fmla="*/ T152 w 5701"/>
                            <a:gd name="T154" fmla="+- 0 13720 13438"/>
                            <a:gd name="T155" fmla="*/ 13720 h 1145"/>
                            <a:gd name="T156" fmla="+- 0 16992 13095"/>
                            <a:gd name="T157" fmla="*/ T156 w 5701"/>
                            <a:gd name="T158" fmla="+- 0 13522 13438"/>
                            <a:gd name="T159" fmla="*/ 13522 h 1145"/>
                            <a:gd name="T160" fmla="+- 0 17178 13095"/>
                            <a:gd name="T161" fmla="*/ T160 w 5701"/>
                            <a:gd name="T162" fmla="+- 0 13521 13438"/>
                            <a:gd name="T163" fmla="*/ 13521 h 1145"/>
                            <a:gd name="T164" fmla="+- 0 17167 13095"/>
                            <a:gd name="T165" fmla="*/ T164 w 5701"/>
                            <a:gd name="T166" fmla="+- 0 13775 13438"/>
                            <a:gd name="T167" fmla="*/ 13775 h 1145"/>
                            <a:gd name="T168" fmla="+- 0 17292 13095"/>
                            <a:gd name="T169" fmla="*/ T168 w 5701"/>
                            <a:gd name="T170" fmla="+- 0 13720 13438"/>
                            <a:gd name="T171" fmla="*/ 13720 h 1145"/>
                            <a:gd name="T172" fmla="+- 0 17479 13095"/>
                            <a:gd name="T173" fmla="*/ T172 w 5701"/>
                            <a:gd name="T174" fmla="+- 0 13548 13438"/>
                            <a:gd name="T175" fmla="*/ 13548 h 1145"/>
                            <a:gd name="T176" fmla="+- 0 17481 13095"/>
                            <a:gd name="T177" fmla="*/ T176 w 5701"/>
                            <a:gd name="T178" fmla="+- 0 13803 13438"/>
                            <a:gd name="T179" fmla="*/ 13803 h 1145"/>
                            <a:gd name="T180" fmla="+- 0 17686 13095"/>
                            <a:gd name="T181" fmla="*/ T180 w 5701"/>
                            <a:gd name="T182" fmla="+- 0 13569 13438"/>
                            <a:gd name="T183" fmla="*/ 13569 h 1145"/>
                            <a:gd name="T184" fmla="+- 0 17510 13095"/>
                            <a:gd name="T185" fmla="*/ T184 w 5701"/>
                            <a:gd name="T186" fmla="+- 0 13795 13438"/>
                            <a:gd name="T187" fmla="*/ 13795 h 1145"/>
                            <a:gd name="T188" fmla="+- 0 17845 13095"/>
                            <a:gd name="T189" fmla="*/ T188 w 5701"/>
                            <a:gd name="T190" fmla="+- 0 13734 13438"/>
                            <a:gd name="T191" fmla="*/ 13734 h 1145"/>
                            <a:gd name="T192" fmla="+- 0 17983 13095"/>
                            <a:gd name="T193" fmla="*/ T192 w 5701"/>
                            <a:gd name="T194" fmla="+- 0 13486 13438"/>
                            <a:gd name="T195" fmla="*/ 13486 h 1145"/>
                            <a:gd name="T196" fmla="+- 0 18090 13095"/>
                            <a:gd name="T197" fmla="*/ T196 w 5701"/>
                            <a:gd name="T198" fmla="+- 0 13797 13438"/>
                            <a:gd name="T199" fmla="*/ 13797 h 1145"/>
                            <a:gd name="T200" fmla="+- 0 18406 13095"/>
                            <a:gd name="T201" fmla="*/ T200 w 5701"/>
                            <a:gd name="T202" fmla="+- 0 13572 13438"/>
                            <a:gd name="T203" fmla="*/ 13572 h 1145"/>
                            <a:gd name="T204" fmla="+- 0 18587 13095"/>
                            <a:gd name="T205" fmla="*/ T204 w 5701"/>
                            <a:gd name="T206" fmla="+- 0 13572 13438"/>
                            <a:gd name="T207" fmla="*/ 13572 h 1145"/>
                            <a:gd name="T208" fmla="+- 0 18788 13095"/>
                            <a:gd name="T209" fmla="*/ T208 w 5701"/>
                            <a:gd name="T210" fmla="+- 0 13658 13438"/>
                            <a:gd name="T211" fmla="*/ 13658 h 1145"/>
                            <a:gd name="T212" fmla="+- 0 13890 13095"/>
                            <a:gd name="T213" fmla="*/ T212 w 5701"/>
                            <a:gd name="T214" fmla="+- 0 14438 13438"/>
                            <a:gd name="T215" fmla="*/ 14438 h 1145"/>
                            <a:gd name="T216" fmla="+- 0 13954 13095"/>
                            <a:gd name="T217" fmla="*/ T216 w 5701"/>
                            <a:gd name="T218" fmla="+- 0 14512 13438"/>
                            <a:gd name="T219" fmla="*/ 14512 h 1145"/>
                            <a:gd name="T220" fmla="+- 0 14042 13095"/>
                            <a:gd name="T221" fmla="*/ T220 w 5701"/>
                            <a:gd name="T222" fmla="+- 0 14327 13438"/>
                            <a:gd name="T223" fmla="*/ 14327 h 114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</a:cxnLst>
                          <a:rect l="0" t="0" r="r" b="b"/>
                          <a:pathLst>
                            <a:path w="5701" h="1145" extrusionOk="0">
                              <a:moveTo>
                                <a:pt x="66" y="228"/>
                              </a:moveTo>
                              <a:cubicBezTo>
                                <a:pt x="35" y="236"/>
                                <a:pt x="31" y="258"/>
                                <a:pt x="20" y="291"/>
                              </a:cubicBezTo>
                              <a:cubicBezTo>
                                <a:pt x="2" y="344"/>
                                <a:pt x="-4" y="400"/>
                                <a:pt x="3" y="455"/>
                              </a:cubicBezTo>
                              <a:cubicBezTo>
                                <a:pt x="9" y="500"/>
                                <a:pt x="25" y="550"/>
                                <a:pt x="69" y="571"/>
                              </a:cubicBezTo>
                              <a:cubicBezTo>
                                <a:pt x="105" y="589"/>
                                <a:pt x="151" y="575"/>
                                <a:pt x="181" y="553"/>
                              </a:cubicBezTo>
                              <a:cubicBezTo>
                                <a:pt x="220" y="524"/>
                                <a:pt x="248" y="480"/>
                                <a:pt x="262" y="434"/>
                              </a:cubicBezTo>
                              <a:cubicBezTo>
                                <a:pt x="269" y="410"/>
                                <a:pt x="287" y="346"/>
                                <a:pt x="274" y="321"/>
                              </a:cubicBezTo>
                              <a:cubicBezTo>
                                <a:pt x="270" y="313"/>
                                <a:pt x="269" y="309"/>
                                <a:pt x="262" y="313"/>
                              </a:cubicBezTo>
                              <a:cubicBezTo>
                                <a:pt x="247" y="342"/>
                                <a:pt x="241" y="378"/>
                                <a:pt x="243" y="411"/>
                              </a:cubicBezTo>
                              <a:cubicBezTo>
                                <a:pt x="246" y="450"/>
                                <a:pt x="258" y="497"/>
                                <a:pt x="291" y="520"/>
                              </a:cubicBezTo>
                              <a:cubicBezTo>
                                <a:pt x="324" y="543"/>
                                <a:pt x="375" y="534"/>
                                <a:pt x="409" y="517"/>
                              </a:cubicBezTo>
                              <a:cubicBezTo>
                                <a:pt x="444" y="499"/>
                                <a:pt x="471" y="462"/>
                                <a:pt x="473" y="422"/>
                              </a:cubicBezTo>
                              <a:cubicBezTo>
                                <a:pt x="476" y="372"/>
                                <a:pt x="440" y="333"/>
                                <a:pt x="402" y="306"/>
                              </a:cubicBezTo>
                              <a:cubicBezTo>
                                <a:pt x="381" y="291"/>
                                <a:pt x="361" y="283"/>
                                <a:pt x="337" y="275"/>
                              </a:cubicBezTo>
                            </a:path>
                            <a:path w="5701" h="1145" extrusionOk="0">
                              <a:moveTo>
                                <a:pt x="545" y="225"/>
                              </a:moveTo>
                              <a:cubicBezTo>
                                <a:pt x="555" y="225"/>
                                <a:pt x="558" y="225"/>
                                <a:pt x="565" y="227"/>
                              </a:cubicBezTo>
                            </a:path>
                            <a:path w="5701" h="1145" extrusionOk="0">
                              <a:moveTo>
                                <a:pt x="570" y="330"/>
                              </a:moveTo>
                              <a:cubicBezTo>
                                <a:pt x="584" y="348"/>
                                <a:pt x="594" y="350"/>
                                <a:pt x="616" y="354"/>
                              </a:cubicBezTo>
                              <a:cubicBezTo>
                                <a:pt x="651" y="361"/>
                                <a:pt x="681" y="352"/>
                                <a:pt x="714" y="337"/>
                              </a:cubicBezTo>
                              <a:cubicBezTo>
                                <a:pt x="743" y="324"/>
                                <a:pt x="773" y="299"/>
                                <a:pt x="782" y="267"/>
                              </a:cubicBezTo>
                              <a:cubicBezTo>
                                <a:pt x="789" y="241"/>
                                <a:pt x="776" y="217"/>
                                <a:pt x="748" y="214"/>
                              </a:cubicBezTo>
                              <a:cubicBezTo>
                                <a:pt x="709" y="210"/>
                                <a:pt x="670" y="239"/>
                                <a:pt x="647" y="267"/>
                              </a:cubicBezTo>
                              <a:cubicBezTo>
                                <a:pt x="599" y="324"/>
                                <a:pt x="567" y="414"/>
                                <a:pt x="585" y="488"/>
                              </a:cubicBezTo>
                              <a:cubicBezTo>
                                <a:pt x="594" y="524"/>
                                <a:pt x="621" y="557"/>
                                <a:pt x="658" y="566"/>
                              </a:cubicBezTo>
                              <a:cubicBezTo>
                                <a:pt x="698" y="576"/>
                                <a:pt x="737" y="552"/>
                                <a:pt x="772" y="536"/>
                              </a:cubicBezTo>
                            </a:path>
                            <a:path w="5701" h="1145" extrusionOk="0">
                              <a:moveTo>
                                <a:pt x="1046" y="25"/>
                              </a:moveTo>
                              <a:cubicBezTo>
                                <a:pt x="1020" y="-1"/>
                                <a:pt x="1003" y="-13"/>
                                <a:pt x="974" y="21"/>
                              </a:cubicBezTo>
                              <a:cubicBezTo>
                                <a:pt x="940" y="61"/>
                                <a:pt x="939" y="129"/>
                                <a:pt x="938" y="178"/>
                              </a:cubicBezTo>
                              <a:cubicBezTo>
                                <a:pt x="937" y="244"/>
                                <a:pt x="949" y="311"/>
                                <a:pt x="961" y="376"/>
                              </a:cubicBezTo>
                              <a:cubicBezTo>
                                <a:pt x="969" y="418"/>
                                <a:pt x="978" y="460"/>
                                <a:pt x="984" y="502"/>
                              </a:cubicBezTo>
                              <a:cubicBezTo>
                                <a:pt x="985" y="508"/>
                                <a:pt x="986" y="514"/>
                                <a:pt x="987" y="520"/>
                              </a:cubicBezTo>
                            </a:path>
                            <a:path w="5701" h="1145" extrusionOk="0">
                              <a:moveTo>
                                <a:pt x="920" y="488"/>
                              </a:moveTo>
                              <a:cubicBezTo>
                                <a:pt x="915" y="475"/>
                                <a:pt x="909" y="451"/>
                                <a:pt x="920" y="439"/>
                              </a:cubicBezTo>
                              <a:cubicBezTo>
                                <a:pt x="937" y="420"/>
                                <a:pt x="973" y="413"/>
                                <a:pt x="994" y="401"/>
                              </a:cubicBezTo>
                              <a:cubicBezTo>
                                <a:pt x="1032" y="378"/>
                                <a:pt x="1070" y="358"/>
                                <a:pt x="1104" y="328"/>
                              </a:cubicBezTo>
                              <a:cubicBezTo>
                                <a:pt x="1113" y="319"/>
                                <a:pt x="1122" y="310"/>
                                <a:pt x="1131" y="301"/>
                              </a:cubicBezTo>
                            </a:path>
                            <a:path w="5701" h="1145" extrusionOk="0">
                              <a:moveTo>
                                <a:pt x="1211" y="104"/>
                              </a:moveTo>
                              <a:cubicBezTo>
                                <a:pt x="1208" y="77"/>
                                <a:pt x="1210" y="74"/>
                                <a:pt x="1194" y="54"/>
                              </a:cubicBezTo>
                              <a:cubicBezTo>
                                <a:pt x="1161" y="79"/>
                                <a:pt x="1154" y="103"/>
                                <a:pt x="1145" y="145"/>
                              </a:cubicBezTo>
                              <a:cubicBezTo>
                                <a:pt x="1134" y="199"/>
                                <a:pt x="1136" y="255"/>
                                <a:pt x="1142" y="310"/>
                              </a:cubicBezTo>
                              <a:cubicBezTo>
                                <a:pt x="1148" y="362"/>
                                <a:pt x="1157" y="413"/>
                                <a:pt x="1167" y="465"/>
                              </a:cubicBezTo>
                              <a:cubicBezTo>
                                <a:pt x="1172" y="489"/>
                                <a:pt x="1172" y="508"/>
                                <a:pt x="1173" y="532"/>
                              </a:cubicBezTo>
                            </a:path>
                            <a:path w="5701" h="1145" extrusionOk="0">
                              <a:moveTo>
                                <a:pt x="1101" y="405"/>
                              </a:moveTo>
                              <a:cubicBezTo>
                                <a:pt x="1115" y="365"/>
                                <a:pt x="1130" y="345"/>
                                <a:pt x="1162" y="318"/>
                              </a:cubicBezTo>
                              <a:cubicBezTo>
                                <a:pt x="1193" y="292"/>
                                <a:pt x="1228" y="287"/>
                                <a:pt x="1268" y="294"/>
                              </a:cubicBezTo>
                              <a:cubicBezTo>
                                <a:pt x="1310" y="301"/>
                                <a:pt x="1343" y="326"/>
                                <a:pt x="1371" y="358"/>
                              </a:cubicBezTo>
                              <a:cubicBezTo>
                                <a:pt x="1397" y="388"/>
                                <a:pt x="1409" y="420"/>
                                <a:pt x="1413" y="459"/>
                              </a:cubicBezTo>
                              <a:cubicBezTo>
                                <a:pt x="1415" y="482"/>
                                <a:pt x="1410" y="504"/>
                                <a:pt x="1402" y="525"/>
                              </a:cubicBezTo>
                            </a:path>
                            <a:path w="5701" h="1145" extrusionOk="0">
                              <a:moveTo>
                                <a:pt x="1514" y="252"/>
                              </a:moveTo>
                              <a:cubicBezTo>
                                <a:pt x="1499" y="275"/>
                                <a:pt x="1490" y="289"/>
                                <a:pt x="1481" y="316"/>
                              </a:cubicBezTo>
                              <a:cubicBezTo>
                                <a:pt x="1468" y="355"/>
                                <a:pt x="1465" y="396"/>
                                <a:pt x="1468" y="437"/>
                              </a:cubicBezTo>
                              <a:cubicBezTo>
                                <a:pt x="1471" y="471"/>
                                <a:pt x="1482" y="507"/>
                                <a:pt x="1509" y="530"/>
                              </a:cubicBezTo>
                              <a:cubicBezTo>
                                <a:pt x="1535" y="552"/>
                                <a:pt x="1564" y="552"/>
                                <a:pt x="1594" y="544"/>
                              </a:cubicBezTo>
                              <a:cubicBezTo>
                                <a:pt x="1634" y="534"/>
                                <a:pt x="1658" y="508"/>
                                <a:pt x="1682" y="477"/>
                              </a:cubicBezTo>
                              <a:cubicBezTo>
                                <a:pt x="1705" y="446"/>
                                <a:pt x="1724" y="407"/>
                                <a:pt x="1730" y="368"/>
                              </a:cubicBezTo>
                              <a:cubicBezTo>
                                <a:pt x="1735" y="335"/>
                                <a:pt x="1725" y="332"/>
                                <a:pt x="1719" y="321"/>
                              </a:cubicBezTo>
                              <a:cubicBezTo>
                                <a:pt x="1707" y="367"/>
                                <a:pt x="1702" y="408"/>
                                <a:pt x="1707" y="456"/>
                              </a:cubicBezTo>
                              <a:cubicBezTo>
                                <a:pt x="1711" y="493"/>
                                <a:pt x="1719" y="556"/>
                                <a:pt x="1761" y="570"/>
                              </a:cubicBezTo>
                              <a:cubicBezTo>
                                <a:pt x="1786" y="579"/>
                                <a:pt x="1819" y="561"/>
                                <a:pt x="1840" y="549"/>
                              </a:cubicBezTo>
                              <a:cubicBezTo>
                                <a:pt x="1871" y="531"/>
                                <a:pt x="1901" y="509"/>
                                <a:pt x="1924" y="482"/>
                              </a:cubicBezTo>
                              <a:cubicBezTo>
                                <a:pt x="1954" y="448"/>
                                <a:pt x="1989" y="349"/>
                                <a:pt x="1948" y="309"/>
                              </a:cubicBezTo>
                              <a:cubicBezTo>
                                <a:pt x="1939" y="302"/>
                                <a:pt x="1936" y="300"/>
                                <a:pt x="1927" y="304"/>
                              </a:cubicBezTo>
                              <a:cubicBezTo>
                                <a:pt x="1911" y="328"/>
                                <a:pt x="1896" y="348"/>
                                <a:pt x="1890" y="379"/>
                              </a:cubicBezTo>
                              <a:cubicBezTo>
                                <a:pt x="1882" y="423"/>
                                <a:pt x="1880" y="491"/>
                                <a:pt x="1924" y="518"/>
                              </a:cubicBezTo>
                              <a:cubicBezTo>
                                <a:pt x="1949" y="534"/>
                                <a:pt x="1981" y="531"/>
                                <a:pt x="2007" y="517"/>
                              </a:cubicBezTo>
                              <a:cubicBezTo>
                                <a:pt x="2043" y="498"/>
                                <a:pt x="2068" y="465"/>
                                <a:pt x="2089" y="432"/>
                              </a:cubicBezTo>
                              <a:cubicBezTo>
                                <a:pt x="2110" y="399"/>
                                <a:pt x="2127" y="364"/>
                                <a:pt x="2148" y="332"/>
                              </a:cubicBezTo>
                              <a:cubicBezTo>
                                <a:pt x="2158" y="355"/>
                                <a:pt x="2162" y="372"/>
                                <a:pt x="2164" y="400"/>
                              </a:cubicBezTo>
                              <a:cubicBezTo>
                                <a:pt x="2166" y="431"/>
                                <a:pt x="2165" y="467"/>
                                <a:pt x="2172" y="498"/>
                              </a:cubicBezTo>
                              <a:cubicBezTo>
                                <a:pt x="2176" y="511"/>
                                <a:pt x="2177" y="515"/>
                                <a:pt x="2180" y="523"/>
                              </a:cubicBezTo>
                              <a:cubicBezTo>
                                <a:pt x="2191" y="508"/>
                                <a:pt x="2200" y="505"/>
                                <a:pt x="2207" y="477"/>
                              </a:cubicBezTo>
                              <a:cubicBezTo>
                                <a:pt x="2221" y="421"/>
                                <a:pt x="2226" y="363"/>
                                <a:pt x="2239" y="307"/>
                              </a:cubicBezTo>
                              <a:cubicBezTo>
                                <a:pt x="2247" y="325"/>
                                <a:pt x="2255" y="351"/>
                                <a:pt x="2264" y="372"/>
                              </a:cubicBezTo>
                              <a:cubicBezTo>
                                <a:pt x="2278" y="404"/>
                                <a:pt x="2298" y="433"/>
                                <a:pt x="2331" y="448"/>
                              </a:cubicBezTo>
                              <a:cubicBezTo>
                                <a:pt x="2388" y="475"/>
                                <a:pt x="2445" y="443"/>
                                <a:pt x="2468" y="388"/>
                              </a:cubicBezTo>
                              <a:cubicBezTo>
                                <a:pt x="2486" y="346"/>
                                <a:pt x="2488" y="293"/>
                                <a:pt x="2485" y="248"/>
                              </a:cubicBezTo>
                              <a:cubicBezTo>
                                <a:pt x="2483" y="223"/>
                                <a:pt x="2476" y="210"/>
                                <a:pt x="2469" y="188"/>
                              </a:cubicBezTo>
                              <a:cubicBezTo>
                                <a:pt x="2461" y="206"/>
                                <a:pt x="2451" y="221"/>
                                <a:pt x="2448" y="250"/>
                              </a:cubicBezTo>
                              <a:cubicBezTo>
                                <a:pt x="2444" y="293"/>
                                <a:pt x="2446" y="336"/>
                                <a:pt x="2452" y="379"/>
                              </a:cubicBezTo>
                              <a:cubicBezTo>
                                <a:pt x="2455" y="399"/>
                                <a:pt x="2467" y="427"/>
                                <a:pt x="2465" y="446"/>
                              </a:cubicBezTo>
                              <a:cubicBezTo>
                                <a:pt x="2462" y="444"/>
                                <a:pt x="2460" y="441"/>
                                <a:pt x="2457" y="439"/>
                              </a:cubicBezTo>
                            </a:path>
                            <a:path w="5701" h="1145" extrusionOk="0">
                              <a:moveTo>
                                <a:pt x="2390" y="329"/>
                              </a:moveTo>
                              <a:cubicBezTo>
                                <a:pt x="2381" y="312"/>
                                <a:pt x="2374" y="302"/>
                                <a:pt x="2375" y="283"/>
                              </a:cubicBezTo>
                              <a:cubicBezTo>
                                <a:pt x="2399" y="281"/>
                                <a:pt x="2422" y="279"/>
                                <a:pt x="2447" y="279"/>
                              </a:cubicBezTo>
                              <a:cubicBezTo>
                                <a:pt x="2480" y="279"/>
                                <a:pt x="2511" y="285"/>
                                <a:pt x="2543" y="290"/>
                              </a:cubicBezTo>
                              <a:cubicBezTo>
                                <a:pt x="2562" y="293"/>
                                <a:pt x="2580" y="294"/>
                                <a:pt x="2599" y="299"/>
                              </a:cubicBezTo>
                            </a:path>
                            <a:path w="5701" h="1145" extrusionOk="0">
                              <a:moveTo>
                                <a:pt x="2669" y="410"/>
                              </a:moveTo>
                              <a:cubicBezTo>
                                <a:pt x="2675" y="438"/>
                                <a:pt x="2682" y="468"/>
                                <a:pt x="2679" y="497"/>
                              </a:cubicBezTo>
                              <a:cubicBezTo>
                                <a:pt x="2675" y="533"/>
                                <a:pt x="2664" y="555"/>
                                <a:pt x="2644" y="580"/>
                              </a:cubicBezTo>
                              <a:cubicBezTo>
                                <a:pt x="2628" y="600"/>
                                <a:pt x="2619" y="602"/>
                                <a:pt x="2596" y="611"/>
                              </a:cubicBezTo>
                            </a:path>
                            <a:path w="5701" h="1145" extrusionOk="0">
                              <a:moveTo>
                                <a:pt x="2892" y="136"/>
                              </a:moveTo>
                              <a:cubicBezTo>
                                <a:pt x="2908" y="167"/>
                                <a:pt x="2924" y="198"/>
                                <a:pt x="2941" y="229"/>
                              </a:cubicBezTo>
                              <a:cubicBezTo>
                                <a:pt x="2969" y="279"/>
                                <a:pt x="2995" y="329"/>
                                <a:pt x="3029" y="375"/>
                              </a:cubicBezTo>
                              <a:cubicBezTo>
                                <a:pt x="3039" y="389"/>
                                <a:pt x="3071" y="440"/>
                                <a:pt x="3097" y="428"/>
                              </a:cubicBezTo>
                              <a:cubicBezTo>
                                <a:pt x="3124" y="415"/>
                                <a:pt x="3132" y="347"/>
                                <a:pt x="3139" y="323"/>
                              </a:cubicBezTo>
                              <a:cubicBezTo>
                                <a:pt x="3156" y="263"/>
                                <a:pt x="3166" y="189"/>
                                <a:pt x="3197" y="134"/>
                              </a:cubicBezTo>
                              <a:cubicBezTo>
                                <a:pt x="3207" y="116"/>
                                <a:pt x="3213" y="110"/>
                                <a:pt x="3228" y="110"/>
                              </a:cubicBezTo>
                            </a:path>
                            <a:path w="5701" h="1145" extrusionOk="0">
                              <a:moveTo>
                                <a:pt x="3453" y="172"/>
                              </a:moveTo>
                              <a:cubicBezTo>
                                <a:pt x="3449" y="145"/>
                                <a:pt x="3442" y="121"/>
                                <a:pt x="3416" y="106"/>
                              </a:cubicBezTo>
                              <a:cubicBezTo>
                                <a:pt x="3386" y="88"/>
                                <a:pt x="3356" y="110"/>
                                <a:pt x="3338" y="133"/>
                              </a:cubicBezTo>
                              <a:cubicBezTo>
                                <a:pt x="3307" y="172"/>
                                <a:pt x="3290" y="223"/>
                                <a:pt x="3286" y="273"/>
                              </a:cubicBezTo>
                              <a:cubicBezTo>
                                <a:pt x="3283" y="312"/>
                                <a:pt x="3284" y="364"/>
                                <a:pt x="3322" y="387"/>
                              </a:cubicBezTo>
                              <a:cubicBezTo>
                                <a:pt x="3354" y="406"/>
                                <a:pt x="3393" y="389"/>
                                <a:pt x="3418" y="366"/>
                              </a:cubicBezTo>
                              <a:cubicBezTo>
                                <a:pt x="3461" y="326"/>
                                <a:pt x="3472" y="261"/>
                                <a:pt x="3480" y="206"/>
                              </a:cubicBezTo>
                              <a:cubicBezTo>
                                <a:pt x="3483" y="184"/>
                                <a:pt x="3483" y="165"/>
                                <a:pt x="3484" y="144"/>
                              </a:cubicBezTo>
                              <a:cubicBezTo>
                                <a:pt x="3476" y="175"/>
                                <a:pt x="3471" y="204"/>
                                <a:pt x="3469" y="237"/>
                              </a:cubicBezTo>
                              <a:cubicBezTo>
                                <a:pt x="3466" y="281"/>
                                <a:pt x="3458" y="343"/>
                                <a:pt x="3491" y="378"/>
                              </a:cubicBezTo>
                              <a:cubicBezTo>
                                <a:pt x="3511" y="399"/>
                                <a:pt x="3541" y="387"/>
                                <a:pt x="3559" y="370"/>
                              </a:cubicBezTo>
                              <a:cubicBezTo>
                                <a:pt x="3591" y="340"/>
                                <a:pt x="3603" y="292"/>
                                <a:pt x="3617" y="253"/>
                              </a:cubicBezTo>
                              <a:cubicBezTo>
                                <a:pt x="3629" y="218"/>
                                <a:pt x="3638" y="176"/>
                                <a:pt x="3662" y="147"/>
                              </a:cubicBezTo>
                              <a:cubicBezTo>
                                <a:pt x="3665" y="145"/>
                                <a:pt x="3667" y="143"/>
                                <a:pt x="3670" y="141"/>
                              </a:cubicBezTo>
                              <a:cubicBezTo>
                                <a:pt x="3690" y="176"/>
                                <a:pt x="3692" y="205"/>
                                <a:pt x="3697" y="246"/>
                              </a:cubicBezTo>
                              <a:cubicBezTo>
                                <a:pt x="3701" y="278"/>
                                <a:pt x="3705" y="314"/>
                                <a:pt x="3732" y="336"/>
                              </a:cubicBezTo>
                              <a:cubicBezTo>
                                <a:pt x="3751" y="351"/>
                                <a:pt x="3778" y="339"/>
                                <a:pt x="3792" y="323"/>
                              </a:cubicBezTo>
                              <a:cubicBezTo>
                                <a:pt x="3814" y="297"/>
                                <a:pt x="3822" y="258"/>
                                <a:pt x="3827" y="226"/>
                              </a:cubicBezTo>
                              <a:cubicBezTo>
                                <a:pt x="3829" y="210"/>
                                <a:pt x="3829" y="195"/>
                                <a:pt x="3830" y="179"/>
                              </a:cubicBezTo>
                              <a:cubicBezTo>
                                <a:pt x="3827" y="212"/>
                                <a:pt x="3821" y="249"/>
                                <a:pt x="3824" y="282"/>
                              </a:cubicBezTo>
                              <a:cubicBezTo>
                                <a:pt x="3827" y="311"/>
                                <a:pt x="3835" y="338"/>
                                <a:pt x="3844" y="366"/>
                              </a:cubicBezTo>
                            </a:path>
                            <a:path w="5701" h="1145" extrusionOk="0">
                              <a:moveTo>
                                <a:pt x="3902" y="53"/>
                              </a:moveTo>
                              <a:cubicBezTo>
                                <a:pt x="3877" y="22"/>
                                <a:pt x="3895" y="78"/>
                                <a:pt x="3897" y="84"/>
                              </a:cubicBezTo>
                            </a:path>
                            <a:path w="5701" h="1145" extrusionOk="0">
                              <a:moveTo>
                                <a:pt x="4134" y="214"/>
                              </a:moveTo>
                              <a:cubicBezTo>
                                <a:pt x="4163" y="191"/>
                                <a:pt x="4164" y="181"/>
                                <a:pt x="4157" y="144"/>
                              </a:cubicBezTo>
                              <a:cubicBezTo>
                                <a:pt x="4150" y="107"/>
                                <a:pt x="4122" y="78"/>
                                <a:pt x="4083" y="83"/>
                              </a:cubicBezTo>
                              <a:cubicBezTo>
                                <a:pt x="4039" y="89"/>
                                <a:pt x="4014" y="125"/>
                                <a:pt x="3999" y="164"/>
                              </a:cubicBezTo>
                              <a:cubicBezTo>
                                <a:pt x="3983" y="204"/>
                                <a:pt x="3978" y="253"/>
                                <a:pt x="3996" y="293"/>
                              </a:cubicBezTo>
                              <a:cubicBezTo>
                                <a:pt x="4010" y="324"/>
                                <a:pt x="4038" y="342"/>
                                <a:pt x="4072" y="337"/>
                              </a:cubicBezTo>
                              <a:cubicBezTo>
                                <a:pt x="4122" y="330"/>
                                <a:pt x="4144" y="278"/>
                                <a:pt x="4159" y="237"/>
                              </a:cubicBezTo>
                              <a:cubicBezTo>
                                <a:pt x="4170" y="207"/>
                                <a:pt x="4176" y="179"/>
                                <a:pt x="4181" y="148"/>
                              </a:cubicBezTo>
                              <a:cubicBezTo>
                                <a:pt x="4178" y="194"/>
                                <a:pt x="4177" y="239"/>
                                <a:pt x="4197" y="282"/>
                              </a:cubicBezTo>
                              <a:cubicBezTo>
                                <a:pt x="4209" y="307"/>
                                <a:pt x="4236" y="326"/>
                                <a:pt x="4265" y="322"/>
                              </a:cubicBezTo>
                              <a:cubicBezTo>
                                <a:pt x="4298" y="318"/>
                                <a:pt x="4330" y="288"/>
                                <a:pt x="4345" y="260"/>
                              </a:cubicBezTo>
                              <a:cubicBezTo>
                                <a:pt x="4370" y="214"/>
                                <a:pt x="4377" y="161"/>
                                <a:pt x="4384" y="110"/>
                              </a:cubicBezTo>
                              <a:cubicBezTo>
                                <a:pt x="4387" y="86"/>
                                <a:pt x="4386" y="66"/>
                                <a:pt x="4386" y="42"/>
                              </a:cubicBezTo>
                              <a:cubicBezTo>
                                <a:pt x="4373" y="86"/>
                                <a:pt x="4375" y="127"/>
                                <a:pt x="4374" y="173"/>
                              </a:cubicBezTo>
                              <a:cubicBezTo>
                                <a:pt x="4373" y="238"/>
                                <a:pt x="4379" y="301"/>
                                <a:pt x="4386" y="365"/>
                              </a:cubicBezTo>
                              <a:cubicBezTo>
                                <a:pt x="4391" y="337"/>
                                <a:pt x="4394" y="307"/>
                                <a:pt x="4402" y="279"/>
                              </a:cubicBezTo>
                              <a:cubicBezTo>
                                <a:pt x="4416" y="227"/>
                                <a:pt x="4442" y="184"/>
                                <a:pt x="4482" y="148"/>
                              </a:cubicBezTo>
                              <a:cubicBezTo>
                                <a:pt x="4514" y="119"/>
                                <a:pt x="4553" y="102"/>
                                <a:pt x="4591" y="131"/>
                              </a:cubicBezTo>
                              <a:cubicBezTo>
                                <a:pt x="4629" y="160"/>
                                <a:pt x="4625" y="209"/>
                                <a:pt x="4614" y="250"/>
                              </a:cubicBezTo>
                              <a:cubicBezTo>
                                <a:pt x="4602" y="295"/>
                                <a:pt x="4568" y="335"/>
                                <a:pt x="4525" y="353"/>
                              </a:cubicBezTo>
                              <a:cubicBezTo>
                                <a:pt x="4486" y="370"/>
                                <a:pt x="4453" y="370"/>
                                <a:pt x="4415" y="357"/>
                              </a:cubicBezTo>
                            </a:path>
                            <a:path w="5701" h="1145" extrusionOk="0">
                              <a:moveTo>
                                <a:pt x="4635" y="57"/>
                              </a:moveTo>
                              <a:cubicBezTo>
                                <a:pt x="4659" y="99"/>
                                <a:pt x="4672" y="141"/>
                                <a:pt x="4688" y="187"/>
                              </a:cubicBezTo>
                              <a:cubicBezTo>
                                <a:pt x="4701" y="226"/>
                                <a:pt x="4712" y="273"/>
                                <a:pt x="4750" y="296"/>
                              </a:cubicBezTo>
                              <a:cubicBezTo>
                                <a:pt x="4780" y="315"/>
                                <a:pt x="4822" y="300"/>
                                <a:pt x="4845" y="276"/>
                              </a:cubicBezTo>
                              <a:cubicBezTo>
                                <a:pt x="4879" y="241"/>
                                <a:pt x="4892" y="187"/>
                                <a:pt x="4900" y="141"/>
                              </a:cubicBezTo>
                              <a:cubicBezTo>
                                <a:pt x="4906" y="107"/>
                                <a:pt x="4905" y="77"/>
                                <a:pt x="4888" y="48"/>
                              </a:cubicBezTo>
                              <a:cubicBezTo>
                                <a:pt x="4866" y="75"/>
                                <a:pt x="4856" y="92"/>
                                <a:pt x="4848" y="129"/>
                              </a:cubicBezTo>
                              <a:cubicBezTo>
                                <a:pt x="4834" y="188"/>
                                <a:pt x="4830" y="255"/>
                                <a:pt x="4869" y="306"/>
                              </a:cubicBezTo>
                              <a:cubicBezTo>
                                <a:pt x="4901" y="347"/>
                                <a:pt x="4945" y="359"/>
                                <a:pt x="4995" y="359"/>
                              </a:cubicBezTo>
                              <a:cubicBezTo>
                                <a:pt x="5009" y="358"/>
                                <a:pt x="5024" y="357"/>
                                <a:pt x="5038" y="356"/>
                              </a:cubicBezTo>
                            </a:path>
                            <a:path w="5701" h="1145" extrusionOk="0">
                              <a:moveTo>
                                <a:pt x="5332" y="6"/>
                              </a:moveTo>
                              <a:cubicBezTo>
                                <a:pt x="5325" y="48"/>
                                <a:pt x="5313" y="91"/>
                                <a:pt x="5311" y="134"/>
                              </a:cubicBezTo>
                              <a:cubicBezTo>
                                <a:pt x="5308" y="187"/>
                                <a:pt x="5311" y="265"/>
                                <a:pt x="5348" y="308"/>
                              </a:cubicBezTo>
                              <a:cubicBezTo>
                                <a:pt x="5378" y="343"/>
                                <a:pt x="5417" y="318"/>
                                <a:pt x="5435" y="286"/>
                              </a:cubicBezTo>
                              <a:cubicBezTo>
                                <a:pt x="5461" y="239"/>
                                <a:pt x="5470" y="183"/>
                                <a:pt x="5492" y="134"/>
                              </a:cubicBezTo>
                              <a:cubicBezTo>
                                <a:pt x="5508" y="98"/>
                                <a:pt x="5539" y="38"/>
                                <a:pt x="5580" y="23"/>
                              </a:cubicBezTo>
                              <a:cubicBezTo>
                                <a:pt x="5624" y="7"/>
                                <a:pt x="5659" y="51"/>
                                <a:pt x="5677" y="84"/>
                              </a:cubicBezTo>
                              <a:cubicBezTo>
                                <a:pt x="5699" y="124"/>
                                <a:pt x="5710" y="176"/>
                                <a:pt x="5693" y="220"/>
                              </a:cubicBezTo>
                              <a:cubicBezTo>
                                <a:pt x="5676" y="265"/>
                                <a:pt x="5629" y="288"/>
                                <a:pt x="5583" y="294"/>
                              </a:cubicBezTo>
                              <a:cubicBezTo>
                                <a:pt x="5528" y="301"/>
                                <a:pt x="5473" y="293"/>
                                <a:pt x="5419" y="287"/>
                              </a:cubicBezTo>
                            </a:path>
                            <a:path w="5701" h="1145" extrusionOk="0">
                              <a:moveTo>
                                <a:pt x="795" y="1000"/>
                              </a:moveTo>
                              <a:cubicBezTo>
                                <a:pt x="804" y="1025"/>
                                <a:pt x="820" y="1049"/>
                                <a:pt x="829" y="1074"/>
                              </a:cubicBezTo>
                              <a:cubicBezTo>
                                <a:pt x="838" y="1098"/>
                                <a:pt x="845" y="1121"/>
                                <a:pt x="856" y="1144"/>
                              </a:cubicBezTo>
                              <a:cubicBezTo>
                                <a:pt x="869" y="1126"/>
                                <a:pt x="861" y="1098"/>
                                <a:pt x="859" y="1074"/>
                              </a:cubicBezTo>
                              <a:cubicBezTo>
                                <a:pt x="855" y="1028"/>
                                <a:pt x="853" y="984"/>
                                <a:pt x="862" y="939"/>
                              </a:cubicBezTo>
                              <a:cubicBezTo>
                                <a:pt x="868" y="912"/>
                                <a:pt x="880" y="885"/>
                                <a:pt x="909" y="881"/>
                              </a:cubicBezTo>
                              <a:cubicBezTo>
                                <a:pt x="928" y="881"/>
                                <a:pt x="935" y="882"/>
                                <a:pt x="947" y="88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3" o:spid="_x0000_s1026" style="position:absolute;margin-left:281.2pt;margin-top:12.75pt;width:161.6pt;height:32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01,11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" path="m66,228c35,236,31,258,20,291,2,344,-4,400,3,455,9,500,25,550,69,571,105,589,151,575,181,553,220,524,248,480,262,434,269,410,287,346,274,321,270,313,269,309,262,313,247,342,241,378,243,411,246,450,258,497,291,520,324,543,375,534,409,517,444,499,471,462,473,422,476,372,440,333,402,306,381,291,361,283,337,275em545,225c555,225,558,225,565,227em570,330c584,348,594,350,616,354,651,361,681,352,714,337,743,324,773,299,782,267,789,241,776,217,748,214,709,210,670,239,647,267,599,324,567,414,585,488,594,524,621,557,658,566,698,576,737,552,772,536em1046,25c1020,-1,1003,-13,974,21,940,61,939,129,938,178,937,244,949,311,961,376,969,418,978,460,984,502,985,508,986,514,987,520em920,488c915,475,909,451,920,439,937,420,973,413,994,401,1032,378,1070,358,1104,328,1113,319,1122,310,1131,301em1211,104c1208,77,1210,74,1194,54,1161,79,1154,103,1145,145,1134,199,1136,255,1142,310,1148,362,1157,413,1167,465,1172,489,1172,508,1173,532em1101,405c1115,365,1130,345,1162,318,1193,292,1228,287,1268,294,1310,301,1343,326,1371,358,1397,388,1409,420,1413,459,1415,482,1410,504,1402,525em1514,252c1499,275,1490,289,1481,316,1468,355,1465,396,1468,437,1471,471,1482,507,1509,530,1535,552,1564,552,1594,544,1634,534,1658,508,1682,477,1705,446,1724,407,1730,368,1735,335,1725,332,1719,321,1707,367,1702,408,1707,456,1711,493,1719,556,1761,570,1786,579,1819,561,1840,549,1871,531,1901,509,1924,482,1954,448,1989,349,1948,309,1939,302,1936,300,1927,304,1911,328,1896,348,1890,379,1882,423,1880,491,1924,518,1949,534,1981,531,2007,517,2043,498,2068,465,2089,432,2110,399,2127,364,2148,332,2158,355,2162,372,2164,400,2166,431,2165,467,2172,498,2176,511,2177,515,2180,523,2191,508,2200,505,2207,477,2221,421,2226,363,2239,307,2247,325,2255,351,2264,372,2278,404,2298,433,2331,448,2388,475,2445,443,2468,388,2486,346,2488,293,2485,248,2483,223,2476,210,2469,188,2461,206,2451,221,2448,250,2444,293,2446,336,2452,379,2455,399,2467,427,2465,446,2462,444,2460,441,2457,439em2390,329c2381,312,2374,302,2375,283,2399,281,2422,279,2447,279,2480,279,2511,285,2543,290,2562,293,2580,294,2599,299em2669,410c2675,438,2682,468,2679,497,2675,533,2664,555,2644,580,2628,600,2619,602,2596,611em2892,136c2908,167,2924,198,2941,229,2969,279,2995,329,3029,375,3039,389,3071,440,3097,428,3124,415,3132,347,3139,323,3156,263,3166,189,3197,134,3207,116,3213,110,3228,110em3453,172c3449,145,3442,121,3416,106,3386,88,3356,110,3338,133,3307,172,3290,223,3286,273,3283,312,3284,364,3322,387,3354,406,3393,389,3418,366,3461,326,3472,261,3480,206,3483,184,3483,165,3484,144,3476,175,3471,204,3469,237,3466,281,3458,343,3491,378,3511,399,3541,387,3559,370,3591,340,3603,292,3617,253,3629,218,3638,176,3662,147,3665,145,3667,143,3670,141,3690,176,3692,205,3697,246,3701,278,3705,314,3732,336,3751,351,3778,339,3792,323,3814,297,3822,258,3827,226,3829,210,3829,195,3830,179,3827,212,3821,249,3824,282,3827,311,3835,338,3844,366em3902,53c3877,22,3895,78,3897,84em4134,214c4163,191,4164,181,4157,144,4150,107,4122,78,4083,83,4039,89,4014,125,3999,164,3983,204,3978,253,3996,293,4010,324,4038,342,4072,337,4122,330,4144,278,4159,237,4170,207,4176,179,4181,148,4178,194,4177,239,4197,282,4209,307,4236,326,4265,322,4298,318,4330,288,4345,260,4370,214,4377,161,4384,110,4387,86,4386,66,4386,42,4373,86,4375,127,4374,173,4373,238,4379,301,4386,365,4391,337,4394,307,4402,279,4416,227,4442,184,4482,148,4514,119,4553,102,4591,131,4629,160,4625,209,4614,250,4602,295,4568,335,4525,353,4486,370,4453,370,4415,357em4635,57c4659,99,4672,141,4688,187,4701,226,4712,273,4750,296,4780,315,4822,300,4845,276,4879,241,4892,187,4900,141,4906,107,4905,77,4888,48,4866,75,4856,92,4848,129,4834,188,4830,255,4869,306,4901,347,4945,359,4995,359,5009,358,5024,357,5038,356em5332,6c5325,48,5313,91,5311,134,5308,187,5311,265,5348,308,5378,343,5417,318,5435,286,5461,239,5470,183,5492,134,5508,98,5539,38,5580,23,5624,7,5659,51,5677,84,5699,124,5710,176,5693,220,5676,265,5629,288,5583,294,5528,301,5473,293,5419,287em795,1000c804,1025,820,1049,829,1074,838,1098,845,1121,856,1144,869,1126,861,1098,859,1074,855,1028,853,984,862,939,868,912,880,885,909,881,928,881,935,882,947,889e" filled="f" strokecolor="#7030a0" strokeweight="1pt">
                <v:stroke endcap="round"/>
                <v:path o:extrusionok="f" o:connecttype="custom" o:connectlocs="1080,5008153;94318,5000583;87478,4992292;170277,4996258;196196,4925243;221756,4971745;269275,4921278;236875,5048167;350633,4851705;354233,5025096;331194,5002386;407152,4952640;412192,4896405;422272,5035910;456471,4950116;504710,5033387;528470,5001665;605508,5016084;614508,5008514;692627,5017886;680387,4980757;752025,4999862;781905,5023654;806024,4954802;888463,4984001;881263,4934255;884503,5002386;880903,4944709;960821,4991932;934542,5064388;1090419,4979315;1150898,4892439;1229736,4882346;1195897,4983641;1254216,4896044;1281215,4977513;1321174,4894963;1365093,4960570;1376613,4945790;1402893,4874415;1469851,4874055;1465891,4965617;1510891,4945790;1578209,4883788;1578929,4975710;1652728,4891358;1589369,4972826;1709967,4950837;1759646,4861438;1798165,4973547;1911923,4892439;1977081,4892439;2049440,4923441;286194,5204615;309234,5231291;340913,5164602" o:connectangles="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236E46A" wp14:editId="5EE5645D">
                <wp:simplePos x="0" y="0"/>
                <wp:positionH relativeFrom="column">
                  <wp:posOffset>3094990</wp:posOffset>
                </wp:positionH>
                <wp:positionV relativeFrom="paragraph">
                  <wp:posOffset>114300</wp:posOffset>
                </wp:positionV>
                <wp:extent cx="141605" cy="112395"/>
                <wp:effectExtent l="8890" t="12700" r="40005" b="40005"/>
                <wp:wrapNone/>
                <wp:docPr id="126" name="Freeform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1605" cy="112395"/>
                        </a:xfrm>
                        <a:custGeom>
                          <a:avLst/>
                          <a:gdLst>
                            <a:gd name="T0" fmla="+- 0 11772 11772"/>
                            <a:gd name="T1" fmla="*/ T0 w 394"/>
                            <a:gd name="T2" fmla="+- 0 13382 13305"/>
                            <a:gd name="T3" fmla="*/ 13382 h 312"/>
                            <a:gd name="T4" fmla="+- 0 11772 11772"/>
                            <a:gd name="T5" fmla="*/ T4 w 394"/>
                            <a:gd name="T6" fmla="+- 0 13420 13305"/>
                            <a:gd name="T7" fmla="*/ 13420 h 312"/>
                            <a:gd name="T8" fmla="+- 0 11778 11772"/>
                            <a:gd name="T9" fmla="*/ T8 w 394"/>
                            <a:gd name="T10" fmla="+- 0 13507 13305"/>
                            <a:gd name="T11" fmla="*/ 13507 h 312"/>
                            <a:gd name="T12" fmla="+- 0 11781 11772"/>
                            <a:gd name="T13" fmla="*/ T12 w 394"/>
                            <a:gd name="T14" fmla="+- 0 13582 13305"/>
                            <a:gd name="T15" fmla="*/ 13582 h 312"/>
                            <a:gd name="T16" fmla="+- 0 11781 11772"/>
                            <a:gd name="T17" fmla="*/ T16 w 394"/>
                            <a:gd name="T18" fmla="+- 0 13594 13305"/>
                            <a:gd name="T19" fmla="*/ 13594 h 312"/>
                            <a:gd name="T20" fmla="+- 0 11785 11772"/>
                            <a:gd name="T21" fmla="*/ T20 w 394"/>
                            <a:gd name="T22" fmla="+- 0 13533 13305"/>
                            <a:gd name="T23" fmla="*/ 13533 h 312"/>
                            <a:gd name="T24" fmla="+- 0 11797 11772"/>
                            <a:gd name="T25" fmla="*/ T24 w 394"/>
                            <a:gd name="T26" fmla="+- 0 13438 13305"/>
                            <a:gd name="T27" fmla="*/ 13438 h 312"/>
                            <a:gd name="T28" fmla="+- 0 11818 11772"/>
                            <a:gd name="T29" fmla="*/ T28 w 394"/>
                            <a:gd name="T30" fmla="+- 0 13378 13305"/>
                            <a:gd name="T31" fmla="*/ 13378 h 312"/>
                            <a:gd name="T32" fmla="+- 0 11846 11772"/>
                            <a:gd name="T33" fmla="*/ T32 w 394"/>
                            <a:gd name="T34" fmla="+- 0 13422 13305"/>
                            <a:gd name="T35" fmla="*/ 13422 h 312"/>
                            <a:gd name="T36" fmla="+- 0 11863 11772"/>
                            <a:gd name="T37" fmla="*/ T36 w 394"/>
                            <a:gd name="T38" fmla="+- 0 13514 13305"/>
                            <a:gd name="T39" fmla="*/ 13514 h 312"/>
                            <a:gd name="T40" fmla="+- 0 11870 11772"/>
                            <a:gd name="T41" fmla="*/ T40 w 394"/>
                            <a:gd name="T42" fmla="+- 0 13592 13305"/>
                            <a:gd name="T43" fmla="*/ 13592 h 312"/>
                            <a:gd name="T44" fmla="+- 0 11876 11772"/>
                            <a:gd name="T45" fmla="*/ T44 w 394"/>
                            <a:gd name="T46" fmla="+- 0 13616 13305"/>
                            <a:gd name="T47" fmla="*/ 13616 h 312"/>
                            <a:gd name="T48" fmla="+- 0 11905 11772"/>
                            <a:gd name="T49" fmla="*/ T48 w 394"/>
                            <a:gd name="T50" fmla="+- 0 13451 13305"/>
                            <a:gd name="T51" fmla="*/ 13451 h 312"/>
                            <a:gd name="T52" fmla="+- 0 11959 11772"/>
                            <a:gd name="T53" fmla="*/ T52 w 394"/>
                            <a:gd name="T54" fmla="+- 0 13465 13305"/>
                            <a:gd name="T55" fmla="*/ 13465 h 312"/>
                            <a:gd name="T56" fmla="+- 0 12017 11772"/>
                            <a:gd name="T57" fmla="*/ T56 w 394"/>
                            <a:gd name="T58" fmla="+- 0 13463 13305"/>
                            <a:gd name="T59" fmla="*/ 13463 h 312"/>
                            <a:gd name="T60" fmla="+- 0 12070 11772"/>
                            <a:gd name="T61" fmla="*/ T60 w 394"/>
                            <a:gd name="T62" fmla="+- 0 13442 13305"/>
                            <a:gd name="T63" fmla="*/ 13442 h 312"/>
                            <a:gd name="T64" fmla="+- 0 12076 11772"/>
                            <a:gd name="T65" fmla="*/ T64 w 394"/>
                            <a:gd name="T66" fmla="+- 0 13434 13305"/>
                            <a:gd name="T67" fmla="*/ 13434 h 312"/>
                            <a:gd name="T68" fmla="+- 0 12147 11772"/>
                            <a:gd name="T69" fmla="*/ T68 w 394"/>
                            <a:gd name="T70" fmla="+- 0 13305 13305"/>
                            <a:gd name="T71" fmla="*/ 13305 h 312"/>
                            <a:gd name="T72" fmla="+- 0 12154 11772"/>
                            <a:gd name="T73" fmla="*/ T72 w 394"/>
                            <a:gd name="T74" fmla="+- 0 13391 13305"/>
                            <a:gd name="T75" fmla="*/ 13391 h 312"/>
                            <a:gd name="T76" fmla="+- 0 12164 11772"/>
                            <a:gd name="T77" fmla="*/ T76 w 394"/>
                            <a:gd name="T78" fmla="+- 0 13519 13305"/>
                            <a:gd name="T79" fmla="*/ 13519 h 312"/>
                            <a:gd name="T80" fmla="+- 0 12165 11772"/>
                            <a:gd name="T81" fmla="*/ T80 w 394"/>
                            <a:gd name="T82" fmla="+- 0 13611 13305"/>
                            <a:gd name="T83" fmla="*/ 13611 h 31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</a:cxnLst>
                          <a:rect l="0" t="0" r="r" b="b"/>
                          <a:pathLst>
                            <a:path w="394" h="312" extrusionOk="0">
                              <a:moveTo>
                                <a:pt x="0" y="77"/>
                              </a:moveTo>
                              <a:cubicBezTo>
                                <a:pt x="0" y="57"/>
                                <a:pt x="-1" y="107"/>
                                <a:pt x="0" y="115"/>
                              </a:cubicBezTo>
                              <a:cubicBezTo>
                                <a:pt x="3" y="144"/>
                                <a:pt x="4" y="173"/>
                                <a:pt x="6" y="202"/>
                              </a:cubicBezTo>
                              <a:cubicBezTo>
                                <a:pt x="7" y="227"/>
                                <a:pt x="8" y="252"/>
                                <a:pt x="9" y="277"/>
                              </a:cubicBezTo>
                              <a:cubicBezTo>
                                <a:pt x="9" y="281"/>
                                <a:pt x="9" y="285"/>
                                <a:pt x="9" y="289"/>
                              </a:cubicBezTo>
                              <a:cubicBezTo>
                                <a:pt x="12" y="269"/>
                                <a:pt x="12" y="248"/>
                                <a:pt x="13" y="228"/>
                              </a:cubicBezTo>
                              <a:cubicBezTo>
                                <a:pt x="15" y="196"/>
                                <a:pt x="19" y="164"/>
                                <a:pt x="25" y="133"/>
                              </a:cubicBezTo>
                              <a:cubicBezTo>
                                <a:pt x="29" y="111"/>
                                <a:pt x="36" y="92"/>
                                <a:pt x="46" y="73"/>
                              </a:cubicBezTo>
                              <a:cubicBezTo>
                                <a:pt x="67" y="81"/>
                                <a:pt x="68" y="94"/>
                                <a:pt x="74" y="117"/>
                              </a:cubicBezTo>
                              <a:cubicBezTo>
                                <a:pt x="82" y="147"/>
                                <a:pt x="87" y="178"/>
                                <a:pt x="91" y="209"/>
                              </a:cubicBezTo>
                              <a:cubicBezTo>
                                <a:pt x="94" y="234"/>
                                <a:pt x="93" y="262"/>
                                <a:pt x="98" y="287"/>
                              </a:cubicBezTo>
                              <a:cubicBezTo>
                                <a:pt x="102" y="300"/>
                                <a:pt x="104" y="303"/>
                                <a:pt x="104" y="311"/>
                              </a:cubicBezTo>
                            </a:path>
                            <a:path w="394" h="312" extrusionOk="0">
                              <a:moveTo>
                                <a:pt x="133" y="146"/>
                              </a:moveTo>
                              <a:cubicBezTo>
                                <a:pt x="151" y="151"/>
                                <a:pt x="168" y="157"/>
                                <a:pt x="187" y="160"/>
                              </a:cubicBezTo>
                              <a:cubicBezTo>
                                <a:pt x="207" y="163"/>
                                <a:pt x="225" y="160"/>
                                <a:pt x="245" y="158"/>
                              </a:cubicBezTo>
                              <a:cubicBezTo>
                                <a:pt x="262" y="156"/>
                                <a:pt x="284" y="148"/>
                                <a:pt x="298" y="137"/>
                              </a:cubicBezTo>
                              <a:cubicBezTo>
                                <a:pt x="300" y="134"/>
                                <a:pt x="302" y="132"/>
                                <a:pt x="304" y="129"/>
                              </a:cubicBezTo>
                            </a:path>
                            <a:path w="394" h="312" extrusionOk="0">
                              <a:moveTo>
                                <a:pt x="375" y="0"/>
                              </a:moveTo>
                              <a:cubicBezTo>
                                <a:pt x="379" y="29"/>
                                <a:pt x="379" y="57"/>
                                <a:pt x="382" y="86"/>
                              </a:cubicBezTo>
                              <a:cubicBezTo>
                                <a:pt x="386" y="128"/>
                                <a:pt x="393" y="172"/>
                                <a:pt x="392" y="214"/>
                              </a:cubicBezTo>
                              <a:cubicBezTo>
                                <a:pt x="391" y="245"/>
                                <a:pt x="392" y="275"/>
                                <a:pt x="393" y="30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4" o:spid="_x0000_s1026" style="position:absolute;margin-left:243.7pt;margin-top:9pt;width:11.15pt;height:8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4,3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" path="m0,77c0,57,-1,107,,115,3,144,4,173,6,202,7,227,8,252,9,277,9,281,9,285,9,289,12,269,12,248,13,228,15,196,19,164,25,133,29,111,36,92,46,73,67,81,68,94,74,117,82,147,87,178,91,209,94,234,93,262,98,287,102,300,104,303,104,311em133,146c151,151,168,157,187,160,207,163,225,160,245,158,262,156,284,148,298,137,300,134,302,132,304,129em375,0c379,29,379,57,382,86,386,128,393,172,392,214,391,245,392,275,393,306e" filled="f" strokecolor="#7030a0" strokeweight="1pt">
                <v:stroke endcap="round"/>
                <v:path o:extrusionok="f" o:connecttype="custom" o:connectlocs="0,4820737;0,4834426;2156,4865767;3235,4892785;3235,4897108;4672,4875133;8985,4840910;16533,4819296;26596,4835146;32706,4868289;35222,4896387;37378,4905033;47801,4845593;67208,4850637;88054,4849916;107102,4842351;109259,4839469;134776,4792998;137292,4823979;140886,4870090;141246,4903232" o:connectangles="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709DC87" w14:textId="77777777" w:rsidR="0083475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14823EC" wp14:editId="6796C9EE">
                <wp:simplePos x="0" y="0"/>
                <wp:positionH relativeFrom="column">
                  <wp:posOffset>2926715</wp:posOffset>
                </wp:positionH>
                <wp:positionV relativeFrom="paragraph">
                  <wp:posOffset>71755</wp:posOffset>
                </wp:positionV>
                <wp:extent cx="144145" cy="123825"/>
                <wp:effectExtent l="18415" t="8255" r="40640" b="33020"/>
                <wp:wrapNone/>
                <wp:docPr id="125" name="Freeform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4145" cy="123825"/>
                        </a:xfrm>
                        <a:custGeom>
                          <a:avLst/>
                          <a:gdLst>
                            <a:gd name="T0" fmla="+- 0 11305 11305"/>
                            <a:gd name="T1" fmla="*/ T0 w 401"/>
                            <a:gd name="T2" fmla="+- 0 13765 13673"/>
                            <a:gd name="T3" fmla="*/ 13765 h 345"/>
                            <a:gd name="T4" fmla="+- 0 11307 11305"/>
                            <a:gd name="T5" fmla="*/ T4 w 401"/>
                            <a:gd name="T6" fmla="+- 0 13806 13673"/>
                            <a:gd name="T7" fmla="*/ 13806 h 345"/>
                            <a:gd name="T8" fmla="+- 0 11312 11305"/>
                            <a:gd name="T9" fmla="*/ T8 w 401"/>
                            <a:gd name="T10" fmla="+- 0 13871 13673"/>
                            <a:gd name="T11" fmla="*/ 13871 h 345"/>
                            <a:gd name="T12" fmla="+- 0 11315 11305"/>
                            <a:gd name="T13" fmla="*/ T12 w 401"/>
                            <a:gd name="T14" fmla="+- 0 13922 13673"/>
                            <a:gd name="T15" fmla="*/ 13922 h 345"/>
                            <a:gd name="T16" fmla="+- 0 11312 11305"/>
                            <a:gd name="T17" fmla="*/ T16 w 401"/>
                            <a:gd name="T18" fmla="+- 0 13891 13673"/>
                            <a:gd name="T19" fmla="*/ 13891 h 345"/>
                            <a:gd name="T20" fmla="+- 0 11321 11305"/>
                            <a:gd name="T21" fmla="*/ T20 w 401"/>
                            <a:gd name="T22" fmla="+- 0 13806 13673"/>
                            <a:gd name="T23" fmla="*/ 13806 h 345"/>
                            <a:gd name="T24" fmla="+- 0 11352 11305"/>
                            <a:gd name="T25" fmla="*/ T24 w 401"/>
                            <a:gd name="T26" fmla="+- 0 13739 13673"/>
                            <a:gd name="T27" fmla="*/ 13739 h 345"/>
                            <a:gd name="T28" fmla="+- 0 11391 11305"/>
                            <a:gd name="T29" fmla="*/ T28 w 401"/>
                            <a:gd name="T30" fmla="+- 0 13759 13673"/>
                            <a:gd name="T31" fmla="*/ 13759 h 345"/>
                            <a:gd name="T32" fmla="+- 0 11412 11305"/>
                            <a:gd name="T33" fmla="*/ T32 w 401"/>
                            <a:gd name="T34" fmla="+- 0 13845 13673"/>
                            <a:gd name="T35" fmla="*/ 13845 h 345"/>
                            <a:gd name="T36" fmla="+- 0 11424 11305"/>
                            <a:gd name="T37" fmla="*/ T36 w 401"/>
                            <a:gd name="T38" fmla="+- 0 13932 13673"/>
                            <a:gd name="T39" fmla="*/ 13932 h 345"/>
                            <a:gd name="T40" fmla="+- 0 11427 11305"/>
                            <a:gd name="T41" fmla="*/ T40 w 401"/>
                            <a:gd name="T42" fmla="+- 0 13971 13673"/>
                            <a:gd name="T43" fmla="*/ 13971 h 345"/>
                            <a:gd name="T44" fmla="+- 0 11540 11305"/>
                            <a:gd name="T45" fmla="*/ T44 w 401"/>
                            <a:gd name="T46" fmla="+- 0 13687 13673"/>
                            <a:gd name="T47" fmla="*/ 13687 h 345"/>
                            <a:gd name="T48" fmla="+- 0 11572 11305"/>
                            <a:gd name="T49" fmla="*/ T48 w 401"/>
                            <a:gd name="T50" fmla="+- 0 13727 13673"/>
                            <a:gd name="T51" fmla="*/ 13727 h 345"/>
                            <a:gd name="T52" fmla="+- 0 11620 11305"/>
                            <a:gd name="T53" fmla="*/ T52 w 401"/>
                            <a:gd name="T54" fmla="+- 0 13816 13673"/>
                            <a:gd name="T55" fmla="*/ 13816 h 345"/>
                            <a:gd name="T56" fmla="+- 0 11674 11305"/>
                            <a:gd name="T57" fmla="*/ T56 w 401"/>
                            <a:gd name="T58" fmla="+- 0 13913 13673"/>
                            <a:gd name="T59" fmla="*/ 13913 h 345"/>
                            <a:gd name="T60" fmla="+- 0 11705 11305"/>
                            <a:gd name="T61" fmla="*/ T60 w 401"/>
                            <a:gd name="T62" fmla="+- 0 13973 13673"/>
                            <a:gd name="T63" fmla="*/ 13973 h 345"/>
                            <a:gd name="T64" fmla="+- 0 11705 11305"/>
                            <a:gd name="T65" fmla="*/ T64 w 401"/>
                            <a:gd name="T66" fmla="+- 0 13964 13673"/>
                            <a:gd name="T67" fmla="*/ 13964 h 345"/>
                            <a:gd name="T68" fmla="+- 0 11659 11305"/>
                            <a:gd name="T69" fmla="*/ T68 w 401"/>
                            <a:gd name="T70" fmla="+- 0 13673 13673"/>
                            <a:gd name="T71" fmla="*/ 13673 h 345"/>
                            <a:gd name="T72" fmla="+- 0 11622 11305"/>
                            <a:gd name="T73" fmla="*/ T72 w 401"/>
                            <a:gd name="T74" fmla="+- 0 13745 13673"/>
                            <a:gd name="T75" fmla="*/ 13745 h 345"/>
                            <a:gd name="T76" fmla="+- 0 11577 11305"/>
                            <a:gd name="T77" fmla="*/ T76 w 401"/>
                            <a:gd name="T78" fmla="+- 0 13874 13673"/>
                            <a:gd name="T79" fmla="*/ 13874 h 345"/>
                            <a:gd name="T80" fmla="+- 0 11526 11305"/>
                            <a:gd name="T81" fmla="*/ T80 w 401"/>
                            <a:gd name="T82" fmla="+- 0 13988 13673"/>
                            <a:gd name="T83" fmla="*/ 13988 h 345"/>
                            <a:gd name="T84" fmla="+- 0 11511 11305"/>
                            <a:gd name="T85" fmla="*/ T84 w 401"/>
                            <a:gd name="T86" fmla="+- 0 14017 13673"/>
                            <a:gd name="T87" fmla="*/ 14017 h 34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401" h="345" extrusionOk="0">
                              <a:moveTo>
                                <a:pt x="0" y="92"/>
                              </a:moveTo>
                              <a:cubicBezTo>
                                <a:pt x="0" y="106"/>
                                <a:pt x="1" y="120"/>
                                <a:pt x="2" y="133"/>
                              </a:cubicBezTo>
                              <a:cubicBezTo>
                                <a:pt x="3" y="155"/>
                                <a:pt x="6" y="176"/>
                                <a:pt x="7" y="198"/>
                              </a:cubicBezTo>
                              <a:cubicBezTo>
                                <a:pt x="8" y="215"/>
                                <a:pt x="8" y="232"/>
                                <a:pt x="10" y="249"/>
                              </a:cubicBezTo>
                              <a:cubicBezTo>
                                <a:pt x="13" y="276"/>
                                <a:pt x="7" y="219"/>
                                <a:pt x="7" y="218"/>
                              </a:cubicBezTo>
                              <a:cubicBezTo>
                                <a:pt x="6" y="190"/>
                                <a:pt x="10" y="160"/>
                                <a:pt x="16" y="133"/>
                              </a:cubicBezTo>
                              <a:cubicBezTo>
                                <a:pt x="22" y="109"/>
                                <a:pt x="31" y="85"/>
                                <a:pt x="47" y="66"/>
                              </a:cubicBezTo>
                              <a:cubicBezTo>
                                <a:pt x="64" y="46"/>
                                <a:pt x="79" y="69"/>
                                <a:pt x="86" y="86"/>
                              </a:cubicBezTo>
                              <a:cubicBezTo>
                                <a:pt x="96" y="113"/>
                                <a:pt x="102" y="144"/>
                                <a:pt x="107" y="172"/>
                              </a:cubicBezTo>
                              <a:cubicBezTo>
                                <a:pt x="113" y="200"/>
                                <a:pt x="118" y="230"/>
                                <a:pt x="119" y="259"/>
                              </a:cubicBezTo>
                              <a:cubicBezTo>
                                <a:pt x="119" y="272"/>
                                <a:pt x="120" y="285"/>
                                <a:pt x="122" y="298"/>
                              </a:cubicBezTo>
                            </a:path>
                            <a:path w="401" h="345" extrusionOk="0">
                              <a:moveTo>
                                <a:pt x="235" y="14"/>
                              </a:moveTo>
                              <a:cubicBezTo>
                                <a:pt x="249" y="23"/>
                                <a:pt x="258" y="39"/>
                                <a:pt x="267" y="54"/>
                              </a:cubicBezTo>
                              <a:cubicBezTo>
                                <a:pt x="285" y="83"/>
                                <a:pt x="299" y="113"/>
                                <a:pt x="315" y="143"/>
                              </a:cubicBezTo>
                              <a:cubicBezTo>
                                <a:pt x="333" y="175"/>
                                <a:pt x="352" y="207"/>
                                <a:pt x="369" y="240"/>
                              </a:cubicBezTo>
                              <a:cubicBezTo>
                                <a:pt x="372" y="245"/>
                                <a:pt x="395" y="300"/>
                                <a:pt x="400" y="300"/>
                              </a:cubicBezTo>
                              <a:cubicBezTo>
                                <a:pt x="400" y="297"/>
                                <a:pt x="400" y="294"/>
                                <a:pt x="400" y="291"/>
                              </a:cubicBezTo>
                            </a:path>
                            <a:path w="401" h="345" extrusionOk="0">
                              <a:moveTo>
                                <a:pt x="354" y="0"/>
                              </a:moveTo>
                              <a:cubicBezTo>
                                <a:pt x="340" y="22"/>
                                <a:pt x="326" y="48"/>
                                <a:pt x="317" y="72"/>
                              </a:cubicBezTo>
                              <a:cubicBezTo>
                                <a:pt x="302" y="115"/>
                                <a:pt x="288" y="158"/>
                                <a:pt x="272" y="201"/>
                              </a:cubicBezTo>
                              <a:cubicBezTo>
                                <a:pt x="257" y="240"/>
                                <a:pt x="241" y="279"/>
                                <a:pt x="221" y="315"/>
                              </a:cubicBezTo>
                              <a:cubicBezTo>
                                <a:pt x="211" y="330"/>
                                <a:pt x="209" y="333"/>
                                <a:pt x="206" y="34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2" o:spid="_x0000_s1026" style="position:absolute;margin-left:230.45pt;margin-top:5.65pt;width:11.35pt;height:9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1,3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" path="m0,92c0,106,1,120,2,133,3,155,6,176,7,198,8,215,8,232,10,249,13,276,7,219,7,218,6,190,10,160,16,133,22,109,31,85,47,66,64,46,79,69,86,86,96,113,102,144,107,172,113,200,118,230,119,259,119,272,120,285,122,298em235,14c249,23,258,39,267,54,285,83,299,113,315,143,333,175,352,207,369,240,372,245,395,300,400,300,400,297,400,294,400,291em354,0c340,22,326,48,317,72,302,115,288,158,272,201,257,240,241,279,221,315,211,330,209,333,206,344e" filled="f" strokecolor="#7030a0" strokeweight="1pt">
                <v:stroke endcap="round"/>
                <v:path o:extrusionok="f" o:connecttype="custom" o:connectlocs="0,4940438;719,4955153;2516,4978483;3595,4996787;2516,4985661;5751,4955153;16895,4931106;30914,4938285;38463,4969151;42776,5000377;43855,5014374;84474,4912443;95977,4926799;113231,4958743;132642,4993557;143786,5015092;143786,5011862;127250,4907418;113950,4933260;97774,4979560;79442,5020476;74050,5030884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05DD439" w14:textId="77777777" w:rsidR="00A66A8A" w:rsidRP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ECDAE51" wp14:editId="53A520C2">
                <wp:simplePos x="0" y="0"/>
                <wp:positionH relativeFrom="column">
                  <wp:posOffset>3949065</wp:posOffset>
                </wp:positionH>
                <wp:positionV relativeFrom="paragraph">
                  <wp:posOffset>60960</wp:posOffset>
                </wp:positionV>
                <wp:extent cx="1028065" cy="238760"/>
                <wp:effectExtent l="12065" t="10160" r="39370" b="43180"/>
                <wp:wrapNone/>
                <wp:docPr id="124" name="Freeform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28065" cy="238760"/>
                        </a:xfrm>
                        <a:custGeom>
                          <a:avLst/>
                          <a:gdLst>
                            <a:gd name="T0" fmla="+- 0 14207 14144"/>
                            <a:gd name="T1" fmla="*/ T0 w 2856"/>
                            <a:gd name="T2" fmla="+- 0 14458 14130"/>
                            <a:gd name="T3" fmla="*/ 14458 h 663"/>
                            <a:gd name="T4" fmla="+- 0 14252 14144"/>
                            <a:gd name="T5" fmla="*/ T4 w 2856"/>
                            <a:gd name="T6" fmla="+- 0 14313 14130"/>
                            <a:gd name="T7" fmla="*/ 14313 h 663"/>
                            <a:gd name="T8" fmla="+- 0 14173 14144"/>
                            <a:gd name="T9" fmla="*/ T8 w 2856"/>
                            <a:gd name="T10" fmla="+- 0 14354 14130"/>
                            <a:gd name="T11" fmla="*/ 14354 h 663"/>
                            <a:gd name="T12" fmla="+- 0 14332 14144"/>
                            <a:gd name="T13" fmla="*/ T12 w 2856"/>
                            <a:gd name="T14" fmla="+- 0 14597 14130"/>
                            <a:gd name="T15" fmla="*/ 14597 h 663"/>
                            <a:gd name="T16" fmla="+- 0 14477 14144"/>
                            <a:gd name="T17" fmla="*/ T16 w 2856"/>
                            <a:gd name="T18" fmla="+- 0 14325 14130"/>
                            <a:gd name="T19" fmla="*/ 14325 h 663"/>
                            <a:gd name="T20" fmla="+- 0 14385 14144"/>
                            <a:gd name="T21" fmla="*/ T20 w 2856"/>
                            <a:gd name="T22" fmla="+- 0 14338 14130"/>
                            <a:gd name="T23" fmla="*/ 14338 h 663"/>
                            <a:gd name="T24" fmla="+- 0 14421 14144"/>
                            <a:gd name="T25" fmla="*/ T24 w 2856"/>
                            <a:gd name="T26" fmla="+- 0 14569 14130"/>
                            <a:gd name="T27" fmla="*/ 14569 h 663"/>
                            <a:gd name="T28" fmla="+- 0 14518 14144"/>
                            <a:gd name="T29" fmla="*/ T28 w 2856"/>
                            <a:gd name="T30" fmla="+- 0 14246 14130"/>
                            <a:gd name="T31" fmla="*/ 14246 h 663"/>
                            <a:gd name="T32" fmla="+- 0 14584 14144"/>
                            <a:gd name="T33" fmla="*/ T32 w 2856"/>
                            <a:gd name="T34" fmla="+- 0 14527 14130"/>
                            <a:gd name="T35" fmla="*/ 14527 h 663"/>
                            <a:gd name="T36" fmla="+- 0 14704 14144"/>
                            <a:gd name="T37" fmla="*/ T36 w 2856"/>
                            <a:gd name="T38" fmla="+- 0 14281 14130"/>
                            <a:gd name="T39" fmla="*/ 14281 h 663"/>
                            <a:gd name="T40" fmla="+- 0 14786 14144"/>
                            <a:gd name="T41" fmla="*/ T40 w 2856"/>
                            <a:gd name="T42" fmla="+- 0 14500 14130"/>
                            <a:gd name="T43" fmla="*/ 14500 h 663"/>
                            <a:gd name="T44" fmla="+- 0 14889 14144"/>
                            <a:gd name="T45" fmla="*/ T44 w 2856"/>
                            <a:gd name="T46" fmla="+- 0 14304 14130"/>
                            <a:gd name="T47" fmla="*/ 14304 h 663"/>
                            <a:gd name="T48" fmla="+- 0 14937 14144"/>
                            <a:gd name="T49" fmla="*/ T48 w 2856"/>
                            <a:gd name="T50" fmla="+- 0 14457 14130"/>
                            <a:gd name="T51" fmla="*/ 14457 h 663"/>
                            <a:gd name="T52" fmla="+- 0 15127 14144"/>
                            <a:gd name="T53" fmla="*/ T52 w 2856"/>
                            <a:gd name="T54" fmla="+- 0 14291 14130"/>
                            <a:gd name="T55" fmla="*/ 14291 h 663"/>
                            <a:gd name="T56" fmla="+- 0 15118 14144"/>
                            <a:gd name="T57" fmla="*/ T56 w 2856"/>
                            <a:gd name="T58" fmla="+- 0 14289 14130"/>
                            <a:gd name="T59" fmla="*/ 14289 h 663"/>
                            <a:gd name="T60" fmla="+- 0 15198 14144"/>
                            <a:gd name="T61" fmla="*/ T60 w 2856"/>
                            <a:gd name="T62" fmla="+- 0 14503 14130"/>
                            <a:gd name="T63" fmla="*/ 14503 h 663"/>
                            <a:gd name="T64" fmla="+- 0 15327 14144"/>
                            <a:gd name="T65" fmla="*/ T64 w 2856"/>
                            <a:gd name="T66" fmla="+- 0 14289 14130"/>
                            <a:gd name="T67" fmla="*/ 14289 h 663"/>
                            <a:gd name="T68" fmla="+- 0 15290 14144"/>
                            <a:gd name="T69" fmla="*/ T68 w 2856"/>
                            <a:gd name="T70" fmla="+- 0 14477 14130"/>
                            <a:gd name="T71" fmla="*/ 14477 h 663"/>
                            <a:gd name="T72" fmla="+- 0 15616 14144"/>
                            <a:gd name="T73" fmla="*/ T72 w 2856"/>
                            <a:gd name="T74" fmla="+- 0 14464 14130"/>
                            <a:gd name="T75" fmla="*/ 14464 h 663"/>
                            <a:gd name="T76" fmla="+- 0 15536 14144"/>
                            <a:gd name="T77" fmla="*/ T76 w 2856"/>
                            <a:gd name="T78" fmla="+- 0 14349 14130"/>
                            <a:gd name="T79" fmla="*/ 14349 h 663"/>
                            <a:gd name="T80" fmla="+- 0 15586 14144"/>
                            <a:gd name="T81" fmla="*/ T80 w 2856"/>
                            <a:gd name="T82" fmla="+- 0 14498 14130"/>
                            <a:gd name="T83" fmla="*/ 14498 h 663"/>
                            <a:gd name="T84" fmla="+- 0 15665 14144"/>
                            <a:gd name="T85" fmla="*/ T84 w 2856"/>
                            <a:gd name="T86" fmla="+- 0 14206 14130"/>
                            <a:gd name="T87" fmla="*/ 14206 h 663"/>
                            <a:gd name="T88" fmla="+- 0 15750 14144"/>
                            <a:gd name="T89" fmla="*/ T88 w 2856"/>
                            <a:gd name="T90" fmla="+- 0 14536 14130"/>
                            <a:gd name="T91" fmla="*/ 14536 h 663"/>
                            <a:gd name="T92" fmla="+- 0 16047 14144"/>
                            <a:gd name="T93" fmla="*/ T92 w 2856"/>
                            <a:gd name="T94" fmla="+- 0 14370 14130"/>
                            <a:gd name="T95" fmla="*/ 14370 h 663"/>
                            <a:gd name="T96" fmla="+- 0 16062 14144"/>
                            <a:gd name="T97" fmla="*/ T96 w 2856"/>
                            <a:gd name="T98" fmla="+- 0 14528 14130"/>
                            <a:gd name="T99" fmla="*/ 14528 h 663"/>
                            <a:gd name="T100" fmla="+- 0 16184 14144"/>
                            <a:gd name="T101" fmla="*/ T100 w 2856"/>
                            <a:gd name="T102" fmla="+- 0 14348 14130"/>
                            <a:gd name="T103" fmla="*/ 14348 h 663"/>
                            <a:gd name="T104" fmla="+- 0 16218 14144"/>
                            <a:gd name="T105" fmla="*/ T104 w 2856"/>
                            <a:gd name="T106" fmla="+- 0 14480 14130"/>
                            <a:gd name="T107" fmla="*/ 14480 h 663"/>
                            <a:gd name="T108" fmla="+- 0 16103 14144"/>
                            <a:gd name="T109" fmla="*/ T108 w 2856"/>
                            <a:gd name="T110" fmla="+- 0 14507 14130"/>
                            <a:gd name="T111" fmla="*/ 14507 h 663"/>
                            <a:gd name="T112" fmla="+- 0 16313 14144"/>
                            <a:gd name="T113" fmla="*/ T112 w 2856"/>
                            <a:gd name="T114" fmla="+- 0 14469 14130"/>
                            <a:gd name="T115" fmla="*/ 14469 h 663"/>
                            <a:gd name="T116" fmla="+- 0 16477 14144"/>
                            <a:gd name="T117" fmla="*/ T116 w 2856"/>
                            <a:gd name="T118" fmla="+- 0 14460 14130"/>
                            <a:gd name="T119" fmla="*/ 14460 h 663"/>
                            <a:gd name="T120" fmla="+- 0 16536 14144"/>
                            <a:gd name="T121" fmla="*/ T120 w 2856"/>
                            <a:gd name="T122" fmla="+- 0 14325 14130"/>
                            <a:gd name="T123" fmla="*/ 14325 h 663"/>
                            <a:gd name="T124" fmla="+- 0 16592 14144"/>
                            <a:gd name="T125" fmla="*/ T124 w 2856"/>
                            <a:gd name="T126" fmla="+- 0 14584 14130"/>
                            <a:gd name="T127" fmla="*/ 14584 h 663"/>
                            <a:gd name="T128" fmla="+- 0 16571 14144"/>
                            <a:gd name="T129" fmla="*/ T128 w 2856"/>
                            <a:gd name="T130" fmla="+- 0 14792 14130"/>
                            <a:gd name="T131" fmla="*/ 14792 h 663"/>
                            <a:gd name="T132" fmla="+- 0 16416 14144"/>
                            <a:gd name="T133" fmla="*/ T132 w 2856"/>
                            <a:gd name="T134" fmla="+- 0 14657 14130"/>
                            <a:gd name="T135" fmla="*/ 14657 h 663"/>
                            <a:gd name="T136" fmla="+- 0 16763 14144"/>
                            <a:gd name="T137" fmla="*/ T136 w 2856"/>
                            <a:gd name="T138" fmla="+- 0 14251 14130"/>
                            <a:gd name="T139" fmla="*/ 14251 h 663"/>
                            <a:gd name="T140" fmla="+- 0 16791 14144"/>
                            <a:gd name="T141" fmla="*/ T140 w 2856"/>
                            <a:gd name="T142" fmla="+- 0 14537 14130"/>
                            <a:gd name="T143" fmla="*/ 14537 h 663"/>
                            <a:gd name="T144" fmla="+- 0 16999 14144"/>
                            <a:gd name="T145" fmla="*/ T144 w 2856"/>
                            <a:gd name="T146" fmla="+- 0 14541 14130"/>
                            <a:gd name="T147" fmla="*/ 14541 h 66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2856" h="663" extrusionOk="0">
                              <a:moveTo>
                                <a:pt x="0" y="305"/>
                              </a:moveTo>
                              <a:cubicBezTo>
                                <a:pt x="21" y="316"/>
                                <a:pt x="35" y="336"/>
                                <a:pt x="63" y="328"/>
                              </a:cubicBezTo>
                              <a:cubicBezTo>
                                <a:pt x="82" y="322"/>
                                <a:pt x="107" y="289"/>
                                <a:pt x="113" y="271"/>
                              </a:cubicBezTo>
                              <a:cubicBezTo>
                                <a:pt x="122" y="243"/>
                                <a:pt x="123" y="209"/>
                                <a:pt x="108" y="183"/>
                              </a:cubicBezTo>
                              <a:cubicBezTo>
                                <a:pt x="97" y="169"/>
                                <a:pt x="95" y="164"/>
                                <a:pt x="82" y="164"/>
                              </a:cubicBezTo>
                              <a:cubicBezTo>
                                <a:pt x="54" y="185"/>
                                <a:pt x="47" y="185"/>
                                <a:pt x="29" y="224"/>
                              </a:cubicBezTo>
                              <a:cubicBezTo>
                                <a:pt x="8" y="269"/>
                                <a:pt x="15" y="329"/>
                                <a:pt x="22" y="376"/>
                              </a:cubicBezTo>
                              <a:cubicBezTo>
                                <a:pt x="35" y="465"/>
                                <a:pt x="106" y="502"/>
                                <a:pt x="188" y="467"/>
                              </a:cubicBezTo>
                              <a:cubicBezTo>
                                <a:pt x="236" y="447"/>
                                <a:pt x="283" y="409"/>
                                <a:pt x="310" y="364"/>
                              </a:cubicBezTo>
                              <a:cubicBezTo>
                                <a:pt x="341" y="313"/>
                                <a:pt x="356" y="251"/>
                                <a:pt x="333" y="195"/>
                              </a:cubicBezTo>
                              <a:cubicBezTo>
                                <a:pt x="322" y="175"/>
                                <a:pt x="320" y="170"/>
                                <a:pt x="308" y="161"/>
                              </a:cubicBezTo>
                              <a:cubicBezTo>
                                <a:pt x="273" y="175"/>
                                <a:pt x="267" y="168"/>
                                <a:pt x="241" y="208"/>
                              </a:cubicBezTo>
                              <a:cubicBezTo>
                                <a:pt x="217" y="245"/>
                                <a:pt x="215" y="310"/>
                                <a:pt x="216" y="352"/>
                              </a:cubicBezTo>
                              <a:cubicBezTo>
                                <a:pt x="217" y="389"/>
                                <a:pt x="229" y="445"/>
                                <a:pt x="277" y="439"/>
                              </a:cubicBezTo>
                              <a:cubicBezTo>
                                <a:pt x="324" y="433"/>
                                <a:pt x="352" y="363"/>
                                <a:pt x="364" y="326"/>
                              </a:cubicBezTo>
                              <a:cubicBezTo>
                                <a:pt x="386" y="257"/>
                                <a:pt x="383" y="185"/>
                                <a:pt x="374" y="116"/>
                              </a:cubicBezTo>
                              <a:cubicBezTo>
                                <a:pt x="369" y="149"/>
                                <a:pt x="365" y="178"/>
                                <a:pt x="367" y="213"/>
                              </a:cubicBezTo>
                              <a:cubicBezTo>
                                <a:pt x="370" y="269"/>
                                <a:pt x="375" y="374"/>
                                <a:pt x="440" y="397"/>
                              </a:cubicBezTo>
                              <a:cubicBezTo>
                                <a:pt x="472" y="408"/>
                                <a:pt x="495" y="374"/>
                                <a:pt x="512" y="354"/>
                              </a:cubicBezTo>
                              <a:cubicBezTo>
                                <a:pt x="555" y="302"/>
                                <a:pt x="558" y="214"/>
                                <a:pt x="560" y="151"/>
                              </a:cubicBezTo>
                              <a:cubicBezTo>
                                <a:pt x="559" y="192"/>
                                <a:pt x="557" y="236"/>
                                <a:pt x="566" y="277"/>
                              </a:cubicBezTo>
                              <a:cubicBezTo>
                                <a:pt x="574" y="312"/>
                                <a:pt x="588" y="384"/>
                                <a:pt x="642" y="370"/>
                              </a:cubicBezTo>
                              <a:cubicBezTo>
                                <a:pt x="676" y="361"/>
                                <a:pt x="699" y="322"/>
                                <a:pt x="713" y="293"/>
                              </a:cubicBezTo>
                              <a:cubicBezTo>
                                <a:pt x="731" y="256"/>
                                <a:pt x="738" y="214"/>
                                <a:pt x="745" y="174"/>
                              </a:cubicBezTo>
                              <a:cubicBezTo>
                                <a:pt x="748" y="158"/>
                                <a:pt x="749" y="155"/>
                                <a:pt x="748" y="145"/>
                              </a:cubicBezTo>
                              <a:cubicBezTo>
                                <a:pt x="750" y="202"/>
                                <a:pt x="745" y="285"/>
                                <a:pt x="793" y="327"/>
                              </a:cubicBezTo>
                              <a:cubicBezTo>
                                <a:pt x="813" y="345"/>
                                <a:pt x="840" y="339"/>
                                <a:pt x="861" y="326"/>
                              </a:cubicBezTo>
                              <a:cubicBezTo>
                                <a:pt x="912" y="293"/>
                                <a:pt x="930" y="178"/>
                                <a:pt x="983" y="161"/>
                              </a:cubicBezTo>
                              <a:cubicBezTo>
                                <a:pt x="1025" y="148"/>
                                <a:pt x="1001" y="169"/>
                                <a:pt x="1028" y="146"/>
                              </a:cubicBezTo>
                              <a:cubicBezTo>
                                <a:pt x="1002" y="144"/>
                                <a:pt x="1001" y="122"/>
                                <a:pt x="974" y="159"/>
                              </a:cubicBezTo>
                              <a:cubicBezTo>
                                <a:pt x="938" y="210"/>
                                <a:pt x="909" y="325"/>
                                <a:pt x="962" y="374"/>
                              </a:cubicBezTo>
                              <a:cubicBezTo>
                                <a:pt x="989" y="399"/>
                                <a:pt x="1025" y="384"/>
                                <a:pt x="1054" y="373"/>
                              </a:cubicBezTo>
                              <a:cubicBezTo>
                                <a:pt x="1127" y="346"/>
                                <a:pt x="1168" y="240"/>
                                <a:pt x="1183" y="171"/>
                              </a:cubicBezTo>
                              <a:cubicBezTo>
                                <a:pt x="1183" y="167"/>
                                <a:pt x="1183" y="163"/>
                                <a:pt x="1183" y="159"/>
                              </a:cubicBezTo>
                              <a:cubicBezTo>
                                <a:pt x="1173" y="178"/>
                                <a:pt x="1158" y="198"/>
                                <a:pt x="1149" y="224"/>
                              </a:cubicBezTo>
                              <a:cubicBezTo>
                                <a:pt x="1136" y="261"/>
                                <a:pt x="1128" y="310"/>
                                <a:pt x="1146" y="347"/>
                              </a:cubicBezTo>
                              <a:cubicBezTo>
                                <a:pt x="1166" y="389"/>
                                <a:pt x="1204" y="410"/>
                                <a:pt x="1250" y="415"/>
                              </a:cubicBezTo>
                              <a:cubicBezTo>
                                <a:pt x="1330" y="424"/>
                                <a:pt x="1421" y="399"/>
                                <a:pt x="1472" y="334"/>
                              </a:cubicBezTo>
                              <a:cubicBezTo>
                                <a:pt x="1520" y="274"/>
                                <a:pt x="1503" y="230"/>
                                <a:pt x="1480" y="172"/>
                              </a:cubicBezTo>
                              <a:cubicBezTo>
                                <a:pt x="1439" y="185"/>
                                <a:pt x="1424" y="180"/>
                                <a:pt x="1392" y="219"/>
                              </a:cubicBezTo>
                              <a:cubicBezTo>
                                <a:pt x="1345" y="276"/>
                                <a:pt x="1338" y="332"/>
                                <a:pt x="1348" y="400"/>
                              </a:cubicBezTo>
                              <a:cubicBezTo>
                                <a:pt x="1394" y="404"/>
                                <a:pt x="1405" y="411"/>
                                <a:pt x="1442" y="368"/>
                              </a:cubicBezTo>
                              <a:cubicBezTo>
                                <a:pt x="1477" y="328"/>
                                <a:pt x="1491" y="267"/>
                                <a:pt x="1502" y="216"/>
                              </a:cubicBezTo>
                              <a:cubicBezTo>
                                <a:pt x="1512" y="169"/>
                                <a:pt x="1516" y="123"/>
                                <a:pt x="1521" y="76"/>
                              </a:cubicBezTo>
                              <a:cubicBezTo>
                                <a:pt x="1504" y="156"/>
                                <a:pt x="1474" y="268"/>
                                <a:pt x="1509" y="347"/>
                              </a:cubicBezTo>
                              <a:cubicBezTo>
                                <a:pt x="1533" y="400"/>
                                <a:pt x="1562" y="389"/>
                                <a:pt x="1606" y="406"/>
                              </a:cubicBezTo>
                            </a:path>
                            <a:path w="2856" h="663" extrusionOk="0">
                              <a:moveTo>
                                <a:pt x="1906" y="110"/>
                              </a:moveTo>
                              <a:cubicBezTo>
                                <a:pt x="1902" y="154"/>
                                <a:pt x="1902" y="196"/>
                                <a:pt x="1903" y="240"/>
                              </a:cubicBezTo>
                              <a:cubicBezTo>
                                <a:pt x="1904" y="283"/>
                                <a:pt x="1908" y="325"/>
                                <a:pt x="1914" y="367"/>
                              </a:cubicBezTo>
                              <a:cubicBezTo>
                                <a:pt x="1917" y="384"/>
                                <a:pt x="1917" y="388"/>
                                <a:pt x="1918" y="398"/>
                              </a:cubicBezTo>
                              <a:cubicBezTo>
                                <a:pt x="1917" y="352"/>
                                <a:pt x="1922" y="305"/>
                                <a:pt x="1953" y="268"/>
                              </a:cubicBezTo>
                              <a:cubicBezTo>
                                <a:pt x="1971" y="245"/>
                                <a:pt x="2009" y="219"/>
                                <a:pt x="2040" y="218"/>
                              </a:cubicBezTo>
                              <a:cubicBezTo>
                                <a:pt x="2068" y="217"/>
                                <a:pt x="2094" y="239"/>
                                <a:pt x="2099" y="266"/>
                              </a:cubicBezTo>
                              <a:cubicBezTo>
                                <a:pt x="2104" y="295"/>
                                <a:pt x="2092" y="327"/>
                                <a:pt x="2074" y="350"/>
                              </a:cubicBezTo>
                              <a:cubicBezTo>
                                <a:pt x="2059" y="369"/>
                                <a:pt x="2028" y="388"/>
                                <a:pt x="2003" y="390"/>
                              </a:cubicBezTo>
                              <a:cubicBezTo>
                                <a:pt x="1983" y="392"/>
                                <a:pt x="1974" y="387"/>
                                <a:pt x="1959" y="377"/>
                              </a:cubicBezTo>
                            </a:path>
                            <a:path w="2856" h="663" extrusionOk="0">
                              <a:moveTo>
                                <a:pt x="2151" y="250"/>
                              </a:moveTo>
                              <a:cubicBezTo>
                                <a:pt x="2158" y="280"/>
                                <a:pt x="2159" y="310"/>
                                <a:pt x="2169" y="339"/>
                              </a:cubicBezTo>
                              <a:cubicBezTo>
                                <a:pt x="2180" y="371"/>
                                <a:pt x="2204" y="389"/>
                                <a:pt x="2237" y="390"/>
                              </a:cubicBezTo>
                              <a:cubicBezTo>
                                <a:pt x="2279" y="392"/>
                                <a:pt x="2309" y="361"/>
                                <a:pt x="2333" y="330"/>
                              </a:cubicBezTo>
                              <a:cubicBezTo>
                                <a:pt x="2357" y="299"/>
                                <a:pt x="2376" y="261"/>
                                <a:pt x="2387" y="223"/>
                              </a:cubicBezTo>
                              <a:cubicBezTo>
                                <a:pt x="2390" y="208"/>
                                <a:pt x="2391" y="205"/>
                                <a:pt x="2392" y="195"/>
                              </a:cubicBezTo>
                              <a:cubicBezTo>
                                <a:pt x="2383" y="230"/>
                                <a:pt x="2385" y="258"/>
                                <a:pt x="2392" y="294"/>
                              </a:cubicBezTo>
                              <a:cubicBezTo>
                                <a:pt x="2403" y="349"/>
                                <a:pt x="2427" y="402"/>
                                <a:pt x="2448" y="454"/>
                              </a:cubicBezTo>
                              <a:cubicBezTo>
                                <a:pt x="2467" y="501"/>
                                <a:pt x="2492" y="548"/>
                                <a:pt x="2489" y="601"/>
                              </a:cubicBezTo>
                              <a:cubicBezTo>
                                <a:pt x="2487" y="638"/>
                                <a:pt x="2463" y="659"/>
                                <a:pt x="2427" y="662"/>
                              </a:cubicBezTo>
                              <a:cubicBezTo>
                                <a:pt x="2385" y="666"/>
                                <a:pt x="2345" y="644"/>
                                <a:pt x="2315" y="616"/>
                              </a:cubicBezTo>
                              <a:cubicBezTo>
                                <a:pt x="2287" y="590"/>
                                <a:pt x="2282" y="562"/>
                                <a:pt x="2272" y="527"/>
                              </a:cubicBezTo>
                            </a:path>
                            <a:path w="2856" h="663" extrusionOk="0">
                              <a:moveTo>
                                <a:pt x="2596" y="0"/>
                              </a:moveTo>
                              <a:cubicBezTo>
                                <a:pt x="2610" y="40"/>
                                <a:pt x="2613" y="79"/>
                                <a:pt x="2619" y="121"/>
                              </a:cubicBezTo>
                              <a:cubicBezTo>
                                <a:pt x="2631" y="205"/>
                                <a:pt x="2641" y="289"/>
                                <a:pt x="2644" y="373"/>
                              </a:cubicBezTo>
                              <a:cubicBezTo>
                                <a:pt x="2644" y="386"/>
                                <a:pt x="2644" y="395"/>
                                <a:pt x="2647" y="407"/>
                              </a:cubicBezTo>
                            </a:path>
                            <a:path w="2856" h="663" extrusionOk="0">
                              <a:moveTo>
                                <a:pt x="2811" y="406"/>
                              </a:moveTo>
                              <a:cubicBezTo>
                                <a:pt x="2815" y="407"/>
                                <a:pt x="2853" y="415"/>
                                <a:pt x="2855" y="411"/>
                              </a:cubicBezTo>
                              <a:cubicBezTo>
                                <a:pt x="2855" y="406"/>
                                <a:pt x="2854" y="400"/>
                                <a:pt x="2854" y="39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5" o:spid="_x0000_s1026" style="position:absolute;margin-left:310.95pt;margin-top:4.8pt;width:80.95pt;height:18.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56,66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" path="m0,305c21,316,35,336,63,328,82,322,107,289,113,271,122,243,123,209,108,183,97,169,95,164,82,164,54,185,47,185,29,224,8,269,15,329,22,376,35,465,106,502,188,467,236,447,283,409,310,364,341,313,356,251,333,195,322,175,320,170,308,161,273,175,267,168,241,208,217,245,215,310,216,352,217,389,229,445,277,439,324,433,352,363,364,326,386,257,383,185,374,116,369,149,365,178,367,213,370,269,375,374,440,397,472,408,495,374,512,354,555,302,558,214,560,151,559,192,557,236,566,277,574,312,588,384,642,370,676,361,699,322,713,293,731,256,738,214,745,174,748,158,749,155,748,145,750,202,745,285,793,327,813,345,840,339,861,326,912,293,930,178,983,161,1025,148,1001,169,1028,146,1002,144,1001,122,974,159,938,210,909,325,962,374,989,399,1025,384,1054,373,1127,346,1168,240,1183,171,1183,167,1183,163,1183,159,1173,178,1158,198,1149,224,1136,261,1128,310,1146,347,1166,389,1204,410,1250,415,1330,424,1421,399,1472,334,1520,274,1503,230,1480,172,1439,185,1424,180,1392,219,1345,276,1338,332,1348,400,1394,404,1405,411,1442,368,1477,328,1491,267,1502,216,1512,169,1516,123,1521,76,1504,156,1474,268,1509,347,1533,400,1562,389,1606,406em1906,110c1902,154,1902,196,1903,240,1904,283,1908,325,1914,367,1917,384,1917,388,1918,398,1917,352,1922,305,1953,268,1971,245,2009,219,2040,218,2068,217,2094,239,2099,266,2104,295,2092,327,2074,350,2059,369,2028,388,2003,390,1983,392,1974,387,1959,377em2151,250c2158,280,2159,310,2169,339,2180,371,2204,389,2237,390,2279,392,2309,361,2333,330,2357,299,2376,261,2387,223,2390,208,2391,205,2392,195,2383,230,2385,258,2392,294,2403,349,2427,402,2448,454,2467,501,2492,548,2489,601,2487,638,2463,659,2427,662,2385,666,2345,644,2315,616,2287,590,2282,562,2272,527em2596,0c2610,40,2613,79,2619,121,2631,205,2641,289,2644,373,2644,386,2644,395,2647,407em2811,406c2815,407,2853,415,2855,411,2855,406,2854,400,2854,395e" filled="f" strokecolor="#7030a0" strokeweight="1pt">
                <v:stroke endcap="round"/>
                <v:path o:extrusionok="f" o:connecttype="custom" o:connectlocs="22678,5206625;38876,5154407;10439,5169172;67674,5256681;119869,5158729;86752,5163410;99711,5246598;134628,5130279;158385,5231473;201581,5142883;231099,5221750;268175,5151166;285454,5206264;353847,5146484;350608,5145764;379405,5222830;425841,5145764;412522,5213467;529871,5208785;501074,5167371;519072,5221029;547509,5115874;578107,5234714;685017,5174934;690416,5231833;734332,5167011;746571,5214547;705175,5224270;780768,5210586;839802,5207345;861040,5158729;881199,5252000;873639,5326905;817844,5278289;942753,5132080;952832,5235074;1027705,5236515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AA37CDA" w14:textId="77777777" w:rsidR="00A22B1C" w:rsidRDefault="00A22B1C" w:rsidP="00A22B1C"/>
    <w:p w14:paraId="4CF991A2" w14:textId="77777777" w:rsidR="00A22B1C" w:rsidRPr="000377D3" w:rsidRDefault="00A22B1C" w:rsidP="00A22B1C">
      <w:pPr>
        <w:rPr>
          <w:i/>
        </w:rPr>
      </w:pPr>
    </w:p>
    <w:p w14:paraId="1D54D6E9" w14:textId="77777777" w:rsidR="00A66A8A" w:rsidRPr="000377D3" w:rsidRDefault="00A66A8A" w:rsidP="00A66A8A">
      <w:pPr>
        <w:ind w:right="-450"/>
        <w:rPr>
          <w:i/>
        </w:rPr>
      </w:pPr>
      <w:r w:rsidRPr="000377D3">
        <w:rPr>
          <w:b/>
          <w:i/>
        </w:rPr>
        <w:t>Rule 3:</w:t>
      </w:r>
      <w:r w:rsidR="000377D3">
        <w:rPr>
          <w:i/>
        </w:rPr>
        <w:t xml:space="preserve"> Constant Multiple Rule</w:t>
      </w:r>
    </w:p>
    <w:p w14:paraId="5AC56110" w14:textId="77777777" w:rsidR="00A22B1C" w:rsidRPr="000377D3" w:rsidRDefault="00A22B1C" w:rsidP="00A22B1C">
      <w:pPr>
        <w:rPr>
          <w:i/>
        </w:rPr>
      </w:pPr>
    </w:p>
    <w:p w14:paraId="61299A65" w14:textId="77777777" w:rsidR="000377D3" w:rsidRDefault="000377D3" w:rsidP="00A22B1C">
      <w:r>
        <w:t xml:space="preserve">If </w:t>
      </w:r>
      <w:r>
        <w:rPr>
          <w:i/>
        </w:rPr>
        <w:t xml:space="preserve">f </w:t>
      </w:r>
      <w:r>
        <w:t xml:space="preserve">is differentiable and </w:t>
      </w:r>
      <w:r w:rsidRPr="00E56544">
        <w:rPr>
          <w:i/>
        </w:rPr>
        <w:t>c</w:t>
      </w:r>
      <w:r>
        <w:t xml:space="preserve"> is a constant then:</w:t>
      </w:r>
      <w:r>
        <w:rPr>
          <w:position w:val="-24"/>
        </w:rPr>
        <w:t xml:space="preserve">         </w:t>
      </w:r>
      <w:r w:rsidR="00834758" w:rsidRPr="00A8089E">
        <w:rPr>
          <w:position w:val="-24"/>
        </w:rPr>
        <w:object w:dxaOrig="2200" w:dyaOrig="620" w14:anchorId="00E68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31.35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283082398" r:id="rId8"/>
        </w:object>
      </w:r>
      <w:r w:rsidR="003424EB">
        <w:tab/>
      </w:r>
    </w:p>
    <w:p w14:paraId="14151100" w14:textId="77777777" w:rsidR="000377D3" w:rsidRDefault="000377D3" w:rsidP="00A22B1C"/>
    <w:p w14:paraId="0739ED98" w14:textId="77777777" w:rsidR="000377D3" w:rsidRPr="000377D3" w:rsidRDefault="00881019" w:rsidP="00A22B1C">
      <w:pPr>
        <w:rPr>
          <w:position w:val="-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72ED646" wp14:editId="4ADEF9D9">
                <wp:simplePos x="0" y="0"/>
                <wp:positionH relativeFrom="column">
                  <wp:posOffset>1341120</wp:posOffset>
                </wp:positionH>
                <wp:positionV relativeFrom="paragraph">
                  <wp:posOffset>295910</wp:posOffset>
                </wp:positionV>
                <wp:extent cx="496570" cy="236220"/>
                <wp:effectExtent l="7620" t="16510" r="41910" b="39370"/>
                <wp:wrapNone/>
                <wp:docPr id="123" name="Freeform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96570" cy="236220"/>
                        </a:xfrm>
                        <a:custGeom>
                          <a:avLst/>
                          <a:gdLst>
                            <a:gd name="T0" fmla="+- 0 6900 6900"/>
                            <a:gd name="T1" fmla="*/ T0 w 1379"/>
                            <a:gd name="T2" fmla="+- 0 18985 18824"/>
                            <a:gd name="T3" fmla="*/ 18985 h 657"/>
                            <a:gd name="T4" fmla="+- 0 6909 6900"/>
                            <a:gd name="T5" fmla="*/ T4 w 1379"/>
                            <a:gd name="T6" fmla="+- 0 18964 18824"/>
                            <a:gd name="T7" fmla="*/ 18964 h 657"/>
                            <a:gd name="T8" fmla="+- 0 6914 6900"/>
                            <a:gd name="T9" fmla="*/ T8 w 1379"/>
                            <a:gd name="T10" fmla="+- 0 19025 18824"/>
                            <a:gd name="T11" fmla="*/ 19025 h 657"/>
                            <a:gd name="T12" fmla="+- 0 6910 6900"/>
                            <a:gd name="T13" fmla="*/ T12 w 1379"/>
                            <a:gd name="T14" fmla="+- 0 19140 18824"/>
                            <a:gd name="T15" fmla="*/ 19140 h 657"/>
                            <a:gd name="T16" fmla="+- 0 6940 6900"/>
                            <a:gd name="T17" fmla="*/ T16 w 1379"/>
                            <a:gd name="T18" fmla="+- 0 19254 18824"/>
                            <a:gd name="T19" fmla="*/ 19254 h 657"/>
                            <a:gd name="T20" fmla="+- 0 7010 6900"/>
                            <a:gd name="T21" fmla="*/ T20 w 1379"/>
                            <a:gd name="T22" fmla="+- 0 19299 18824"/>
                            <a:gd name="T23" fmla="*/ 19299 h 657"/>
                            <a:gd name="T24" fmla="+- 0 7094 6900"/>
                            <a:gd name="T25" fmla="*/ T24 w 1379"/>
                            <a:gd name="T26" fmla="+- 0 19264 18824"/>
                            <a:gd name="T27" fmla="*/ 19264 h 657"/>
                            <a:gd name="T28" fmla="+- 0 7164 6900"/>
                            <a:gd name="T29" fmla="*/ T28 w 1379"/>
                            <a:gd name="T30" fmla="+- 0 19126 18824"/>
                            <a:gd name="T31" fmla="*/ 19126 h 657"/>
                            <a:gd name="T32" fmla="+- 0 7171 6900"/>
                            <a:gd name="T33" fmla="*/ T32 w 1379"/>
                            <a:gd name="T34" fmla="+- 0 19025 18824"/>
                            <a:gd name="T35" fmla="*/ 19025 h 657"/>
                            <a:gd name="T36" fmla="+- 0 7169 6900"/>
                            <a:gd name="T37" fmla="*/ T36 w 1379"/>
                            <a:gd name="T38" fmla="+- 0 19013 18824"/>
                            <a:gd name="T39" fmla="*/ 19013 h 657"/>
                            <a:gd name="T40" fmla="+- 0 7166 6900"/>
                            <a:gd name="T41" fmla="*/ T40 w 1379"/>
                            <a:gd name="T42" fmla="+- 0 19105 18824"/>
                            <a:gd name="T43" fmla="*/ 19105 h 657"/>
                            <a:gd name="T44" fmla="+- 0 7190 6900"/>
                            <a:gd name="T45" fmla="*/ T44 w 1379"/>
                            <a:gd name="T46" fmla="+- 0 19230 18824"/>
                            <a:gd name="T47" fmla="*/ 19230 h 657"/>
                            <a:gd name="T48" fmla="+- 0 7228 6900"/>
                            <a:gd name="T49" fmla="*/ T48 w 1379"/>
                            <a:gd name="T50" fmla="+- 0 19312 18824"/>
                            <a:gd name="T51" fmla="*/ 19312 h 657"/>
                            <a:gd name="T52" fmla="+- 0 7262 6900"/>
                            <a:gd name="T53" fmla="*/ T52 w 1379"/>
                            <a:gd name="T54" fmla="+- 0 19322 18824"/>
                            <a:gd name="T55" fmla="*/ 19322 h 657"/>
                            <a:gd name="T56" fmla="+- 0 7516 6900"/>
                            <a:gd name="T57" fmla="*/ T56 w 1379"/>
                            <a:gd name="T58" fmla="+- 0 18866 18824"/>
                            <a:gd name="T59" fmla="*/ 18866 h 657"/>
                            <a:gd name="T60" fmla="+- 0 7509 6900"/>
                            <a:gd name="T61" fmla="*/ T60 w 1379"/>
                            <a:gd name="T62" fmla="+- 0 18844 18824"/>
                            <a:gd name="T63" fmla="*/ 18844 h 657"/>
                            <a:gd name="T64" fmla="+- 0 7473 6900"/>
                            <a:gd name="T65" fmla="*/ T64 w 1379"/>
                            <a:gd name="T66" fmla="+- 0 18914 18824"/>
                            <a:gd name="T67" fmla="*/ 18914 h 657"/>
                            <a:gd name="T68" fmla="+- 0 7432 6900"/>
                            <a:gd name="T69" fmla="*/ T68 w 1379"/>
                            <a:gd name="T70" fmla="+- 0 19083 18824"/>
                            <a:gd name="T71" fmla="*/ 19083 h 657"/>
                            <a:gd name="T72" fmla="+- 0 7430 6900"/>
                            <a:gd name="T73" fmla="*/ T72 w 1379"/>
                            <a:gd name="T74" fmla="+- 0 19255 18824"/>
                            <a:gd name="T75" fmla="*/ 19255 h 657"/>
                            <a:gd name="T76" fmla="+- 0 7502 6900"/>
                            <a:gd name="T77" fmla="*/ T76 w 1379"/>
                            <a:gd name="T78" fmla="+- 0 19325 18824"/>
                            <a:gd name="T79" fmla="*/ 19325 h 657"/>
                            <a:gd name="T80" fmla="+- 0 7606 6900"/>
                            <a:gd name="T81" fmla="*/ T80 w 1379"/>
                            <a:gd name="T82" fmla="+- 0 19061 18824"/>
                            <a:gd name="T83" fmla="*/ 19061 h 657"/>
                            <a:gd name="T84" fmla="+- 0 7628 6900"/>
                            <a:gd name="T85" fmla="*/ T84 w 1379"/>
                            <a:gd name="T86" fmla="+- 0 19008 18824"/>
                            <a:gd name="T87" fmla="*/ 19008 h 657"/>
                            <a:gd name="T88" fmla="+- 0 7699 6900"/>
                            <a:gd name="T89" fmla="*/ T88 w 1379"/>
                            <a:gd name="T90" fmla="+- 0 18992 18824"/>
                            <a:gd name="T91" fmla="*/ 18992 h 657"/>
                            <a:gd name="T92" fmla="+- 0 7750 6900"/>
                            <a:gd name="T93" fmla="*/ T92 w 1379"/>
                            <a:gd name="T94" fmla="+- 0 19055 18824"/>
                            <a:gd name="T95" fmla="*/ 19055 h 657"/>
                            <a:gd name="T96" fmla="+- 0 7771 6900"/>
                            <a:gd name="T97" fmla="*/ T96 w 1379"/>
                            <a:gd name="T98" fmla="+- 0 19177 18824"/>
                            <a:gd name="T99" fmla="*/ 19177 h 657"/>
                            <a:gd name="T100" fmla="+- 0 7817 6900"/>
                            <a:gd name="T101" fmla="*/ T100 w 1379"/>
                            <a:gd name="T102" fmla="+- 0 19276 18824"/>
                            <a:gd name="T103" fmla="*/ 19276 h 657"/>
                            <a:gd name="T104" fmla="+- 0 7902 6900"/>
                            <a:gd name="T105" fmla="*/ T104 w 1379"/>
                            <a:gd name="T106" fmla="+- 0 19283 18824"/>
                            <a:gd name="T107" fmla="*/ 19283 h 657"/>
                            <a:gd name="T108" fmla="+- 0 7944 6900"/>
                            <a:gd name="T109" fmla="*/ T108 w 1379"/>
                            <a:gd name="T110" fmla="+- 0 19248 18824"/>
                            <a:gd name="T111" fmla="*/ 19248 h 657"/>
                            <a:gd name="T112" fmla="+- 0 7976 6900"/>
                            <a:gd name="T113" fmla="*/ T112 w 1379"/>
                            <a:gd name="T114" fmla="+- 0 19009 18824"/>
                            <a:gd name="T115" fmla="*/ 19009 h 657"/>
                            <a:gd name="T116" fmla="+- 0 7926 6900"/>
                            <a:gd name="T117" fmla="*/ T116 w 1379"/>
                            <a:gd name="T118" fmla="+- 0 18996 18824"/>
                            <a:gd name="T119" fmla="*/ 18996 h 657"/>
                            <a:gd name="T120" fmla="+- 0 7859 6900"/>
                            <a:gd name="T121" fmla="*/ T120 w 1379"/>
                            <a:gd name="T122" fmla="+- 0 19096 18824"/>
                            <a:gd name="T123" fmla="*/ 19096 h 657"/>
                            <a:gd name="T124" fmla="+- 0 7785 6900"/>
                            <a:gd name="T125" fmla="*/ T124 w 1379"/>
                            <a:gd name="T126" fmla="+- 0 19244 18824"/>
                            <a:gd name="T127" fmla="*/ 19244 h 657"/>
                            <a:gd name="T128" fmla="+- 0 7747 6900"/>
                            <a:gd name="T129" fmla="*/ T128 w 1379"/>
                            <a:gd name="T130" fmla="+- 0 19324 18824"/>
                            <a:gd name="T131" fmla="*/ 19324 h 657"/>
                            <a:gd name="T132" fmla="+- 0 7964 6900"/>
                            <a:gd name="T133" fmla="*/ T132 w 1379"/>
                            <a:gd name="T134" fmla="+- 0 18828 18824"/>
                            <a:gd name="T135" fmla="*/ 18828 h 657"/>
                            <a:gd name="T136" fmla="+- 0 8040 6900"/>
                            <a:gd name="T137" fmla="*/ T136 w 1379"/>
                            <a:gd name="T138" fmla="+- 0 18855 18824"/>
                            <a:gd name="T139" fmla="*/ 18855 h 657"/>
                            <a:gd name="T140" fmla="+- 0 8184 6900"/>
                            <a:gd name="T141" fmla="*/ T140 w 1379"/>
                            <a:gd name="T142" fmla="+- 0 18968 18824"/>
                            <a:gd name="T143" fmla="*/ 18968 h 657"/>
                            <a:gd name="T144" fmla="+- 0 8275 6900"/>
                            <a:gd name="T145" fmla="*/ T144 w 1379"/>
                            <a:gd name="T146" fmla="+- 0 19238 18824"/>
                            <a:gd name="T147" fmla="*/ 19238 h 657"/>
                            <a:gd name="T148" fmla="+- 0 8205 6900"/>
                            <a:gd name="T149" fmla="*/ T148 w 1379"/>
                            <a:gd name="T150" fmla="+- 0 19403 18824"/>
                            <a:gd name="T151" fmla="*/ 19403 h 657"/>
                            <a:gd name="T152" fmla="+- 0 8128 6900"/>
                            <a:gd name="T153" fmla="*/ T152 w 1379"/>
                            <a:gd name="T154" fmla="+- 0 19480 18824"/>
                            <a:gd name="T155" fmla="*/ 19480 h 65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</a:cxnLst>
                          <a:rect l="0" t="0" r="r" b="b"/>
                          <a:pathLst>
                            <a:path w="1379" h="657" extrusionOk="0">
                              <a:moveTo>
                                <a:pt x="0" y="161"/>
                              </a:moveTo>
                              <a:cubicBezTo>
                                <a:pt x="5" y="150"/>
                                <a:pt x="6" y="147"/>
                                <a:pt x="9" y="140"/>
                              </a:cubicBezTo>
                              <a:cubicBezTo>
                                <a:pt x="17" y="160"/>
                                <a:pt x="16" y="179"/>
                                <a:pt x="14" y="201"/>
                              </a:cubicBezTo>
                              <a:cubicBezTo>
                                <a:pt x="10" y="240"/>
                                <a:pt x="9" y="277"/>
                                <a:pt x="10" y="316"/>
                              </a:cubicBezTo>
                              <a:cubicBezTo>
                                <a:pt x="11" y="359"/>
                                <a:pt x="18" y="393"/>
                                <a:pt x="40" y="430"/>
                              </a:cubicBezTo>
                              <a:cubicBezTo>
                                <a:pt x="55" y="456"/>
                                <a:pt x="80" y="472"/>
                                <a:pt x="110" y="475"/>
                              </a:cubicBezTo>
                              <a:cubicBezTo>
                                <a:pt x="143" y="478"/>
                                <a:pt x="171" y="461"/>
                                <a:pt x="194" y="440"/>
                              </a:cubicBezTo>
                              <a:cubicBezTo>
                                <a:pt x="235" y="404"/>
                                <a:pt x="253" y="354"/>
                                <a:pt x="264" y="302"/>
                              </a:cubicBezTo>
                              <a:cubicBezTo>
                                <a:pt x="271" y="268"/>
                                <a:pt x="275" y="236"/>
                                <a:pt x="271" y="201"/>
                              </a:cubicBezTo>
                              <a:cubicBezTo>
                                <a:pt x="270" y="197"/>
                                <a:pt x="270" y="193"/>
                                <a:pt x="269" y="189"/>
                              </a:cubicBezTo>
                              <a:cubicBezTo>
                                <a:pt x="259" y="221"/>
                                <a:pt x="261" y="247"/>
                                <a:pt x="266" y="281"/>
                              </a:cubicBezTo>
                              <a:cubicBezTo>
                                <a:pt x="272" y="323"/>
                                <a:pt x="279" y="365"/>
                                <a:pt x="290" y="406"/>
                              </a:cubicBezTo>
                              <a:cubicBezTo>
                                <a:pt x="298" y="435"/>
                                <a:pt x="307" y="466"/>
                                <a:pt x="328" y="488"/>
                              </a:cubicBezTo>
                              <a:cubicBezTo>
                                <a:pt x="339" y="499"/>
                                <a:pt x="348" y="498"/>
                                <a:pt x="362" y="498"/>
                              </a:cubicBezTo>
                            </a:path>
                            <a:path w="1379" h="657" extrusionOk="0">
                              <a:moveTo>
                                <a:pt x="616" y="42"/>
                              </a:moveTo>
                              <a:cubicBezTo>
                                <a:pt x="618" y="29"/>
                                <a:pt x="619" y="24"/>
                                <a:pt x="609" y="20"/>
                              </a:cubicBezTo>
                              <a:cubicBezTo>
                                <a:pt x="594" y="43"/>
                                <a:pt x="582" y="62"/>
                                <a:pt x="573" y="90"/>
                              </a:cubicBezTo>
                              <a:cubicBezTo>
                                <a:pt x="555" y="145"/>
                                <a:pt x="541" y="202"/>
                                <a:pt x="532" y="259"/>
                              </a:cubicBezTo>
                              <a:cubicBezTo>
                                <a:pt x="524" y="316"/>
                                <a:pt x="520" y="374"/>
                                <a:pt x="530" y="431"/>
                              </a:cubicBezTo>
                              <a:cubicBezTo>
                                <a:pt x="538" y="475"/>
                                <a:pt x="560" y="496"/>
                                <a:pt x="602" y="501"/>
                              </a:cubicBezTo>
                            </a:path>
                            <a:path w="1379" h="657" extrusionOk="0">
                              <a:moveTo>
                                <a:pt x="706" y="237"/>
                              </a:moveTo>
                              <a:cubicBezTo>
                                <a:pt x="707" y="217"/>
                                <a:pt x="709" y="197"/>
                                <a:pt x="728" y="184"/>
                              </a:cubicBezTo>
                              <a:cubicBezTo>
                                <a:pt x="747" y="172"/>
                                <a:pt x="776" y="161"/>
                                <a:pt x="799" y="168"/>
                              </a:cubicBezTo>
                              <a:cubicBezTo>
                                <a:pt x="830" y="177"/>
                                <a:pt x="843" y="202"/>
                                <a:pt x="850" y="231"/>
                              </a:cubicBezTo>
                              <a:cubicBezTo>
                                <a:pt x="860" y="271"/>
                                <a:pt x="862" y="313"/>
                                <a:pt x="871" y="353"/>
                              </a:cubicBezTo>
                              <a:cubicBezTo>
                                <a:pt x="879" y="388"/>
                                <a:pt x="888" y="428"/>
                                <a:pt x="917" y="452"/>
                              </a:cubicBezTo>
                              <a:cubicBezTo>
                                <a:pt x="940" y="472"/>
                                <a:pt x="975" y="473"/>
                                <a:pt x="1002" y="459"/>
                              </a:cubicBezTo>
                              <a:cubicBezTo>
                                <a:pt x="1023" y="442"/>
                                <a:pt x="1030" y="436"/>
                                <a:pt x="1044" y="424"/>
                              </a:cubicBezTo>
                            </a:path>
                            <a:path w="1379" h="657" extrusionOk="0">
                              <a:moveTo>
                                <a:pt x="1076" y="185"/>
                              </a:moveTo>
                              <a:cubicBezTo>
                                <a:pt x="1063" y="168"/>
                                <a:pt x="1049" y="152"/>
                                <a:pt x="1026" y="172"/>
                              </a:cubicBezTo>
                              <a:cubicBezTo>
                                <a:pt x="997" y="198"/>
                                <a:pt x="976" y="238"/>
                                <a:pt x="959" y="272"/>
                              </a:cubicBezTo>
                              <a:cubicBezTo>
                                <a:pt x="934" y="321"/>
                                <a:pt x="910" y="371"/>
                                <a:pt x="885" y="420"/>
                              </a:cubicBezTo>
                              <a:cubicBezTo>
                                <a:pt x="871" y="447"/>
                                <a:pt x="862" y="474"/>
                                <a:pt x="847" y="500"/>
                              </a:cubicBezTo>
                            </a:path>
                            <a:path w="1379" h="657" extrusionOk="0">
                              <a:moveTo>
                                <a:pt x="1064" y="4"/>
                              </a:moveTo>
                              <a:cubicBezTo>
                                <a:pt x="1097" y="1"/>
                                <a:pt x="1111" y="13"/>
                                <a:pt x="1140" y="31"/>
                              </a:cubicBezTo>
                              <a:cubicBezTo>
                                <a:pt x="1192" y="64"/>
                                <a:pt x="1242" y="99"/>
                                <a:pt x="1284" y="144"/>
                              </a:cubicBezTo>
                              <a:cubicBezTo>
                                <a:pt x="1354" y="219"/>
                                <a:pt x="1390" y="311"/>
                                <a:pt x="1375" y="414"/>
                              </a:cubicBezTo>
                              <a:cubicBezTo>
                                <a:pt x="1367" y="471"/>
                                <a:pt x="1338" y="532"/>
                                <a:pt x="1305" y="579"/>
                              </a:cubicBezTo>
                              <a:cubicBezTo>
                                <a:pt x="1283" y="610"/>
                                <a:pt x="1258" y="634"/>
                                <a:pt x="1228" y="65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7" o:spid="_x0000_s1026" style="position:absolute;margin-left:105.6pt;margin-top:23.3pt;width:39.1pt;height:18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79,65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" path="m0,161c5,150,6,147,9,140,17,160,16,179,14,201,10,240,9,277,10,316,11,359,18,393,40,430,55,456,80,472,110,475,143,478,171,461,194,440,235,404,253,354,264,302,271,268,275,236,271,201,270,197,270,193,269,189,259,221,261,247,266,281,272,323,279,365,290,406,298,435,307,466,328,488,339,499,348,498,362,498em616,42c618,29,619,24,609,20,594,43,582,62,573,90,555,145,541,202,532,259,524,316,520,374,530,431,538,475,560,496,602,501em706,237c707,217,709,197,728,184,747,172,776,161,799,168,830,177,843,202,850,231,860,271,862,313,871,353,879,388,888,428,917,452,940,472,975,473,1002,459,1023,442,1030,436,1044,424em1076,185c1063,168,1049,152,1026,172,997,198,976,238,959,272,934,321,910,371,885,420,871,447,862,474,847,500em1064,4c1097,1,1111,13,1140,31,1192,64,1242,99,1284,144,1354,219,1390,311,1375,414,1367,471,1338,532,1305,579,1283,610,1258,634,1228,656e" filled="f" strokecolor="#7030a0" strokeweight="1pt">
                <v:stroke endcap="round"/>
                <v:path o:extrusionok="f" o:connecttype="custom" o:connectlocs="0,6825931;3241,6818381;5041,6840313;3601,6881660;14404,6922648;39610,6938828;69858,6926244;95065,6876627;97586,6840313;96865,6835998;95785,6869076;104427,6914019;118111,6943502;130354,6947097;221818,6783145;219297,6775235;206334,6800403;191570,6861166;190850,6923008;216777,6948176;254227,6853256;262149,6834201;287715,6828448;306080,6851099;313642,6894963;330206,6930558;360814,6933075;375938,6920491;387461,6834560;369457,6829886;345330,6865840;318683,6919053;305000,6947816;383140,6769483;410507,6779190;462361,6819819;495130,6916896;469923,6976220;442196,7003905" o:connectangles="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723C492" wp14:editId="6239092D">
                <wp:simplePos x="0" y="0"/>
                <wp:positionH relativeFrom="column">
                  <wp:posOffset>774065</wp:posOffset>
                </wp:positionH>
                <wp:positionV relativeFrom="paragraph">
                  <wp:posOffset>290195</wp:posOffset>
                </wp:positionV>
                <wp:extent cx="523875" cy="241935"/>
                <wp:effectExtent l="12065" t="10795" r="35560" b="39370"/>
                <wp:wrapNone/>
                <wp:docPr id="122" name="Freeform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23875" cy="241935"/>
                        </a:xfrm>
                        <a:custGeom>
                          <a:avLst/>
                          <a:gdLst>
                            <a:gd name="T0" fmla="+- 0 6503 5325"/>
                            <a:gd name="T1" fmla="*/ T0 w 1456"/>
                            <a:gd name="T2" fmla="+- 0 18866 18808"/>
                            <a:gd name="T3" fmla="*/ 18866 h 672"/>
                            <a:gd name="T4" fmla="+- 0 6529 5325"/>
                            <a:gd name="T5" fmla="*/ T4 w 1456"/>
                            <a:gd name="T6" fmla="+- 0 18914 18808"/>
                            <a:gd name="T7" fmla="*/ 18914 h 672"/>
                            <a:gd name="T8" fmla="+- 0 6556 5325"/>
                            <a:gd name="T9" fmla="*/ T8 w 1456"/>
                            <a:gd name="T10" fmla="+- 0 18931 18808"/>
                            <a:gd name="T11" fmla="*/ 18931 h 672"/>
                            <a:gd name="T12" fmla="+- 0 6542 5325"/>
                            <a:gd name="T13" fmla="*/ T12 w 1456"/>
                            <a:gd name="T14" fmla="+- 0 18883 18808"/>
                            <a:gd name="T15" fmla="*/ 18883 h 672"/>
                            <a:gd name="T16" fmla="+- 0 6489 5325"/>
                            <a:gd name="T17" fmla="*/ T16 w 1456"/>
                            <a:gd name="T18" fmla="+- 0 18815 18808"/>
                            <a:gd name="T19" fmla="*/ 18815 h 672"/>
                            <a:gd name="T20" fmla="+- 0 6440 5325"/>
                            <a:gd name="T21" fmla="*/ T20 w 1456"/>
                            <a:gd name="T22" fmla="+- 0 18824 18808"/>
                            <a:gd name="T23" fmla="*/ 18824 h 672"/>
                            <a:gd name="T24" fmla="+- 0 6396 5325"/>
                            <a:gd name="T25" fmla="*/ T24 w 1456"/>
                            <a:gd name="T26" fmla="+- 0 18908 18808"/>
                            <a:gd name="T27" fmla="*/ 18908 h 672"/>
                            <a:gd name="T28" fmla="+- 0 6363 5325"/>
                            <a:gd name="T29" fmla="*/ T28 w 1456"/>
                            <a:gd name="T30" fmla="+- 0 19049 18808"/>
                            <a:gd name="T31" fmla="*/ 19049 h 672"/>
                            <a:gd name="T32" fmla="+- 0 6366 5325"/>
                            <a:gd name="T33" fmla="*/ T32 w 1456"/>
                            <a:gd name="T34" fmla="+- 0 19197 18808"/>
                            <a:gd name="T35" fmla="*/ 19197 h 672"/>
                            <a:gd name="T36" fmla="+- 0 6429 5325"/>
                            <a:gd name="T37" fmla="*/ T36 w 1456"/>
                            <a:gd name="T38" fmla="+- 0 19285 18808"/>
                            <a:gd name="T39" fmla="*/ 19285 h 672"/>
                            <a:gd name="T40" fmla="+- 0 6537 5325"/>
                            <a:gd name="T41" fmla="*/ T40 w 1456"/>
                            <a:gd name="T42" fmla="+- 0 19304 18808"/>
                            <a:gd name="T43" fmla="*/ 19304 h 672"/>
                            <a:gd name="T44" fmla="+- 0 6688 5325"/>
                            <a:gd name="T45" fmla="*/ T44 w 1456"/>
                            <a:gd name="T46" fmla="+- 0 19284 18808"/>
                            <a:gd name="T47" fmla="*/ 19284 h 672"/>
                            <a:gd name="T48" fmla="+- 0 6696 5325"/>
                            <a:gd name="T49" fmla="*/ T48 w 1456"/>
                            <a:gd name="T50" fmla="+- 0 19279 18808"/>
                            <a:gd name="T51" fmla="*/ 19279 h 672"/>
                            <a:gd name="T52" fmla="+- 0 5329 5325"/>
                            <a:gd name="T53" fmla="*/ T52 w 1456"/>
                            <a:gd name="T54" fmla="+- 0 18973 18808"/>
                            <a:gd name="T55" fmla="*/ 18973 h 672"/>
                            <a:gd name="T56" fmla="+- 0 5337 5325"/>
                            <a:gd name="T57" fmla="*/ T56 w 1456"/>
                            <a:gd name="T58" fmla="+- 0 18933 18808"/>
                            <a:gd name="T59" fmla="*/ 18933 h 672"/>
                            <a:gd name="T60" fmla="+- 0 5391 5325"/>
                            <a:gd name="T61" fmla="*/ T60 w 1456"/>
                            <a:gd name="T62" fmla="+- 0 19020 18808"/>
                            <a:gd name="T63" fmla="*/ 19020 h 672"/>
                            <a:gd name="T64" fmla="+- 0 5498 5325"/>
                            <a:gd name="T65" fmla="*/ T64 w 1456"/>
                            <a:gd name="T66" fmla="+- 0 19138 18808"/>
                            <a:gd name="T67" fmla="*/ 19138 h 672"/>
                            <a:gd name="T68" fmla="+- 0 5587 5325"/>
                            <a:gd name="T69" fmla="*/ T68 w 1456"/>
                            <a:gd name="T70" fmla="+- 0 19108 18808"/>
                            <a:gd name="T71" fmla="*/ 19108 h 672"/>
                            <a:gd name="T72" fmla="+- 0 5591 5325"/>
                            <a:gd name="T73" fmla="*/ T72 w 1456"/>
                            <a:gd name="T74" fmla="+- 0 18884 18808"/>
                            <a:gd name="T75" fmla="*/ 18884 h 672"/>
                            <a:gd name="T76" fmla="+- 0 5584 5325"/>
                            <a:gd name="T77" fmla="*/ T76 w 1456"/>
                            <a:gd name="T78" fmla="+- 0 18877 18808"/>
                            <a:gd name="T79" fmla="*/ 18877 h 672"/>
                            <a:gd name="T80" fmla="+- 0 5609 5325"/>
                            <a:gd name="T81" fmla="*/ T80 w 1456"/>
                            <a:gd name="T82" fmla="+- 0 18985 18808"/>
                            <a:gd name="T83" fmla="*/ 18985 h 672"/>
                            <a:gd name="T84" fmla="+- 0 5737 5325"/>
                            <a:gd name="T85" fmla="*/ T84 w 1456"/>
                            <a:gd name="T86" fmla="+- 0 19328 18808"/>
                            <a:gd name="T87" fmla="*/ 19328 h 672"/>
                            <a:gd name="T88" fmla="+- 0 5733 5325"/>
                            <a:gd name="T89" fmla="*/ T88 w 1456"/>
                            <a:gd name="T90" fmla="+- 0 19466 18808"/>
                            <a:gd name="T91" fmla="*/ 19466 h 672"/>
                            <a:gd name="T92" fmla="+- 0 5625 5325"/>
                            <a:gd name="T93" fmla="*/ T92 w 1456"/>
                            <a:gd name="T94" fmla="+- 0 19449 18808"/>
                            <a:gd name="T95" fmla="*/ 19449 h 672"/>
                            <a:gd name="T96" fmla="+- 0 5518 5325"/>
                            <a:gd name="T97" fmla="*/ T96 w 1456"/>
                            <a:gd name="T98" fmla="+- 0 19327 18808"/>
                            <a:gd name="T99" fmla="*/ 19327 h 672"/>
                            <a:gd name="T100" fmla="+- 0 5548 5325"/>
                            <a:gd name="T101" fmla="*/ T100 w 1456"/>
                            <a:gd name="T102" fmla="+- 0 19276 18808"/>
                            <a:gd name="T103" fmla="*/ 19276 h 672"/>
                            <a:gd name="T104" fmla="+- 0 5845 5325"/>
                            <a:gd name="T105" fmla="*/ T104 w 1456"/>
                            <a:gd name="T106" fmla="+- 0 19045 18808"/>
                            <a:gd name="T107" fmla="*/ 19045 h 672"/>
                            <a:gd name="T108" fmla="+- 0 5912 5325"/>
                            <a:gd name="T109" fmla="*/ T108 w 1456"/>
                            <a:gd name="T110" fmla="+- 0 19028 18808"/>
                            <a:gd name="T111" fmla="*/ 19028 h 672"/>
                            <a:gd name="T112" fmla="+- 0 6002 5325"/>
                            <a:gd name="T113" fmla="*/ T112 w 1456"/>
                            <a:gd name="T114" fmla="+- 0 19025 18808"/>
                            <a:gd name="T115" fmla="*/ 19025 h 672"/>
                            <a:gd name="T116" fmla="+- 0 6085 5325"/>
                            <a:gd name="T117" fmla="*/ T116 w 1456"/>
                            <a:gd name="T118" fmla="+- 0 19026 18808"/>
                            <a:gd name="T119" fmla="*/ 19026 h 672"/>
                            <a:gd name="T120" fmla="+- 0 6104 5325"/>
                            <a:gd name="T121" fmla="*/ T120 w 1456"/>
                            <a:gd name="T122" fmla="+- 0 19041 18808"/>
                            <a:gd name="T123" fmla="*/ 19041 h 672"/>
                            <a:gd name="T124" fmla="+- 0 5931 5325"/>
                            <a:gd name="T125" fmla="*/ T124 w 1456"/>
                            <a:gd name="T126" fmla="+- 0 19191 18808"/>
                            <a:gd name="T127" fmla="*/ 19191 h 672"/>
                            <a:gd name="T128" fmla="+- 0 5996 5325"/>
                            <a:gd name="T129" fmla="*/ T128 w 1456"/>
                            <a:gd name="T130" fmla="+- 0 19219 18808"/>
                            <a:gd name="T131" fmla="*/ 19219 h 672"/>
                            <a:gd name="T132" fmla="+- 0 6097 5325"/>
                            <a:gd name="T133" fmla="*/ T132 w 1456"/>
                            <a:gd name="T134" fmla="+- 0 19188 18808"/>
                            <a:gd name="T135" fmla="*/ 19188 h 672"/>
                            <a:gd name="T136" fmla="+- 0 6160 5325"/>
                            <a:gd name="T137" fmla="*/ T136 w 1456"/>
                            <a:gd name="T138" fmla="+- 0 19154 18808"/>
                            <a:gd name="T139" fmla="*/ 19154 h 672"/>
                            <a:gd name="T140" fmla="+- 0 6718 5325"/>
                            <a:gd name="T141" fmla="*/ T140 w 1456"/>
                            <a:gd name="T142" fmla="+- 0 18954 18808"/>
                            <a:gd name="T143" fmla="*/ 18954 h 672"/>
                            <a:gd name="T144" fmla="+- 0 6751 5325"/>
                            <a:gd name="T145" fmla="*/ T144 w 1456"/>
                            <a:gd name="T146" fmla="+- 0 18970 18808"/>
                            <a:gd name="T147" fmla="*/ 18970 h 672"/>
                            <a:gd name="T148" fmla="+- 0 6748 5325"/>
                            <a:gd name="T149" fmla="*/ T148 w 1456"/>
                            <a:gd name="T150" fmla="+- 0 19021 18808"/>
                            <a:gd name="T151" fmla="*/ 19021 h 672"/>
                            <a:gd name="T152" fmla="+- 0 6717 5325"/>
                            <a:gd name="T153" fmla="*/ T152 w 1456"/>
                            <a:gd name="T154" fmla="+- 0 19060 18808"/>
                            <a:gd name="T155" fmla="*/ 19060 h 672"/>
                            <a:gd name="T156" fmla="+- 0 6686 5325"/>
                            <a:gd name="T157" fmla="*/ T156 w 1456"/>
                            <a:gd name="T158" fmla="+- 0 19031 18808"/>
                            <a:gd name="T159" fmla="*/ 19031 h 672"/>
                            <a:gd name="T160" fmla="+- 0 6708 5325"/>
                            <a:gd name="T161" fmla="*/ T160 w 1456"/>
                            <a:gd name="T162" fmla="+- 0 18966 18808"/>
                            <a:gd name="T163" fmla="*/ 18966 h 672"/>
                            <a:gd name="T164" fmla="+- 0 6757 5325"/>
                            <a:gd name="T165" fmla="*/ T164 w 1456"/>
                            <a:gd name="T166" fmla="+- 0 18937 18808"/>
                            <a:gd name="T167" fmla="*/ 18937 h 672"/>
                            <a:gd name="T168" fmla="+- 0 6780 5325"/>
                            <a:gd name="T169" fmla="*/ T168 w 1456"/>
                            <a:gd name="T170" fmla="+- 0 18963 18808"/>
                            <a:gd name="T171" fmla="*/ 18963 h 672"/>
                            <a:gd name="T172" fmla="+- 0 6751 5325"/>
                            <a:gd name="T173" fmla="*/ T172 w 1456"/>
                            <a:gd name="T174" fmla="+- 0 18978 18808"/>
                            <a:gd name="T175" fmla="*/ 18978 h 672"/>
                            <a:gd name="T176" fmla="+- 0 6746 5325"/>
                            <a:gd name="T177" fmla="*/ T176 w 1456"/>
                            <a:gd name="T178" fmla="+- 0 18961 18808"/>
                            <a:gd name="T179" fmla="*/ 18961 h 67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</a:cxnLst>
                          <a:rect l="0" t="0" r="r" b="b"/>
                          <a:pathLst>
                            <a:path w="1456" h="672" extrusionOk="0">
                              <a:moveTo>
                                <a:pt x="1178" y="58"/>
                              </a:moveTo>
                              <a:cubicBezTo>
                                <a:pt x="1186" y="71"/>
                                <a:pt x="1194" y="91"/>
                                <a:pt x="1204" y="106"/>
                              </a:cubicBezTo>
                              <a:cubicBezTo>
                                <a:pt x="1211" y="117"/>
                                <a:pt x="1223" y="119"/>
                                <a:pt x="1231" y="123"/>
                              </a:cubicBezTo>
                              <a:cubicBezTo>
                                <a:pt x="1227" y="106"/>
                                <a:pt x="1226" y="92"/>
                                <a:pt x="1217" y="75"/>
                              </a:cubicBezTo>
                              <a:cubicBezTo>
                                <a:pt x="1205" y="52"/>
                                <a:pt x="1186" y="22"/>
                                <a:pt x="1164" y="7"/>
                              </a:cubicBezTo>
                              <a:cubicBezTo>
                                <a:pt x="1145" y="-5"/>
                                <a:pt x="1129" y="1"/>
                                <a:pt x="1115" y="16"/>
                              </a:cubicBezTo>
                              <a:cubicBezTo>
                                <a:pt x="1094" y="38"/>
                                <a:pt x="1080" y="72"/>
                                <a:pt x="1071" y="100"/>
                              </a:cubicBezTo>
                              <a:cubicBezTo>
                                <a:pt x="1056" y="146"/>
                                <a:pt x="1045" y="193"/>
                                <a:pt x="1038" y="241"/>
                              </a:cubicBezTo>
                              <a:cubicBezTo>
                                <a:pt x="1031" y="290"/>
                                <a:pt x="1029" y="341"/>
                                <a:pt x="1041" y="389"/>
                              </a:cubicBezTo>
                              <a:cubicBezTo>
                                <a:pt x="1051" y="429"/>
                                <a:pt x="1069" y="457"/>
                                <a:pt x="1104" y="477"/>
                              </a:cubicBezTo>
                              <a:cubicBezTo>
                                <a:pt x="1136" y="496"/>
                                <a:pt x="1175" y="497"/>
                                <a:pt x="1212" y="496"/>
                              </a:cubicBezTo>
                              <a:cubicBezTo>
                                <a:pt x="1260" y="495"/>
                                <a:pt x="1317" y="487"/>
                                <a:pt x="1363" y="476"/>
                              </a:cubicBezTo>
                              <a:cubicBezTo>
                                <a:pt x="1366" y="474"/>
                                <a:pt x="1368" y="473"/>
                                <a:pt x="1371" y="471"/>
                              </a:cubicBezTo>
                            </a:path>
                            <a:path w="1456" h="672" extrusionOk="0">
                              <a:moveTo>
                                <a:pt x="4" y="165"/>
                              </a:moveTo>
                              <a:cubicBezTo>
                                <a:pt x="5" y="146"/>
                                <a:pt x="7" y="140"/>
                                <a:pt x="12" y="125"/>
                              </a:cubicBezTo>
                              <a:cubicBezTo>
                                <a:pt x="34" y="152"/>
                                <a:pt x="49" y="181"/>
                                <a:pt x="66" y="212"/>
                              </a:cubicBezTo>
                              <a:cubicBezTo>
                                <a:pt x="92" y="260"/>
                                <a:pt x="119" y="310"/>
                                <a:pt x="173" y="330"/>
                              </a:cubicBezTo>
                              <a:cubicBezTo>
                                <a:pt x="208" y="343"/>
                                <a:pt x="241" y="329"/>
                                <a:pt x="262" y="300"/>
                              </a:cubicBezTo>
                              <a:cubicBezTo>
                                <a:pt x="305" y="242"/>
                                <a:pt x="307" y="136"/>
                                <a:pt x="266" y="76"/>
                              </a:cubicBezTo>
                              <a:cubicBezTo>
                                <a:pt x="264" y="74"/>
                                <a:pt x="261" y="71"/>
                                <a:pt x="259" y="69"/>
                              </a:cubicBezTo>
                              <a:cubicBezTo>
                                <a:pt x="262" y="108"/>
                                <a:pt x="270" y="137"/>
                                <a:pt x="284" y="177"/>
                              </a:cubicBezTo>
                              <a:cubicBezTo>
                                <a:pt x="326" y="292"/>
                                <a:pt x="379" y="402"/>
                                <a:pt x="412" y="520"/>
                              </a:cubicBezTo>
                              <a:cubicBezTo>
                                <a:pt x="423" y="558"/>
                                <a:pt x="440" y="625"/>
                                <a:pt x="408" y="658"/>
                              </a:cubicBezTo>
                              <a:cubicBezTo>
                                <a:pt x="377" y="690"/>
                                <a:pt x="328" y="659"/>
                                <a:pt x="300" y="641"/>
                              </a:cubicBezTo>
                              <a:cubicBezTo>
                                <a:pt x="264" y="618"/>
                                <a:pt x="195" y="569"/>
                                <a:pt x="193" y="519"/>
                              </a:cubicBezTo>
                              <a:cubicBezTo>
                                <a:pt x="192" y="497"/>
                                <a:pt x="211" y="482"/>
                                <a:pt x="223" y="468"/>
                              </a:cubicBezTo>
                            </a:path>
                            <a:path w="1456" h="672" extrusionOk="0">
                              <a:moveTo>
                                <a:pt x="520" y="237"/>
                              </a:moveTo>
                              <a:cubicBezTo>
                                <a:pt x="542" y="232"/>
                                <a:pt x="566" y="222"/>
                                <a:pt x="587" y="220"/>
                              </a:cubicBezTo>
                              <a:cubicBezTo>
                                <a:pt x="616" y="217"/>
                                <a:pt x="647" y="218"/>
                                <a:pt x="677" y="217"/>
                              </a:cubicBezTo>
                              <a:cubicBezTo>
                                <a:pt x="706" y="216"/>
                                <a:pt x="732" y="215"/>
                                <a:pt x="760" y="218"/>
                              </a:cubicBezTo>
                              <a:cubicBezTo>
                                <a:pt x="775" y="220"/>
                                <a:pt x="775" y="220"/>
                                <a:pt x="779" y="233"/>
                              </a:cubicBezTo>
                            </a:path>
                            <a:path w="1456" h="672" extrusionOk="0">
                              <a:moveTo>
                                <a:pt x="606" y="383"/>
                              </a:moveTo>
                              <a:cubicBezTo>
                                <a:pt x="622" y="410"/>
                                <a:pt x="638" y="415"/>
                                <a:pt x="671" y="411"/>
                              </a:cubicBezTo>
                              <a:cubicBezTo>
                                <a:pt x="708" y="406"/>
                                <a:pt x="738" y="393"/>
                                <a:pt x="772" y="380"/>
                              </a:cubicBezTo>
                              <a:cubicBezTo>
                                <a:pt x="797" y="370"/>
                                <a:pt x="815" y="363"/>
                                <a:pt x="835" y="346"/>
                              </a:cubicBezTo>
                            </a:path>
                            <a:path w="1456" h="672" extrusionOk="0">
                              <a:moveTo>
                                <a:pt x="1393" y="146"/>
                              </a:moveTo>
                              <a:cubicBezTo>
                                <a:pt x="1410" y="141"/>
                                <a:pt x="1421" y="140"/>
                                <a:pt x="1426" y="162"/>
                              </a:cubicBezTo>
                              <a:cubicBezTo>
                                <a:pt x="1430" y="179"/>
                                <a:pt x="1430" y="197"/>
                                <a:pt x="1423" y="213"/>
                              </a:cubicBezTo>
                              <a:cubicBezTo>
                                <a:pt x="1417" y="228"/>
                                <a:pt x="1407" y="245"/>
                                <a:pt x="1392" y="252"/>
                              </a:cubicBezTo>
                              <a:cubicBezTo>
                                <a:pt x="1371" y="261"/>
                                <a:pt x="1362" y="241"/>
                                <a:pt x="1361" y="223"/>
                              </a:cubicBezTo>
                              <a:cubicBezTo>
                                <a:pt x="1360" y="199"/>
                                <a:pt x="1370" y="178"/>
                                <a:pt x="1383" y="158"/>
                              </a:cubicBezTo>
                              <a:cubicBezTo>
                                <a:pt x="1393" y="142"/>
                                <a:pt x="1412" y="129"/>
                                <a:pt x="1432" y="129"/>
                              </a:cubicBezTo>
                              <a:cubicBezTo>
                                <a:pt x="1447" y="129"/>
                                <a:pt x="1453" y="142"/>
                                <a:pt x="1455" y="155"/>
                              </a:cubicBezTo>
                              <a:cubicBezTo>
                                <a:pt x="1457" y="169"/>
                                <a:pt x="1436" y="185"/>
                                <a:pt x="1426" y="170"/>
                              </a:cubicBezTo>
                              <a:cubicBezTo>
                                <a:pt x="1424" y="164"/>
                                <a:pt x="1423" y="159"/>
                                <a:pt x="1421" y="15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9" o:spid="_x0000_s1026" style="position:absolute;margin-left:60.95pt;margin-top:22.85pt;width:41.25pt;height:19.0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6,67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" path="m1178,58c1186,71,1194,91,1204,106,1211,117,1223,119,1231,123,1227,106,1226,92,1217,75,1205,52,1186,22,1164,7,1145,-5,1129,1,1115,16,1094,38,1080,72,1071,100,1056,146,1045,193,1038,241,1031,290,1029,341,1041,389,1051,429,1069,457,1104,477,1136,496,1175,497,1212,496,1260,495,1317,487,1363,476,1366,474,1368,473,1371,471em4,165c5,146,7,140,12,125,34,152,49,181,66,212,92,260,119,310,173,330,208,343,241,329,262,300,305,242,307,136,266,76,264,74,261,71,259,69,262,108,270,137,284,177,326,292,379,402,412,520,423,558,440,625,408,658,377,690,328,659,300,641,264,618,195,569,193,519,192,497,211,482,223,468em520,237c542,232,566,222,587,220,616,217,647,218,677,217,706,216,732,215,760,218,775,220,775,220,779,233em606,383c622,410,638,415,671,411,708,406,738,393,772,380,797,370,815,363,835,346em1393,146c1410,141,1421,140,1426,162,1430,179,1430,197,1423,213,1417,228,1407,245,1392,252,1371,261,1362,241,1361,223,1360,199,1370,178,1383,158,1393,142,1412,129,1432,129,1447,129,1453,142,1455,155,1457,169,1436,185,1426,170,1424,164,1423,159,1421,153e" filled="f" strokecolor="#7030a0" strokeweight="1pt">
                <v:stroke endcap="round"/>
                <v:path o:extrusionok="f" o:connecttype="custom" o:connectlocs="423849,6792181;433204,6809462;442919,6815583;437882,6798301;418812,6773820;401182,6777060;385350,6807302;373477,6858065;374556,6911349;397224,6943030;436083,6949871;490413,6942670;493292,6940870;1439,6830704;4318,6816303;23747,6847625;62246,6890107;94269,6879307;95708,6798662;93189,6796141;102184,6835024;148239,6958511;146800,7008195;107941,7002074;69442,6958151;80236,6939790;187098,6856625;211205,6850505;243587,6849425;273451,6849785;280288,6855185;218041,6909188;241429,6919269;277769,6908108;300437,6895868;501207,6823863;513081,6829623;512001,6847985;500848,6862025;489694,6851585;497609,6828183;515240,6817743;523515,6827103;513081,6832504;511282,6826383" o:connectangles="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>
        <w:t xml:space="preserve">If </w:t>
      </w:r>
      <w:proofErr w:type="gramStart"/>
      <w:r w:rsidR="000377D3">
        <w:rPr>
          <w:i/>
        </w:rPr>
        <w:t xml:space="preserve">u  </w:t>
      </w:r>
      <w:r w:rsidR="000377D3">
        <w:t>is</w:t>
      </w:r>
      <w:proofErr w:type="gramEnd"/>
      <w:r w:rsidR="000377D3">
        <w:t xml:space="preserve"> differentiable function of </w:t>
      </w:r>
      <w:r w:rsidR="000377D3">
        <w:rPr>
          <w:i/>
        </w:rPr>
        <w:t xml:space="preserve">x </w:t>
      </w:r>
      <w:r w:rsidR="000377D3">
        <w:t xml:space="preserve">and </w:t>
      </w:r>
      <w:r w:rsidR="000377D3" w:rsidRPr="00E56544">
        <w:rPr>
          <w:i/>
        </w:rPr>
        <w:t>c</w:t>
      </w:r>
      <w:r w:rsidR="000377D3">
        <w:t xml:space="preserve"> is a constant then:</w:t>
      </w:r>
      <w:r w:rsidR="000377D3" w:rsidRPr="000377D3">
        <w:t xml:space="preserve"> </w:t>
      </w:r>
      <w:r w:rsidR="000377D3" w:rsidRPr="00A8089E">
        <w:rPr>
          <w:position w:val="-24"/>
        </w:rPr>
        <w:object w:dxaOrig="1660" w:dyaOrig="620" w14:anchorId="4121F204">
          <v:shape id="_x0000_i1026" type="#_x0000_t75" style="width:83.35pt;height:31.3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283082399" r:id="rId10"/>
        </w:object>
      </w:r>
      <w:r w:rsidR="000377D3">
        <w:rPr>
          <w:position w:val="-24"/>
        </w:rPr>
        <w:t xml:space="preserve">         </w:t>
      </w:r>
    </w:p>
    <w:p w14:paraId="545C835C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E4E6828" wp14:editId="30FEA52B">
                <wp:simplePos x="0" y="0"/>
                <wp:positionH relativeFrom="column">
                  <wp:posOffset>1287145</wp:posOffset>
                </wp:positionH>
                <wp:positionV relativeFrom="paragraph">
                  <wp:posOffset>51435</wp:posOffset>
                </wp:positionV>
                <wp:extent cx="3895090" cy="578485"/>
                <wp:effectExtent l="17145" t="13335" r="37465" b="43180"/>
                <wp:wrapNone/>
                <wp:docPr id="121" name="Freeform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895090" cy="578485"/>
                        </a:xfrm>
                        <a:custGeom>
                          <a:avLst/>
                          <a:gdLst>
                            <a:gd name="T0" fmla="+- 0 10157 6750"/>
                            <a:gd name="T1" fmla="*/ T0 w 10820"/>
                            <a:gd name="T2" fmla="+- 0 20309 19265"/>
                            <a:gd name="T3" fmla="*/ 20309 h 1607"/>
                            <a:gd name="T4" fmla="+- 0 6883 6750"/>
                            <a:gd name="T5" fmla="*/ T4 w 10820"/>
                            <a:gd name="T6" fmla="+- 0 19876 19265"/>
                            <a:gd name="T7" fmla="*/ 19876 h 1607"/>
                            <a:gd name="T8" fmla="+- 0 6966 6750"/>
                            <a:gd name="T9" fmla="*/ T8 w 10820"/>
                            <a:gd name="T10" fmla="+- 0 20106 19265"/>
                            <a:gd name="T11" fmla="*/ 20106 h 1607"/>
                            <a:gd name="T12" fmla="+- 0 7152 6750"/>
                            <a:gd name="T13" fmla="*/ T12 w 10820"/>
                            <a:gd name="T14" fmla="+- 0 19987 19265"/>
                            <a:gd name="T15" fmla="*/ 19987 h 1607"/>
                            <a:gd name="T16" fmla="+- 0 7413 6750"/>
                            <a:gd name="T17" fmla="*/ T16 w 10820"/>
                            <a:gd name="T18" fmla="+- 0 20061 19265"/>
                            <a:gd name="T19" fmla="*/ 20061 h 1607"/>
                            <a:gd name="T20" fmla="+- 0 7720 6750"/>
                            <a:gd name="T21" fmla="*/ T20 w 10820"/>
                            <a:gd name="T22" fmla="+- 0 19720 19265"/>
                            <a:gd name="T23" fmla="*/ 19720 h 1607"/>
                            <a:gd name="T24" fmla="+- 0 7755 6750"/>
                            <a:gd name="T25" fmla="*/ T24 w 10820"/>
                            <a:gd name="T26" fmla="+- 0 20185 19265"/>
                            <a:gd name="T27" fmla="*/ 20185 h 1607"/>
                            <a:gd name="T28" fmla="+- 0 7939 6750"/>
                            <a:gd name="T29" fmla="*/ T28 w 10820"/>
                            <a:gd name="T30" fmla="+- 0 19906 19265"/>
                            <a:gd name="T31" fmla="*/ 19906 h 1607"/>
                            <a:gd name="T32" fmla="+- 0 8072 6750"/>
                            <a:gd name="T33" fmla="*/ T32 w 10820"/>
                            <a:gd name="T34" fmla="+- 0 19961 19265"/>
                            <a:gd name="T35" fmla="*/ 19961 h 1607"/>
                            <a:gd name="T36" fmla="+- 0 8282 6750"/>
                            <a:gd name="T37" fmla="*/ T36 w 10820"/>
                            <a:gd name="T38" fmla="+- 0 19806 19265"/>
                            <a:gd name="T39" fmla="*/ 19806 h 1607"/>
                            <a:gd name="T40" fmla="+- 0 8487 6750"/>
                            <a:gd name="T41" fmla="*/ T40 w 10820"/>
                            <a:gd name="T42" fmla="+- 0 19999 19265"/>
                            <a:gd name="T43" fmla="*/ 19999 h 1607"/>
                            <a:gd name="T44" fmla="+- 0 8718 6750"/>
                            <a:gd name="T45" fmla="*/ T44 w 10820"/>
                            <a:gd name="T46" fmla="+- 0 19964 19265"/>
                            <a:gd name="T47" fmla="*/ 19964 h 1607"/>
                            <a:gd name="T48" fmla="+- 0 9304 6750"/>
                            <a:gd name="T49" fmla="*/ T48 w 10820"/>
                            <a:gd name="T50" fmla="+- 0 19986 19265"/>
                            <a:gd name="T51" fmla="*/ 19986 h 1607"/>
                            <a:gd name="T52" fmla="+- 0 9705 6750"/>
                            <a:gd name="T53" fmla="*/ T52 w 10820"/>
                            <a:gd name="T54" fmla="+- 0 20010 19265"/>
                            <a:gd name="T55" fmla="*/ 20010 h 1607"/>
                            <a:gd name="T56" fmla="+- 0 10110 6750"/>
                            <a:gd name="T57" fmla="*/ T56 w 10820"/>
                            <a:gd name="T58" fmla="+- 0 19987 19265"/>
                            <a:gd name="T59" fmla="*/ 19987 h 1607"/>
                            <a:gd name="T60" fmla="+- 0 10170 6750"/>
                            <a:gd name="T61" fmla="*/ T60 w 10820"/>
                            <a:gd name="T62" fmla="+- 0 19944 19265"/>
                            <a:gd name="T63" fmla="*/ 19944 h 1607"/>
                            <a:gd name="T64" fmla="+- 0 10351 6750"/>
                            <a:gd name="T65" fmla="*/ T64 w 10820"/>
                            <a:gd name="T66" fmla="+- 0 19985 19265"/>
                            <a:gd name="T67" fmla="*/ 19985 h 1607"/>
                            <a:gd name="T68" fmla="+- 0 10530 6750"/>
                            <a:gd name="T69" fmla="*/ T68 w 10820"/>
                            <a:gd name="T70" fmla="+- 0 19867 19265"/>
                            <a:gd name="T71" fmla="*/ 19867 h 1607"/>
                            <a:gd name="T72" fmla="+- 0 10792 6750"/>
                            <a:gd name="T73" fmla="*/ T72 w 10820"/>
                            <a:gd name="T74" fmla="+- 0 20020 19265"/>
                            <a:gd name="T75" fmla="*/ 20020 h 1607"/>
                            <a:gd name="T76" fmla="+- 0 10883 6750"/>
                            <a:gd name="T77" fmla="*/ T76 w 10820"/>
                            <a:gd name="T78" fmla="+- 0 19732 19265"/>
                            <a:gd name="T79" fmla="*/ 19732 h 1607"/>
                            <a:gd name="T80" fmla="+- 0 8827 6750"/>
                            <a:gd name="T81" fmla="*/ T80 w 10820"/>
                            <a:gd name="T82" fmla="+- 0 20443 19265"/>
                            <a:gd name="T83" fmla="*/ 20443 h 1607"/>
                            <a:gd name="T84" fmla="+- 0 8960 6750"/>
                            <a:gd name="T85" fmla="*/ T84 w 10820"/>
                            <a:gd name="T86" fmla="+- 0 20636 19265"/>
                            <a:gd name="T87" fmla="*/ 20636 h 1607"/>
                            <a:gd name="T88" fmla="+- 0 11397 6750"/>
                            <a:gd name="T89" fmla="*/ T88 w 10820"/>
                            <a:gd name="T90" fmla="+- 0 20243 19265"/>
                            <a:gd name="T91" fmla="*/ 20243 h 1607"/>
                            <a:gd name="T92" fmla="+- 0 11478 6750"/>
                            <a:gd name="T93" fmla="*/ T92 w 10820"/>
                            <a:gd name="T94" fmla="+- 0 20342 19265"/>
                            <a:gd name="T95" fmla="*/ 20342 h 1607"/>
                            <a:gd name="T96" fmla="+- 0 12115 6750"/>
                            <a:gd name="T97" fmla="*/ T96 w 10820"/>
                            <a:gd name="T98" fmla="+- 0 20048 19265"/>
                            <a:gd name="T99" fmla="*/ 20048 h 1607"/>
                            <a:gd name="T100" fmla="+- 0 12308 6750"/>
                            <a:gd name="T101" fmla="*/ T100 w 10820"/>
                            <a:gd name="T102" fmla="+- 0 20134 19265"/>
                            <a:gd name="T103" fmla="*/ 20134 h 1607"/>
                            <a:gd name="T104" fmla="+- 0 12466 6750"/>
                            <a:gd name="T105" fmla="*/ T104 w 10820"/>
                            <a:gd name="T106" fmla="+- 0 20150 19265"/>
                            <a:gd name="T107" fmla="*/ 20150 h 1607"/>
                            <a:gd name="T108" fmla="+- 0 12696 6750"/>
                            <a:gd name="T109" fmla="*/ T108 w 10820"/>
                            <a:gd name="T110" fmla="+- 0 20187 19265"/>
                            <a:gd name="T111" fmla="*/ 20187 h 1607"/>
                            <a:gd name="T112" fmla="+- 0 12885 6750"/>
                            <a:gd name="T113" fmla="*/ T112 w 10820"/>
                            <a:gd name="T114" fmla="+- 0 20268 19265"/>
                            <a:gd name="T115" fmla="*/ 20268 h 1607"/>
                            <a:gd name="T116" fmla="+- 0 11989 6750"/>
                            <a:gd name="T117" fmla="*/ T116 w 10820"/>
                            <a:gd name="T118" fmla="+- 0 20808 19265"/>
                            <a:gd name="T119" fmla="*/ 20808 h 1607"/>
                            <a:gd name="T120" fmla="+- 0 12221 6750"/>
                            <a:gd name="T121" fmla="*/ T120 w 10820"/>
                            <a:gd name="T122" fmla="+- 0 20853 19265"/>
                            <a:gd name="T123" fmla="*/ 20853 h 1607"/>
                            <a:gd name="T124" fmla="+- 0 12402 6750"/>
                            <a:gd name="T125" fmla="*/ T124 w 10820"/>
                            <a:gd name="T126" fmla="+- 0 20651 19265"/>
                            <a:gd name="T127" fmla="*/ 20651 h 1607"/>
                            <a:gd name="T128" fmla="+- 0 12490 6750"/>
                            <a:gd name="T129" fmla="*/ T128 w 10820"/>
                            <a:gd name="T130" fmla="+- 0 20837 19265"/>
                            <a:gd name="T131" fmla="*/ 20837 h 1607"/>
                            <a:gd name="T132" fmla="+- 0 12736 6750"/>
                            <a:gd name="T133" fmla="*/ T132 w 10820"/>
                            <a:gd name="T134" fmla="+- 0 20622 19265"/>
                            <a:gd name="T135" fmla="*/ 20622 h 1607"/>
                            <a:gd name="T136" fmla="+- 0 13566 6750"/>
                            <a:gd name="T137" fmla="*/ T136 w 10820"/>
                            <a:gd name="T138" fmla="+- 0 19886 19265"/>
                            <a:gd name="T139" fmla="*/ 19886 h 1607"/>
                            <a:gd name="T140" fmla="+- 0 13774 6750"/>
                            <a:gd name="T141" fmla="*/ T140 w 10820"/>
                            <a:gd name="T142" fmla="+- 0 20167 19265"/>
                            <a:gd name="T143" fmla="*/ 20167 h 1607"/>
                            <a:gd name="T144" fmla="+- 0 14102 6750"/>
                            <a:gd name="T145" fmla="*/ T144 w 10820"/>
                            <a:gd name="T146" fmla="+- 0 19873 19265"/>
                            <a:gd name="T147" fmla="*/ 19873 h 1607"/>
                            <a:gd name="T148" fmla="+- 0 14469 6750"/>
                            <a:gd name="T149" fmla="*/ T148 w 10820"/>
                            <a:gd name="T150" fmla="+- 0 19948 19265"/>
                            <a:gd name="T151" fmla="*/ 19948 h 1607"/>
                            <a:gd name="T152" fmla="+- 0 14607 6750"/>
                            <a:gd name="T153" fmla="*/ T152 w 10820"/>
                            <a:gd name="T154" fmla="+- 0 19823 19265"/>
                            <a:gd name="T155" fmla="*/ 19823 h 1607"/>
                            <a:gd name="T156" fmla="+- 0 14824 6750"/>
                            <a:gd name="T157" fmla="*/ T156 w 10820"/>
                            <a:gd name="T158" fmla="+- 0 19741 19265"/>
                            <a:gd name="T159" fmla="*/ 19741 h 1607"/>
                            <a:gd name="T160" fmla="+- 0 15056 6750"/>
                            <a:gd name="T161" fmla="*/ T160 w 10820"/>
                            <a:gd name="T162" fmla="+- 0 19841 19265"/>
                            <a:gd name="T163" fmla="*/ 19841 h 1607"/>
                            <a:gd name="T164" fmla="+- 0 15153 6750"/>
                            <a:gd name="T165" fmla="*/ T164 w 10820"/>
                            <a:gd name="T166" fmla="+- 0 19679 19265"/>
                            <a:gd name="T167" fmla="*/ 19679 h 1607"/>
                            <a:gd name="T168" fmla="+- 0 15273 6750"/>
                            <a:gd name="T169" fmla="*/ T168 w 10820"/>
                            <a:gd name="T170" fmla="+- 0 19815 19265"/>
                            <a:gd name="T171" fmla="*/ 19815 h 1607"/>
                            <a:gd name="T172" fmla="+- 0 15450 6750"/>
                            <a:gd name="T173" fmla="*/ T172 w 10820"/>
                            <a:gd name="T174" fmla="+- 0 19851 19265"/>
                            <a:gd name="T175" fmla="*/ 19851 h 1607"/>
                            <a:gd name="T176" fmla="+- 0 15635 6750"/>
                            <a:gd name="T177" fmla="*/ T176 w 10820"/>
                            <a:gd name="T178" fmla="+- 0 19540 19265"/>
                            <a:gd name="T179" fmla="*/ 19540 h 1607"/>
                            <a:gd name="T180" fmla="+- 0 15927 6750"/>
                            <a:gd name="T181" fmla="*/ T180 w 10820"/>
                            <a:gd name="T182" fmla="+- 0 19741 19265"/>
                            <a:gd name="T183" fmla="*/ 19741 h 1607"/>
                            <a:gd name="T184" fmla="+- 0 16233 6750"/>
                            <a:gd name="T185" fmla="*/ T184 w 10820"/>
                            <a:gd name="T186" fmla="+- 0 19694 19265"/>
                            <a:gd name="T187" fmla="*/ 19694 h 1607"/>
                            <a:gd name="T188" fmla="+- 0 16417 6750"/>
                            <a:gd name="T189" fmla="*/ T188 w 10820"/>
                            <a:gd name="T190" fmla="+- 0 19704 19265"/>
                            <a:gd name="T191" fmla="*/ 19704 h 1607"/>
                            <a:gd name="T192" fmla="+- 0 16677 6750"/>
                            <a:gd name="T193" fmla="*/ T192 w 10820"/>
                            <a:gd name="T194" fmla="+- 0 19718 19265"/>
                            <a:gd name="T195" fmla="*/ 19718 h 1607"/>
                            <a:gd name="T196" fmla="+- 0 16990 6750"/>
                            <a:gd name="T197" fmla="*/ T196 w 10820"/>
                            <a:gd name="T198" fmla="+- 0 19563 19265"/>
                            <a:gd name="T199" fmla="*/ 19563 h 1607"/>
                            <a:gd name="T200" fmla="+- 0 17155 6750"/>
                            <a:gd name="T201" fmla="*/ T200 w 10820"/>
                            <a:gd name="T202" fmla="+- 0 19498 19265"/>
                            <a:gd name="T203" fmla="*/ 19498 h 1607"/>
                            <a:gd name="T204" fmla="+- 0 17499 6750"/>
                            <a:gd name="T205" fmla="*/ T204 w 10820"/>
                            <a:gd name="T206" fmla="+- 0 19474 19265"/>
                            <a:gd name="T207" fmla="*/ 19474 h 1607"/>
                            <a:gd name="T208" fmla="+- 0 14565 6750"/>
                            <a:gd name="T209" fmla="*/ T208 w 10820"/>
                            <a:gd name="T210" fmla="+- 0 20268 19265"/>
                            <a:gd name="T211" fmla="*/ 20268 h 1607"/>
                            <a:gd name="T212" fmla="+- 0 17050 6750"/>
                            <a:gd name="T213" fmla="*/ T212 w 10820"/>
                            <a:gd name="T214" fmla="+- 0 20125 19265"/>
                            <a:gd name="T215" fmla="*/ 20125 h 1607"/>
                            <a:gd name="T216" fmla="+- 0 15795 6750"/>
                            <a:gd name="T217" fmla="*/ T216 w 10820"/>
                            <a:gd name="T218" fmla="+- 0 20591 19265"/>
                            <a:gd name="T219" fmla="*/ 20591 h 160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10820" h="1607" extrusionOk="0">
                              <a:moveTo>
                                <a:pt x="0" y="1099"/>
                              </a:moveTo>
                              <a:cubicBezTo>
                                <a:pt x="28" y="1089"/>
                                <a:pt x="27" y="1072"/>
                                <a:pt x="70" y="1070"/>
                              </a:cubicBezTo>
                              <a:cubicBezTo>
                                <a:pt x="317" y="1061"/>
                                <a:pt x="572" y="1046"/>
                                <a:pt x="819" y="1055"/>
                              </a:cubicBezTo>
                              <a:cubicBezTo>
                                <a:pt x="1135" y="1067"/>
                                <a:pt x="1454" y="1071"/>
                                <a:pt x="1770" y="1062"/>
                              </a:cubicBezTo>
                              <a:cubicBezTo>
                                <a:pt x="2029" y="1055"/>
                                <a:pt x="2287" y="1033"/>
                                <a:pt x="2546" y="1028"/>
                              </a:cubicBezTo>
                              <a:cubicBezTo>
                                <a:pt x="2835" y="1023"/>
                                <a:pt x="3119" y="1041"/>
                                <a:pt x="3407" y="1044"/>
                              </a:cubicBezTo>
                              <a:cubicBezTo>
                                <a:pt x="3611" y="1046"/>
                                <a:pt x="3811" y="1038"/>
                                <a:pt x="4015" y="1050"/>
                              </a:cubicBezTo>
                              <a:cubicBezTo>
                                <a:pt x="4077" y="1054"/>
                                <a:pt x="4178" y="1075"/>
                                <a:pt x="4232" y="1051"/>
                              </a:cubicBezTo>
                              <a:cubicBezTo>
                                <a:pt x="4229" y="1041"/>
                                <a:pt x="4228" y="1037"/>
                                <a:pt x="4228" y="1030"/>
                              </a:cubicBezTo>
                            </a:path>
                            <a:path w="10820" h="1607" extrusionOk="0">
                              <a:moveTo>
                                <a:pt x="198" y="662"/>
                              </a:moveTo>
                              <a:cubicBezTo>
                                <a:pt x="207" y="639"/>
                                <a:pt x="209" y="631"/>
                                <a:pt x="187" y="615"/>
                              </a:cubicBezTo>
                              <a:cubicBezTo>
                                <a:pt x="174" y="606"/>
                                <a:pt x="147" y="607"/>
                                <a:pt x="133" y="611"/>
                              </a:cubicBezTo>
                              <a:cubicBezTo>
                                <a:pt x="107" y="619"/>
                                <a:pt x="86" y="636"/>
                                <a:pt x="69" y="656"/>
                              </a:cubicBezTo>
                              <a:cubicBezTo>
                                <a:pt x="51" y="678"/>
                                <a:pt x="40" y="708"/>
                                <a:pt x="40" y="736"/>
                              </a:cubicBezTo>
                              <a:cubicBezTo>
                                <a:pt x="39" y="771"/>
                                <a:pt x="59" y="801"/>
                                <a:pt x="86" y="820"/>
                              </a:cubicBezTo>
                              <a:cubicBezTo>
                                <a:pt x="104" y="833"/>
                                <a:pt x="129" y="840"/>
                                <a:pt x="150" y="845"/>
                              </a:cubicBezTo>
                              <a:cubicBezTo>
                                <a:pt x="168" y="849"/>
                                <a:pt x="188" y="845"/>
                                <a:pt x="206" y="843"/>
                              </a:cubicBezTo>
                              <a:cubicBezTo>
                                <a:pt x="209" y="842"/>
                                <a:pt x="213" y="842"/>
                                <a:pt x="216" y="841"/>
                              </a:cubicBezTo>
                            </a:path>
                            <a:path w="10820" h="1607" extrusionOk="0">
                              <a:moveTo>
                                <a:pt x="389" y="721"/>
                              </a:moveTo>
                              <a:cubicBezTo>
                                <a:pt x="398" y="727"/>
                                <a:pt x="400" y="728"/>
                                <a:pt x="401" y="736"/>
                              </a:cubicBezTo>
                              <a:cubicBezTo>
                                <a:pt x="389" y="741"/>
                                <a:pt x="370" y="749"/>
                                <a:pt x="356" y="740"/>
                              </a:cubicBezTo>
                              <a:cubicBezTo>
                                <a:pt x="354" y="737"/>
                                <a:pt x="352" y="734"/>
                                <a:pt x="350" y="731"/>
                              </a:cubicBezTo>
                              <a:cubicBezTo>
                                <a:pt x="362" y="709"/>
                                <a:pt x="367" y="715"/>
                                <a:pt x="389" y="720"/>
                              </a:cubicBezTo>
                              <a:cubicBezTo>
                                <a:pt x="393" y="721"/>
                                <a:pt x="398" y="721"/>
                                <a:pt x="402" y="722"/>
                              </a:cubicBezTo>
                            </a:path>
                            <a:path w="10820" h="1607" extrusionOk="0">
                              <a:moveTo>
                                <a:pt x="502" y="651"/>
                              </a:moveTo>
                              <a:cubicBezTo>
                                <a:pt x="505" y="667"/>
                                <a:pt x="503" y="682"/>
                                <a:pt x="505" y="697"/>
                              </a:cubicBezTo>
                              <a:cubicBezTo>
                                <a:pt x="508" y="724"/>
                                <a:pt x="511" y="753"/>
                                <a:pt x="518" y="779"/>
                              </a:cubicBezTo>
                              <a:cubicBezTo>
                                <a:pt x="525" y="806"/>
                                <a:pt x="536" y="836"/>
                                <a:pt x="556" y="856"/>
                              </a:cubicBezTo>
                              <a:cubicBezTo>
                                <a:pt x="573" y="873"/>
                                <a:pt x="593" y="882"/>
                                <a:pt x="614" y="869"/>
                              </a:cubicBezTo>
                              <a:cubicBezTo>
                                <a:pt x="639" y="853"/>
                                <a:pt x="655" y="823"/>
                                <a:pt x="663" y="796"/>
                              </a:cubicBezTo>
                              <a:cubicBezTo>
                                <a:pt x="678" y="746"/>
                                <a:pt x="680" y="689"/>
                                <a:pt x="669" y="638"/>
                              </a:cubicBezTo>
                              <a:cubicBezTo>
                                <a:pt x="656" y="648"/>
                                <a:pt x="663" y="671"/>
                                <a:pt x="665" y="691"/>
                              </a:cubicBezTo>
                              <a:cubicBezTo>
                                <a:pt x="668" y="723"/>
                                <a:pt x="675" y="756"/>
                                <a:pt x="684" y="787"/>
                              </a:cubicBezTo>
                              <a:cubicBezTo>
                                <a:pt x="691" y="811"/>
                                <a:pt x="698" y="838"/>
                                <a:pt x="710" y="860"/>
                              </a:cubicBezTo>
                              <a:cubicBezTo>
                                <a:pt x="723" y="884"/>
                                <a:pt x="726" y="876"/>
                                <a:pt x="745" y="865"/>
                              </a:cubicBezTo>
                            </a:path>
                            <a:path w="10820" h="1607" extrusionOk="0">
                              <a:moveTo>
                                <a:pt x="970" y="455"/>
                              </a:moveTo>
                              <a:cubicBezTo>
                                <a:pt x="953" y="450"/>
                                <a:pt x="942" y="445"/>
                                <a:pt x="926" y="467"/>
                              </a:cubicBezTo>
                              <a:cubicBezTo>
                                <a:pt x="903" y="497"/>
                                <a:pt x="886" y="539"/>
                                <a:pt x="873" y="575"/>
                              </a:cubicBezTo>
                              <a:cubicBezTo>
                                <a:pt x="855" y="627"/>
                                <a:pt x="842" y="682"/>
                                <a:pt x="839" y="737"/>
                              </a:cubicBezTo>
                              <a:cubicBezTo>
                                <a:pt x="836" y="783"/>
                                <a:pt x="843" y="831"/>
                                <a:pt x="864" y="872"/>
                              </a:cubicBezTo>
                              <a:cubicBezTo>
                                <a:pt x="878" y="899"/>
                                <a:pt x="905" y="925"/>
                                <a:pt x="934" y="935"/>
                              </a:cubicBezTo>
                              <a:cubicBezTo>
                                <a:pt x="961" y="944"/>
                                <a:pt x="982" y="932"/>
                                <a:pt x="1005" y="920"/>
                              </a:cubicBezTo>
                            </a:path>
                            <a:path w="10820" h="1607" extrusionOk="0">
                              <a:moveTo>
                                <a:pt x="1063" y="628"/>
                              </a:moveTo>
                              <a:cubicBezTo>
                                <a:pt x="1046" y="617"/>
                                <a:pt x="1063" y="648"/>
                                <a:pt x="1067" y="658"/>
                              </a:cubicBezTo>
                              <a:cubicBezTo>
                                <a:pt x="1081" y="694"/>
                                <a:pt x="1101" y="727"/>
                                <a:pt x="1120" y="760"/>
                              </a:cubicBezTo>
                              <a:cubicBezTo>
                                <a:pt x="1135" y="787"/>
                                <a:pt x="1150" y="813"/>
                                <a:pt x="1171" y="836"/>
                              </a:cubicBezTo>
                              <a:cubicBezTo>
                                <a:pt x="1184" y="849"/>
                                <a:pt x="1190" y="857"/>
                                <a:pt x="1206" y="848"/>
                              </a:cubicBezTo>
                            </a:path>
                            <a:path w="10820" h="1607" extrusionOk="0">
                              <a:moveTo>
                                <a:pt x="1189" y="641"/>
                              </a:moveTo>
                              <a:cubicBezTo>
                                <a:pt x="1158" y="641"/>
                                <a:pt x="1155" y="654"/>
                                <a:pt x="1143" y="683"/>
                              </a:cubicBezTo>
                              <a:cubicBezTo>
                                <a:pt x="1127" y="720"/>
                                <a:pt x="1113" y="757"/>
                                <a:pt x="1102" y="796"/>
                              </a:cubicBezTo>
                              <a:cubicBezTo>
                                <a:pt x="1100" y="803"/>
                                <a:pt x="1078" y="861"/>
                                <a:pt x="1085" y="866"/>
                              </a:cubicBezTo>
                              <a:cubicBezTo>
                                <a:pt x="1089" y="865"/>
                                <a:pt x="1093" y="864"/>
                                <a:pt x="1097" y="863"/>
                              </a:cubicBezTo>
                            </a:path>
                            <a:path w="10820" h="1607" extrusionOk="0">
                              <a:moveTo>
                                <a:pt x="1290" y="618"/>
                              </a:moveTo>
                              <a:cubicBezTo>
                                <a:pt x="1309" y="640"/>
                                <a:pt x="1317" y="667"/>
                                <a:pt x="1322" y="696"/>
                              </a:cubicBezTo>
                              <a:cubicBezTo>
                                <a:pt x="1332" y="751"/>
                                <a:pt x="1330" y="808"/>
                                <a:pt x="1339" y="864"/>
                              </a:cubicBezTo>
                              <a:cubicBezTo>
                                <a:pt x="1342" y="883"/>
                                <a:pt x="1343" y="899"/>
                                <a:pt x="1343" y="918"/>
                              </a:cubicBezTo>
                            </a:path>
                            <a:path w="10820" h="1607" extrusionOk="0">
                              <a:moveTo>
                                <a:pt x="1247" y="766"/>
                              </a:moveTo>
                              <a:cubicBezTo>
                                <a:pt x="1268" y="785"/>
                                <a:pt x="1290" y="795"/>
                                <a:pt x="1319" y="800"/>
                              </a:cubicBezTo>
                              <a:cubicBezTo>
                                <a:pt x="1368" y="808"/>
                                <a:pt x="1407" y="800"/>
                                <a:pt x="1451" y="779"/>
                              </a:cubicBezTo>
                            </a:path>
                            <a:path w="10820" h="1607" extrusionOk="0">
                              <a:moveTo>
                                <a:pt x="1532" y="541"/>
                              </a:moveTo>
                              <a:cubicBezTo>
                                <a:pt x="1531" y="584"/>
                                <a:pt x="1534" y="624"/>
                                <a:pt x="1541" y="667"/>
                              </a:cubicBezTo>
                              <a:cubicBezTo>
                                <a:pt x="1549" y="719"/>
                                <a:pt x="1564" y="769"/>
                                <a:pt x="1581" y="819"/>
                              </a:cubicBezTo>
                              <a:cubicBezTo>
                                <a:pt x="1591" y="848"/>
                                <a:pt x="1602" y="876"/>
                                <a:pt x="1617" y="902"/>
                              </a:cubicBezTo>
                              <a:cubicBezTo>
                                <a:pt x="1628" y="875"/>
                                <a:pt x="1625" y="849"/>
                                <a:pt x="1631" y="820"/>
                              </a:cubicBezTo>
                              <a:cubicBezTo>
                                <a:pt x="1637" y="791"/>
                                <a:pt x="1647" y="750"/>
                                <a:pt x="1670" y="729"/>
                              </a:cubicBezTo>
                              <a:cubicBezTo>
                                <a:pt x="1688" y="712"/>
                                <a:pt x="1719" y="720"/>
                                <a:pt x="1737" y="734"/>
                              </a:cubicBezTo>
                              <a:cubicBezTo>
                                <a:pt x="1762" y="753"/>
                                <a:pt x="1775" y="789"/>
                                <a:pt x="1788" y="817"/>
                              </a:cubicBezTo>
                              <a:cubicBezTo>
                                <a:pt x="1799" y="840"/>
                                <a:pt x="1804" y="863"/>
                                <a:pt x="1812" y="887"/>
                              </a:cubicBezTo>
                              <a:cubicBezTo>
                                <a:pt x="1816" y="896"/>
                                <a:pt x="1817" y="899"/>
                                <a:pt x="1822" y="888"/>
                              </a:cubicBezTo>
                            </a:path>
                            <a:path w="10820" h="1607" extrusionOk="0">
                              <a:moveTo>
                                <a:pt x="1801" y="451"/>
                              </a:moveTo>
                              <a:cubicBezTo>
                                <a:pt x="1824" y="441"/>
                                <a:pt x="1838" y="464"/>
                                <a:pt x="1855" y="485"/>
                              </a:cubicBezTo>
                              <a:cubicBezTo>
                                <a:pt x="1905" y="548"/>
                                <a:pt x="1946" y="622"/>
                                <a:pt x="1968" y="699"/>
                              </a:cubicBezTo>
                              <a:cubicBezTo>
                                <a:pt x="1985" y="756"/>
                                <a:pt x="1985" y="817"/>
                                <a:pt x="1972" y="875"/>
                              </a:cubicBezTo>
                              <a:cubicBezTo>
                                <a:pt x="1967" y="898"/>
                                <a:pt x="1958" y="921"/>
                                <a:pt x="1949" y="942"/>
                              </a:cubicBezTo>
                            </a:path>
                            <a:path w="10820" h="1607" extrusionOk="0">
                              <a:moveTo>
                                <a:pt x="2218" y="734"/>
                              </a:moveTo>
                              <a:cubicBezTo>
                                <a:pt x="2247" y="739"/>
                                <a:pt x="2276" y="739"/>
                                <a:pt x="2306" y="739"/>
                              </a:cubicBezTo>
                              <a:cubicBezTo>
                                <a:pt x="2352" y="738"/>
                                <a:pt x="2399" y="733"/>
                                <a:pt x="2445" y="732"/>
                              </a:cubicBezTo>
                              <a:cubicBezTo>
                                <a:pt x="2483" y="732"/>
                                <a:pt x="2517" y="731"/>
                                <a:pt x="2554" y="721"/>
                              </a:cubicBezTo>
                              <a:cubicBezTo>
                                <a:pt x="2560" y="719"/>
                                <a:pt x="2566" y="718"/>
                                <a:pt x="2572" y="716"/>
                              </a:cubicBezTo>
                            </a:path>
                            <a:path w="10820" h="1607" extrusionOk="0">
                              <a:moveTo>
                                <a:pt x="3144" y="653"/>
                              </a:moveTo>
                              <a:cubicBezTo>
                                <a:pt x="3132" y="638"/>
                                <a:pt x="3122" y="631"/>
                                <a:pt x="3102" y="626"/>
                              </a:cubicBezTo>
                              <a:cubicBezTo>
                                <a:pt x="3080" y="620"/>
                                <a:pt x="3057" y="617"/>
                                <a:pt x="3034" y="621"/>
                              </a:cubicBezTo>
                              <a:cubicBezTo>
                                <a:pt x="3007" y="626"/>
                                <a:pt x="2992" y="641"/>
                                <a:pt x="2978" y="664"/>
                              </a:cubicBezTo>
                              <a:cubicBezTo>
                                <a:pt x="2963" y="688"/>
                                <a:pt x="2954" y="716"/>
                                <a:pt x="2955" y="745"/>
                              </a:cubicBezTo>
                              <a:cubicBezTo>
                                <a:pt x="2956" y="774"/>
                                <a:pt x="2965" y="803"/>
                                <a:pt x="2983" y="825"/>
                              </a:cubicBezTo>
                              <a:cubicBezTo>
                                <a:pt x="3000" y="845"/>
                                <a:pt x="3028" y="858"/>
                                <a:pt x="3054" y="861"/>
                              </a:cubicBezTo>
                              <a:cubicBezTo>
                                <a:pt x="3086" y="865"/>
                                <a:pt x="3113" y="858"/>
                                <a:pt x="3142" y="846"/>
                              </a:cubicBezTo>
                              <a:cubicBezTo>
                                <a:pt x="3161" y="837"/>
                                <a:pt x="3167" y="834"/>
                                <a:pt x="3179" y="827"/>
                              </a:cubicBezTo>
                            </a:path>
                            <a:path w="10820" h="1607" extrusionOk="0">
                              <a:moveTo>
                                <a:pt x="3328" y="697"/>
                              </a:moveTo>
                              <a:cubicBezTo>
                                <a:pt x="3339" y="702"/>
                                <a:pt x="3358" y="708"/>
                                <a:pt x="3360" y="722"/>
                              </a:cubicBezTo>
                              <a:cubicBezTo>
                                <a:pt x="3359" y="725"/>
                                <a:pt x="3359" y="729"/>
                                <a:pt x="3358" y="732"/>
                              </a:cubicBezTo>
                              <a:cubicBezTo>
                                <a:pt x="3343" y="739"/>
                                <a:pt x="3331" y="742"/>
                                <a:pt x="3320" y="725"/>
                              </a:cubicBezTo>
                              <a:cubicBezTo>
                                <a:pt x="3314" y="712"/>
                                <a:pt x="3312" y="708"/>
                                <a:pt x="3315" y="698"/>
                              </a:cubicBezTo>
                              <a:cubicBezTo>
                                <a:pt x="3331" y="693"/>
                                <a:pt x="3337" y="702"/>
                                <a:pt x="3353" y="711"/>
                              </a:cubicBezTo>
                            </a:path>
                            <a:path w="10820" h="1607" extrusionOk="0">
                              <a:moveTo>
                                <a:pt x="3428" y="629"/>
                              </a:moveTo>
                              <a:cubicBezTo>
                                <a:pt x="3419" y="643"/>
                                <a:pt x="3418" y="661"/>
                                <a:pt x="3420" y="679"/>
                              </a:cubicBezTo>
                              <a:cubicBezTo>
                                <a:pt x="3424" y="707"/>
                                <a:pt x="3430" y="740"/>
                                <a:pt x="3443" y="766"/>
                              </a:cubicBezTo>
                              <a:cubicBezTo>
                                <a:pt x="3452" y="785"/>
                                <a:pt x="3472" y="810"/>
                                <a:pt x="3495" y="813"/>
                              </a:cubicBezTo>
                              <a:cubicBezTo>
                                <a:pt x="3516" y="815"/>
                                <a:pt x="3541" y="800"/>
                                <a:pt x="3554" y="785"/>
                              </a:cubicBezTo>
                              <a:cubicBezTo>
                                <a:pt x="3572" y="764"/>
                                <a:pt x="3584" y="735"/>
                                <a:pt x="3588" y="708"/>
                              </a:cubicBezTo>
                              <a:cubicBezTo>
                                <a:pt x="3591" y="686"/>
                                <a:pt x="3591" y="663"/>
                                <a:pt x="3588" y="642"/>
                              </a:cubicBezTo>
                              <a:cubicBezTo>
                                <a:pt x="3587" y="669"/>
                                <a:pt x="3590" y="694"/>
                                <a:pt x="3601" y="720"/>
                              </a:cubicBezTo>
                              <a:cubicBezTo>
                                <a:pt x="3610" y="741"/>
                                <a:pt x="3623" y="768"/>
                                <a:pt x="3639" y="784"/>
                              </a:cubicBezTo>
                              <a:cubicBezTo>
                                <a:pt x="3654" y="799"/>
                                <a:pt x="3666" y="806"/>
                                <a:pt x="3686" y="798"/>
                              </a:cubicBezTo>
                              <a:cubicBezTo>
                                <a:pt x="3691" y="796"/>
                                <a:pt x="3696" y="793"/>
                                <a:pt x="3701" y="791"/>
                              </a:cubicBezTo>
                            </a:path>
                            <a:path w="10820" h="1607" extrusionOk="0">
                              <a:moveTo>
                                <a:pt x="3824" y="555"/>
                              </a:moveTo>
                              <a:cubicBezTo>
                                <a:pt x="3815" y="534"/>
                                <a:pt x="3817" y="536"/>
                                <a:pt x="3797" y="527"/>
                              </a:cubicBezTo>
                              <a:cubicBezTo>
                                <a:pt x="3788" y="553"/>
                                <a:pt x="3782" y="574"/>
                                <a:pt x="3780" y="602"/>
                              </a:cubicBezTo>
                              <a:cubicBezTo>
                                <a:pt x="3777" y="643"/>
                                <a:pt x="3781" y="683"/>
                                <a:pt x="3792" y="723"/>
                              </a:cubicBezTo>
                              <a:cubicBezTo>
                                <a:pt x="3801" y="753"/>
                                <a:pt x="3816" y="786"/>
                                <a:pt x="3845" y="802"/>
                              </a:cubicBezTo>
                              <a:cubicBezTo>
                                <a:pt x="3861" y="808"/>
                                <a:pt x="3867" y="810"/>
                                <a:pt x="3879" y="808"/>
                              </a:cubicBezTo>
                            </a:path>
                            <a:path w="10820" h="1607" extrusionOk="0">
                              <a:moveTo>
                                <a:pt x="3944" y="612"/>
                              </a:moveTo>
                              <a:cubicBezTo>
                                <a:pt x="3948" y="636"/>
                                <a:pt x="3958" y="658"/>
                                <a:pt x="3971" y="678"/>
                              </a:cubicBezTo>
                              <a:cubicBezTo>
                                <a:pt x="3990" y="707"/>
                                <a:pt x="4013" y="735"/>
                                <a:pt x="4042" y="755"/>
                              </a:cubicBezTo>
                              <a:cubicBezTo>
                                <a:pt x="4060" y="765"/>
                                <a:pt x="4065" y="768"/>
                                <a:pt x="4078" y="772"/>
                              </a:cubicBezTo>
                            </a:path>
                            <a:path w="10820" h="1607" extrusionOk="0">
                              <a:moveTo>
                                <a:pt x="4099" y="638"/>
                              </a:moveTo>
                              <a:cubicBezTo>
                                <a:pt x="4068" y="647"/>
                                <a:pt x="4035" y="660"/>
                                <a:pt x="4012" y="686"/>
                              </a:cubicBezTo>
                              <a:cubicBezTo>
                                <a:pt x="3987" y="715"/>
                                <a:pt x="3965" y="746"/>
                                <a:pt x="3945" y="779"/>
                              </a:cubicBezTo>
                              <a:cubicBezTo>
                                <a:pt x="3935" y="794"/>
                                <a:pt x="3933" y="798"/>
                                <a:pt x="3927" y="808"/>
                              </a:cubicBezTo>
                            </a:path>
                            <a:path w="10820" h="1607" extrusionOk="0">
                              <a:moveTo>
                                <a:pt x="4133" y="467"/>
                              </a:moveTo>
                              <a:cubicBezTo>
                                <a:pt x="4154" y="446"/>
                                <a:pt x="4160" y="442"/>
                                <a:pt x="4182" y="467"/>
                              </a:cubicBezTo>
                              <a:cubicBezTo>
                                <a:pt x="4209" y="498"/>
                                <a:pt x="4231" y="542"/>
                                <a:pt x="4246" y="580"/>
                              </a:cubicBezTo>
                              <a:cubicBezTo>
                                <a:pt x="4267" y="632"/>
                                <a:pt x="4280" y="689"/>
                                <a:pt x="4276" y="745"/>
                              </a:cubicBezTo>
                              <a:cubicBezTo>
                                <a:pt x="4273" y="793"/>
                                <a:pt x="4257" y="841"/>
                                <a:pt x="4229" y="879"/>
                              </a:cubicBezTo>
                              <a:cubicBezTo>
                                <a:pt x="4213" y="901"/>
                                <a:pt x="4198" y="909"/>
                                <a:pt x="4174" y="920"/>
                              </a:cubicBezTo>
                            </a:path>
                            <a:path w="10820" h="1607" extrusionOk="0">
                              <a:moveTo>
                                <a:pt x="2077" y="1178"/>
                              </a:moveTo>
                              <a:cubicBezTo>
                                <a:pt x="2083" y="1203"/>
                                <a:pt x="2089" y="1228"/>
                                <a:pt x="2095" y="1253"/>
                              </a:cubicBezTo>
                              <a:cubicBezTo>
                                <a:pt x="2104" y="1289"/>
                                <a:pt x="2109" y="1325"/>
                                <a:pt x="2117" y="1361"/>
                              </a:cubicBezTo>
                              <a:cubicBezTo>
                                <a:pt x="2125" y="1393"/>
                                <a:pt x="2130" y="1427"/>
                                <a:pt x="2139" y="1459"/>
                              </a:cubicBezTo>
                              <a:cubicBezTo>
                                <a:pt x="2143" y="1472"/>
                                <a:pt x="2148" y="1483"/>
                                <a:pt x="2153" y="1495"/>
                              </a:cubicBezTo>
                              <a:cubicBezTo>
                                <a:pt x="2163" y="1480"/>
                                <a:pt x="2171" y="1464"/>
                                <a:pt x="2178" y="1442"/>
                              </a:cubicBezTo>
                              <a:cubicBezTo>
                                <a:pt x="2186" y="1419"/>
                                <a:pt x="2195" y="1391"/>
                                <a:pt x="2210" y="1371"/>
                              </a:cubicBezTo>
                              <a:cubicBezTo>
                                <a:pt x="2220" y="1358"/>
                                <a:pt x="2234" y="1344"/>
                                <a:pt x="2252" y="1352"/>
                              </a:cubicBezTo>
                              <a:cubicBezTo>
                                <a:pt x="2277" y="1363"/>
                                <a:pt x="2293" y="1399"/>
                                <a:pt x="2305" y="1421"/>
                              </a:cubicBezTo>
                              <a:cubicBezTo>
                                <a:pt x="2316" y="1441"/>
                                <a:pt x="2325" y="1475"/>
                                <a:pt x="2345" y="1489"/>
                              </a:cubicBezTo>
                              <a:cubicBezTo>
                                <a:pt x="2359" y="1500"/>
                                <a:pt x="2366" y="1488"/>
                                <a:pt x="2377" y="1480"/>
                              </a:cubicBezTo>
                            </a:path>
                            <a:path w="10820" h="1607" extrusionOk="0">
                              <a:moveTo>
                                <a:pt x="4608" y="965"/>
                              </a:moveTo>
                              <a:cubicBezTo>
                                <a:pt x="4607" y="985"/>
                                <a:pt x="4628" y="978"/>
                                <a:pt x="4647" y="978"/>
                              </a:cubicBezTo>
                              <a:cubicBezTo>
                                <a:pt x="4678" y="979"/>
                                <a:pt x="4708" y="975"/>
                                <a:pt x="4739" y="972"/>
                              </a:cubicBezTo>
                              <a:cubicBezTo>
                                <a:pt x="4764" y="970"/>
                                <a:pt x="4793" y="971"/>
                                <a:pt x="4817" y="965"/>
                              </a:cubicBezTo>
                              <a:cubicBezTo>
                                <a:pt x="4822" y="963"/>
                                <a:pt x="4826" y="961"/>
                                <a:pt x="4831" y="959"/>
                              </a:cubicBezTo>
                            </a:path>
                            <a:path w="10820" h="1607" extrusionOk="0">
                              <a:moveTo>
                                <a:pt x="4618" y="1087"/>
                              </a:moveTo>
                              <a:cubicBezTo>
                                <a:pt x="4633" y="1086"/>
                                <a:pt x="4653" y="1085"/>
                                <a:pt x="4667" y="1082"/>
                              </a:cubicBezTo>
                              <a:cubicBezTo>
                                <a:pt x="4687" y="1078"/>
                                <a:pt x="4707" y="1077"/>
                                <a:pt x="4728" y="1077"/>
                              </a:cubicBezTo>
                              <a:cubicBezTo>
                                <a:pt x="4748" y="1077"/>
                                <a:pt x="4767" y="1077"/>
                                <a:pt x="4786" y="1071"/>
                              </a:cubicBezTo>
                              <a:cubicBezTo>
                                <a:pt x="4802" y="1066"/>
                                <a:pt x="4813" y="1057"/>
                                <a:pt x="4827" y="1048"/>
                              </a:cubicBezTo>
                            </a:path>
                            <a:path w="10820" h="1607" extrusionOk="0">
                              <a:moveTo>
                                <a:pt x="5304" y="1106"/>
                              </a:moveTo>
                              <a:cubicBezTo>
                                <a:pt x="5328" y="1082"/>
                                <a:pt x="5339" y="1068"/>
                                <a:pt x="5353" y="1037"/>
                              </a:cubicBezTo>
                              <a:cubicBezTo>
                                <a:pt x="5369" y="1000"/>
                                <a:pt x="5378" y="965"/>
                                <a:pt x="5381" y="925"/>
                              </a:cubicBezTo>
                              <a:cubicBezTo>
                                <a:pt x="5384" y="878"/>
                                <a:pt x="5379" y="828"/>
                                <a:pt x="5365" y="783"/>
                              </a:cubicBezTo>
                              <a:cubicBezTo>
                                <a:pt x="5355" y="751"/>
                                <a:pt x="5341" y="736"/>
                                <a:pt x="5319" y="716"/>
                              </a:cubicBezTo>
                              <a:cubicBezTo>
                                <a:pt x="5304" y="742"/>
                                <a:pt x="5297" y="757"/>
                                <a:pt x="5299" y="793"/>
                              </a:cubicBezTo>
                              <a:cubicBezTo>
                                <a:pt x="5304" y="863"/>
                                <a:pt x="5323" y="930"/>
                                <a:pt x="5350" y="994"/>
                              </a:cubicBezTo>
                              <a:cubicBezTo>
                                <a:pt x="5369" y="1038"/>
                                <a:pt x="5399" y="1092"/>
                                <a:pt x="5453" y="1096"/>
                              </a:cubicBezTo>
                              <a:cubicBezTo>
                                <a:pt x="5509" y="1100"/>
                                <a:pt x="5542" y="1043"/>
                                <a:pt x="5555" y="997"/>
                              </a:cubicBezTo>
                              <a:cubicBezTo>
                                <a:pt x="5567" y="955"/>
                                <a:pt x="5565" y="912"/>
                                <a:pt x="5558" y="869"/>
                              </a:cubicBezTo>
                              <a:cubicBezTo>
                                <a:pt x="5557" y="865"/>
                                <a:pt x="5555" y="860"/>
                                <a:pt x="5554" y="856"/>
                              </a:cubicBezTo>
                              <a:cubicBezTo>
                                <a:pt x="5552" y="880"/>
                                <a:pt x="5549" y="901"/>
                                <a:pt x="5555" y="929"/>
                              </a:cubicBezTo>
                              <a:cubicBezTo>
                                <a:pt x="5561" y="960"/>
                                <a:pt x="5570" y="989"/>
                                <a:pt x="5590" y="1013"/>
                              </a:cubicBezTo>
                              <a:cubicBezTo>
                                <a:pt x="5599" y="1024"/>
                                <a:pt x="5601" y="1027"/>
                                <a:pt x="5610" y="1029"/>
                              </a:cubicBezTo>
                              <a:cubicBezTo>
                                <a:pt x="5630" y="1016"/>
                                <a:pt x="5635" y="1016"/>
                                <a:pt x="5649" y="991"/>
                              </a:cubicBezTo>
                              <a:cubicBezTo>
                                <a:pt x="5672" y="951"/>
                                <a:pt x="5675" y="911"/>
                                <a:pt x="5716" y="885"/>
                              </a:cubicBezTo>
                              <a:cubicBezTo>
                                <a:pt x="5720" y="884"/>
                                <a:pt x="5724" y="884"/>
                                <a:pt x="5728" y="883"/>
                              </a:cubicBezTo>
                              <a:cubicBezTo>
                                <a:pt x="5748" y="904"/>
                                <a:pt x="5759" y="911"/>
                                <a:pt x="5770" y="944"/>
                              </a:cubicBezTo>
                              <a:cubicBezTo>
                                <a:pt x="5781" y="978"/>
                                <a:pt x="5780" y="1014"/>
                                <a:pt x="5790" y="1048"/>
                              </a:cubicBezTo>
                              <a:cubicBezTo>
                                <a:pt x="5799" y="1079"/>
                                <a:pt x="5800" y="1063"/>
                                <a:pt x="5817" y="1082"/>
                              </a:cubicBezTo>
                              <a:cubicBezTo>
                                <a:pt x="5845" y="1043"/>
                                <a:pt x="5864" y="1000"/>
                                <a:pt x="5891" y="960"/>
                              </a:cubicBezTo>
                              <a:cubicBezTo>
                                <a:pt x="5910" y="932"/>
                                <a:pt x="5922" y="933"/>
                                <a:pt x="5946" y="922"/>
                              </a:cubicBezTo>
                              <a:cubicBezTo>
                                <a:pt x="5967" y="955"/>
                                <a:pt x="5972" y="982"/>
                                <a:pt x="5984" y="1020"/>
                              </a:cubicBezTo>
                              <a:cubicBezTo>
                                <a:pt x="5988" y="1033"/>
                                <a:pt x="5989" y="1035"/>
                                <a:pt x="5993" y="1042"/>
                              </a:cubicBezTo>
                              <a:cubicBezTo>
                                <a:pt x="6010" y="1024"/>
                                <a:pt x="6018" y="1016"/>
                                <a:pt x="6029" y="989"/>
                              </a:cubicBezTo>
                              <a:cubicBezTo>
                                <a:pt x="6040" y="961"/>
                                <a:pt x="6042" y="921"/>
                                <a:pt x="6060" y="897"/>
                              </a:cubicBezTo>
                              <a:cubicBezTo>
                                <a:pt x="6068" y="885"/>
                                <a:pt x="6070" y="881"/>
                                <a:pt x="6081" y="883"/>
                              </a:cubicBezTo>
                              <a:cubicBezTo>
                                <a:pt x="6099" y="922"/>
                                <a:pt x="6110" y="967"/>
                                <a:pt x="6135" y="1003"/>
                              </a:cubicBezTo>
                              <a:cubicBezTo>
                                <a:pt x="6156" y="1033"/>
                                <a:pt x="6179" y="1043"/>
                                <a:pt x="6215" y="1042"/>
                              </a:cubicBezTo>
                              <a:cubicBezTo>
                                <a:pt x="6256" y="1041"/>
                                <a:pt x="6304" y="1004"/>
                                <a:pt x="6312" y="965"/>
                              </a:cubicBezTo>
                              <a:cubicBezTo>
                                <a:pt x="6318" y="938"/>
                                <a:pt x="6299" y="949"/>
                                <a:pt x="6280" y="943"/>
                              </a:cubicBezTo>
                            </a:path>
                            <a:path w="10820" h="1607" extrusionOk="0">
                              <a:moveTo>
                                <a:pt x="5168" y="1394"/>
                              </a:moveTo>
                              <a:cubicBezTo>
                                <a:pt x="5190" y="1406"/>
                                <a:pt x="5192" y="1424"/>
                                <a:pt x="5202" y="1447"/>
                              </a:cubicBezTo>
                              <a:cubicBezTo>
                                <a:pt x="5216" y="1479"/>
                                <a:pt x="5227" y="1511"/>
                                <a:pt x="5239" y="1543"/>
                              </a:cubicBezTo>
                              <a:cubicBezTo>
                                <a:pt x="5247" y="1564"/>
                                <a:pt x="5253" y="1585"/>
                                <a:pt x="5261" y="1606"/>
                              </a:cubicBezTo>
                              <a:cubicBezTo>
                                <a:pt x="5269" y="1588"/>
                                <a:pt x="5271" y="1568"/>
                                <a:pt x="5279" y="1550"/>
                              </a:cubicBezTo>
                              <a:cubicBezTo>
                                <a:pt x="5290" y="1526"/>
                                <a:pt x="5307" y="1507"/>
                                <a:pt x="5332" y="1498"/>
                              </a:cubicBezTo>
                              <a:cubicBezTo>
                                <a:pt x="5357" y="1489"/>
                                <a:pt x="5382" y="1495"/>
                                <a:pt x="5403" y="1510"/>
                              </a:cubicBezTo>
                              <a:cubicBezTo>
                                <a:pt x="5422" y="1523"/>
                                <a:pt x="5436" y="1545"/>
                                <a:pt x="5450" y="1563"/>
                              </a:cubicBezTo>
                              <a:cubicBezTo>
                                <a:pt x="5460" y="1577"/>
                                <a:pt x="5463" y="1581"/>
                                <a:pt x="5471" y="1588"/>
                              </a:cubicBezTo>
                            </a:path>
                            <a:path w="10820" h="1607" extrusionOk="0">
                              <a:moveTo>
                                <a:pt x="5498" y="1449"/>
                              </a:moveTo>
                              <a:cubicBezTo>
                                <a:pt x="5516" y="1453"/>
                                <a:pt x="5536" y="1457"/>
                                <a:pt x="5554" y="1459"/>
                              </a:cubicBezTo>
                              <a:cubicBezTo>
                                <a:pt x="5585" y="1462"/>
                                <a:pt x="5616" y="1464"/>
                                <a:pt x="5647" y="1468"/>
                              </a:cubicBezTo>
                              <a:cubicBezTo>
                                <a:pt x="5668" y="1471"/>
                                <a:pt x="5690" y="1473"/>
                                <a:pt x="5711" y="1470"/>
                              </a:cubicBezTo>
                              <a:cubicBezTo>
                                <a:pt x="5725" y="1468"/>
                                <a:pt x="5731" y="1466"/>
                                <a:pt x="5739" y="1458"/>
                              </a:cubicBezTo>
                            </a:path>
                            <a:path w="10820" h="1607" extrusionOk="0">
                              <a:moveTo>
                                <a:pt x="5652" y="1386"/>
                              </a:moveTo>
                              <a:cubicBezTo>
                                <a:pt x="5666" y="1393"/>
                                <a:pt x="5682" y="1399"/>
                                <a:pt x="5698" y="1404"/>
                              </a:cubicBezTo>
                              <a:cubicBezTo>
                                <a:pt x="5724" y="1412"/>
                                <a:pt x="5751" y="1416"/>
                                <a:pt x="5778" y="1420"/>
                              </a:cubicBezTo>
                              <a:cubicBezTo>
                                <a:pt x="5802" y="1424"/>
                                <a:pt x="5828" y="1426"/>
                                <a:pt x="5850" y="1436"/>
                              </a:cubicBezTo>
                              <a:cubicBezTo>
                                <a:pt x="5875" y="1447"/>
                                <a:pt x="5843" y="1471"/>
                                <a:pt x="5834" y="1480"/>
                              </a:cubicBezTo>
                              <a:cubicBezTo>
                                <a:pt x="5814" y="1499"/>
                                <a:pt x="5794" y="1518"/>
                                <a:pt x="5775" y="1538"/>
                              </a:cubicBezTo>
                              <a:cubicBezTo>
                                <a:pt x="5764" y="1550"/>
                                <a:pt x="5752" y="1560"/>
                                <a:pt x="5740" y="1572"/>
                              </a:cubicBezTo>
                            </a:path>
                            <a:path w="10820" h="1607" extrusionOk="0">
                              <a:moveTo>
                                <a:pt x="5925" y="1391"/>
                              </a:moveTo>
                              <a:cubicBezTo>
                                <a:pt x="5926" y="1415"/>
                                <a:pt x="5920" y="1441"/>
                                <a:pt x="5925" y="1466"/>
                              </a:cubicBezTo>
                              <a:cubicBezTo>
                                <a:pt x="5931" y="1496"/>
                                <a:pt x="5944" y="1524"/>
                                <a:pt x="5979" y="1525"/>
                              </a:cubicBezTo>
                              <a:cubicBezTo>
                                <a:pt x="6016" y="1526"/>
                                <a:pt x="6050" y="1500"/>
                                <a:pt x="6068" y="1470"/>
                              </a:cubicBezTo>
                              <a:cubicBezTo>
                                <a:pt x="6085" y="1441"/>
                                <a:pt x="6087" y="1403"/>
                                <a:pt x="6065" y="1376"/>
                              </a:cubicBezTo>
                              <a:cubicBezTo>
                                <a:pt x="6046" y="1353"/>
                                <a:pt x="6013" y="1354"/>
                                <a:pt x="5986" y="1357"/>
                              </a:cubicBezTo>
                              <a:cubicBezTo>
                                <a:pt x="5969" y="1360"/>
                                <a:pt x="5964" y="1360"/>
                                <a:pt x="5953" y="1364"/>
                              </a:cubicBezTo>
                            </a:path>
                            <a:path w="10820" h="1607" extrusionOk="0">
                              <a:moveTo>
                                <a:pt x="6921" y="623"/>
                              </a:moveTo>
                              <a:cubicBezTo>
                                <a:pt x="6941" y="629"/>
                                <a:pt x="6942" y="638"/>
                                <a:pt x="6947" y="661"/>
                              </a:cubicBezTo>
                              <a:cubicBezTo>
                                <a:pt x="6950" y="674"/>
                                <a:pt x="6952" y="686"/>
                                <a:pt x="6954" y="699"/>
                              </a:cubicBezTo>
                              <a:cubicBezTo>
                                <a:pt x="6939" y="677"/>
                                <a:pt x="6923" y="654"/>
                                <a:pt x="6901" y="638"/>
                              </a:cubicBezTo>
                              <a:cubicBezTo>
                                <a:pt x="6876" y="619"/>
                                <a:pt x="6846" y="606"/>
                                <a:pt x="6816" y="621"/>
                              </a:cubicBezTo>
                              <a:cubicBezTo>
                                <a:pt x="6787" y="636"/>
                                <a:pt x="6772" y="672"/>
                                <a:pt x="6761" y="700"/>
                              </a:cubicBezTo>
                              <a:cubicBezTo>
                                <a:pt x="6747" y="736"/>
                                <a:pt x="6738" y="776"/>
                                <a:pt x="6744" y="815"/>
                              </a:cubicBezTo>
                              <a:cubicBezTo>
                                <a:pt x="6749" y="848"/>
                                <a:pt x="6769" y="877"/>
                                <a:pt x="6797" y="896"/>
                              </a:cubicBezTo>
                              <a:cubicBezTo>
                                <a:pt x="6828" y="917"/>
                                <a:pt x="6868" y="918"/>
                                <a:pt x="6905" y="917"/>
                              </a:cubicBezTo>
                              <a:cubicBezTo>
                                <a:pt x="6937" y="916"/>
                                <a:pt x="6971" y="913"/>
                                <a:pt x="7002" y="907"/>
                              </a:cubicBezTo>
                              <a:cubicBezTo>
                                <a:pt x="7014" y="903"/>
                                <a:pt x="7016" y="902"/>
                                <a:pt x="7024" y="902"/>
                              </a:cubicBezTo>
                            </a:path>
                            <a:path w="10820" h="1607" extrusionOk="0">
                              <a:moveTo>
                                <a:pt x="7495" y="279"/>
                              </a:moveTo>
                              <a:cubicBezTo>
                                <a:pt x="7495" y="271"/>
                                <a:pt x="7495" y="268"/>
                                <a:pt x="7492" y="263"/>
                              </a:cubicBezTo>
                              <a:cubicBezTo>
                                <a:pt x="7477" y="270"/>
                                <a:pt x="7470" y="271"/>
                                <a:pt x="7457" y="286"/>
                              </a:cubicBezTo>
                              <a:cubicBezTo>
                                <a:pt x="7440" y="306"/>
                                <a:pt x="7423" y="329"/>
                                <a:pt x="7410" y="351"/>
                              </a:cubicBezTo>
                              <a:cubicBezTo>
                                <a:pt x="7389" y="386"/>
                                <a:pt x="7377" y="425"/>
                                <a:pt x="7367" y="464"/>
                              </a:cubicBezTo>
                              <a:cubicBezTo>
                                <a:pt x="7354" y="512"/>
                                <a:pt x="7349" y="558"/>
                                <a:pt x="7352" y="608"/>
                              </a:cubicBezTo>
                              <a:cubicBezTo>
                                <a:pt x="7355" y="653"/>
                                <a:pt x="7363" y="696"/>
                                <a:pt x="7377" y="739"/>
                              </a:cubicBezTo>
                              <a:cubicBezTo>
                                <a:pt x="7397" y="804"/>
                                <a:pt x="7439" y="887"/>
                                <a:pt x="7507" y="914"/>
                              </a:cubicBezTo>
                              <a:cubicBezTo>
                                <a:pt x="7511" y="915"/>
                                <a:pt x="7515" y="916"/>
                                <a:pt x="7519" y="917"/>
                              </a:cubicBezTo>
                            </a:path>
                            <a:path w="10820" h="1607" extrusionOk="0">
                              <a:moveTo>
                                <a:pt x="7688" y="536"/>
                              </a:moveTo>
                              <a:cubicBezTo>
                                <a:pt x="7682" y="560"/>
                                <a:pt x="7688" y="576"/>
                                <a:pt x="7692" y="601"/>
                              </a:cubicBezTo>
                              <a:cubicBezTo>
                                <a:pt x="7697" y="631"/>
                                <a:pt x="7705" y="656"/>
                                <a:pt x="7719" y="683"/>
                              </a:cubicBezTo>
                              <a:cubicBezTo>
                                <a:pt x="7729" y="703"/>
                                <a:pt x="7744" y="721"/>
                                <a:pt x="7767" y="726"/>
                              </a:cubicBezTo>
                              <a:cubicBezTo>
                                <a:pt x="7785" y="730"/>
                                <a:pt x="7806" y="715"/>
                                <a:pt x="7815" y="700"/>
                              </a:cubicBezTo>
                              <a:cubicBezTo>
                                <a:pt x="7831" y="672"/>
                                <a:pt x="7835" y="633"/>
                                <a:pt x="7839" y="602"/>
                              </a:cubicBezTo>
                              <a:cubicBezTo>
                                <a:pt x="7844" y="568"/>
                                <a:pt x="7844" y="534"/>
                                <a:pt x="7846" y="500"/>
                              </a:cubicBezTo>
                              <a:cubicBezTo>
                                <a:pt x="7846" y="496"/>
                                <a:pt x="7847" y="492"/>
                                <a:pt x="7847" y="488"/>
                              </a:cubicBezTo>
                              <a:cubicBezTo>
                                <a:pt x="7850" y="512"/>
                                <a:pt x="7852" y="534"/>
                                <a:pt x="7857" y="558"/>
                              </a:cubicBezTo>
                              <a:cubicBezTo>
                                <a:pt x="7864" y="589"/>
                                <a:pt x="7872" y="620"/>
                                <a:pt x="7888" y="648"/>
                              </a:cubicBezTo>
                              <a:cubicBezTo>
                                <a:pt x="7898" y="666"/>
                                <a:pt x="7914" y="683"/>
                                <a:pt x="7931" y="694"/>
                              </a:cubicBezTo>
                              <a:cubicBezTo>
                                <a:pt x="7942" y="701"/>
                                <a:pt x="7950" y="700"/>
                                <a:pt x="7962" y="700"/>
                              </a:cubicBezTo>
                            </a:path>
                            <a:path w="10820" h="1607" extrusionOk="0">
                              <a:moveTo>
                                <a:pt x="8138" y="355"/>
                              </a:moveTo>
                              <a:cubicBezTo>
                                <a:pt x="8115" y="352"/>
                                <a:pt x="8108" y="355"/>
                                <a:pt x="8097" y="377"/>
                              </a:cubicBezTo>
                              <a:cubicBezTo>
                                <a:pt x="8082" y="408"/>
                                <a:pt x="8078" y="442"/>
                                <a:pt x="8074" y="476"/>
                              </a:cubicBezTo>
                              <a:cubicBezTo>
                                <a:pt x="8070" y="517"/>
                                <a:pt x="8070" y="561"/>
                                <a:pt x="8080" y="602"/>
                              </a:cubicBezTo>
                              <a:cubicBezTo>
                                <a:pt x="8086" y="627"/>
                                <a:pt x="8098" y="659"/>
                                <a:pt x="8124" y="670"/>
                              </a:cubicBezTo>
                              <a:cubicBezTo>
                                <a:pt x="8129" y="671"/>
                                <a:pt x="8133" y="672"/>
                                <a:pt x="8138" y="673"/>
                              </a:cubicBezTo>
                            </a:path>
                            <a:path w="10820" h="1607" extrusionOk="0">
                              <a:moveTo>
                                <a:pt x="8206" y="421"/>
                              </a:moveTo>
                              <a:cubicBezTo>
                                <a:pt x="8223" y="438"/>
                                <a:pt x="8236" y="463"/>
                                <a:pt x="8249" y="484"/>
                              </a:cubicBezTo>
                              <a:cubicBezTo>
                                <a:pt x="8268" y="514"/>
                                <a:pt x="8284" y="549"/>
                                <a:pt x="8306" y="576"/>
                              </a:cubicBezTo>
                              <a:cubicBezTo>
                                <a:pt x="8319" y="592"/>
                                <a:pt x="8335" y="611"/>
                                <a:pt x="8353" y="621"/>
                              </a:cubicBezTo>
                            </a:path>
                            <a:path w="10820" h="1607" extrusionOk="0">
                              <a:moveTo>
                                <a:pt x="8345" y="408"/>
                              </a:moveTo>
                              <a:cubicBezTo>
                                <a:pt x="8327" y="420"/>
                                <a:pt x="8307" y="439"/>
                                <a:pt x="8297" y="459"/>
                              </a:cubicBezTo>
                              <a:cubicBezTo>
                                <a:pt x="8280" y="493"/>
                                <a:pt x="8268" y="530"/>
                                <a:pt x="8251" y="565"/>
                              </a:cubicBezTo>
                              <a:cubicBezTo>
                                <a:pt x="8238" y="592"/>
                                <a:pt x="8227" y="620"/>
                                <a:pt x="8215" y="647"/>
                              </a:cubicBezTo>
                            </a:path>
                            <a:path w="10820" h="1607" extrusionOk="0">
                              <a:moveTo>
                                <a:pt x="8403" y="414"/>
                              </a:moveTo>
                              <a:cubicBezTo>
                                <a:pt x="8415" y="454"/>
                                <a:pt x="8423" y="495"/>
                                <a:pt x="8433" y="536"/>
                              </a:cubicBezTo>
                              <a:cubicBezTo>
                                <a:pt x="8440" y="566"/>
                                <a:pt x="8449" y="595"/>
                                <a:pt x="8456" y="625"/>
                              </a:cubicBezTo>
                              <a:cubicBezTo>
                                <a:pt x="8456" y="627"/>
                                <a:pt x="8457" y="630"/>
                                <a:pt x="8457" y="632"/>
                              </a:cubicBezTo>
                            </a:path>
                            <a:path w="10820" h="1607" extrusionOk="0">
                              <a:moveTo>
                                <a:pt x="8380" y="510"/>
                              </a:moveTo>
                              <a:cubicBezTo>
                                <a:pt x="8394" y="528"/>
                                <a:pt x="8411" y="541"/>
                                <a:pt x="8433" y="549"/>
                              </a:cubicBezTo>
                              <a:cubicBezTo>
                                <a:pt x="8465" y="561"/>
                                <a:pt x="8491" y="562"/>
                                <a:pt x="8523" y="550"/>
                              </a:cubicBezTo>
                              <a:cubicBezTo>
                                <a:pt x="8530" y="546"/>
                                <a:pt x="8538" y="543"/>
                                <a:pt x="8545" y="539"/>
                              </a:cubicBezTo>
                            </a:path>
                            <a:path w="10820" h="1607" extrusionOk="0">
                              <a:moveTo>
                                <a:pt x="8616" y="369"/>
                              </a:moveTo>
                              <a:cubicBezTo>
                                <a:pt x="8609" y="403"/>
                                <a:pt x="8613" y="433"/>
                                <a:pt x="8615" y="468"/>
                              </a:cubicBezTo>
                              <a:cubicBezTo>
                                <a:pt x="8617" y="509"/>
                                <a:pt x="8626" y="549"/>
                                <a:pt x="8635" y="589"/>
                              </a:cubicBezTo>
                              <a:cubicBezTo>
                                <a:pt x="8638" y="601"/>
                                <a:pt x="8645" y="643"/>
                                <a:pt x="8665" y="640"/>
                              </a:cubicBezTo>
                              <a:cubicBezTo>
                                <a:pt x="8685" y="637"/>
                                <a:pt x="8694" y="600"/>
                                <a:pt x="8700" y="586"/>
                              </a:cubicBezTo>
                              <a:cubicBezTo>
                                <a:pt x="8713" y="556"/>
                                <a:pt x="8726" y="524"/>
                                <a:pt x="8746" y="498"/>
                              </a:cubicBezTo>
                              <a:cubicBezTo>
                                <a:pt x="8762" y="478"/>
                                <a:pt x="8781" y="468"/>
                                <a:pt x="8805" y="481"/>
                              </a:cubicBezTo>
                              <a:cubicBezTo>
                                <a:pt x="8829" y="494"/>
                                <a:pt x="8843" y="524"/>
                                <a:pt x="8855" y="547"/>
                              </a:cubicBezTo>
                              <a:cubicBezTo>
                                <a:pt x="8859" y="554"/>
                                <a:pt x="8874" y="599"/>
                                <a:pt x="8882" y="602"/>
                              </a:cubicBezTo>
                              <a:cubicBezTo>
                                <a:pt x="8885" y="601"/>
                                <a:pt x="8889" y="600"/>
                                <a:pt x="8892" y="599"/>
                              </a:cubicBezTo>
                            </a:path>
                            <a:path w="10820" h="1607" extrusionOk="0">
                              <a:moveTo>
                                <a:pt x="8885" y="275"/>
                              </a:moveTo>
                              <a:cubicBezTo>
                                <a:pt x="8906" y="291"/>
                                <a:pt x="8925" y="309"/>
                                <a:pt x="8944" y="327"/>
                              </a:cubicBezTo>
                              <a:cubicBezTo>
                                <a:pt x="8978" y="360"/>
                                <a:pt x="9011" y="394"/>
                                <a:pt x="9038" y="433"/>
                              </a:cubicBezTo>
                              <a:cubicBezTo>
                                <a:pt x="9063" y="470"/>
                                <a:pt x="9083" y="510"/>
                                <a:pt x="9082" y="556"/>
                              </a:cubicBezTo>
                              <a:cubicBezTo>
                                <a:pt x="9081" y="584"/>
                                <a:pt x="9063" y="628"/>
                                <a:pt x="9045" y="649"/>
                              </a:cubicBezTo>
                              <a:cubicBezTo>
                                <a:pt x="9033" y="662"/>
                                <a:pt x="9021" y="665"/>
                                <a:pt x="9006" y="666"/>
                              </a:cubicBezTo>
                            </a:path>
                            <a:path w="10820" h="1607" extrusionOk="0">
                              <a:moveTo>
                                <a:pt x="9177" y="476"/>
                              </a:moveTo>
                              <a:cubicBezTo>
                                <a:pt x="9201" y="466"/>
                                <a:pt x="9223" y="462"/>
                                <a:pt x="9249" y="459"/>
                              </a:cubicBezTo>
                              <a:cubicBezTo>
                                <a:pt x="9277" y="456"/>
                                <a:pt x="9308" y="452"/>
                                <a:pt x="9336" y="453"/>
                              </a:cubicBezTo>
                              <a:cubicBezTo>
                                <a:pt x="9354" y="454"/>
                                <a:pt x="9368" y="453"/>
                                <a:pt x="9385" y="448"/>
                              </a:cubicBezTo>
                              <a:cubicBezTo>
                                <a:pt x="9388" y="447"/>
                                <a:pt x="9391" y="446"/>
                                <a:pt x="9394" y="445"/>
                              </a:cubicBezTo>
                            </a:path>
                            <a:path w="10820" h="1607" extrusionOk="0">
                              <a:moveTo>
                                <a:pt x="9483" y="372"/>
                              </a:moveTo>
                              <a:cubicBezTo>
                                <a:pt x="9481" y="390"/>
                                <a:pt x="9479" y="412"/>
                                <a:pt x="9483" y="429"/>
                              </a:cubicBezTo>
                              <a:cubicBezTo>
                                <a:pt x="9489" y="456"/>
                                <a:pt x="9497" y="488"/>
                                <a:pt x="9509" y="513"/>
                              </a:cubicBezTo>
                              <a:cubicBezTo>
                                <a:pt x="9517" y="530"/>
                                <a:pt x="9532" y="556"/>
                                <a:pt x="9553" y="560"/>
                              </a:cubicBezTo>
                              <a:cubicBezTo>
                                <a:pt x="9575" y="564"/>
                                <a:pt x="9591" y="540"/>
                                <a:pt x="9599" y="523"/>
                              </a:cubicBezTo>
                              <a:cubicBezTo>
                                <a:pt x="9612" y="493"/>
                                <a:pt x="9617" y="458"/>
                                <a:pt x="9625" y="427"/>
                              </a:cubicBezTo>
                              <a:cubicBezTo>
                                <a:pt x="9629" y="410"/>
                                <a:pt x="9632" y="398"/>
                                <a:pt x="9641" y="384"/>
                              </a:cubicBezTo>
                              <a:cubicBezTo>
                                <a:pt x="9662" y="395"/>
                                <a:pt x="9662" y="414"/>
                                <a:pt x="9667" y="439"/>
                              </a:cubicBezTo>
                              <a:cubicBezTo>
                                <a:pt x="9674" y="472"/>
                                <a:pt x="9681" y="505"/>
                                <a:pt x="9689" y="538"/>
                              </a:cubicBezTo>
                              <a:cubicBezTo>
                                <a:pt x="9697" y="569"/>
                                <a:pt x="9706" y="573"/>
                                <a:pt x="9734" y="564"/>
                              </a:cubicBezTo>
                            </a:path>
                            <a:path w="10820" h="1607" extrusionOk="0">
                              <a:moveTo>
                                <a:pt x="9966" y="238"/>
                              </a:moveTo>
                              <a:cubicBezTo>
                                <a:pt x="9939" y="238"/>
                                <a:pt x="9939" y="250"/>
                                <a:pt x="9926" y="274"/>
                              </a:cubicBezTo>
                              <a:cubicBezTo>
                                <a:pt x="9909" y="304"/>
                                <a:pt x="9903" y="336"/>
                                <a:pt x="9904" y="371"/>
                              </a:cubicBezTo>
                              <a:cubicBezTo>
                                <a:pt x="9905" y="398"/>
                                <a:pt x="9910" y="431"/>
                                <a:pt x="9927" y="453"/>
                              </a:cubicBezTo>
                              <a:cubicBezTo>
                                <a:pt x="9941" y="472"/>
                                <a:pt x="9955" y="479"/>
                                <a:pt x="9977" y="480"/>
                              </a:cubicBezTo>
                            </a:path>
                            <a:path w="10820" h="1607" extrusionOk="0">
                              <a:moveTo>
                                <a:pt x="10092" y="291"/>
                              </a:moveTo>
                              <a:cubicBezTo>
                                <a:pt x="10106" y="312"/>
                                <a:pt x="10122" y="331"/>
                                <a:pt x="10137" y="351"/>
                              </a:cubicBezTo>
                              <a:cubicBezTo>
                                <a:pt x="10156" y="376"/>
                                <a:pt x="10174" y="400"/>
                                <a:pt x="10198" y="421"/>
                              </a:cubicBezTo>
                              <a:cubicBezTo>
                                <a:pt x="10214" y="435"/>
                                <a:pt x="10221" y="436"/>
                                <a:pt x="10241" y="438"/>
                              </a:cubicBezTo>
                            </a:path>
                            <a:path w="10820" h="1607" extrusionOk="0">
                              <a:moveTo>
                                <a:pt x="10240" y="298"/>
                              </a:moveTo>
                              <a:cubicBezTo>
                                <a:pt x="10206" y="308"/>
                                <a:pt x="10183" y="320"/>
                                <a:pt x="10153" y="338"/>
                              </a:cubicBezTo>
                              <a:cubicBezTo>
                                <a:pt x="10121" y="357"/>
                                <a:pt x="10099" y="376"/>
                                <a:pt x="10074" y="404"/>
                              </a:cubicBezTo>
                              <a:cubicBezTo>
                                <a:pt x="10071" y="407"/>
                                <a:pt x="10068" y="411"/>
                                <a:pt x="10065" y="414"/>
                              </a:cubicBezTo>
                            </a:path>
                            <a:path w="10820" h="1607" extrusionOk="0">
                              <a:moveTo>
                                <a:pt x="10301" y="124"/>
                              </a:moveTo>
                              <a:cubicBezTo>
                                <a:pt x="10324" y="116"/>
                                <a:pt x="10339" y="111"/>
                                <a:pt x="10356" y="134"/>
                              </a:cubicBezTo>
                              <a:cubicBezTo>
                                <a:pt x="10376" y="162"/>
                                <a:pt x="10393" y="201"/>
                                <a:pt x="10405" y="233"/>
                              </a:cubicBezTo>
                              <a:cubicBezTo>
                                <a:pt x="10422" y="277"/>
                                <a:pt x="10436" y="325"/>
                                <a:pt x="10437" y="373"/>
                              </a:cubicBezTo>
                              <a:cubicBezTo>
                                <a:pt x="10438" y="422"/>
                                <a:pt x="10421" y="456"/>
                                <a:pt x="10394" y="494"/>
                              </a:cubicBezTo>
                              <a:cubicBezTo>
                                <a:pt x="10370" y="527"/>
                                <a:pt x="10343" y="545"/>
                                <a:pt x="10308" y="564"/>
                              </a:cubicBezTo>
                            </a:path>
                            <a:path w="10820" h="1607" extrusionOk="0">
                              <a:moveTo>
                                <a:pt x="10573" y="0"/>
                              </a:moveTo>
                              <a:cubicBezTo>
                                <a:pt x="10599" y="17"/>
                                <a:pt x="10619" y="31"/>
                                <a:pt x="10640" y="55"/>
                              </a:cubicBezTo>
                              <a:cubicBezTo>
                                <a:pt x="10681" y="102"/>
                                <a:pt x="10718" y="155"/>
                                <a:pt x="10749" y="209"/>
                              </a:cubicBezTo>
                              <a:cubicBezTo>
                                <a:pt x="10783" y="267"/>
                                <a:pt x="10812" y="334"/>
                                <a:pt x="10819" y="402"/>
                              </a:cubicBezTo>
                              <a:cubicBezTo>
                                <a:pt x="10826" y="469"/>
                                <a:pt x="10806" y="519"/>
                                <a:pt x="10771" y="574"/>
                              </a:cubicBezTo>
                              <a:cubicBezTo>
                                <a:pt x="10737" y="628"/>
                                <a:pt x="10695" y="658"/>
                                <a:pt x="10641" y="691"/>
                              </a:cubicBezTo>
                            </a:path>
                            <a:path w="10820" h="1607" extrusionOk="0">
                              <a:moveTo>
                                <a:pt x="7682" y="1007"/>
                              </a:moveTo>
                              <a:cubicBezTo>
                                <a:pt x="7698" y="1007"/>
                                <a:pt x="7713" y="1008"/>
                                <a:pt x="7728" y="1008"/>
                              </a:cubicBezTo>
                              <a:cubicBezTo>
                                <a:pt x="7758" y="1008"/>
                                <a:pt x="7785" y="1006"/>
                                <a:pt x="7815" y="1003"/>
                              </a:cubicBezTo>
                              <a:cubicBezTo>
                                <a:pt x="7868" y="997"/>
                                <a:pt x="7921" y="991"/>
                                <a:pt x="7975" y="987"/>
                              </a:cubicBezTo>
                              <a:cubicBezTo>
                                <a:pt x="8061" y="981"/>
                                <a:pt x="8146" y="975"/>
                                <a:pt x="8232" y="971"/>
                              </a:cubicBezTo>
                              <a:cubicBezTo>
                                <a:pt x="8754" y="948"/>
                                <a:pt x="9276" y="940"/>
                                <a:pt x="9798" y="902"/>
                              </a:cubicBezTo>
                              <a:cubicBezTo>
                                <a:pt x="9958" y="890"/>
                                <a:pt x="10118" y="878"/>
                                <a:pt x="10278" y="861"/>
                              </a:cubicBezTo>
                              <a:cubicBezTo>
                                <a:pt x="10289" y="860"/>
                                <a:pt x="10373" y="844"/>
                                <a:pt x="10337" y="856"/>
                              </a:cubicBezTo>
                              <a:cubicBezTo>
                                <a:pt x="10320" y="860"/>
                                <a:pt x="10313" y="861"/>
                                <a:pt x="10300" y="860"/>
                              </a:cubicBezTo>
                            </a:path>
                            <a:path w="10820" h="1607" extrusionOk="0">
                              <a:moveTo>
                                <a:pt x="8879" y="1195"/>
                              </a:moveTo>
                              <a:cubicBezTo>
                                <a:pt x="8878" y="1214"/>
                                <a:pt x="8878" y="1234"/>
                                <a:pt x="8881" y="1253"/>
                              </a:cubicBezTo>
                              <a:cubicBezTo>
                                <a:pt x="8886" y="1285"/>
                                <a:pt x="8896" y="1316"/>
                                <a:pt x="8906" y="1347"/>
                              </a:cubicBezTo>
                              <a:cubicBezTo>
                                <a:pt x="8915" y="1374"/>
                                <a:pt x="8918" y="1407"/>
                                <a:pt x="8941" y="1423"/>
                              </a:cubicBezTo>
                              <a:cubicBezTo>
                                <a:pt x="8957" y="1411"/>
                                <a:pt x="8969" y="1398"/>
                                <a:pt x="8983" y="1382"/>
                              </a:cubicBezTo>
                              <a:cubicBezTo>
                                <a:pt x="9000" y="1362"/>
                                <a:pt x="9021" y="1339"/>
                                <a:pt x="9045" y="1326"/>
                              </a:cubicBezTo>
                              <a:cubicBezTo>
                                <a:pt x="9068" y="1313"/>
                                <a:pt x="9085" y="1320"/>
                                <a:pt x="9104" y="1335"/>
                              </a:cubicBezTo>
                              <a:cubicBezTo>
                                <a:pt x="9123" y="1350"/>
                                <a:pt x="9138" y="1370"/>
                                <a:pt x="9154" y="1387"/>
                              </a:cubicBezTo>
                              <a:cubicBezTo>
                                <a:pt x="9164" y="1398"/>
                                <a:pt x="9181" y="1419"/>
                                <a:pt x="9199" y="1411"/>
                              </a:cubicBezTo>
                              <a:cubicBezTo>
                                <a:pt x="9210" y="1401"/>
                                <a:pt x="9214" y="1398"/>
                                <a:pt x="9223" y="139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1" o:spid="_x0000_s1026" style="position:absolute;margin-left:101.35pt;margin-top:4.05pt;width:306.7pt;height:45.5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820,160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" path="m0,1099c28,1089,27,1072,70,1070,317,1061,572,1046,819,1055,1135,1067,1454,1071,1770,1062,2029,1055,2287,1033,2546,1028,2835,1023,3119,1041,3407,1044,3611,1046,3811,1038,4015,1050,4077,1054,4178,1075,4232,1051,4229,1041,4228,1037,4228,1030em198,662c207,639,209,631,187,615,174,606,147,607,133,611,107,619,86,636,69,656,51,678,40,708,40,736,39,771,59,801,86,820,104,833,129,840,150,845,168,849,188,845,206,843,209,842,213,842,216,841em389,721c398,727,400,728,401,736,389,741,370,749,356,740,354,737,352,734,350,731,362,709,367,715,389,720,393,721,398,721,402,722em502,651c505,667,503,682,505,697,508,724,511,753,518,779,525,806,536,836,556,856,573,873,593,882,614,869,639,853,655,823,663,796,678,746,680,689,669,638,656,648,663,671,665,691,668,723,675,756,684,787,691,811,698,838,710,860,723,884,726,876,745,865em970,455c953,450,942,445,926,467,903,497,886,539,873,575,855,627,842,682,839,737,836,783,843,831,864,872,878,899,905,925,934,935,961,944,982,932,1005,920em1063,628c1046,617,1063,648,1067,658,1081,694,1101,727,1120,760,1135,787,1150,813,1171,836,1184,849,1190,857,1206,848em1189,641c1158,641,1155,654,1143,683,1127,720,1113,757,1102,796,1100,803,1078,861,1085,866,1089,865,1093,864,1097,863em1290,618c1309,640,1317,667,1322,696,1332,751,1330,808,1339,864,1342,883,1343,899,1343,918em1247,766c1268,785,1290,795,1319,800,1368,808,1407,800,1451,779em1532,541c1531,584,1534,624,1541,667,1549,719,1564,769,1581,819,1591,848,1602,876,1617,902,1628,875,1625,849,1631,820,1637,791,1647,750,1670,729,1688,712,1719,720,1737,734,1762,753,1775,789,1788,817,1799,840,1804,863,1812,887,1816,896,1817,899,1822,888em1801,451c1824,441,1838,464,1855,485,1905,548,1946,622,1968,699,1985,756,1985,817,1972,875,1967,898,1958,921,1949,942em2218,734c2247,739,2276,739,2306,739,2352,738,2399,733,2445,732,2483,732,2517,731,2554,721,2560,719,2566,718,2572,716em3144,653c3132,638,3122,631,3102,626,3080,620,3057,617,3034,621,3007,626,2992,641,2978,664,2963,688,2954,716,2955,745,2956,774,2965,803,2983,825,3000,845,3028,858,3054,861,3086,865,3113,858,3142,846,3161,837,3167,834,3179,827em3328,697c3339,702,3358,708,3360,722,3359,725,3359,729,3358,732,3343,739,3331,742,3320,725,3314,712,3312,708,3315,698,3331,693,3337,702,3353,711em3428,629c3419,643,3418,661,3420,679,3424,707,3430,740,3443,766,3452,785,3472,810,3495,813,3516,815,3541,800,3554,785,3572,764,3584,735,3588,708,3591,686,3591,663,3588,642,3587,669,3590,694,3601,720,3610,741,3623,768,3639,784,3654,799,3666,806,3686,798,3691,796,3696,793,3701,791em3824,555c3815,534,3817,536,3797,527,3788,553,3782,574,3780,602,3777,643,3781,683,3792,723,3801,753,3816,786,3845,802,3861,808,3867,810,3879,808em3944,612c3948,636,3958,658,3971,678,3990,707,4013,735,4042,755,4060,765,4065,768,4078,772em4099,638c4068,647,4035,660,4012,686,3987,715,3965,746,3945,779,3935,794,3933,798,3927,808em4133,467c4154,446,4160,442,4182,467,4209,498,4231,542,4246,580,4267,632,4280,689,4276,745,4273,793,4257,841,4229,879,4213,901,4198,909,4174,920em2077,1178c2083,1203,2089,1228,2095,1253,2104,1289,2109,1325,2117,1361,2125,1393,2130,1427,2139,1459,2143,1472,2148,1483,2153,1495,2163,1480,2171,1464,2178,1442,2186,1419,2195,1391,2210,1371,2220,1358,2234,1344,2252,1352,2277,1363,2293,1399,2305,1421,2316,1441,2325,1475,2345,1489,2359,1500,2366,1488,2377,1480em4608,965c4607,985,4628,978,4647,978,4678,979,4708,975,4739,972,4764,970,4793,971,4817,965,4822,963,4826,961,4831,959em4618,1087c4633,1086,4653,1085,4667,1082,4687,1078,4707,1077,4728,1077,4748,1077,4767,1077,4786,1071,4802,1066,4813,1057,4827,1048em5304,1106c5328,1082,5339,1068,5353,1037,5369,1000,5378,965,5381,925,5384,878,5379,828,5365,783,5355,751,5341,736,5319,716,5304,742,5297,757,5299,793,5304,863,5323,930,5350,994,5369,1038,5399,1092,5453,1096,5509,1100,5542,1043,5555,997,5567,955,5565,912,5558,869,5557,865,5555,860,5554,856,5552,880,5549,901,5555,929,5561,960,5570,989,5590,1013,5599,1024,5601,1027,5610,1029,5630,1016,5635,1016,5649,991,5672,951,5675,911,5716,885,5720,884,5724,884,5728,883,5748,904,5759,911,5770,944,5781,978,5780,1014,5790,1048,5799,1079,5800,1063,5817,1082,5845,1043,5864,1000,5891,960,5910,932,5922,933,5946,922,5967,955,5972,982,5984,1020,5988,1033,5989,1035,5993,1042,6010,1024,6018,1016,6029,989,6040,961,6042,921,6060,897,6068,885,6070,881,6081,883,6099,922,6110,967,6135,1003,6156,1033,6179,1043,6215,1042,6256,1041,6304,1004,6312,965,6318,938,6299,949,6280,943em5168,1394c5190,1406,5192,1424,5202,1447,5216,1479,5227,1511,5239,1543,5247,1564,5253,1585,5261,1606,5269,1588,5271,1568,5279,1550,5290,1526,5307,1507,5332,1498,5357,1489,5382,1495,5403,1510,5422,1523,5436,1545,5450,1563,5460,1577,5463,1581,5471,1588em5498,1449c5516,1453,5536,1457,5554,1459,5585,1462,5616,1464,5647,1468,5668,1471,5690,1473,5711,1470,5725,1468,5731,1466,5739,1458em5652,1386c5666,1393,5682,1399,5698,1404,5724,1412,5751,1416,5778,1420,5802,1424,5828,1426,5850,1436,5875,1447,5843,1471,5834,1480,5814,1499,5794,1518,5775,1538,5764,1550,5752,1560,5740,1572em5925,1391c5926,1415,5920,1441,5925,1466,5931,1496,5944,1524,5979,1525,6016,1526,6050,1500,6068,1470,6085,1441,6087,1403,6065,1376,6046,1353,6013,1354,5986,1357,5969,1360,5964,1360,5953,1364em6921,623c6941,629,6942,638,6947,661,6950,674,6952,686,6954,699,6939,677,6923,654,6901,638,6876,619,6846,606,6816,621,6787,636,6772,672,6761,700,6747,736,6738,776,6744,815,6749,848,6769,877,6797,896,6828,917,6868,918,6905,917,6937,916,6971,913,7002,907,7014,903,7016,902,7024,902em7495,279c7495,271,7495,268,7492,263,7477,270,7470,271,7457,286,7440,306,7423,329,7410,351,7389,386,7377,425,7367,464,7354,512,7349,558,7352,608,7355,653,7363,696,7377,739,7397,804,7439,887,7507,914,7511,915,7515,916,7519,917em7688,536c7682,560,7688,576,7692,601,7697,631,7705,656,7719,683,7729,703,7744,721,7767,726,7785,730,7806,715,7815,700,7831,672,7835,633,7839,602,7844,568,7844,534,7846,500,7846,496,7847,492,7847,488,7850,512,7852,534,7857,558,7864,589,7872,620,7888,648,7898,666,7914,683,7931,694,7942,701,7950,700,7962,700em8138,355c8115,352,8108,355,8097,377,8082,408,8078,442,8074,476,8070,517,8070,561,8080,602,8086,627,8098,659,8124,670,8129,671,8133,672,8138,673em8206,421c8223,438,8236,463,8249,484,8268,514,8284,549,8306,576,8319,592,8335,611,8353,621em8345,408c8327,420,8307,439,8297,459,8280,493,8268,530,8251,565,8238,592,8227,620,8215,647em8403,414c8415,454,8423,495,8433,536,8440,566,8449,595,8456,625,8456,627,8457,630,8457,632em8380,510c8394,528,8411,541,8433,549,8465,561,8491,562,8523,550,8530,546,8538,543,8545,539em8616,369c8609,403,8613,433,8615,468,8617,509,8626,549,8635,589,8638,601,8645,643,8665,640,8685,637,8694,600,8700,586,8713,556,8726,524,8746,498,8762,478,8781,468,8805,481,8829,494,8843,524,8855,547,8859,554,8874,599,8882,602,8885,601,8889,600,8892,599em8885,275c8906,291,8925,309,8944,327,8978,360,9011,394,9038,433,9063,470,9083,510,9082,556,9081,584,9063,628,9045,649,9033,662,9021,665,9006,666em9177,476c9201,466,9223,462,9249,459,9277,456,9308,452,9336,453,9354,454,9368,453,9385,448,9388,447,9391,446,9394,445em9483,372c9481,390,9479,412,9483,429,9489,456,9497,488,9509,513,9517,530,9532,556,9553,560,9575,564,9591,540,9599,523,9612,493,9617,458,9625,427,9629,410,9632,398,9641,384,9662,395,9662,414,9667,439,9674,472,9681,505,9689,538,9697,569,9706,573,9734,564em9966,238c9939,238,9939,250,9926,274,9909,304,9903,336,9904,371,9905,398,9910,431,9927,453,9941,472,9955,479,9977,480em10092,291c10106,312,10122,331,10137,351,10156,376,10174,400,10198,421,10214,435,10221,436,10241,438em10240,298c10206,308,10183,320,10153,338,10121,357,10099,376,10074,404,10071,407,10068,411,10065,414em10301,124c10324,116,10339,111,10356,134,10376,162,10393,201,10405,233,10422,277,10436,325,10437,373,10438,422,10421,456,10394,494,10370,527,10343,545,10308,564em10573,0c10599,17,10619,31,10640,55,10681,102,10718,155,10749,209,10783,267,10812,334,10819,402,10826,469,10806,519,10771,574,10737,628,10695,658,10641,691em7682,1007c7698,1007,7713,1008,7728,1008,7758,1008,7785,1006,7815,1003,7868,997,7921,991,7975,987,8061,981,8146,975,8232,971,8754,948,9276,940,9798,902,9958,890,10118,878,10278,861,10289,860,10373,844,10337,856,10320,860,10313,861,10300,860em8879,1195c8878,1214,8878,1234,8881,1253,8886,1285,8896,1316,8906,1347,8915,1374,8918,1407,8941,1423,8957,1411,8969,1398,8983,1382,9000,1362,9021,1339,9045,1326,9068,1313,9085,1320,9104,1335,9123,1350,9138,1370,9154,1387,9164,1398,9181,1419,9199,1411,9210,1401,9214,1398,9223,1393e" filled="f" strokecolor="#7030a0" strokeweight="1pt">
                <v:stroke endcap="round"/>
                <v:path o:extrusionok="f" o:connecttype="custom" o:connectlocs="1226485,7310798;47879,7154927;77758,7237722;144716,7194885;238673,7221523;349190,7098771;361790,7266160;428028,7165726;475907,7185525;551504,7129729;625302,7199204;708460,7186605;919414,7194525;1063770,7203164;1209566,7194885;1231165,7179406;1296323,7194165;1360762,7151687;1455079,7206764;1487838,7103090;747699,7359035;795578,7428511;1672873,7287039;1702032,7322677;1931345,7216843;2000823,7247801;2057702,7253561;2140500,7266880;2208538,7296039;1885987,7490427;1969504,7506626;2034663,7433910;2066342,7500866;2154899,7423471;2453691,7158527;2528569,7259681;2646645,7153847;2778762,7180846;2828440,7135848;2906558,7106330;2990076,7142328;3024995,7084011;3068193,7132968;3131912,7145928;3198510,7033974;3303627,7106330;3413784,7089411;3480022,7093011;3573619,7098051;3686296,7042254;3745694,7018855;3869531,7010216;2813321,7296039;3707895,7244562;3256108,7412312" o:connectangles="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>
        <w:tab/>
      </w:r>
      <w:r w:rsidR="000377D3">
        <w:tab/>
      </w:r>
      <w:r w:rsidR="000377D3">
        <w:tab/>
      </w:r>
      <w:r w:rsidR="000377D3">
        <w:tab/>
      </w:r>
      <w:r w:rsidR="000377D3">
        <w:tab/>
      </w:r>
      <w:r w:rsidR="003424EB">
        <w:tab/>
      </w:r>
      <w:r w:rsidR="003424EB">
        <w:tab/>
      </w:r>
    </w:p>
    <w:p w14:paraId="7C284187" w14:textId="77777777" w:rsidR="000377D3" w:rsidRDefault="00881019" w:rsidP="000377D3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41325E8" wp14:editId="5DA21377">
                <wp:simplePos x="0" y="0"/>
                <wp:positionH relativeFrom="column">
                  <wp:posOffset>610870</wp:posOffset>
                </wp:positionH>
                <wp:positionV relativeFrom="paragraph">
                  <wp:posOffset>53340</wp:posOffset>
                </wp:positionV>
                <wp:extent cx="541020" cy="473710"/>
                <wp:effectExtent l="13970" t="15240" r="41910" b="31750"/>
                <wp:wrapNone/>
                <wp:docPr id="120" name="Freeform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41020" cy="473710"/>
                        </a:xfrm>
                        <a:custGeom>
                          <a:avLst/>
                          <a:gdLst>
                            <a:gd name="T0" fmla="+- 0 4876 4871"/>
                            <a:gd name="T1" fmla="*/ T0 w 1503"/>
                            <a:gd name="T2" fmla="+- 0 20386 19758"/>
                            <a:gd name="T3" fmla="*/ 20386 h 1315"/>
                            <a:gd name="T4" fmla="+- 0 4907 4871"/>
                            <a:gd name="T5" fmla="*/ T4 w 1503"/>
                            <a:gd name="T6" fmla="+- 0 20466 19758"/>
                            <a:gd name="T7" fmla="*/ 20466 h 1315"/>
                            <a:gd name="T8" fmla="+- 0 4987 4871"/>
                            <a:gd name="T9" fmla="*/ T8 w 1503"/>
                            <a:gd name="T10" fmla="+- 0 20453 19758"/>
                            <a:gd name="T11" fmla="*/ 20453 h 1315"/>
                            <a:gd name="T12" fmla="+- 0 5081 4871"/>
                            <a:gd name="T13" fmla="*/ T12 w 1503"/>
                            <a:gd name="T14" fmla="+- 0 20297 19758"/>
                            <a:gd name="T15" fmla="*/ 20297 h 1315"/>
                            <a:gd name="T16" fmla="+- 0 5144 4871"/>
                            <a:gd name="T17" fmla="*/ T16 w 1503"/>
                            <a:gd name="T18" fmla="+- 0 20029 19758"/>
                            <a:gd name="T19" fmla="*/ 20029 h 1315"/>
                            <a:gd name="T20" fmla="+- 0 5126 4871"/>
                            <a:gd name="T21" fmla="*/ T20 w 1503"/>
                            <a:gd name="T22" fmla="+- 0 19775 19758"/>
                            <a:gd name="T23" fmla="*/ 19775 h 1315"/>
                            <a:gd name="T24" fmla="+- 0 5108 4871"/>
                            <a:gd name="T25" fmla="*/ T24 w 1503"/>
                            <a:gd name="T26" fmla="+- 0 19758 19758"/>
                            <a:gd name="T27" fmla="*/ 19758 h 1315"/>
                            <a:gd name="T28" fmla="+- 0 5088 4871"/>
                            <a:gd name="T29" fmla="*/ T28 w 1503"/>
                            <a:gd name="T30" fmla="+- 0 19879 19758"/>
                            <a:gd name="T31" fmla="*/ 19879 h 1315"/>
                            <a:gd name="T32" fmla="+- 0 5113 4871"/>
                            <a:gd name="T33" fmla="*/ T32 w 1503"/>
                            <a:gd name="T34" fmla="+- 0 20238 19758"/>
                            <a:gd name="T35" fmla="*/ 20238 h 1315"/>
                            <a:gd name="T36" fmla="+- 0 5180 4871"/>
                            <a:gd name="T37" fmla="*/ T36 w 1503"/>
                            <a:gd name="T38" fmla="+- 0 20339 19758"/>
                            <a:gd name="T39" fmla="*/ 20339 h 1315"/>
                            <a:gd name="T40" fmla="+- 0 5270 4871"/>
                            <a:gd name="T41" fmla="*/ T40 w 1503"/>
                            <a:gd name="T42" fmla="+- 0 20258 19758"/>
                            <a:gd name="T43" fmla="*/ 20258 h 1315"/>
                            <a:gd name="T44" fmla="+- 0 5333 4871"/>
                            <a:gd name="T45" fmla="*/ T44 w 1503"/>
                            <a:gd name="T46" fmla="+- 0 20049 19758"/>
                            <a:gd name="T47" fmla="*/ 20049 h 1315"/>
                            <a:gd name="T48" fmla="+- 0 5330 4871"/>
                            <a:gd name="T49" fmla="*/ T48 w 1503"/>
                            <a:gd name="T50" fmla="+- 0 20072 19758"/>
                            <a:gd name="T51" fmla="*/ 20072 h 1315"/>
                            <a:gd name="T52" fmla="+- 0 5373 4871"/>
                            <a:gd name="T53" fmla="*/ T52 w 1503"/>
                            <a:gd name="T54" fmla="+- 0 20327 19758"/>
                            <a:gd name="T55" fmla="*/ 20327 h 1315"/>
                            <a:gd name="T56" fmla="+- 0 5389 4871"/>
                            <a:gd name="T57" fmla="*/ T56 w 1503"/>
                            <a:gd name="T58" fmla="+- 0 20336 19758"/>
                            <a:gd name="T59" fmla="*/ 20336 h 1315"/>
                            <a:gd name="T60" fmla="+- 0 5477 4871"/>
                            <a:gd name="T61" fmla="*/ T60 w 1503"/>
                            <a:gd name="T62" fmla="+- 0 20252 19758"/>
                            <a:gd name="T63" fmla="*/ 20252 h 1315"/>
                            <a:gd name="T64" fmla="+- 0 5539 4871"/>
                            <a:gd name="T65" fmla="*/ T64 w 1503"/>
                            <a:gd name="T66" fmla="+- 0 20102 19758"/>
                            <a:gd name="T67" fmla="*/ 20102 h 1315"/>
                            <a:gd name="T68" fmla="+- 0 5574 4871"/>
                            <a:gd name="T69" fmla="*/ T68 w 1503"/>
                            <a:gd name="T70" fmla="+- 0 20209 19758"/>
                            <a:gd name="T71" fmla="*/ 20209 h 1315"/>
                            <a:gd name="T72" fmla="+- 0 5621 4871"/>
                            <a:gd name="T73" fmla="*/ T72 w 1503"/>
                            <a:gd name="T74" fmla="+- 0 20379 19758"/>
                            <a:gd name="T75" fmla="*/ 20379 h 1315"/>
                            <a:gd name="T76" fmla="+- 0 5649 4871"/>
                            <a:gd name="T77" fmla="*/ T76 w 1503"/>
                            <a:gd name="T78" fmla="+- 0 20393 19758"/>
                            <a:gd name="T79" fmla="*/ 20393 h 1315"/>
                            <a:gd name="T80" fmla="+- 0 5708 4871"/>
                            <a:gd name="T81" fmla="*/ T80 w 1503"/>
                            <a:gd name="T82" fmla="+- 0 20293 19758"/>
                            <a:gd name="T83" fmla="*/ 20293 h 1315"/>
                            <a:gd name="T84" fmla="+- 0 5766 4871"/>
                            <a:gd name="T85" fmla="*/ T84 w 1503"/>
                            <a:gd name="T86" fmla="+- 0 20148 19758"/>
                            <a:gd name="T87" fmla="*/ 20148 h 1315"/>
                            <a:gd name="T88" fmla="+- 0 5788 4871"/>
                            <a:gd name="T89" fmla="*/ T88 w 1503"/>
                            <a:gd name="T90" fmla="+- 0 20125 19758"/>
                            <a:gd name="T91" fmla="*/ 20125 h 1315"/>
                            <a:gd name="T92" fmla="+- 0 5816 4871"/>
                            <a:gd name="T93" fmla="*/ T92 w 1503"/>
                            <a:gd name="T94" fmla="+- 0 20233 19758"/>
                            <a:gd name="T95" fmla="*/ 20233 h 1315"/>
                            <a:gd name="T96" fmla="+- 0 5832 4871"/>
                            <a:gd name="T97" fmla="*/ T96 w 1503"/>
                            <a:gd name="T98" fmla="+- 0 20392 19758"/>
                            <a:gd name="T99" fmla="*/ 20392 h 1315"/>
                            <a:gd name="T100" fmla="+- 0 5853 4871"/>
                            <a:gd name="T101" fmla="*/ T100 w 1503"/>
                            <a:gd name="T102" fmla="+- 0 20427 19758"/>
                            <a:gd name="T103" fmla="*/ 20427 h 1315"/>
                            <a:gd name="T104" fmla="+- 0 5893 4871"/>
                            <a:gd name="T105" fmla="*/ T104 w 1503"/>
                            <a:gd name="T106" fmla="+- 0 20276 19758"/>
                            <a:gd name="T107" fmla="*/ 20276 h 1315"/>
                            <a:gd name="T108" fmla="+- 0 5926 4871"/>
                            <a:gd name="T109" fmla="*/ T108 w 1503"/>
                            <a:gd name="T110" fmla="+- 0 20110 19758"/>
                            <a:gd name="T111" fmla="*/ 20110 h 1315"/>
                            <a:gd name="T112" fmla="+- 0 5990 4871"/>
                            <a:gd name="T113" fmla="*/ T112 w 1503"/>
                            <a:gd name="T114" fmla="+- 0 20225 19758"/>
                            <a:gd name="T115" fmla="*/ 20225 h 1315"/>
                            <a:gd name="T116" fmla="+- 0 6179 4871"/>
                            <a:gd name="T117" fmla="*/ T116 w 1503"/>
                            <a:gd name="T118" fmla="+- 0 20355 19758"/>
                            <a:gd name="T119" fmla="*/ 20355 h 1315"/>
                            <a:gd name="T120" fmla="+- 0 6351 4871"/>
                            <a:gd name="T121" fmla="*/ T120 w 1503"/>
                            <a:gd name="T122" fmla="+- 0 20289 19758"/>
                            <a:gd name="T123" fmla="*/ 20289 h 1315"/>
                            <a:gd name="T124" fmla="+- 0 6373 4871"/>
                            <a:gd name="T125" fmla="*/ T124 w 1503"/>
                            <a:gd name="T126" fmla="+- 0 20257 19758"/>
                            <a:gd name="T127" fmla="*/ 20257 h 1315"/>
                            <a:gd name="T128" fmla="+- 0 4892 4871"/>
                            <a:gd name="T129" fmla="*/ T128 w 1503"/>
                            <a:gd name="T130" fmla="+- 0 20692 19758"/>
                            <a:gd name="T131" fmla="*/ 20692 h 1315"/>
                            <a:gd name="T132" fmla="+- 0 4920 4871"/>
                            <a:gd name="T133" fmla="*/ T132 w 1503"/>
                            <a:gd name="T134" fmla="+- 0 20741 19758"/>
                            <a:gd name="T135" fmla="*/ 20741 h 1315"/>
                            <a:gd name="T136" fmla="+- 0 4962 4871"/>
                            <a:gd name="T137" fmla="*/ T136 w 1503"/>
                            <a:gd name="T138" fmla="+- 0 20877 19758"/>
                            <a:gd name="T139" fmla="*/ 20877 h 1315"/>
                            <a:gd name="T140" fmla="+- 0 5011 4871"/>
                            <a:gd name="T141" fmla="*/ T140 w 1503"/>
                            <a:gd name="T142" fmla="+- 0 21036 19758"/>
                            <a:gd name="T143" fmla="*/ 21036 h 1315"/>
                            <a:gd name="T144" fmla="+- 0 5034 4871"/>
                            <a:gd name="T145" fmla="*/ T144 w 1503"/>
                            <a:gd name="T146" fmla="+- 0 20984 19758"/>
                            <a:gd name="T147" fmla="*/ 20984 h 1315"/>
                            <a:gd name="T148" fmla="+- 0 5071 4871"/>
                            <a:gd name="T149" fmla="*/ T148 w 1503"/>
                            <a:gd name="T150" fmla="+- 0 20896 19758"/>
                            <a:gd name="T151" fmla="*/ 20896 h 1315"/>
                            <a:gd name="T152" fmla="+- 0 5143 4871"/>
                            <a:gd name="T153" fmla="*/ T152 w 1503"/>
                            <a:gd name="T154" fmla="+- 0 20880 19758"/>
                            <a:gd name="T155" fmla="*/ 20880 h 1315"/>
                            <a:gd name="T156" fmla="+- 0 5219 4871"/>
                            <a:gd name="T157" fmla="*/ T156 w 1503"/>
                            <a:gd name="T158" fmla="+- 0 20955 19758"/>
                            <a:gd name="T159" fmla="*/ 20955 h 1315"/>
                            <a:gd name="T160" fmla="+- 0 5266 4871"/>
                            <a:gd name="T161" fmla="*/ T160 w 1503"/>
                            <a:gd name="T162" fmla="+- 0 21051 19758"/>
                            <a:gd name="T163" fmla="*/ 21051 h 1315"/>
                            <a:gd name="T164" fmla="+- 0 5290 4871"/>
                            <a:gd name="T165" fmla="*/ T164 w 1503"/>
                            <a:gd name="T166" fmla="+- 0 21067 19758"/>
                            <a:gd name="T167" fmla="*/ 21067 h 1315"/>
                            <a:gd name="T168" fmla="+- 0 5355 4871"/>
                            <a:gd name="T169" fmla="*/ T168 w 1503"/>
                            <a:gd name="T170" fmla="+- 0 20838 19758"/>
                            <a:gd name="T171" fmla="*/ 20838 h 1315"/>
                            <a:gd name="T172" fmla="+- 0 5417 4871"/>
                            <a:gd name="T173" fmla="*/ T172 w 1503"/>
                            <a:gd name="T174" fmla="+- 0 20854 19758"/>
                            <a:gd name="T175" fmla="*/ 20854 h 1315"/>
                            <a:gd name="T176" fmla="+- 0 5609 4871"/>
                            <a:gd name="T177" fmla="*/ T176 w 1503"/>
                            <a:gd name="T178" fmla="+- 0 20888 19758"/>
                            <a:gd name="T179" fmla="*/ 20888 h 1315"/>
                            <a:gd name="T180" fmla="+- 0 5694 4871"/>
                            <a:gd name="T181" fmla="*/ T180 w 1503"/>
                            <a:gd name="T182" fmla="+- 0 20895 19758"/>
                            <a:gd name="T183" fmla="*/ 20895 h 1315"/>
                            <a:gd name="T184" fmla="+- 0 5729 4871"/>
                            <a:gd name="T185" fmla="*/ T184 w 1503"/>
                            <a:gd name="T186" fmla="+- 0 20888 19758"/>
                            <a:gd name="T187" fmla="*/ 20888 h 1315"/>
                            <a:gd name="T188" fmla="+- 0 5704 4871"/>
                            <a:gd name="T189" fmla="*/ T188 w 1503"/>
                            <a:gd name="T190" fmla="+- 0 20778 19758"/>
                            <a:gd name="T191" fmla="*/ 20778 h 1315"/>
                            <a:gd name="T192" fmla="+- 0 5738 4871"/>
                            <a:gd name="T193" fmla="*/ T192 w 1503"/>
                            <a:gd name="T194" fmla="+- 0 20805 19758"/>
                            <a:gd name="T195" fmla="*/ 20805 h 1315"/>
                            <a:gd name="T196" fmla="+- 0 5815 4871"/>
                            <a:gd name="T197" fmla="*/ T196 w 1503"/>
                            <a:gd name="T198" fmla="+- 0 20849 19758"/>
                            <a:gd name="T199" fmla="*/ 20849 h 1315"/>
                            <a:gd name="T200" fmla="+- 0 5869 4871"/>
                            <a:gd name="T201" fmla="*/ T200 w 1503"/>
                            <a:gd name="T202" fmla="+- 0 20899 19758"/>
                            <a:gd name="T203" fmla="*/ 20899 h 1315"/>
                            <a:gd name="T204" fmla="+- 0 5851 4871"/>
                            <a:gd name="T205" fmla="*/ T204 w 1503"/>
                            <a:gd name="T206" fmla="+- 0 20960 19758"/>
                            <a:gd name="T207" fmla="*/ 20960 h 1315"/>
                            <a:gd name="T208" fmla="+- 0 5779 4871"/>
                            <a:gd name="T209" fmla="*/ T208 w 1503"/>
                            <a:gd name="T210" fmla="+- 0 21031 19758"/>
                            <a:gd name="T211" fmla="*/ 21031 h 1315"/>
                            <a:gd name="T212" fmla="+- 0 5782 4871"/>
                            <a:gd name="T213" fmla="*/ T212 w 1503"/>
                            <a:gd name="T214" fmla="+- 0 21004 19758"/>
                            <a:gd name="T215" fmla="*/ 21004 h 1315"/>
                            <a:gd name="T216" fmla="+- 0 5928 4871"/>
                            <a:gd name="T217" fmla="*/ T216 w 1503"/>
                            <a:gd name="T218" fmla="+- 0 20836 19758"/>
                            <a:gd name="T219" fmla="*/ 20836 h 1315"/>
                            <a:gd name="T220" fmla="+- 0 5935 4871"/>
                            <a:gd name="T221" fmla="*/ T220 w 1503"/>
                            <a:gd name="T222" fmla="+- 0 20897 19758"/>
                            <a:gd name="T223" fmla="*/ 20897 h 1315"/>
                            <a:gd name="T224" fmla="+- 0 5966 4871"/>
                            <a:gd name="T225" fmla="*/ T224 w 1503"/>
                            <a:gd name="T226" fmla="+- 0 20996 19758"/>
                            <a:gd name="T227" fmla="*/ 20996 h 1315"/>
                            <a:gd name="T228" fmla="+- 0 6071 4871"/>
                            <a:gd name="T229" fmla="*/ T228 w 1503"/>
                            <a:gd name="T230" fmla="+- 0 20994 19758"/>
                            <a:gd name="T231" fmla="*/ 20994 h 1315"/>
                            <a:gd name="T232" fmla="+- 0 6144 4871"/>
                            <a:gd name="T233" fmla="*/ T232 w 1503"/>
                            <a:gd name="T234" fmla="+- 0 20889 19758"/>
                            <a:gd name="T235" fmla="*/ 20889 h 1315"/>
                            <a:gd name="T236" fmla="+- 0 6069 4871"/>
                            <a:gd name="T237" fmla="*/ T236 w 1503"/>
                            <a:gd name="T238" fmla="+- 0 20763 19758"/>
                            <a:gd name="T239" fmla="*/ 20763 h 1315"/>
                            <a:gd name="T240" fmla="+- 0 5987 4871"/>
                            <a:gd name="T241" fmla="*/ T240 w 1503"/>
                            <a:gd name="T242" fmla="+- 0 20747 19758"/>
                            <a:gd name="T243" fmla="*/ 20747 h 1315"/>
                            <a:gd name="T244" fmla="+- 0 5979 4871"/>
                            <a:gd name="T245" fmla="*/ T244 w 1503"/>
                            <a:gd name="T246" fmla="+- 0 20748 19758"/>
                            <a:gd name="T247" fmla="*/ 20748 h 131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</a:cxnLst>
                          <a:rect l="0" t="0" r="r" b="b"/>
                          <a:pathLst>
                            <a:path w="1503" h="1315" extrusionOk="0">
                              <a:moveTo>
                                <a:pt x="5" y="628"/>
                              </a:moveTo>
                              <a:cubicBezTo>
                                <a:pt x="9" y="660"/>
                                <a:pt x="-3" y="688"/>
                                <a:pt x="36" y="708"/>
                              </a:cubicBezTo>
                              <a:cubicBezTo>
                                <a:pt x="62" y="721"/>
                                <a:pt x="94" y="714"/>
                                <a:pt x="116" y="695"/>
                              </a:cubicBezTo>
                              <a:cubicBezTo>
                                <a:pt x="161" y="656"/>
                                <a:pt x="188" y="593"/>
                                <a:pt x="210" y="539"/>
                              </a:cubicBezTo>
                              <a:cubicBezTo>
                                <a:pt x="244" y="453"/>
                                <a:pt x="262" y="362"/>
                                <a:pt x="273" y="271"/>
                              </a:cubicBezTo>
                              <a:cubicBezTo>
                                <a:pt x="283" y="189"/>
                                <a:pt x="288" y="95"/>
                                <a:pt x="255" y="17"/>
                              </a:cubicBezTo>
                              <a:cubicBezTo>
                                <a:pt x="247" y="4"/>
                                <a:pt x="247" y="0"/>
                                <a:pt x="237" y="0"/>
                              </a:cubicBezTo>
                              <a:cubicBezTo>
                                <a:pt x="223" y="42"/>
                                <a:pt x="218" y="75"/>
                                <a:pt x="217" y="121"/>
                              </a:cubicBezTo>
                              <a:cubicBezTo>
                                <a:pt x="214" y="240"/>
                                <a:pt x="216" y="364"/>
                                <a:pt x="242" y="480"/>
                              </a:cubicBezTo>
                              <a:cubicBezTo>
                                <a:pt x="249" y="512"/>
                                <a:pt x="262" y="583"/>
                                <a:pt x="309" y="581"/>
                              </a:cubicBezTo>
                              <a:cubicBezTo>
                                <a:pt x="347" y="579"/>
                                <a:pt x="382" y="529"/>
                                <a:pt x="399" y="500"/>
                              </a:cubicBezTo>
                              <a:cubicBezTo>
                                <a:pt x="438" y="434"/>
                                <a:pt x="447" y="363"/>
                                <a:pt x="462" y="291"/>
                              </a:cubicBezTo>
                              <a:cubicBezTo>
                                <a:pt x="461" y="299"/>
                                <a:pt x="460" y="306"/>
                                <a:pt x="459" y="314"/>
                              </a:cubicBezTo>
                              <a:cubicBezTo>
                                <a:pt x="459" y="400"/>
                                <a:pt x="454" y="495"/>
                                <a:pt x="502" y="569"/>
                              </a:cubicBezTo>
                              <a:cubicBezTo>
                                <a:pt x="507" y="572"/>
                                <a:pt x="513" y="575"/>
                                <a:pt x="518" y="578"/>
                              </a:cubicBezTo>
                              <a:cubicBezTo>
                                <a:pt x="566" y="555"/>
                                <a:pt x="580" y="548"/>
                                <a:pt x="606" y="494"/>
                              </a:cubicBezTo>
                              <a:cubicBezTo>
                                <a:pt x="629" y="446"/>
                                <a:pt x="646" y="392"/>
                                <a:pt x="668" y="344"/>
                              </a:cubicBezTo>
                              <a:cubicBezTo>
                                <a:pt x="683" y="380"/>
                                <a:pt x="695" y="409"/>
                                <a:pt x="703" y="451"/>
                              </a:cubicBezTo>
                              <a:cubicBezTo>
                                <a:pt x="713" y="501"/>
                                <a:pt x="717" y="579"/>
                                <a:pt x="750" y="621"/>
                              </a:cubicBezTo>
                              <a:cubicBezTo>
                                <a:pt x="762" y="633"/>
                                <a:pt x="765" y="637"/>
                                <a:pt x="778" y="635"/>
                              </a:cubicBezTo>
                              <a:cubicBezTo>
                                <a:pt x="806" y="602"/>
                                <a:pt x="820" y="578"/>
                                <a:pt x="837" y="535"/>
                              </a:cubicBezTo>
                              <a:cubicBezTo>
                                <a:pt x="856" y="488"/>
                                <a:pt x="870" y="434"/>
                                <a:pt x="895" y="390"/>
                              </a:cubicBezTo>
                              <a:cubicBezTo>
                                <a:pt x="905" y="375"/>
                                <a:pt x="906" y="370"/>
                                <a:pt x="917" y="367"/>
                              </a:cubicBezTo>
                              <a:cubicBezTo>
                                <a:pt x="934" y="404"/>
                                <a:pt x="941" y="432"/>
                                <a:pt x="945" y="475"/>
                              </a:cubicBezTo>
                              <a:cubicBezTo>
                                <a:pt x="950" y="528"/>
                                <a:pt x="949" y="582"/>
                                <a:pt x="961" y="634"/>
                              </a:cubicBezTo>
                              <a:cubicBezTo>
                                <a:pt x="966" y="655"/>
                                <a:pt x="978" y="659"/>
                                <a:pt x="982" y="669"/>
                              </a:cubicBezTo>
                              <a:cubicBezTo>
                                <a:pt x="1003" y="619"/>
                                <a:pt x="1013" y="574"/>
                                <a:pt x="1022" y="518"/>
                              </a:cubicBezTo>
                              <a:cubicBezTo>
                                <a:pt x="1031" y="462"/>
                                <a:pt x="1040" y="407"/>
                                <a:pt x="1055" y="352"/>
                              </a:cubicBezTo>
                              <a:cubicBezTo>
                                <a:pt x="1077" y="388"/>
                                <a:pt x="1097" y="429"/>
                                <a:pt x="1119" y="467"/>
                              </a:cubicBezTo>
                              <a:cubicBezTo>
                                <a:pt x="1160" y="537"/>
                                <a:pt x="1222" y="595"/>
                                <a:pt x="1308" y="597"/>
                              </a:cubicBezTo>
                              <a:cubicBezTo>
                                <a:pt x="1369" y="598"/>
                                <a:pt x="1437" y="575"/>
                                <a:pt x="1480" y="531"/>
                              </a:cubicBezTo>
                              <a:cubicBezTo>
                                <a:pt x="1487" y="520"/>
                                <a:pt x="1495" y="510"/>
                                <a:pt x="1502" y="499"/>
                              </a:cubicBezTo>
                            </a:path>
                            <a:path w="1503" h="1315" extrusionOk="0">
                              <a:moveTo>
                                <a:pt x="21" y="934"/>
                              </a:moveTo>
                              <a:cubicBezTo>
                                <a:pt x="41" y="950"/>
                                <a:pt x="41" y="959"/>
                                <a:pt x="49" y="983"/>
                              </a:cubicBezTo>
                              <a:cubicBezTo>
                                <a:pt x="64" y="1028"/>
                                <a:pt x="79" y="1073"/>
                                <a:pt x="91" y="1119"/>
                              </a:cubicBezTo>
                              <a:cubicBezTo>
                                <a:pt x="106" y="1172"/>
                                <a:pt x="114" y="1229"/>
                                <a:pt x="140" y="1278"/>
                              </a:cubicBezTo>
                              <a:cubicBezTo>
                                <a:pt x="152" y="1262"/>
                                <a:pt x="156" y="1251"/>
                                <a:pt x="163" y="1226"/>
                              </a:cubicBezTo>
                              <a:cubicBezTo>
                                <a:pt x="171" y="1196"/>
                                <a:pt x="179" y="1162"/>
                                <a:pt x="200" y="1138"/>
                              </a:cubicBezTo>
                              <a:cubicBezTo>
                                <a:pt x="217" y="1119"/>
                                <a:pt x="248" y="1112"/>
                                <a:pt x="272" y="1122"/>
                              </a:cubicBezTo>
                              <a:cubicBezTo>
                                <a:pt x="304" y="1135"/>
                                <a:pt x="330" y="1169"/>
                                <a:pt x="348" y="1197"/>
                              </a:cubicBezTo>
                              <a:cubicBezTo>
                                <a:pt x="367" y="1227"/>
                                <a:pt x="378" y="1262"/>
                                <a:pt x="395" y="1293"/>
                              </a:cubicBezTo>
                              <a:cubicBezTo>
                                <a:pt x="405" y="1312"/>
                                <a:pt x="399" y="1311"/>
                                <a:pt x="419" y="1309"/>
                              </a:cubicBezTo>
                            </a:path>
                            <a:path w="1503" h="1315" extrusionOk="0">
                              <a:moveTo>
                                <a:pt x="484" y="1080"/>
                              </a:moveTo>
                              <a:cubicBezTo>
                                <a:pt x="505" y="1083"/>
                                <a:pt x="525" y="1091"/>
                                <a:pt x="546" y="1096"/>
                              </a:cubicBezTo>
                              <a:cubicBezTo>
                                <a:pt x="609" y="1111"/>
                                <a:pt x="674" y="1120"/>
                                <a:pt x="738" y="1130"/>
                              </a:cubicBezTo>
                              <a:cubicBezTo>
                                <a:pt x="766" y="1134"/>
                                <a:pt x="795" y="1137"/>
                                <a:pt x="823" y="1137"/>
                              </a:cubicBezTo>
                              <a:cubicBezTo>
                                <a:pt x="838" y="1137"/>
                                <a:pt x="844" y="1134"/>
                                <a:pt x="858" y="1130"/>
                              </a:cubicBezTo>
                            </a:path>
                            <a:path w="1503" h="1315" extrusionOk="0">
                              <a:moveTo>
                                <a:pt x="833" y="1020"/>
                              </a:moveTo>
                              <a:cubicBezTo>
                                <a:pt x="803" y="1015"/>
                                <a:pt x="859" y="1042"/>
                                <a:pt x="867" y="1047"/>
                              </a:cubicBezTo>
                              <a:cubicBezTo>
                                <a:pt x="892" y="1063"/>
                                <a:pt x="919" y="1076"/>
                                <a:pt x="944" y="1091"/>
                              </a:cubicBezTo>
                              <a:cubicBezTo>
                                <a:pt x="964" y="1103"/>
                                <a:pt x="990" y="1118"/>
                                <a:pt x="998" y="1141"/>
                              </a:cubicBezTo>
                              <a:cubicBezTo>
                                <a:pt x="1006" y="1163"/>
                                <a:pt x="991" y="1184"/>
                                <a:pt x="980" y="1202"/>
                              </a:cubicBezTo>
                              <a:cubicBezTo>
                                <a:pt x="974" y="1211"/>
                                <a:pt x="922" y="1283"/>
                                <a:pt x="908" y="1273"/>
                              </a:cubicBezTo>
                              <a:cubicBezTo>
                                <a:pt x="906" y="1260"/>
                                <a:pt x="906" y="1255"/>
                                <a:pt x="911" y="1246"/>
                              </a:cubicBezTo>
                            </a:path>
                            <a:path w="1503" h="1315" extrusionOk="0">
                              <a:moveTo>
                                <a:pt x="1057" y="1078"/>
                              </a:moveTo>
                              <a:cubicBezTo>
                                <a:pt x="1072" y="1095"/>
                                <a:pt x="1063" y="1116"/>
                                <a:pt x="1064" y="1139"/>
                              </a:cubicBezTo>
                              <a:cubicBezTo>
                                <a:pt x="1065" y="1172"/>
                                <a:pt x="1070" y="1213"/>
                                <a:pt x="1095" y="1238"/>
                              </a:cubicBezTo>
                              <a:cubicBezTo>
                                <a:pt x="1126" y="1268"/>
                                <a:pt x="1168" y="1255"/>
                                <a:pt x="1200" y="1236"/>
                              </a:cubicBezTo>
                              <a:cubicBezTo>
                                <a:pt x="1237" y="1215"/>
                                <a:pt x="1269" y="1175"/>
                                <a:pt x="1273" y="1131"/>
                              </a:cubicBezTo>
                              <a:cubicBezTo>
                                <a:pt x="1278" y="1079"/>
                                <a:pt x="1245" y="1027"/>
                                <a:pt x="1198" y="1005"/>
                              </a:cubicBezTo>
                              <a:cubicBezTo>
                                <a:pt x="1174" y="993"/>
                                <a:pt x="1143" y="988"/>
                                <a:pt x="1116" y="989"/>
                              </a:cubicBezTo>
                              <a:cubicBezTo>
                                <a:pt x="1113" y="989"/>
                                <a:pt x="1111" y="990"/>
                                <a:pt x="1108" y="99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6" o:spid="_x0000_s1026" style="position:absolute;margin-left:48.1pt;margin-top:4.2pt;width:42.6pt;height:37.3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03,13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" path="m5,628c9,660,-3,688,36,708,62,721,94,714,116,695,161,656,188,593,210,539,244,453,262,362,273,271,283,189,288,95,255,17,247,4,247,,237,,223,42,218,75,217,121,214,240,216,364,242,480,249,512,262,583,309,581,347,579,382,529,399,500,438,434,447,363,462,291,461,299,460,306,459,314,459,400,454,495,502,569,507,572,513,575,518,578,566,555,580,548,606,494,629,446,646,392,668,344,683,380,695,409,703,451,713,501,717,579,750,621,762,633,765,637,778,635,806,602,820,578,837,535,856,488,870,434,895,390,905,375,906,370,917,367,934,404,941,432,945,475,950,528,949,582,961,634,966,655,978,659,982,669,1003,619,1013,574,1022,518,1031,462,1040,407,1055,352,1077,388,1097,429,1119,467,1160,537,1222,595,1308,597,1369,598,1437,575,1480,531,1487,520,1495,510,1502,499em21,934c41,950,41,959,49,983,64,1028,79,1073,91,1119,106,1172,114,1229,140,1278,152,1262,156,1251,163,1226,171,1196,179,1162,200,1138,217,1119,248,1112,272,1122,304,1135,330,1169,348,1197,367,1227,378,1262,395,1293,405,1312,399,1311,419,1309em484,1080c505,1083,525,1091,546,1096,609,1111,674,1120,738,1130,766,1134,795,1137,823,1137,838,1137,844,1134,858,1130em833,1020c803,1015,859,1042,867,1047,892,1063,919,1076,944,1091,964,1103,990,1118,998,1141,1006,1163,991,1184,980,1202,974,1211,922,1283,908,1273,906,1260,906,1255,911,1246em1057,1078c1072,1095,1063,1116,1064,1139,1065,1172,1070,1213,1095,1238,1126,1268,1168,1255,1200,1236,1237,1215,1269,1175,1273,1131,1278,1079,1245,1027,1198,1005,1174,993,1143,988,1116,989,1113,989,1111,990,1108,990e" filled="f" strokecolor="#7030a0" strokeweight="1pt">
                <v:stroke endcap="round"/>
                <v:path o:extrusionok="f" o:connecttype="custom" o:connectlocs="1800,7343766;12959,7372585;41755,7367902;75592,7311705;98269,7215162;91790,7123662;85311,7117538;78111,7161126;87110,7290451;111228,7326835;143624,7297656;166302,7222366;165222,7230652;180700,7322512;186459,7325754;218136,7295494;240453,7241459;253052,7280004;269970,7341244;280049,7346287;301287,7310264;322164,7258030;330083,7249744;340162,7288650;345922,7345927;353481,7358535;367879,7304140;379758,7244341;402795,7285768;470828,7332599;532741,7308823;540660,7297295;7559,7453998;17638,7471650;32756,7520642;50394,7577919;58673,7559187;71992,7527486;97909,7521722;125266,7548740;142184,7583323;150823,7589086;174221,7506592;196538,7512356;265651,7524604;296247,7527126;308846,7524604;299847,7484978;312085,7494705;339802,7510555;359240,7528567;352761,7550541;326844,7576118;327924,7566392;380478,7505872;382998,7527846;394156,7563510;431952,7562789;458229,7524964;431232,7479575;401715,7473811;398836,7474171" o:connectangles="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>
        <w:rPr>
          <w:b/>
        </w:rPr>
        <w:t xml:space="preserve">Why?  </w:t>
      </w:r>
    </w:p>
    <w:p w14:paraId="2F66C178" w14:textId="77777777" w:rsidR="000377D3" w:rsidRDefault="000377D3" w:rsidP="000377D3">
      <w:pPr>
        <w:rPr>
          <w:b/>
        </w:rPr>
      </w:pPr>
    </w:p>
    <w:p w14:paraId="1418E1F4" w14:textId="77777777" w:rsidR="000377D3" w:rsidRDefault="000377D3" w:rsidP="000377D3">
      <w:pPr>
        <w:rPr>
          <w:b/>
        </w:rPr>
      </w:pPr>
    </w:p>
    <w:p w14:paraId="19A0FA73" w14:textId="77777777" w:rsidR="000377D3" w:rsidRDefault="00881019" w:rsidP="000377D3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DD1A26F" wp14:editId="5E514CDF">
                <wp:simplePos x="0" y="0"/>
                <wp:positionH relativeFrom="column">
                  <wp:posOffset>840105</wp:posOffset>
                </wp:positionH>
                <wp:positionV relativeFrom="paragraph">
                  <wp:posOffset>76200</wp:posOffset>
                </wp:positionV>
                <wp:extent cx="1704340" cy="597535"/>
                <wp:effectExtent l="27305" t="12700" r="33655" b="37465"/>
                <wp:wrapNone/>
                <wp:docPr id="119" name="Freeform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704340" cy="597535"/>
                        </a:xfrm>
                        <a:custGeom>
                          <a:avLst/>
                          <a:gdLst>
                            <a:gd name="T0" fmla="+- 0 5571 5508"/>
                            <a:gd name="T1" fmla="*/ T0 w 4735"/>
                            <a:gd name="T2" fmla="+- 0 22514 21281"/>
                            <a:gd name="T3" fmla="*/ 22514 h 1661"/>
                            <a:gd name="T4" fmla="+- 0 5598 5508"/>
                            <a:gd name="T5" fmla="*/ T4 w 4735"/>
                            <a:gd name="T6" fmla="+- 0 22616 21281"/>
                            <a:gd name="T7" fmla="*/ 22616 h 1661"/>
                            <a:gd name="T8" fmla="+- 0 5577 5508"/>
                            <a:gd name="T9" fmla="*/ T8 w 4735"/>
                            <a:gd name="T10" fmla="+- 0 22801 21281"/>
                            <a:gd name="T11" fmla="*/ 22801 h 1661"/>
                            <a:gd name="T12" fmla="+- 0 5662 5508"/>
                            <a:gd name="T13" fmla="*/ T12 w 4735"/>
                            <a:gd name="T14" fmla="+- 0 22869 21281"/>
                            <a:gd name="T15" fmla="*/ 22869 h 1661"/>
                            <a:gd name="T16" fmla="+- 0 5902 5508"/>
                            <a:gd name="T17" fmla="*/ T16 w 4735"/>
                            <a:gd name="T18" fmla="+- 0 23060 21281"/>
                            <a:gd name="T19" fmla="*/ 23060 h 1661"/>
                            <a:gd name="T20" fmla="+- 0 6564 5508"/>
                            <a:gd name="T21" fmla="*/ T20 w 4735"/>
                            <a:gd name="T22" fmla="+- 0 22931 21281"/>
                            <a:gd name="T23" fmla="*/ 22931 h 1661"/>
                            <a:gd name="T24" fmla="+- 0 6834 5508"/>
                            <a:gd name="T25" fmla="*/ T24 w 4735"/>
                            <a:gd name="T26" fmla="+- 0 22921 21281"/>
                            <a:gd name="T27" fmla="*/ 22921 h 1661"/>
                            <a:gd name="T28" fmla="+- 0 7594 5508"/>
                            <a:gd name="T29" fmla="*/ T28 w 4735"/>
                            <a:gd name="T30" fmla="+- 0 22893 21281"/>
                            <a:gd name="T31" fmla="*/ 22893 h 1661"/>
                            <a:gd name="T32" fmla="+- 0 8376 5508"/>
                            <a:gd name="T33" fmla="*/ T32 w 4735"/>
                            <a:gd name="T34" fmla="+- 0 22814 21281"/>
                            <a:gd name="T35" fmla="*/ 22814 h 1661"/>
                            <a:gd name="T36" fmla="+- 0 9135 5508"/>
                            <a:gd name="T37" fmla="*/ T36 w 4735"/>
                            <a:gd name="T38" fmla="+- 0 22850 21281"/>
                            <a:gd name="T39" fmla="*/ 22850 h 1661"/>
                            <a:gd name="T40" fmla="+- 0 9425 5508"/>
                            <a:gd name="T41" fmla="*/ T40 w 4735"/>
                            <a:gd name="T42" fmla="+- 0 22864 21281"/>
                            <a:gd name="T43" fmla="*/ 22864 h 1661"/>
                            <a:gd name="T44" fmla="+- 0 9716 5508"/>
                            <a:gd name="T45" fmla="*/ T44 w 4735"/>
                            <a:gd name="T46" fmla="+- 0 22862 21281"/>
                            <a:gd name="T47" fmla="*/ 22862 h 1661"/>
                            <a:gd name="T48" fmla="+- 0 10006 5508"/>
                            <a:gd name="T49" fmla="*/ T48 w 4735"/>
                            <a:gd name="T50" fmla="+- 0 22868 21281"/>
                            <a:gd name="T51" fmla="*/ 22868 h 1661"/>
                            <a:gd name="T52" fmla="+- 0 10081 5508"/>
                            <a:gd name="T53" fmla="*/ T52 w 4735"/>
                            <a:gd name="T54" fmla="+- 0 22870 21281"/>
                            <a:gd name="T55" fmla="*/ 22870 h 1661"/>
                            <a:gd name="T56" fmla="+- 0 10158 5508"/>
                            <a:gd name="T57" fmla="*/ T56 w 4735"/>
                            <a:gd name="T58" fmla="+- 0 22866 21281"/>
                            <a:gd name="T59" fmla="*/ 22866 h 1661"/>
                            <a:gd name="T60" fmla="+- 0 10229 5508"/>
                            <a:gd name="T61" fmla="*/ T60 w 4735"/>
                            <a:gd name="T62" fmla="+- 0 22862 21281"/>
                            <a:gd name="T63" fmla="*/ 22862 h 1661"/>
                            <a:gd name="T64" fmla="+- 0 10221 5508"/>
                            <a:gd name="T65" fmla="*/ T64 w 4735"/>
                            <a:gd name="T66" fmla="+- 0 22836 21281"/>
                            <a:gd name="T67" fmla="*/ 22836 h 1661"/>
                            <a:gd name="T68" fmla="+- 0 10206 5508"/>
                            <a:gd name="T69" fmla="*/ T68 w 4735"/>
                            <a:gd name="T70" fmla="+- 0 22802 21281"/>
                            <a:gd name="T71" fmla="*/ 22802 h 1661"/>
                            <a:gd name="T72" fmla="+- 0 10198 5508"/>
                            <a:gd name="T73" fmla="*/ T72 w 4735"/>
                            <a:gd name="T74" fmla="+- 0 22772 21281"/>
                            <a:gd name="T75" fmla="*/ 22772 h 1661"/>
                            <a:gd name="T76" fmla="+- 0 10158 5508"/>
                            <a:gd name="T77" fmla="*/ T76 w 4735"/>
                            <a:gd name="T78" fmla="+- 0 22614 21281"/>
                            <a:gd name="T79" fmla="*/ 22614 h 1661"/>
                            <a:gd name="T80" fmla="+- 0 10164 5508"/>
                            <a:gd name="T81" fmla="*/ T80 w 4735"/>
                            <a:gd name="T82" fmla="+- 0 22425 21281"/>
                            <a:gd name="T83" fmla="*/ 22425 h 1661"/>
                            <a:gd name="T84" fmla="+- 0 10182 5508"/>
                            <a:gd name="T85" fmla="*/ T84 w 4735"/>
                            <a:gd name="T86" fmla="+- 0 22263 21281"/>
                            <a:gd name="T87" fmla="*/ 22263 h 1661"/>
                            <a:gd name="T88" fmla="+- 0 10190 5508"/>
                            <a:gd name="T89" fmla="*/ T88 w 4735"/>
                            <a:gd name="T90" fmla="+- 0 22188 21281"/>
                            <a:gd name="T91" fmla="*/ 22188 h 1661"/>
                            <a:gd name="T92" fmla="+- 0 10220 5508"/>
                            <a:gd name="T93" fmla="*/ T92 w 4735"/>
                            <a:gd name="T94" fmla="+- 0 22120 21281"/>
                            <a:gd name="T95" fmla="*/ 22120 h 1661"/>
                            <a:gd name="T96" fmla="+- 0 10231 5508"/>
                            <a:gd name="T97" fmla="*/ T96 w 4735"/>
                            <a:gd name="T98" fmla="+- 0 22047 21281"/>
                            <a:gd name="T99" fmla="*/ 22047 h 1661"/>
                            <a:gd name="T100" fmla="+- 0 10258 5508"/>
                            <a:gd name="T101" fmla="*/ T100 w 4735"/>
                            <a:gd name="T102" fmla="+- 0 21873 21281"/>
                            <a:gd name="T103" fmla="*/ 21873 h 1661"/>
                            <a:gd name="T104" fmla="+- 0 10245 5508"/>
                            <a:gd name="T105" fmla="*/ T104 w 4735"/>
                            <a:gd name="T106" fmla="+- 0 21632 21281"/>
                            <a:gd name="T107" fmla="*/ 21632 h 1661"/>
                            <a:gd name="T108" fmla="+- 0 10152 5508"/>
                            <a:gd name="T109" fmla="*/ T108 w 4735"/>
                            <a:gd name="T110" fmla="+- 0 21478 21281"/>
                            <a:gd name="T111" fmla="*/ 21478 h 1661"/>
                            <a:gd name="T112" fmla="+- 0 10092 5508"/>
                            <a:gd name="T113" fmla="*/ T112 w 4735"/>
                            <a:gd name="T114" fmla="+- 0 21379 21281"/>
                            <a:gd name="T115" fmla="*/ 21379 h 1661"/>
                            <a:gd name="T116" fmla="+- 0 10015 5508"/>
                            <a:gd name="T117" fmla="*/ T116 w 4735"/>
                            <a:gd name="T118" fmla="+- 0 21353 21281"/>
                            <a:gd name="T119" fmla="*/ 21353 h 1661"/>
                            <a:gd name="T120" fmla="+- 0 9909 5508"/>
                            <a:gd name="T121" fmla="*/ T120 w 4735"/>
                            <a:gd name="T122" fmla="+- 0 21327 21281"/>
                            <a:gd name="T123" fmla="*/ 21327 h 1661"/>
                            <a:gd name="T124" fmla="+- 0 9678 5508"/>
                            <a:gd name="T125" fmla="*/ T124 w 4735"/>
                            <a:gd name="T126" fmla="+- 0 21270 21281"/>
                            <a:gd name="T127" fmla="*/ 21270 h 1661"/>
                            <a:gd name="T128" fmla="+- 0 9419 5508"/>
                            <a:gd name="T129" fmla="*/ T128 w 4735"/>
                            <a:gd name="T130" fmla="+- 0 21290 21281"/>
                            <a:gd name="T131" fmla="*/ 21290 h 1661"/>
                            <a:gd name="T132" fmla="+- 0 9183 5508"/>
                            <a:gd name="T133" fmla="*/ T132 w 4735"/>
                            <a:gd name="T134" fmla="+- 0 21285 21281"/>
                            <a:gd name="T135" fmla="*/ 21285 h 1661"/>
                            <a:gd name="T136" fmla="+- 0 8384 5508"/>
                            <a:gd name="T137" fmla="*/ T136 w 4735"/>
                            <a:gd name="T138" fmla="+- 0 21270 21281"/>
                            <a:gd name="T139" fmla="*/ 21270 h 1661"/>
                            <a:gd name="T140" fmla="+- 0 7581 5508"/>
                            <a:gd name="T141" fmla="*/ T140 w 4735"/>
                            <a:gd name="T142" fmla="+- 0 21321 21281"/>
                            <a:gd name="T143" fmla="*/ 21321 h 1661"/>
                            <a:gd name="T144" fmla="+- 0 6782 5508"/>
                            <a:gd name="T145" fmla="*/ T144 w 4735"/>
                            <a:gd name="T146" fmla="+- 0 21337 21281"/>
                            <a:gd name="T147" fmla="*/ 21337 h 1661"/>
                            <a:gd name="T148" fmla="+- 0 6497 5508"/>
                            <a:gd name="T149" fmla="*/ T148 w 4735"/>
                            <a:gd name="T150" fmla="+- 0 21343 21281"/>
                            <a:gd name="T151" fmla="*/ 21343 h 1661"/>
                            <a:gd name="T152" fmla="+- 0 6224 5508"/>
                            <a:gd name="T153" fmla="*/ T152 w 4735"/>
                            <a:gd name="T154" fmla="+- 0 21365 21281"/>
                            <a:gd name="T155" fmla="*/ 21365 h 1661"/>
                            <a:gd name="T156" fmla="+- 0 5942 5508"/>
                            <a:gd name="T157" fmla="*/ T156 w 4735"/>
                            <a:gd name="T158" fmla="+- 0 21408 21281"/>
                            <a:gd name="T159" fmla="*/ 21408 h 1661"/>
                            <a:gd name="T160" fmla="+- 0 5876 5508"/>
                            <a:gd name="T161" fmla="*/ T160 w 4735"/>
                            <a:gd name="T162" fmla="+- 0 21418 21281"/>
                            <a:gd name="T163" fmla="*/ 21418 h 1661"/>
                            <a:gd name="T164" fmla="+- 0 5571 5508"/>
                            <a:gd name="T165" fmla="*/ T164 w 4735"/>
                            <a:gd name="T166" fmla="+- 0 21407 21281"/>
                            <a:gd name="T167" fmla="*/ 21407 h 1661"/>
                            <a:gd name="T168" fmla="+- 0 5524 5508"/>
                            <a:gd name="T169" fmla="*/ T168 w 4735"/>
                            <a:gd name="T170" fmla="+- 0 21462 21281"/>
                            <a:gd name="T171" fmla="*/ 21462 h 1661"/>
                            <a:gd name="T172" fmla="+- 0 5479 5508"/>
                            <a:gd name="T173" fmla="*/ T172 w 4735"/>
                            <a:gd name="T174" fmla="+- 0 21514 21281"/>
                            <a:gd name="T175" fmla="*/ 21514 h 1661"/>
                            <a:gd name="T176" fmla="+- 0 5516 5508"/>
                            <a:gd name="T177" fmla="*/ T176 w 4735"/>
                            <a:gd name="T178" fmla="+- 0 21647 21281"/>
                            <a:gd name="T179" fmla="*/ 21647 h 1661"/>
                            <a:gd name="T180" fmla="+- 0 5522 5508"/>
                            <a:gd name="T181" fmla="*/ T180 w 4735"/>
                            <a:gd name="T182" fmla="+- 0 21705 21281"/>
                            <a:gd name="T183" fmla="*/ 21705 h 1661"/>
                            <a:gd name="T184" fmla="+- 0 5548 5508"/>
                            <a:gd name="T185" fmla="*/ T184 w 4735"/>
                            <a:gd name="T186" fmla="+- 0 21955 21281"/>
                            <a:gd name="T187" fmla="*/ 21955 h 1661"/>
                            <a:gd name="T188" fmla="+- 0 5563 5508"/>
                            <a:gd name="T189" fmla="*/ T188 w 4735"/>
                            <a:gd name="T190" fmla="+- 0 22204 21281"/>
                            <a:gd name="T191" fmla="*/ 22204 h 1661"/>
                            <a:gd name="T192" fmla="+- 0 5581 5508"/>
                            <a:gd name="T193" fmla="*/ T192 w 4735"/>
                            <a:gd name="T194" fmla="+- 0 22454 21281"/>
                            <a:gd name="T195" fmla="*/ 22454 h 166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4735" h="1661" extrusionOk="0">
                              <a:moveTo>
                                <a:pt x="63" y="1233"/>
                              </a:moveTo>
                              <a:cubicBezTo>
                                <a:pt x="90" y="1335"/>
                                <a:pt x="69" y="1520"/>
                                <a:pt x="154" y="1588"/>
                              </a:cubicBezTo>
                              <a:cubicBezTo>
                                <a:pt x="394" y="1779"/>
                                <a:pt x="1056" y="1650"/>
                                <a:pt x="1326" y="1640"/>
                              </a:cubicBezTo>
                              <a:cubicBezTo>
                                <a:pt x="2086" y="1612"/>
                                <a:pt x="2868" y="1533"/>
                                <a:pt x="3627" y="1569"/>
                              </a:cubicBezTo>
                              <a:cubicBezTo>
                                <a:pt x="3917" y="1583"/>
                                <a:pt x="4208" y="1581"/>
                                <a:pt x="4498" y="1587"/>
                              </a:cubicBezTo>
                              <a:cubicBezTo>
                                <a:pt x="4573" y="1589"/>
                                <a:pt x="4650" y="1585"/>
                                <a:pt x="4721" y="1581"/>
                              </a:cubicBezTo>
                              <a:cubicBezTo>
                                <a:pt x="4713" y="1555"/>
                                <a:pt x="4698" y="1521"/>
                                <a:pt x="4690" y="1491"/>
                              </a:cubicBezTo>
                              <a:cubicBezTo>
                                <a:pt x="4650" y="1333"/>
                                <a:pt x="4656" y="1144"/>
                                <a:pt x="4674" y="982"/>
                              </a:cubicBezTo>
                              <a:cubicBezTo>
                                <a:pt x="4682" y="907"/>
                                <a:pt x="4712" y="839"/>
                                <a:pt x="4723" y="766"/>
                              </a:cubicBezTo>
                              <a:cubicBezTo>
                                <a:pt x="4750" y="592"/>
                                <a:pt x="4737" y="351"/>
                                <a:pt x="4644" y="197"/>
                              </a:cubicBezTo>
                              <a:cubicBezTo>
                                <a:pt x="4584" y="98"/>
                                <a:pt x="4507" y="72"/>
                                <a:pt x="4401" y="46"/>
                              </a:cubicBezTo>
                              <a:cubicBezTo>
                                <a:pt x="4170" y="-11"/>
                                <a:pt x="3911" y="9"/>
                                <a:pt x="3675" y="4"/>
                              </a:cubicBezTo>
                              <a:cubicBezTo>
                                <a:pt x="2876" y="-11"/>
                                <a:pt x="2073" y="40"/>
                                <a:pt x="1274" y="56"/>
                              </a:cubicBezTo>
                              <a:cubicBezTo>
                                <a:pt x="989" y="62"/>
                                <a:pt x="716" y="84"/>
                                <a:pt x="434" y="127"/>
                              </a:cubicBezTo>
                              <a:cubicBezTo>
                                <a:pt x="368" y="137"/>
                                <a:pt x="63" y="126"/>
                                <a:pt x="16" y="181"/>
                              </a:cubicBezTo>
                              <a:cubicBezTo>
                                <a:pt x="-29" y="233"/>
                                <a:pt x="8" y="366"/>
                                <a:pt x="14" y="424"/>
                              </a:cubicBezTo>
                              <a:cubicBezTo>
                                <a:pt x="40" y="674"/>
                                <a:pt x="55" y="923"/>
                                <a:pt x="73" y="117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5" o:spid="_x0000_s1026" style="position:absolute;margin-left:66.15pt;margin-top:6pt;width:134.2pt;height:47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35,166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" path="m63,1233c90,1335,69,1520,154,1588,394,1779,1056,1650,1326,1640,2086,1612,2868,1533,3627,1569,3917,1583,4208,1581,4498,1587,4573,1589,4650,1585,4721,1581,4713,1555,4698,1521,4690,1491,4650,1333,4656,1144,4674,982,4682,907,4712,839,4723,766,4750,592,4737,351,4644,197,4584,98,4507,72,4401,46,4170,-11,3911,9,3675,4,2876,-11,2073,40,1274,56,989,62,716,84,434,127,368,137,63,126,16,181,-29,233,8,366,14,424,40,674,55,923,73,1173e" filled="f" strokecolor="#7030a0" strokeweight="1pt">
                <v:stroke endcap="round"/>
                <v:path o:extrusionok="f" o:connecttype="custom" o:connectlocs="22677,8099279;32395,8135973;24836,8202526;55432,8226989;141818,8295700;380102,8249293;477287,8245695;750845,8235622;1032323,8207203;1305521,8220153;1409905,8225190;1514649,8224470;1619033,8226629;1646029,8227348;1673745,8225909;1699301,8224470;1696421,8215117;1691022,8202886;1688142,8192093;1673745,8135254;1675904,8067262;1682383,8008984;1685263,7982003;1696061,7957540;1700021,7931279;1709739,7868683;1705060,7781985;1671585,7726584;1649988,7690970;1622273,7681616;1584118,7672263;1500971,7651758;1407745,7658953;1322798,7657154;1035202,7651758;746166,7670105;458570,7675861;355986,7678019;257721,7685933;156216,7701402;132460,7705000;22677,7701043;5759,7720829;-10438,7739535;2880,7787381;5039,7808246;14398,7898182;19797,7987759;26276,8077695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4FB4D914" w14:textId="77777777" w:rsidR="000377D3" w:rsidRDefault="00881019" w:rsidP="000377D3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FFEEAF7" wp14:editId="2188EB69">
                <wp:simplePos x="0" y="0"/>
                <wp:positionH relativeFrom="column">
                  <wp:posOffset>340360</wp:posOffset>
                </wp:positionH>
                <wp:positionV relativeFrom="paragraph">
                  <wp:posOffset>12700</wp:posOffset>
                </wp:positionV>
                <wp:extent cx="3249930" cy="405130"/>
                <wp:effectExtent l="10160" t="12700" r="29210" b="39370"/>
                <wp:wrapNone/>
                <wp:docPr id="118" name="Freeform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249930" cy="405130"/>
                        </a:xfrm>
                        <a:custGeom>
                          <a:avLst/>
                          <a:gdLst>
                            <a:gd name="T0" fmla="+- 0 4424 4121"/>
                            <a:gd name="T1" fmla="*/ T0 w 9027"/>
                            <a:gd name="T2" fmla="+- 0 22013 21591"/>
                            <a:gd name="T3" fmla="*/ 22013 h 1126"/>
                            <a:gd name="T4" fmla="+- 0 4406 4121"/>
                            <a:gd name="T5" fmla="*/ T4 w 9027"/>
                            <a:gd name="T6" fmla="+- 0 22171 21591"/>
                            <a:gd name="T7" fmla="*/ 22171 h 1126"/>
                            <a:gd name="T8" fmla="+- 0 5165 4121"/>
                            <a:gd name="T9" fmla="*/ T8 w 9027"/>
                            <a:gd name="T10" fmla="+- 0 22032 21591"/>
                            <a:gd name="T11" fmla="*/ 22032 h 1126"/>
                            <a:gd name="T12" fmla="+- 0 4939 4121"/>
                            <a:gd name="T13" fmla="*/ T12 w 9027"/>
                            <a:gd name="T14" fmla="+- 0 22069 21591"/>
                            <a:gd name="T15" fmla="*/ 22069 h 1126"/>
                            <a:gd name="T16" fmla="+- 0 5182 4121"/>
                            <a:gd name="T17" fmla="*/ T16 w 9027"/>
                            <a:gd name="T18" fmla="+- 0 22339 21591"/>
                            <a:gd name="T19" fmla="*/ 22339 h 1126"/>
                            <a:gd name="T20" fmla="+- 0 5539 4121"/>
                            <a:gd name="T21" fmla="*/ T20 w 9027"/>
                            <a:gd name="T22" fmla="+- 0 22163 21591"/>
                            <a:gd name="T23" fmla="*/ 22163 h 1126"/>
                            <a:gd name="T24" fmla="+- 0 5549 4121"/>
                            <a:gd name="T25" fmla="*/ T24 w 9027"/>
                            <a:gd name="T26" fmla="+- 0 22124 21591"/>
                            <a:gd name="T27" fmla="*/ 22124 h 1126"/>
                            <a:gd name="T28" fmla="+- 0 5851 4121"/>
                            <a:gd name="T29" fmla="*/ T28 w 9027"/>
                            <a:gd name="T30" fmla="+- 0 21782 21591"/>
                            <a:gd name="T31" fmla="*/ 21782 h 1126"/>
                            <a:gd name="T32" fmla="+- 0 5882 4121"/>
                            <a:gd name="T33" fmla="*/ T32 w 9027"/>
                            <a:gd name="T34" fmla="+- 0 22202 21591"/>
                            <a:gd name="T35" fmla="*/ 22202 h 1126"/>
                            <a:gd name="T36" fmla="+- 0 6032 4121"/>
                            <a:gd name="T37" fmla="*/ T36 w 9027"/>
                            <a:gd name="T38" fmla="+- 0 22193 21591"/>
                            <a:gd name="T39" fmla="*/ 22193 h 1126"/>
                            <a:gd name="T40" fmla="+- 0 6154 4121"/>
                            <a:gd name="T41" fmla="*/ T40 w 9027"/>
                            <a:gd name="T42" fmla="+- 0 22077 21591"/>
                            <a:gd name="T43" fmla="*/ 22077 h 1126"/>
                            <a:gd name="T44" fmla="+- 0 6312 4121"/>
                            <a:gd name="T45" fmla="*/ T44 w 9027"/>
                            <a:gd name="T46" fmla="+- 0 22187 21591"/>
                            <a:gd name="T47" fmla="*/ 22187 h 1126"/>
                            <a:gd name="T48" fmla="+- 0 6553 4121"/>
                            <a:gd name="T49" fmla="*/ T48 w 9027"/>
                            <a:gd name="T50" fmla="+- 0 22173 21591"/>
                            <a:gd name="T51" fmla="*/ 22173 h 1126"/>
                            <a:gd name="T52" fmla="+- 0 5849 4121"/>
                            <a:gd name="T53" fmla="*/ T52 w 9027"/>
                            <a:gd name="T54" fmla="+- 0 22659 21591"/>
                            <a:gd name="T55" fmla="*/ 22659 h 1126"/>
                            <a:gd name="T56" fmla="+- 0 6064 4121"/>
                            <a:gd name="T57" fmla="*/ T56 w 9027"/>
                            <a:gd name="T58" fmla="+- 0 22591 21591"/>
                            <a:gd name="T59" fmla="*/ 22591 h 1126"/>
                            <a:gd name="T60" fmla="+- 0 6217 4121"/>
                            <a:gd name="T61" fmla="*/ T60 w 9027"/>
                            <a:gd name="T62" fmla="+- 0 22509 21591"/>
                            <a:gd name="T63" fmla="*/ 22509 h 1126"/>
                            <a:gd name="T64" fmla="+- 0 6390 4121"/>
                            <a:gd name="T65" fmla="*/ T64 w 9027"/>
                            <a:gd name="T66" fmla="+- 0 22401 21591"/>
                            <a:gd name="T67" fmla="*/ 22401 h 1126"/>
                            <a:gd name="T68" fmla="+- 0 6511 4121"/>
                            <a:gd name="T69" fmla="*/ T68 w 9027"/>
                            <a:gd name="T70" fmla="+- 0 22516 21591"/>
                            <a:gd name="T71" fmla="*/ 22516 h 1126"/>
                            <a:gd name="T72" fmla="+- 0 6711 4121"/>
                            <a:gd name="T73" fmla="*/ T72 w 9027"/>
                            <a:gd name="T74" fmla="+- 0 22457 21591"/>
                            <a:gd name="T75" fmla="*/ 22457 h 1126"/>
                            <a:gd name="T76" fmla="+- 0 6866 4121"/>
                            <a:gd name="T77" fmla="*/ T76 w 9027"/>
                            <a:gd name="T78" fmla="+- 0 22444 21591"/>
                            <a:gd name="T79" fmla="*/ 22444 h 1126"/>
                            <a:gd name="T80" fmla="+- 0 7117 4121"/>
                            <a:gd name="T81" fmla="*/ T80 w 9027"/>
                            <a:gd name="T82" fmla="+- 0 21883 21591"/>
                            <a:gd name="T83" fmla="*/ 21883 h 1126"/>
                            <a:gd name="T84" fmla="+- 0 7282 4121"/>
                            <a:gd name="T85" fmla="*/ T84 w 9027"/>
                            <a:gd name="T86" fmla="+- 0 21850 21591"/>
                            <a:gd name="T87" fmla="*/ 21850 h 1126"/>
                            <a:gd name="T88" fmla="+- 0 7399 4121"/>
                            <a:gd name="T89" fmla="*/ T88 w 9027"/>
                            <a:gd name="T90" fmla="+- 0 22118 21591"/>
                            <a:gd name="T91" fmla="*/ 22118 h 1126"/>
                            <a:gd name="T92" fmla="+- 0 7545 4121"/>
                            <a:gd name="T93" fmla="*/ T92 w 9027"/>
                            <a:gd name="T94" fmla="+- 0 22065 21591"/>
                            <a:gd name="T95" fmla="*/ 22065 h 1126"/>
                            <a:gd name="T96" fmla="+- 0 7744 4121"/>
                            <a:gd name="T97" fmla="*/ T96 w 9027"/>
                            <a:gd name="T98" fmla="+- 0 21981 21591"/>
                            <a:gd name="T99" fmla="*/ 21981 h 1126"/>
                            <a:gd name="T100" fmla="+- 0 7636 4121"/>
                            <a:gd name="T101" fmla="*/ T100 w 9027"/>
                            <a:gd name="T102" fmla="+- 0 22050 21591"/>
                            <a:gd name="T103" fmla="*/ 22050 h 1126"/>
                            <a:gd name="T104" fmla="+- 0 7959 4121"/>
                            <a:gd name="T105" fmla="*/ T104 w 9027"/>
                            <a:gd name="T106" fmla="+- 0 22057 21591"/>
                            <a:gd name="T107" fmla="*/ 22057 h 1126"/>
                            <a:gd name="T108" fmla="+- 0 8076 4121"/>
                            <a:gd name="T109" fmla="*/ T108 w 9027"/>
                            <a:gd name="T110" fmla="+- 0 21885 21591"/>
                            <a:gd name="T111" fmla="*/ 21885 h 1126"/>
                            <a:gd name="T112" fmla="+- 0 8199 4121"/>
                            <a:gd name="T113" fmla="*/ T112 w 9027"/>
                            <a:gd name="T114" fmla="+- 0 21959 21591"/>
                            <a:gd name="T115" fmla="*/ 21959 h 1126"/>
                            <a:gd name="T116" fmla="+- 0 8366 4121"/>
                            <a:gd name="T117" fmla="*/ T116 w 9027"/>
                            <a:gd name="T118" fmla="+- 0 21972 21591"/>
                            <a:gd name="T119" fmla="*/ 21972 h 1126"/>
                            <a:gd name="T120" fmla="+- 0 8552 4121"/>
                            <a:gd name="T121" fmla="*/ T120 w 9027"/>
                            <a:gd name="T122" fmla="+- 0 22040 21591"/>
                            <a:gd name="T123" fmla="*/ 22040 h 1126"/>
                            <a:gd name="T124" fmla="+- 0 8915 4121"/>
                            <a:gd name="T125" fmla="*/ T124 w 9027"/>
                            <a:gd name="T126" fmla="+- 0 21965 21591"/>
                            <a:gd name="T127" fmla="*/ 21965 h 1126"/>
                            <a:gd name="T128" fmla="+- 0 9121 4121"/>
                            <a:gd name="T129" fmla="*/ T128 w 9027"/>
                            <a:gd name="T130" fmla="+- 0 22036 21591"/>
                            <a:gd name="T131" fmla="*/ 22036 h 1126"/>
                            <a:gd name="T132" fmla="+- 0 9269 4121"/>
                            <a:gd name="T133" fmla="*/ T132 w 9027"/>
                            <a:gd name="T134" fmla="+- 0 21965 21591"/>
                            <a:gd name="T135" fmla="*/ 21965 h 1126"/>
                            <a:gd name="T136" fmla="+- 0 9472 4121"/>
                            <a:gd name="T137" fmla="*/ T136 w 9027"/>
                            <a:gd name="T138" fmla="+- 0 21851 21591"/>
                            <a:gd name="T139" fmla="*/ 21851 h 1126"/>
                            <a:gd name="T140" fmla="+- 0 9652 4121"/>
                            <a:gd name="T141" fmla="*/ T140 w 9027"/>
                            <a:gd name="T142" fmla="+- 0 21808 21591"/>
                            <a:gd name="T143" fmla="*/ 21808 h 1126"/>
                            <a:gd name="T144" fmla="+- 0 9726 4121"/>
                            <a:gd name="T145" fmla="*/ T144 w 9027"/>
                            <a:gd name="T146" fmla="+- 0 21849 21591"/>
                            <a:gd name="T147" fmla="*/ 21849 h 1126"/>
                            <a:gd name="T148" fmla="+- 0 10041 4121"/>
                            <a:gd name="T149" fmla="*/ T148 w 9027"/>
                            <a:gd name="T150" fmla="+- 0 21838 21591"/>
                            <a:gd name="T151" fmla="*/ 21838 h 1126"/>
                            <a:gd name="T152" fmla="+- 0 7943 4121"/>
                            <a:gd name="T153" fmla="*/ T152 w 9027"/>
                            <a:gd name="T154" fmla="+- 0 22231 21591"/>
                            <a:gd name="T155" fmla="*/ 22231 h 1126"/>
                            <a:gd name="T156" fmla="+- 0 9914 4121"/>
                            <a:gd name="T157" fmla="*/ T156 w 9027"/>
                            <a:gd name="T158" fmla="+- 0 22204 21591"/>
                            <a:gd name="T159" fmla="*/ 22204 h 1126"/>
                            <a:gd name="T160" fmla="+- 0 8638 4121"/>
                            <a:gd name="T161" fmla="*/ T160 w 9027"/>
                            <a:gd name="T162" fmla="+- 0 22714 21591"/>
                            <a:gd name="T163" fmla="*/ 22714 h 1126"/>
                            <a:gd name="T164" fmla="+- 0 8831 4121"/>
                            <a:gd name="T165" fmla="*/ T164 w 9027"/>
                            <a:gd name="T166" fmla="+- 0 22715 21591"/>
                            <a:gd name="T167" fmla="*/ 22715 h 1126"/>
                            <a:gd name="T168" fmla="+- 0 10830 4121"/>
                            <a:gd name="T169" fmla="*/ T168 w 9027"/>
                            <a:gd name="T170" fmla="+- 0 21988 21591"/>
                            <a:gd name="T171" fmla="*/ 21988 h 1126"/>
                            <a:gd name="T172" fmla="+- 0 11620 4121"/>
                            <a:gd name="T173" fmla="*/ T172 w 9027"/>
                            <a:gd name="T174" fmla="+- 0 21837 21591"/>
                            <a:gd name="T175" fmla="*/ 21837 h 1126"/>
                            <a:gd name="T176" fmla="+- 0 11503 4121"/>
                            <a:gd name="T177" fmla="*/ T176 w 9027"/>
                            <a:gd name="T178" fmla="+- 0 21825 21591"/>
                            <a:gd name="T179" fmla="*/ 21825 h 1126"/>
                            <a:gd name="T180" fmla="+- 0 11773 4121"/>
                            <a:gd name="T181" fmla="*/ T180 w 9027"/>
                            <a:gd name="T182" fmla="+- 0 22283 21591"/>
                            <a:gd name="T183" fmla="*/ 22283 h 1126"/>
                            <a:gd name="T184" fmla="+- 0 11994 4121"/>
                            <a:gd name="T185" fmla="*/ T184 w 9027"/>
                            <a:gd name="T186" fmla="+- 0 22106 21591"/>
                            <a:gd name="T187" fmla="*/ 22106 h 1126"/>
                            <a:gd name="T188" fmla="+- 0 12047 4121"/>
                            <a:gd name="T189" fmla="*/ T188 w 9027"/>
                            <a:gd name="T190" fmla="+- 0 22070 21591"/>
                            <a:gd name="T191" fmla="*/ 22070 h 1126"/>
                            <a:gd name="T192" fmla="+- 0 12417 4121"/>
                            <a:gd name="T193" fmla="*/ T192 w 9027"/>
                            <a:gd name="T194" fmla="+- 0 21973 21591"/>
                            <a:gd name="T195" fmla="*/ 21973 h 1126"/>
                            <a:gd name="T196" fmla="+- 0 12632 4121"/>
                            <a:gd name="T197" fmla="*/ T196 w 9027"/>
                            <a:gd name="T198" fmla="+- 0 21782 21591"/>
                            <a:gd name="T199" fmla="*/ 21782 h 1126"/>
                            <a:gd name="T200" fmla="+- 0 12759 4121"/>
                            <a:gd name="T201" fmla="*/ T200 w 9027"/>
                            <a:gd name="T202" fmla="+- 0 21833 21591"/>
                            <a:gd name="T203" fmla="*/ 21833 h 1126"/>
                            <a:gd name="T204" fmla="+- 0 12931 4121"/>
                            <a:gd name="T205" fmla="*/ T204 w 9027"/>
                            <a:gd name="T206" fmla="+- 0 21824 21591"/>
                            <a:gd name="T207" fmla="*/ 21824 h 1126"/>
                            <a:gd name="T208" fmla="+- 0 13005 4121"/>
                            <a:gd name="T209" fmla="*/ T208 w 9027"/>
                            <a:gd name="T210" fmla="+- 0 22096 21591"/>
                            <a:gd name="T211" fmla="*/ 22096 h 1126"/>
                            <a:gd name="T212" fmla="+- 0 13102 4121"/>
                            <a:gd name="T213" fmla="*/ T212 w 9027"/>
                            <a:gd name="T214" fmla="+- 0 22199 21591"/>
                            <a:gd name="T215" fmla="*/ 22199 h 1126"/>
                            <a:gd name="T216" fmla="+- 0 12709 4121"/>
                            <a:gd name="T217" fmla="*/ T216 w 9027"/>
                            <a:gd name="T218" fmla="+- 0 22437 21591"/>
                            <a:gd name="T219" fmla="*/ 22437 h 1126"/>
                            <a:gd name="T220" fmla="+- 0 12529 4121"/>
                            <a:gd name="T221" fmla="*/ T220 w 9027"/>
                            <a:gd name="T222" fmla="+- 0 22452 21591"/>
                            <a:gd name="T223" fmla="*/ 22452 h 1126"/>
                            <a:gd name="T224" fmla="+- 0 12749 4121"/>
                            <a:gd name="T225" fmla="*/ T224 w 9027"/>
                            <a:gd name="T226" fmla="+- 0 22592 21591"/>
                            <a:gd name="T227" fmla="*/ 22592 h 1126"/>
                            <a:gd name="T228" fmla="+- 0 12955 4121"/>
                            <a:gd name="T229" fmla="*/ T228 w 9027"/>
                            <a:gd name="T230" fmla="+- 0 22367 21591"/>
                            <a:gd name="T231" fmla="*/ 22367 h 112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</a:cxnLst>
                          <a:rect l="0" t="0" r="r" b="b"/>
                          <a:pathLst>
                            <a:path w="9027" h="1126" extrusionOk="0">
                              <a:moveTo>
                                <a:pt x="16" y="377"/>
                              </a:moveTo>
                              <a:cubicBezTo>
                                <a:pt x="38" y="378"/>
                                <a:pt x="58" y="381"/>
                                <a:pt x="80" y="385"/>
                              </a:cubicBezTo>
                              <a:cubicBezTo>
                                <a:pt x="125" y="392"/>
                                <a:pt x="170" y="392"/>
                                <a:pt x="215" y="394"/>
                              </a:cubicBezTo>
                              <a:cubicBezTo>
                                <a:pt x="240" y="395"/>
                                <a:pt x="277" y="389"/>
                                <a:pt x="301" y="395"/>
                              </a:cubicBezTo>
                              <a:cubicBezTo>
                                <a:pt x="325" y="401"/>
                                <a:pt x="311" y="412"/>
                                <a:pt x="303" y="422"/>
                              </a:cubicBezTo>
                            </a:path>
                            <a:path w="9027" h="1126" extrusionOk="0">
                              <a:moveTo>
                                <a:pt x="8" y="603"/>
                              </a:moveTo>
                              <a:cubicBezTo>
                                <a:pt x="-2" y="622"/>
                                <a:pt x="34" y="607"/>
                                <a:pt x="50" y="605"/>
                              </a:cubicBezTo>
                              <a:cubicBezTo>
                                <a:pt x="86" y="600"/>
                                <a:pt x="123" y="596"/>
                                <a:pt x="160" y="592"/>
                              </a:cubicBezTo>
                              <a:cubicBezTo>
                                <a:pt x="189" y="589"/>
                                <a:pt x="218" y="587"/>
                                <a:pt x="247" y="584"/>
                              </a:cubicBezTo>
                              <a:cubicBezTo>
                                <a:pt x="260" y="583"/>
                                <a:pt x="272" y="581"/>
                                <a:pt x="285" y="580"/>
                              </a:cubicBezTo>
                            </a:path>
                            <a:path w="9027" h="1126" extrusionOk="0">
                              <a:moveTo>
                                <a:pt x="1051" y="410"/>
                              </a:moveTo>
                              <a:cubicBezTo>
                                <a:pt x="1052" y="423"/>
                                <a:pt x="1052" y="414"/>
                                <a:pt x="1052" y="428"/>
                              </a:cubicBezTo>
                              <a:cubicBezTo>
                                <a:pt x="1052" y="445"/>
                                <a:pt x="1052" y="463"/>
                                <a:pt x="1050" y="480"/>
                              </a:cubicBezTo>
                              <a:cubicBezTo>
                                <a:pt x="1049" y="485"/>
                                <a:pt x="1048" y="527"/>
                                <a:pt x="1047" y="499"/>
                              </a:cubicBezTo>
                              <a:cubicBezTo>
                                <a:pt x="1046" y="480"/>
                                <a:pt x="1046" y="460"/>
                                <a:pt x="1044" y="441"/>
                              </a:cubicBezTo>
                              <a:cubicBezTo>
                                <a:pt x="1041" y="416"/>
                                <a:pt x="1037" y="390"/>
                                <a:pt x="1027" y="366"/>
                              </a:cubicBezTo>
                              <a:cubicBezTo>
                                <a:pt x="1021" y="352"/>
                                <a:pt x="1012" y="332"/>
                                <a:pt x="998" y="324"/>
                              </a:cubicBezTo>
                              <a:cubicBezTo>
                                <a:pt x="974" y="311"/>
                                <a:pt x="948" y="330"/>
                                <a:pt x="928" y="341"/>
                              </a:cubicBezTo>
                              <a:cubicBezTo>
                                <a:pt x="905" y="354"/>
                                <a:pt x="882" y="372"/>
                                <a:pt x="866" y="393"/>
                              </a:cubicBezTo>
                              <a:cubicBezTo>
                                <a:pt x="847" y="418"/>
                                <a:pt x="830" y="449"/>
                                <a:pt x="818" y="478"/>
                              </a:cubicBezTo>
                              <a:cubicBezTo>
                                <a:pt x="805" y="509"/>
                                <a:pt x="795" y="544"/>
                                <a:pt x="793" y="578"/>
                              </a:cubicBezTo>
                              <a:cubicBezTo>
                                <a:pt x="791" y="606"/>
                                <a:pt x="793" y="637"/>
                                <a:pt x="806" y="662"/>
                              </a:cubicBezTo>
                              <a:cubicBezTo>
                                <a:pt x="822" y="694"/>
                                <a:pt x="850" y="721"/>
                                <a:pt x="882" y="737"/>
                              </a:cubicBezTo>
                              <a:cubicBezTo>
                                <a:pt x="911" y="751"/>
                                <a:pt x="938" y="758"/>
                                <a:pt x="970" y="759"/>
                              </a:cubicBezTo>
                              <a:cubicBezTo>
                                <a:pt x="1001" y="760"/>
                                <a:pt x="1031" y="756"/>
                                <a:pt x="1061" y="748"/>
                              </a:cubicBezTo>
                              <a:cubicBezTo>
                                <a:pt x="1082" y="742"/>
                                <a:pt x="1128" y="734"/>
                                <a:pt x="1132" y="710"/>
                              </a:cubicBezTo>
                              <a:cubicBezTo>
                                <a:pt x="1130" y="707"/>
                                <a:pt x="1127" y="703"/>
                                <a:pt x="1125" y="700"/>
                              </a:cubicBezTo>
                            </a:path>
                            <a:path w="9027" h="1126" extrusionOk="0">
                              <a:moveTo>
                                <a:pt x="1391" y="478"/>
                              </a:moveTo>
                              <a:cubicBezTo>
                                <a:pt x="1415" y="487"/>
                                <a:pt x="1422" y="497"/>
                                <a:pt x="1429" y="523"/>
                              </a:cubicBezTo>
                              <a:cubicBezTo>
                                <a:pt x="1434" y="541"/>
                                <a:pt x="1431" y="557"/>
                                <a:pt x="1418" y="572"/>
                              </a:cubicBezTo>
                              <a:cubicBezTo>
                                <a:pt x="1404" y="588"/>
                                <a:pt x="1386" y="590"/>
                                <a:pt x="1367" y="587"/>
                              </a:cubicBezTo>
                              <a:cubicBezTo>
                                <a:pt x="1344" y="584"/>
                                <a:pt x="1323" y="568"/>
                                <a:pt x="1315" y="545"/>
                              </a:cubicBezTo>
                              <a:cubicBezTo>
                                <a:pt x="1308" y="526"/>
                                <a:pt x="1308" y="494"/>
                                <a:pt x="1325" y="479"/>
                              </a:cubicBezTo>
                              <a:cubicBezTo>
                                <a:pt x="1343" y="464"/>
                                <a:pt x="1370" y="466"/>
                                <a:pt x="1388" y="478"/>
                              </a:cubicBezTo>
                              <a:cubicBezTo>
                                <a:pt x="1407" y="490"/>
                                <a:pt x="1421" y="512"/>
                                <a:pt x="1428" y="533"/>
                              </a:cubicBezTo>
                              <a:cubicBezTo>
                                <a:pt x="1433" y="546"/>
                                <a:pt x="1430" y="554"/>
                                <a:pt x="1427" y="567"/>
                              </a:cubicBezTo>
                              <a:cubicBezTo>
                                <a:pt x="1410" y="560"/>
                                <a:pt x="1402" y="550"/>
                                <a:pt x="1404" y="529"/>
                              </a:cubicBezTo>
                              <a:cubicBezTo>
                                <a:pt x="1405" y="525"/>
                                <a:pt x="1406" y="520"/>
                                <a:pt x="1407" y="516"/>
                              </a:cubicBezTo>
                            </a:path>
                            <a:path w="9027" h="1126" extrusionOk="0">
                              <a:moveTo>
                                <a:pt x="1722" y="161"/>
                              </a:moveTo>
                              <a:cubicBezTo>
                                <a:pt x="1732" y="134"/>
                                <a:pt x="1729" y="182"/>
                                <a:pt x="1730" y="191"/>
                              </a:cubicBezTo>
                              <a:cubicBezTo>
                                <a:pt x="1732" y="219"/>
                                <a:pt x="1733" y="246"/>
                                <a:pt x="1733" y="274"/>
                              </a:cubicBezTo>
                              <a:cubicBezTo>
                                <a:pt x="1733" y="307"/>
                                <a:pt x="1735" y="338"/>
                                <a:pt x="1738" y="371"/>
                              </a:cubicBezTo>
                              <a:cubicBezTo>
                                <a:pt x="1741" y="412"/>
                                <a:pt x="1751" y="449"/>
                                <a:pt x="1758" y="489"/>
                              </a:cubicBezTo>
                              <a:cubicBezTo>
                                <a:pt x="1763" y="517"/>
                                <a:pt x="1765" y="545"/>
                                <a:pt x="1765" y="574"/>
                              </a:cubicBezTo>
                              <a:cubicBezTo>
                                <a:pt x="1765" y="587"/>
                                <a:pt x="1750" y="617"/>
                                <a:pt x="1761" y="611"/>
                              </a:cubicBezTo>
                              <a:cubicBezTo>
                                <a:pt x="1767" y="601"/>
                                <a:pt x="1770" y="598"/>
                                <a:pt x="1772" y="590"/>
                              </a:cubicBezTo>
                            </a:path>
                            <a:path w="9027" h="1126" extrusionOk="0">
                              <a:moveTo>
                                <a:pt x="1887" y="404"/>
                              </a:moveTo>
                              <a:cubicBezTo>
                                <a:pt x="1884" y="429"/>
                                <a:pt x="1884" y="451"/>
                                <a:pt x="1887" y="476"/>
                              </a:cubicBezTo>
                              <a:cubicBezTo>
                                <a:pt x="1890" y="508"/>
                                <a:pt x="1899" y="539"/>
                                <a:pt x="1903" y="571"/>
                              </a:cubicBezTo>
                              <a:cubicBezTo>
                                <a:pt x="1905" y="586"/>
                                <a:pt x="1904" y="588"/>
                                <a:pt x="1911" y="602"/>
                              </a:cubicBezTo>
                            </a:path>
                            <a:path w="9027" h="1126" extrusionOk="0">
                              <a:moveTo>
                                <a:pt x="1960" y="409"/>
                              </a:moveTo>
                              <a:cubicBezTo>
                                <a:pt x="1971" y="426"/>
                                <a:pt x="1981" y="443"/>
                                <a:pt x="1989" y="463"/>
                              </a:cubicBezTo>
                              <a:cubicBezTo>
                                <a:pt x="2001" y="492"/>
                                <a:pt x="2009" y="521"/>
                                <a:pt x="2017" y="551"/>
                              </a:cubicBezTo>
                              <a:cubicBezTo>
                                <a:pt x="2022" y="569"/>
                                <a:pt x="2026" y="587"/>
                                <a:pt x="2029" y="605"/>
                              </a:cubicBezTo>
                              <a:cubicBezTo>
                                <a:pt x="2025" y="564"/>
                                <a:pt x="2026" y="527"/>
                                <a:pt x="2033" y="486"/>
                              </a:cubicBezTo>
                              <a:cubicBezTo>
                                <a:pt x="2038" y="457"/>
                                <a:pt x="2046" y="420"/>
                                <a:pt x="2069" y="400"/>
                              </a:cubicBezTo>
                              <a:cubicBezTo>
                                <a:pt x="2089" y="382"/>
                                <a:pt x="2112" y="400"/>
                                <a:pt x="2127" y="416"/>
                              </a:cubicBezTo>
                              <a:cubicBezTo>
                                <a:pt x="2150" y="440"/>
                                <a:pt x="2163" y="472"/>
                                <a:pt x="2175" y="503"/>
                              </a:cubicBezTo>
                              <a:cubicBezTo>
                                <a:pt x="2183" y="523"/>
                                <a:pt x="2196" y="557"/>
                                <a:pt x="2195" y="579"/>
                              </a:cubicBezTo>
                              <a:cubicBezTo>
                                <a:pt x="2195" y="588"/>
                                <a:pt x="2195" y="591"/>
                                <a:pt x="2191" y="596"/>
                              </a:cubicBezTo>
                              <a:cubicBezTo>
                                <a:pt x="2181" y="553"/>
                                <a:pt x="2181" y="501"/>
                                <a:pt x="2200" y="460"/>
                              </a:cubicBezTo>
                              <a:cubicBezTo>
                                <a:pt x="2211" y="437"/>
                                <a:pt x="2233" y="405"/>
                                <a:pt x="2259" y="398"/>
                              </a:cubicBezTo>
                              <a:cubicBezTo>
                                <a:pt x="2287" y="390"/>
                                <a:pt x="2319" y="412"/>
                                <a:pt x="2340" y="428"/>
                              </a:cubicBezTo>
                              <a:cubicBezTo>
                                <a:pt x="2367" y="450"/>
                                <a:pt x="2387" y="480"/>
                                <a:pt x="2403" y="510"/>
                              </a:cubicBezTo>
                              <a:cubicBezTo>
                                <a:pt x="2416" y="533"/>
                                <a:pt x="2425" y="557"/>
                                <a:pt x="2432" y="582"/>
                              </a:cubicBezTo>
                              <a:cubicBezTo>
                                <a:pt x="2439" y="609"/>
                                <a:pt x="2435" y="594"/>
                                <a:pt x="2447" y="587"/>
                              </a:cubicBezTo>
                            </a:path>
                            <a:path w="9027" h="1126" extrusionOk="0">
                              <a:moveTo>
                                <a:pt x="1657" y="802"/>
                              </a:moveTo>
                              <a:cubicBezTo>
                                <a:pt x="1666" y="817"/>
                                <a:pt x="1669" y="835"/>
                                <a:pt x="1675" y="853"/>
                              </a:cubicBezTo>
                              <a:cubicBezTo>
                                <a:pt x="1686" y="889"/>
                                <a:pt x="1698" y="925"/>
                                <a:pt x="1706" y="962"/>
                              </a:cubicBezTo>
                              <a:cubicBezTo>
                                <a:pt x="1713" y="997"/>
                                <a:pt x="1721" y="1033"/>
                                <a:pt x="1728" y="1068"/>
                              </a:cubicBezTo>
                              <a:cubicBezTo>
                                <a:pt x="1731" y="1083"/>
                                <a:pt x="1733" y="1097"/>
                                <a:pt x="1736" y="1112"/>
                              </a:cubicBezTo>
                              <a:cubicBezTo>
                                <a:pt x="1750" y="1093"/>
                                <a:pt x="1752" y="1075"/>
                                <a:pt x="1760" y="1052"/>
                              </a:cubicBezTo>
                              <a:cubicBezTo>
                                <a:pt x="1769" y="1025"/>
                                <a:pt x="1784" y="996"/>
                                <a:pt x="1804" y="976"/>
                              </a:cubicBezTo>
                              <a:cubicBezTo>
                                <a:pt x="1826" y="953"/>
                                <a:pt x="1857" y="942"/>
                                <a:pt x="1887" y="953"/>
                              </a:cubicBezTo>
                              <a:cubicBezTo>
                                <a:pt x="1910" y="962"/>
                                <a:pt x="1929" y="981"/>
                                <a:pt x="1943" y="1000"/>
                              </a:cubicBezTo>
                              <a:cubicBezTo>
                                <a:pt x="1957" y="1018"/>
                                <a:pt x="1963" y="1040"/>
                                <a:pt x="1972" y="1060"/>
                              </a:cubicBezTo>
                              <a:cubicBezTo>
                                <a:pt x="1983" y="1084"/>
                                <a:pt x="1984" y="1066"/>
                                <a:pt x="1994" y="1056"/>
                              </a:cubicBezTo>
                            </a:path>
                            <a:path w="9027" h="1126" extrusionOk="0">
                              <a:moveTo>
                                <a:pt x="2008" y="896"/>
                              </a:moveTo>
                              <a:cubicBezTo>
                                <a:pt x="2010" y="883"/>
                                <a:pt x="2019" y="890"/>
                                <a:pt x="2034" y="896"/>
                              </a:cubicBezTo>
                              <a:cubicBezTo>
                                <a:pt x="2055" y="904"/>
                                <a:pt x="2075" y="912"/>
                                <a:pt x="2096" y="918"/>
                              </a:cubicBezTo>
                              <a:cubicBezTo>
                                <a:pt x="2121" y="925"/>
                                <a:pt x="2148" y="930"/>
                                <a:pt x="2174" y="931"/>
                              </a:cubicBezTo>
                              <a:cubicBezTo>
                                <a:pt x="2201" y="932"/>
                                <a:pt x="2226" y="929"/>
                                <a:pt x="2252" y="923"/>
                              </a:cubicBezTo>
                              <a:cubicBezTo>
                                <a:pt x="2263" y="920"/>
                                <a:pt x="2291" y="913"/>
                                <a:pt x="2299" y="905"/>
                              </a:cubicBezTo>
                              <a:cubicBezTo>
                                <a:pt x="2305" y="899"/>
                                <a:pt x="2305" y="882"/>
                                <a:pt x="2306" y="874"/>
                              </a:cubicBezTo>
                            </a:path>
                            <a:path w="9027" h="1126" extrusionOk="0">
                              <a:moveTo>
                                <a:pt x="2269" y="810"/>
                              </a:moveTo>
                              <a:cubicBezTo>
                                <a:pt x="2267" y="809"/>
                                <a:pt x="2264" y="808"/>
                                <a:pt x="2262" y="807"/>
                              </a:cubicBezTo>
                              <a:cubicBezTo>
                                <a:pt x="2269" y="822"/>
                                <a:pt x="2281" y="828"/>
                                <a:pt x="2299" y="835"/>
                              </a:cubicBezTo>
                              <a:cubicBezTo>
                                <a:pt x="2324" y="845"/>
                                <a:pt x="2351" y="850"/>
                                <a:pt x="2377" y="858"/>
                              </a:cubicBezTo>
                              <a:cubicBezTo>
                                <a:pt x="2394" y="863"/>
                                <a:pt x="2417" y="868"/>
                                <a:pt x="2422" y="889"/>
                              </a:cubicBezTo>
                              <a:cubicBezTo>
                                <a:pt x="2425" y="901"/>
                                <a:pt x="2397" y="920"/>
                                <a:pt x="2390" y="925"/>
                              </a:cubicBezTo>
                              <a:cubicBezTo>
                                <a:pt x="2372" y="939"/>
                                <a:pt x="2354" y="956"/>
                                <a:pt x="2338" y="972"/>
                              </a:cubicBezTo>
                              <a:cubicBezTo>
                                <a:pt x="2324" y="986"/>
                                <a:pt x="2313" y="1002"/>
                                <a:pt x="2303" y="1019"/>
                              </a:cubicBezTo>
                              <a:cubicBezTo>
                                <a:pt x="2297" y="1030"/>
                                <a:pt x="2295" y="1034"/>
                                <a:pt x="2293" y="1043"/>
                              </a:cubicBezTo>
                            </a:path>
                            <a:path w="9027" h="1126" extrusionOk="0">
                              <a:moveTo>
                                <a:pt x="2617" y="826"/>
                              </a:moveTo>
                              <a:cubicBezTo>
                                <a:pt x="2602" y="840"/>
                                <a:pt x="2598" y="849"/>
                                <a:pt x="2590" y="866"/>
                              </a:cubicBezTo>
                              <a:cubicBezTo>
                                <a:pt x="2578" y="891"/>
                                <a:pt x="2574" y="915"/>
                                <a:pt x="2571" y="943"/>
                              </a:cubicBezTo>
                              <a:cubicBezTo>
                                <a:pt x="2567" y="977"/>
                                <a:pt x="2566" y="1012"/>
                                <a:pt x="2583" y="1043"/>
                              </a:cubicBezTo>
                              <a:cubicBezTo>
                                <a:pt x="2599" y="1072"/>
                                <a:pt x="2627" y="1079"/>
                                <a:pt x="2657" y="1069"/>
                              </a:cubicBezTo>
                              <a:cubicBezTo>
                                <a:pt x="2703" y="1053"/>
                                <a:pt x="2741" y="1007"/>
                                <a:pt x="2755" y="961"/>
                              </a:cubicBezTo>
                              <a:cubicBezTo>
                                <a:pt x="2766" y="927"/>
                                <a:pt x="2763" y="884"/>
                                <a:pt x="2745" y="853"/>
                              </a:cubicBezTo>
                              <a:cubicBezTo>
                                <a:pt x="2731" y="828"/>
                                <a:pt x="2706" y="813"/>
                                <a:pt x="2678" y="812"/>
                              </a:cubicBezTo>
                              <a:cubicBezTo>
                                <a:pt x="2661" y="814"/>
                                <a:pt x="2656" y="815"/>
                                <a:pt x="2646" y="820"/>
                              </a:cubicBezTo>
                            </a:path>
                            <a:path w="9027" h="1126" extrusionOk="0">
                              <a:moveTo>
                                <a:pt x="3013" y="248"/>
                              </a:moveTo>
                              <a:cubicBezTo>
                                <a:pt x="3002" y="242"/>
                                <a:pt x="2998" y="239"/>
                                <a:pt x="2990" y="236"/>
                              </a:cubicBezTo>
                              <a:cubicBezTo>
                                <a:pt x="2990" y="254"/>
                                <a:pt x="2993" y="273"/>
                                <a:pt x="2996" y="292"/>
                              </a:cubicBezTo>
                              <a:cubicBezTo>
                                <a:pt x="3002" y="327"/>
                                <a:pt x="3009" y="363"/>
                                <a:pt x="3020" y="397"/>
                              </a:cubicBezTo>
                              <a:cubicBezTo>
                                <a:pt x="3029" y="425"/>
                                <a:pt x="3042" y="461"/>
                                <a:pt x="3069" y="476"/>
                              </a:cubicBezTo>
                              <a:cubicBezTo>
                                <a:pt x="3091" y="488"/>
                                <a:pt x="3114" y="467"/>
                                <a:pt x="3126" y="451"/>
                              </a:cubicBezTo>
                              <a:cubicBezTo>
                                <a:pt x="3147" y="422"/>
                                <a:pt x="3154" y="383"/>
                                <a:pt x="3159" y="349"/>
                              </a:cubicBezTo>
                              <a:cubicBezTo>
                                <a:pt x="3163" y="319"/>
                                <a:pt x="3163" y="289"/>
                                <a:pt x="3161" y="259"/>
                              </a:cubicBezTo>
                              <a:cubicBezTo>
                                <a:pt x="3161" y="255"/>
                                <a:pt x="3160" y="250"/>
                                <a:pt x="3160" y="246"/>
                              </a:cubicBezTo>
                              <a:cubicBezTo>
                                <a:pt x="3164" y="275"/>
                                <a:pt x="3168" y="305"/>
                                <a:pt x="3175" y="333"/>
                              </a:cubicBezTo>
                              <a:cubicBezTo>
                                <a:pt x="3186" y="375"/>
                                <a:pt x="3199" y="419"/>
                                <a:pt x="3217" y="459"/>
                              </a:cubicBezTo>
                              <a:cubicBezTo>
                                <a:pt x="3227" y="482"/>
                                <a:pt x="3243" y="517"/>
                                <a:pt x="3269" y="527"/>
                              </a:cubicBezTo>
                              <a:cubicBezTo>
                                <a:pt x="3272" y="527"/>
                                <a:pt x="3275" y="527"/>
                                <a:pt x="3278" y="527"/>
                              </a:cubicBezTo>
                            </a:path>
                            <a:path w="9027" h="1126" extrusionOk="0">
                              <a:moveTo>
                                <a:pt x="3431" y="124"/>
                              </a:moveTo>
                              <a:cubicBezTo>
                                <a:pt x="3424" y="115"/>
                                <a:pt x="3409" y="92"/>
                                <a:pt x="3396" y="111"/>
                              </a:cubicBezTo>
                              <a:cubicBezTo>
                                <a:pt x="3379" y="134"/>
                                <a:pt x="3376" y="175"/>
                                <a:pt x="3374" y="202"/>
                              </a:cubicBezTo>
                              <a:cubicBezTo>
                                <a:pt x="3370" y="253"/>
                                <a:pt x="3371" y="306"/>
                                <a:pt x="3379" y="356"/>
                              </a:cubicBezTo>
                              <a:cubicBezTo>
                                <a:pt x="3386" y="398"/>
                                <a:pt x="3397" y="441"/>
                                <a:pt x="3424" y="474"/>
                              </a:cubicBezTo>
                              <a:cubicBezTo>
                                <a:pt x="3439" y="492"/>
                                <a:pt x="3453" y="495"/>
                                <a:pt x="3474" y="498"/>
                              </a:cubicBezTo>
                            </a:path>
                            <a:path w="9027" h="1126" extrusionOk="0">
                              <a:moveTo>
                                <a:pt x="3520" y="235"/>
                              </a:moveTo>
                              <a:cubicBezTo>
                                <a:pt x="3516" y="222"/>
                                <a:pt x="3515" y="219"/>
                                <a:pt x="3512" y="211"/>
                              </a:cubicBezTo>
                              <a:cubicBezTo>
                                <a:pt x="3532" y="232"/>
                                <a:pt x="3547" y="257"/>
                                <a:pt x="3562" y="282"/>
                              </a:cubicBezTo>
                              <a:cubicBezTo>
                                <a:pt x="3583" y="318"/>
                                <a:pt x="3602" y="354"/>
                                <a:pt x="3623" y="390"/>
                              </a:cubicBezTo>
                              <a:cubicBezTo>
                                <a:pt x="3635" y="411"/>
                                <a:pt x="3648" y="429"/>
                                <a:pt x="3663" y="448"/>
                              </a:cubicBezTo>
                            </a:path>
                            <a:path w="9027" h="1126" extrusionOk="0">
                              <a:moveTo>
                                <a:pt x="3667" y="215"/>
                              </a:moveTo>
                              <a:cubicBezTo>
                                <a:pt x="3639" y="218"/>
                                <a:pt x="3634" y="225"/>
                                <a:pt x="3618" y="247"/>
                              </a:cubicBezTo>
                              <a:cubicBezTo>
                                <a:pt x="3596" y="277"/>
                                <a:pt x="3584" y="311"/>
                                <a:pt x="3568" y="344"/>
                              </a:cubicBezTo>
                              <a:cubicBezTo>
                                <a:pt x="3550" y="382"/>
                                <a:pt x="3531" y="421"/>
                                <a:pt x="3515" y="459"/>
                              </a:cubicBezTo>
                              <a:cubicBezTo>
                                <a:pt x="3510" y="477"/>
                                <a:pt x="3508" y="481"/>
                                <a:pt x="3506" y="492"/>
                              </a:cubicBezTo>
                            </a:path>
                            <a:path w="9027" h="1126" extrusionOk="0">
                              <a:moveTo>
                                <a:pt x="3744" y="227"/>
                              </a:moveTo>
                              <a:cubicBezTo>
                                <a:pt x="3770" y="233"/>
                                <a:pt x="3775" y="246"/>
                                <a:pt x="3787" y="272"/>
                              </a:cubicBezTo>
                              <a:cubicBezTo>
                                <a:pt x="3802" y="305"/>
                                <a:pt x="3818" y="340"/>
                                <a:pt x="3827" y="375"/>
                              </a:cubicBezTo>
                              <a:cubicBezTo>
                                <a:pt x="3835" y="404"/>
                                <a:pt x="3838" y="436"/>
                                <a:pt x="3838" y="466"/>
                              </a:cubicBezTo>
                              <a:cubicBezTo>
                                <a:pt x="3838" y="470"/>
                                <a:pt x="3838" y="474"/>
                                <a:pt x="3838" y="478"/>
                              </a:cubicBezTo>
                            </a:path>
                            <a:path w="9027" h="1126" extrusionOk="0">
                              <a:moveTo>
                                <a:pt x="3736" y="305"/>
                              </a:moveTo>
                              <a:cubicBezTo>
                                <a:pt x="3732" y="286"/>
                                <a:pt x="3762" y="303"/>
                                <a:pt x="3780" y="306"/>
                              </a:cubicBezTo>
                              <a:cubicBezTo>
                                <a:pt x="3814" y="312"/>
                                <a:pt x="3849" y="316"/>
                                <a:pt x="3884" y="314"/>
                              </a:cubicBezTo>
                              <a:cubicBezTo>
                                <a:pt x="3911" y="312"/>
                                <a:pt x="3930" y="304"/>
                                <a:pt x="3955" y="294"/>
                              </a:cubicBezTo>
                            </a:path>
                            <a:path w="9027" h="1126" extrusionOk="0">
                              <a:moveTo>
                                <a:pt x="4008" y="171"/>
                              </a:moveTo>
                              <a:cubicBezTo>
                                <a:pt x="4007" y="159"/>
                                <a:pt x="4007" y="156"/>
                                <a:pt x="4005" y="148"/>
                              </a:cubicBezTo>
                              <a:cubicBezTo>
                                <a:pt x="4012" y="168"/>
                                <a:pt x="4015" y="189"/>
                                <a:pt x="4021" y="210"/>
                              </a:cubicBezTo>
                              <a:cubicBezTo>
                                <a:pt x="4031" y="243"/>
                                <a:pt x="4043" y="276"/>
                                <a:pt x="4055" y="309"/>
                              </a:cubicBezTo>
                              <a:cubicBezTo>
                                <a:pt x="4062" y="329"/>
                                <a:pt x="4069" y="349"/>
                                <a:pt x="4078" y="368"/>
                              </a:cubicBezTo>
                              <a:cubicBezTo>
                                <a:pt x="4092" y="352"/>
                                <a:pt x="4089" y="338"/>
                                <a:pt x="4095" y="317"/>
                              </a:cubicBezTo>
                              <a:cubicBezTo>
                                <a:pt x="4099" y="301"/>
                                <a:pt x="4105" y="279"/>
                                <a:pt x="4123" y="273"/>
                              </a:cubicBezTo>
                              <a:cubicBezTo>
                                <a:pt x="4142" y="267"/>
                                <a:pt x="4161" y="285"/>
                                <a:pt x="4173" y="297"/>
                              </a:cubicBezTo>
                              <a:cubicBezTo>
                                <a:pt x="4191" y="314"/>
                                <a:pt x="4205" y="336"/>
                                <a:pt x="4219" y="356"/>
                              </a:cubicBezTo>
                              <a:cubicBezTo>
                                <a:pt x="4227" y="368"/>
                                <a:pt x="4233" y="373"/>
                                <a:pt x="4245" y="381"/>
                              </a:cubicBezTo>
                            </a:path>
                            <a:path w="9027" h="1126" extrusionOk="0">
                              <a:moveTo>
                                <a:pt x="4219" y="99"/>
                              </a:moveTo>
                              <a:cubicBezTo>
                                <a:pt x="4249" y="104"/>
                                <a:pt x="4274" y="122"/>
                                <a:pt x="4300" y="141"/>
                              </a:cubicBezTo>
                              <a:cubicBezTo>
                                <a:pt x="4339" y="171"/>
                                <a:pt x="4381" y="202"/>
                                <a:pt x="4413" y="240"/>
                              </a:cubicBezTo>
                              <a:cubicBezTo>
                                <a:pt x="4440" y="272"/>
                                <a:pt x="4462" y="309"/>
                                <a:pt x="4465" y="352"/>
                              </a:cubicBezTo>
                              <a:cubicBezTo>
                                <a:pt x="4467" y="389"/>
                                <a:pt x="4451" y="420"/>
                                <a:pt x="4431" y="449"/>
                              </a:cubicBezTo>
                              <a:cubicBezTo>
                                <a:pt x="4415" y="473"/>
                                <a:pt x="4394" y="486"/>
                                <a:pt x="4367" y="494"/>
                              </a:cubicBezTo>
                              <a:cubicBezTo>
                                <a:pt x="4364" y="495"/>
                                <a:pt x="4362" y="495"/>
                                <a:pt x="4359" y="496"/>
                              </a:cubicBezTo>
                            </a:path>
                            <a:path w="9027" h="1126" extrusionOk="0">
                              <a:moveTo>
                                <a:pt x="4621" y="372"/>
                              </a:moveTo>
                              <a:cubicBezTo>
                                <a:pt x="4643" y="378"/>
                                <a:pt x="4660" y="377"/>
                                <a:pt x="4682" y="377"/>
                              </a:cubicBezTo>
                              <a:cubicBezTo>
                                <a:pt x="4719" y="377"/>
                                <a:pt x="4757" y="375"/>
                                <a:pt x="4794" y="374"/>
                              </a:cubicBezTo>
                              <a:cubicBezTo>
                                <a:pt x="4820" y="373"/>
                                <a:pt x="4846" y="374"/>
                                <a:pt x="4871" y="374"/>
                              </a:cubicBezTo>
                              <a:cubicBezTo>
                                <a:pt x="4879" y="372"/>
                                <a:pt x="4882" y="371"/>
                                <a:pt x="4888" y="370"/>
                              </a:cubicBezTo>
                            </a:path>
                            <a:path w="9027" h="1126" extrusionOk="0">
                              <a:moveTo>
                                <a:pt x="4951" y="322"/>
                              </a:moveTo>
                              <a:cubicBezTo>
                                <a:pt x="4954" y="341"/>
                                <a:pt x="4957" y="352"/>
                                <a:pt x="4963" y="370"/>
                              </a:cubicBezTo>
                              <a:cubicBezTo>
                                <a:pt x="4973" y="398"/>
                                <a:pt x="4982" y="421"/>
                                <a:pt x="5000" y="445"/>
                              </a:cubicBezTo>
                              <a:cubicBezTo>
                                <a:pt x="5013" y="462"/>
                                <a:pt x="5033" y="480"/>
                                <a:pt x="5056" y="479"/>
                              </a:cubicBezTo>
                              <a:cubicBezTo>
                                <a:pt x="5080" y="478"/>
                                <a:pt x="5096" y="453"/>
                                <a:pt x="5104" y="433"/>
                              </a:cubicBezTo>
                              <a:cubicBezTo>
                                <a:pt x="5119" y="396"/>
                                <a:pt x="5115" y="357"/>
                                <a:pt x="5123" y="319"/>
                              </a:cubicBezTo>
                              <a:cubicBezTo>
                                <a:pt x="5127" y="308"/>
                                <a:pt x="5129" y="305"/>
                                <a:pt x="5129" y="298"/>
                              </a:cubicBezTo>
                              <a:cubicBezTo>
                                <a:pt x="5140" y="324"/>
                                <a:pt x="5142" y="347"/>
                                <a:pt x="5148" y="374"/>
                              </a:cubicBezTo>
                              <a:cubicBezTo>
                                <a:pt x="5154" y="404"/>
                                <a:pt x="5164" y="431"/>
                                <a:pt x="5179" y="457"/>
                              </a:cubicBezTo>
                              <a:cubicBezTo>
                                <a:pt x="5194" y="483"/>
                                <a:pt x="5208" y="473"/>
                                <a:pt x="5232" y="464"/>
                              </a:cubicBezTo>
                            </a:path>
                            <a:path w="9027" h="1126" extrusionOk="0">
                              <a:moveTo>
                                <a:pt x="5416" y="100"/>
                              </a:moveTo>
                              <a:cubicBezTo>
                                <a:pt x="5386" y="102"/>
                                <a:pt x="5385" y="111"/>
                                <a:pt x="5373" y="139"/>
                              </a:cubicBezTo>
                              <a:cubicBezTo>
                                <a:pt x="5356" y="178"/>
                                <a:pt x="5350" y="217"/>
                                <a:pt x="5351" y="260"/>
                              </a:cubicBezTo>
                              <a:cubicBezTo>
                                <a:pt x="5352" y="302"/>
                                <a:pt x="5363" y="346"/>
                                <a:pt x="5385" y="382"/>
                              </a:cubicBezTo>
                              <a:cubicBezTo>
                                <a:pt x="5403" y="413"/>
                                <a:pt x="5425" y="435"/>
                                <a:pt x="5461" y="440"/>
                              </a:cubicBezTo>
                              <a:cubicBezTo>
                                <a:pt x="5468" y="440"/>
                                <a:pt x="5476" y="441"/>
                                <a:pt x="5483" y="441"/>
                              </a:cubicBezTo>
                            </a:path>
                            <a:path w="9027" h="1126" extrusionOk="0">
                              <a:moveTo>
                                <a:pt x="5530" y="227"/>
                              </a:moveTo>
                              <a:cubicBezTo>
                                <a:pt x="5530" y="224"/>
                                <a:pt x="5531" y="220"/>
                                <a:pt x="5531" y="217"/>
                              </a:cubicBezTo>
                              <a:cubicBezTo>
                                <a:pt x="5544" y="239"/>
                                <a:pt x="5556" y="263"/>
                                <a:pt x="5570" y="285"/>
                              </a:cubicBezTo>
                              <a:cubicBezTo>
                                <a:pt x="5588" y="312"/>
                                <a:pt x="5609" y="343"/>
                                <a:pt x="5633" y="365"/>
                              </a:cubicBezTo>
                              <a:cubicBezTo>
                                <a:pt x="5650" y="380"/>
                                <a:pt x="5661" y="381"/>
                                <a:pt x="5682" y="383"/>
                              </a:cubicBezTo>
                            </a:path>
                            <a:path w="9027" h="1126" extrusionOk="0">
                              <a:moveTo>
                                <a:pt x="5679" y="188"/>
                              </a:moveTo>
                              <a:cubicBezTo>
                                <a:pt x="5649" y="208"/>
                                <a:pt x="5629" y="231"/>
                                <a:pt x="5605" y="258"/>
                              </a:cubicBezTo>
                              <a:cubicBezTo>
                                <a:pt x="5578" y="287"/>
                                <a:pt x="5550" y="322"/>
                                <a:pt x="5528" y="355"/>
                              </a:cubicBezTo>
                              <a:cubicBezTo>
                                <a:pt x="5520" y="372"/>
                                <a:pt x="5519" y="376"/>
                                <a:pt x="5511" y="384"/>
                              </a:cubicBezTo>
                            </a:path>
                            <a:path w="9027" h="1126" extrusionOk="0">
                              <a:moveTo>
                                <a:pt x="5728" y="0"/>
                              </a:moveTo>
                              <a:cubicBezTo>
                                <a:pt x="5765" y="13"/>
                                <a:pt x="5785" y="28"/>
                                <a:pt x="5810" y="59"/>
                              </a:cubicBezTo>
                              <a:cubicBezTo>
                                <a:pt x="5855" y="115"/>
                                <a:pt x="5901" y="177"/>
                                <a:pt x="5920" y="247"/>
                              </a:cubicBezTo>
                              <a:cubicBezTo>
                                <a:pt x="5935" y="304"/>
                                <a:pt x="5926" y="356"/>
                                <a:pt x="5901" y="407"/>
                              </a:cubicBezTo>
                              <a:cubicBezTo>
                                <a:pt x="5883" y="443"/>
                                <a:pt x="5860" y="467"/>
                                <a:pt x="5833" y="496"/>
                              </a:cubicBezTo>
                            </a:path>
                            <a:path w="9027" h="1126" extrusionOk="0">
                              <a:moveTo>
                                <a:pt x="3262" y="644"/>
                              </a:moveTo>
                              <a:cubicBezTo>
                                <a:pt x="3341" y="647"/>
                                <a:pt x="3419" y="648"/>
                                <a:pt x="3498" y="648"/>
                              </a:cubicBezTo>
                              <a:cubicBezTo>
                                <a:pt x="3606" y="648"/>
                                <a:pt x="3714" y="645"/>
                                <a:pt x="3822" y="640"/>
                              </a:cubicBezTo>
                              <a:cubicBezTo>
                                <a:pt x="3968" y="634"/>
                                <a:pt x="4113" y="627"/>
                                <a:pt x="4259" y="623"/>
                              </a:cubicBezTo>
                              <a:cubicBezTo>
                                <a:pt x="4703" y="610"/>
                                <a:pt x="5147" y="634"/>
                                <a:pt x="5591" y="625"/>
                              </a:cubicBezTo>
                              <a:cubicBezTo>
                                <a:pt x="5680" y="623"/>
                                <a:pt x="5784" y="595"/>
                                <a:pt x="5871" y="601"/>
                              </a:cubicBezTo>
                              <a:cubicBezTo>
                                <a:pt x="5891" y="602"/>
                                <a:pt x="5848" y="605"/>
                                <a:pt x="5828" y="608"/>
                              </a:cubicBezTo>
                              <a:cubicBezTo>
                                <a:pt x="5816" y="610"/>
                                <a:pt x="5805" y="611"/>
                                <a:pt x="5793" y="613"/>
                              </a:cubicBezTo>
                            </a:path>
                            <a:path w="9027" h="1126" extrusionOk="0">
                              <a:moveTo>
                                <a:pt x="4441" y="835"/>
                              </a:moveTo>
                              <a:cubicBezTo>
                                <a:pt x="4438" y="855"/>
                                <a:pt x="4439" y="868"/>
                                <a:pt x="4442" y="887"/>
                              </a:cubicBezTo>
                              <a:cubicBezTo>
                                <a:pt x="4447" y="920"/>
                                <a:pt x="4457" y="952"/>
                                <a:pt x="4465" y="984"/>
                              </a:cubicBezTo>
                              <a:cubicBezTo>
                                <a:pt x="4474" y="1019"/>
                                <a:pt x="4484" y="1054"/>
                                <a:pt x="4494" y="1088"/>
                              </a:cubicBezTo>
                              <a:cubicBezTo>
                                <a:pt x="4500" y="1108"/>
                                <a:pt x="4501" y="1112"/>
                                <a:pt x="4517" y="1123"/>
                              </a:cubicBezTo>
                              <a:cubicBezTo>
                                <a:pt x="4531" y="1106"/>
                                <a:pt x="4542" y="1086"/>
                                <a:pt x="4553" y="1066"/>
                              </a:cubicBezTo>
                              <a:cubicBezTo>
                                <a:pt x="4567" y="1042"/>
                                <a:pt x="4579" y="1015"/>
                                <a:pt x="4608" y="1007"/>
                              </a:cubicBezTo>
                              <a:cubicBezTo>
                                <a:pt x="4632" y="1000"/>
                                <a:pt x="4648" y="1026"/>
                                <a:pt x="4658" y="1043"/>
                              </a:cubicBezTo>
                              <a:cubicBezTo>
                                <a:pt x="4672" y="1066"/>
                                <a:pt x="4678" y="1092"/>
                                <a:pt x="4691" y="1115"/>
                              </a:cubicBezTo>
                              <a:cubicBezTo>
                                <a:pt x="4698" y="1125"/>
                                <a:pt x="4700" y="1128"/>
                                <a:pt x="4710" y="1124"/>
                              </a:cubicBezTo>
                            </a:path>
                            <a:path w="9027" h="1126" extrusionOk="0">
                              <a:moveTo>
                                <a:pt x="6522" y="368"/>
                              </a:moveTo>
                              <a:cubicBezTo>
                                <a:pt x="6513" y="394"/>
                                <a:pt x="6523" y="391"/>
                                <a:pt x="6548" y="393"/>
                              </a:cubicBezTo>
                              <a:cubicBezTo>
                                <a:pt x="6567" y="394"/>
                                <a:pt x="6587" y="394"/>
                                <a:pt x="6606" y="395"/>
                              </a:cubicBezTo>
                              <a:cubicBezTo>
                                <a:pt x="6629" y="397"/>
                                <a:pt x="6652" y="401"/>
                                <a:pt x="6674" y="402"/>
                              </a:cubicBezTo>
                              <a:cubicBezTo>
                                <a:pt x="6686" y="403"/>
                                <a:pt x="6698" y="399"/>
                                <a:pt x="6709" y="397"/>
                              </a:cubicBezTo>
                            </a:path>
                            <a:path w="9027" h="1126" extrusionOk="0">
                              <a:moveTo>
                                <a:pt x="6528" y="530"/>
                              </a:moveTo>
                              <a:cubicBezTo>
                                <a:pt x="6546" y="541"/>
                                <a:pt x="6564" y="546"/>
                                <a:pt x="6585" y="551"/>
                              </a:cubicBezTo>
                              <a:cubicBezTo>
                                <a:pt x="6617" y="559"/>
                                <a:pt x="6650" y="569"/>
                                <a:pt x="6683" y="574"/>
                              </a:cubicBezTo>
                              <a:cubicBezTo>
                                <a:pt x="6691" y="575"/>
                                <a:pt x="6699" y="575"/>
                                <a:pt x="6707" y="576"/>
                              </a:cubicBezTo>
                            </a:path>
                            <a:path w="9027" h="1126" extrusionOk="0">
                              <a:moveTo>
                                <a:pt x="7499" y="246"/>
                              </a:moveTo>
                              <a:cubicBezTo>
                                <a:pt x="7508" y="263"/>
                                <a:pt x="7518" y="280"/>
                                <a:pt x="7527" y="297"/>
                              </a:cubicBezTo>
                              <a:cubicBezTo>
                                <a:pt x="7533" y="309"/>
                                <a:pt x="7539" y="322"/>
                                <a:pt x="7545" y="334"/>
                              </a:cubicBezTo>
                              <a:cubicBezTo>
                                <a:pt x="7534" y="312"/>
                                <a:pt x="7525" y="288"/>
                                <a:pt x="7513" y="266"/>
                              </a:cubicBezTo>
                              <a:cubicBezTo>
                                <a:pt x="7499" y="240"/>
                                <a:pt x="7482" y="217"/>
                                <a:pt x="7451" y="211"/>
                              </a:cubicBezTo>
                              <a:cubicBezTo>
                                <a:pt x="7425" y="206"/>
                                <a:pt x="7402" y="219"/>
                                <a:pt x="7382" y="234"/>
                              </a:cubicBezTo>
                              <a:cubicBezTo>
                                <a:pt x="7351" y="258"/>
                                <a:pt x="7325" y="287"/>
                                <a:pt x="7305" y="320"/>
                              </a:cubicBezTo>
                              <a:cubicBezTo>
                                <a:pt x="7278" y="365"/>
                                <a:pt x="7259" y="414"/>
                                <a:pt x="7245" y="465"/>
                              </a:cubicBezTo>
                              <a:cubicBezTo>
                                <a:pt x="7228" y="530"/>
                                <a:pt x="7224" y="610"/>
                                <a:pt x="7278" y="659"/>
                              </a:cubicBezTo>
                              <a:cubicBezTo>
                                <a:pt x="7341" y="716"/>
                                <a:pt x="7445" y="715"/>
                                <a:pt x="7524" y="711"/>
                              </a:cubicBezTo>
                              <a:cubicBezTo>
                                <a:pt x="7567" y="709"/>
                                <a:pt x="7610" y="702"/>
                                <a:pt x="7652" y="692"/>
                              </a:cubicBezTo>
                              <a:cubicBezTo>
                                <a:pt x="7676" y="686"/>
                                <a:pt x="7664" y="688"/>
                                <a:pt x="7666" y="669"/>
                              </a:cubicBezTo>
                            </a:path>
                            <a:path w="9027" h="1126" extrusionOk="0">
                              <a:moveTo>
                                <a:pt x="7901" y="492"/>
                              </a:moveTo>
                              <a:cubicBezTo>
                                <a:pt x="7920" y="481"/>
                                <a:pt x="7928" y="477"/>
                                <a:pt x="7947" y="487"/>
                              </a:cubicBezTo>
                              <a:cubicBezTo>
                                <a:pt x="7944" y="508"/>
                                <a:pt x="7938" y="518"/>
                                <a:pt x="7915" y="525"/>
                              </a:cubicBezTo>
                              <a:cubicBezTo>
                                <a:pt x="7900" y="529"/>
                                <a:pt x="7883" y="528"/>
                                <a:pt x="7873" y="515"/>
                              </a:cubicBezTo>
                              <a:cubicBezTo>
                                <a:pt x="7862" y="502"/>
                                <a:pt x="7870" y="486"/>
                                <a:pt x="7879" y="474"/>
                              </a:cubicBezTo>
                              <a:cubicBezTo>
                                <a:pt x="7890" y="460"/>
                                <a:pt x="7910" y="450"/>
                                <a:pt x="7928" y="448"/>
                              </a:cubicBezTo>
                              <a:cubicBezTo>
                                <a:pt x="7945" y="446"/>
                                <a:pt x="7958" y="455"/>
                                <a:pt x="7956" y="473"/>
                              </a:cubicBezTo>
                              <a:cubicBezTo>
                                <a:pt x="7955" y="483"/>
                                <a:pt x="7935" y="506"/>
                                <a:pt x="7924" y="497"/>
                              </a:cubicBezTo>
                              <a:cubicBezTo>
                                <a:pt x="7922" y="487"/>
                                <a:pt x="7921" y="484"/>
                                <a:pt x="7926" y="479"/>
                              </a:cubicBezTo>
                            </a:path>
                            <a:path w="9027" h="1126" extrusionOk="0">
                              <a:moveTo>
                                <a:pt x="8540" y="392"/>
                              </a:moveTo>
                              <a:cubicBezTo>
                                <a:pt x="8538" y="364"/>
                                <a:pt x="8527" y="343"/>
                                <a:pt x="8508" y="322"/>
                              </a:cubicBezTo>
                              <a:cubicBezTo>
                                <a:pt x="8489" y="301"/>
                                <a:pt x="8466" y="283"/>
                                <a:pt x="8440" y="272"/>
                              </a:cubicBezTo>
                              <a:cubicBezTo>
                                <a:pt x="8408" y="259"/>
                                <a:pt x="8372" y="263"/>
                                <a:pt x="8346" y="286"/>
                              </a:cubicBezTo>
                              <a:cubicBezTo>
                                <a:pt x="8319" y="310"/>
                                <a:pt x="8303" y="348"/>
                                <a:pt x="8296" y="382"/>
                              </a:cubicBezTo>
                              <a:cubicBezTo>
                                <a:pt x="8288" y="421"/>
                                <a:pt x="8296" y="464"/>
                                <a:pt x="8317" y="498"/>
                              </a:cubicBezTo>
                              <a:cubicBezTo>
                                <a:pt x="8338" y="531"/>
                                <a:pt x="8376" y="556"/>
                                <a:pt x="8416" y="547"/>
                              </a:cubicBezTo>
                              <a:cubicBezTo>
                                <a:pt x="8450" y="539"/>
                                <a:pt x="8473" y="508"/>
                                <a:pt x="8487" y="478"/>
                              </a:cubicBezTo>
                              <a:cubicBezTo>
                                <a:pt x="8507" y="434"/>
                                <a:pt x="8518" y="383"/>
                                <a:pt x="8520" y="335"/>
                              </a:cubicBezTo>
                              <a:cubicBezTo>
                                <a:pt x="8522" y="288"/>
                                <a:pt x="8519" y="238"/>
                                <a:pt x="8511" y="191"/>
                              </a:cubicBezTo>
                              <a:cubicBezTo>
                                <a:pt x="8507" y="166"/>
                                <a:pt x="8501" y="141"/>
                                <a:pt x="8495" y="116"/>
                              </a:cubicBezTo>
                              <a:cubicBezTo>
                                <a:pt x="8505" y="162"/>
                                <a:pt x="8509" y="208"/>
                                <a:pt x="8515" y="254"/>
                              </a:cubicBezTo>
                              <a:cubicBezTo>
                                <a:pt x="8523" y="319"/>
                                <a:pt x="8530" y="386"/>
                                <a:pt x="8546" y="450"/>
                              </a:cubicBezTo>
                              <a:cubicBezTo>
                                <a:pt x="8552" y="476"/>
                                <a:pt x="8557" y="491"/>
                                <a:pt x="8568" y="511"/>
                              </a:cubicBezTo>
                            </a:path>
                            <a:path w="9027" h="1126" extrusionOk="0">
                              <a:moveTo>
                                <a:pt x="8638" y="242"/>
                              </a:moveTo>
                              <a:cubicBezTo>
                                <a:pt x="8647" y="270"/>
                                <a:pt x="8648" y="300"/>
                                <a:pt x="8655" y="329"/>
                              </a:cubicBezTo>
                              <a:cubicBezTo>
                                <a:pt x="8662" y="361"/>
                                <a:pt x="8673" y="400"/>
                                <a:pt x="8691" y="427"/>
                              </a:cubicBezTo>
                              <a:cubicBezTo>
                                <a:pt x="8703" y="445"/>
                                <a:pt x="8721" y="461"/>
                                <a:pt x="8743" y="450"/>
                              </a:cubicBezTo>
                              <a:cubicBezTo>
                                <a:pt x="8770" y="436"/>
                                <a:pt x="8784" y="399"/>
                                <a:pt x="8792" y="372"/>
                              </a:cubicBezTo>
                              <a:cubicBezTo>
                                <a:pt x="8805" y="328"/>
                                <a:pt x="8808" y="278"/>
                                <a:pt x="8810" y="233"/>
                              </a:cubicBezTo>
                              <a:cubicBezTo>
                                <a:pt x="8810" y="220"/>
                                <a:pt x="8810" y="217"/>
                                <a:pt x="8810" y="209"/>
                              </a:cubicBezTo>
                              <a:cubicBezTo>
                                <a:pt x="8810" y="236"/>
                                <a:pt x="8813" y="263"/>
                                <a:pt x="8816" y="290"/>
                              </a:cubicBezTo>
                              <a:cubicBezTo>
                                <a:pt x="8821" y="333"/>
                                <a:pt x="8829" y="378"/>
                                <a:pt x="8842" y="419"/>
                              </a:cubicBezTo>
                              <a:cubicBezTo>
                                <a:pt x="8851" y="447"/>
                                <a:pt x="8863" y="472"/>
                                <a:pt x="8879" y="496"/>
                              </a:cubicBezTo>
                              <a:cubicBezTo>
                                <a:pt x="8881" y="499"/>
                                <a:pt x="8882" y="502"/>
                                <a:pt x="8884" y="505"/>
                              </a:cubicBezTo>
                            </a:path>
                            <a:path w="9027" h="1126" extrusionOk="0">
                              <a:moveTo>
                                <a:pt x="8341" y="596"/>
                              </a:moveTo>
                              <a:cubicBezTo>
                                <a:pt x="8361" y="606"/>
                                <a:pt x="8369" y="602"/>
                                <a:pt x="8391" y="604"/>
                              </a:cubicBezTo>
                              <a:cubicBezTo>
                                <a:pt x="8449" y="609"/>
                                <a:pt x="8508" y="612"/>
                                <a:pt x="8566" y="615"/>
                              </a:cubicBezTo>
                              <a:cubicBezTo>
                                <a:pt x="8656" y="620"/>
                                <a:pt x="8744" y="620"/>
                                <a:pt x="8834" y="617"/>
                              </a:cubicBezTo>
                              <a:cubicBezTo>
                                <a:pt x="8883" y="615"/>
                                <a:pt x="8932" y="610"/>
                                <a:pt x="8981" y="608"/>
                              </a:cubicBezTo>
                              <a:cubicBezTo>
                                <a:pt x="8982" y="608"/>
                                <a:pt x="9045" y="603"/>
                                <a:pt x="9016" y="610"/>
                              </a:cubicBezTo>
                              <a:cubicBezTo>
                                <a:pt x="9010" y="610"/>
                                <a:pt x="9005" y="611"/>
                                <a:pt x="8999" y="611"/>
                              </a:cubicBezTo>
                            </a:path>
                            <a:path w="9027" h="1126" extrusionOk="0">
                              <a:moveTo>
                                <a:pt x="8582" y="716"/>
                              </a:moveTo>
                              <a:cubicBezTo>
                                <a:pt x="8576" y="731"/>
                                <a:pt x="8568" y="744"/>
                                <a:pt x="8570" y="762"/>
                              </a:cubicBezTo>
                              <a:cubicBezTo>
                                <a:pt x="8574" y="790"/>
                                <a:pt x="8580" y="819"/>
                                <a:pt x="8588" y="846"/>
                              </a:cubicBezTo>
                              <a:cubicBezTo>
                                <a:pt x="8596" y="875"/>
                                <a:pt x="8602" y="902"/>
                                <a:pt x="8606" y="932"/>
                              </a:cubicBezTo>
                              <a:cubicBezTo>
                                <a:pt x="8608" y="945"/>
                                <a:pt x="8609" y="956"/>
                                <a:pt x="8610" y="969"/>
                              </a:cubicBezTo>
                              <a:cubicBezTo>
                                <a:pt x="8595" y="949"/>
                                <a:pt x="8583" y="928"/>
                                <a:pt x="8566" y="909"/>
                              </a:cubicBezTo>
                              <a:cubicBezTo>
                                <a:pt x="8543" y="883"/>
                                <a:pt x="8517" y="860"/>
                                <a:pt x="8484" y="848"/>
                              </a:cubicBezTo>
                              <a:cubicBezTo>
                                <a:pt x="8457" y="838"/>
                                <a:pt x="8429" y="842"/>
                                <a:pt x="8408" y="861"/>
                              </a:cubicBezTo>
                              <a:cubicBezTo>
                                <a:pt x="8385" y="882"/>
                                <a:pt x="8378" y="909"/>
                                <a:pt x="8376" y="939"/>
                              </a:cubicBezTo>
                              <a:cubicBezTo>
                                <a:pt x="8374" y="974"/>
                                <a:pt x="8382" y="1007"/>
                                <a:pt x="8403" y="1035"/>
                              </a:cubicBezTo>
                              <a:cubicBezTo>
                                <a:pt x="8424" y="1063"/>
                                <a:pt x="8452" y="1080"/>
                                <a:pt x="8487" y="1085"/>
                              </a:cubicBezTo>
                              <a:cubicBezTo>
                                <a:pt x="8522" y="1090"/>
                                <a:pt x="8550" y="1080"/>
                                <a:pt x="8576" y="1060"/>
                              </a:cubicBezTo>
                              <a:cubicBezTo>
                                <a:pt x="8599" y="1043"/>
                                <a:pt x="8611" y="1024"/>
                                <a:pt x="8628" y="1001"/>
                              </a:cubicBezTo>
                            </a:path>
                            <a:path w="9027" h="1126" extrusionOk="0">
                              <a:moveTo>
                                <a:pt x="8704" y="810"/>
                              </a:moveTo>
                              <a:cubicBezTo>
                                <a:pt x="8717" y="838"/>
                                <a:pt x="8733" y="863"/>
                                <a:pt x="8749" y="889"/>
                              </a:cubicBezTo>
                              <a:cubicBezTo>
                                <a:pt x="8767" y="917"/>
                                <a:pt x="8790" y="944"/>
                                <a:pt x="8818" y="964"/>
                              </a:cubicBezTo>
                              <a:cubicBezTo>
                                <a:pt x="8840" y="980"/>
                                <a:pt x="8857" y="986"/>
                                <a:pt x="8882" y="981"/>
                              </a:cubicBezTo>
                            </a:path>
                            <a:path w="9027" h="1126" extrusionOk="0">
                              <a:moveTo>
                                <a:pt x="8834" y="776"/>
                              </a:moveTo>
                              <a:cubicBezTo>
                                <a:pt x="8804" y="808"/>
                                <a:pt x="8786" y="843"/>
                                <a:pt x="8763" y="881"/>
                              </a:cubicBezTo>
                              <a:cubicBezTo>
                                <a:pt x="8737" y="924"/>
                                <a:pt x="8715" y="969"/>
                                <a:pt x="8693" y="1014"/>
                              </a:cubicBezTo>
                              <a:cubicBezTo>
                                <a:pt x="8683" y="1034"/>
                                <a:pt x="8681" y="1040"/>
                                <a:pt x="8672" y="105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2" o:spid="_x0000_s1026" style="position:absolute;margin-left:26.8pt;margin-top:1pt;width:255.9pt;height:31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27,11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" path="m16,377c38,378,58,381,80,385,125,392,170,392,215,394,240,395,277,389,301,395,325,401,311,412,303,422em8,603c-2,622,34,607,50,605,86,600,123,596,160,592,189,589,218,587,247,584,260,583,272,581,285,580em1051,410c1052,423,1052,414,1052,428,1052,445,1052,463,1050,480,1049,485,1048,527,1047,499,1046,480,1046,460,1044,441,1041,416,1037,390,1027,366,1021,352,1012,332,998,324,974,311,948,330,928,341,905,354,882,372,866,393,847,418,830,449,818,478,805,509,795,544,793,578,791,606,793,637,806,662,822,694,850,721,882,737,911,751,938,758,970,759,1001,760,1031,756,1061,748,1082,742,1128,734,1132,710,1130,707,1127,703,1125,700em1391,478c1415,487,1422,497,1429,523,1434,541,1431,557,1418,572,1404,588,1386,590,1367,587,1344,584,1323,568,1315,545,1308,526,1308,494,1325,479,1343,464,1370,466,1388,478,1407,490,1421,512,1428,533,1433,546,1430,554,1427,567,1410,560,1402,550,1404,529,1405,525,1406,520,1407,516em1722,161c1732,134,1729,182,1730,191,1732,219,1733,246,1733,274,1733,307,1735,338,1738,371,1741,412,1751,449,1758,489,1763,517,1765,545,1765,574,1765,587,1750,617,1761,611,1767,601,1770,598,1772,590em1887,404c1884,429,1884,451,1887,476,1890,508,1899,539,1903,571,1905,586,1904,588,1911,602em1960,409c1971,426,1981,443,1989,463,2001,492,2009,521,2017,551,2022,569,2026,587,2029,605,2025,564,2026,527,2033,486,2038,457,2046,420,2069,400,2089,382,2112,400,2127,416,2150,440,2163,472,2175,503,2183,523,2196,557,2195,579,2195,588,2195,591,2191,596,2181,553,2181,501,2200,460,2211,437,2233,405,2259,398,2287,390,2319,412,2340,428,2367,450,2387,480,2403,510,2416,533,2425,557,2432,582,2439,609,2435,594,2447,587em1657,802c1666,817,1669,835,1675,853,1686,889,1698,925,1706,962,1713,997,1721,1033,1728,1068,1731,1083,1733,1097,1736,1112,1750,1093,1752,1075,1760,1052,1769,1025,1784,996,1804,976,1826,953,1857,942,1887,953,1910,962,1929,981,1943,1000,1957,1018,1963,1040,1972,1060,1983,1084,1984,1066,1994,1056em2008,896c2010,883,2019,890,2034,896,2055,904,2075,912,2096,918,2121,925,2148,930,2174,931,2201,932,2226,929,2252,923,2263,920,2291,913,2299,905,2305,899,2305,882,2306,874em2269,810c2267,809,2264,808,2262,807,2269,822,2281,828,2299,835,2324,845,2351,850,2377,858,2394,863,2417,868,2422,889,2425,901,2397,920,2390,925,2372,939,2354,956,2338,972,2324,986,2313,1002,2303,1019,2297,1030,2295,1034,2293,1043em2617,826c2602,840,2598,849,2590,866,2578,891,2574,915,2571,943,2567,977,2566,1012,2583,1043,2599,1072,2627,1079,2657,1069,2703,1053,2741,1007,2755,961,2766,927,2763,884,2745,853,2731,828,2706,813,2678,812,2661,814,2656,815,2646,820em3013,248c3002,242,2998,239,2990,236,2990,254,2993,273,2996,292,3002,327,3009,363,3020,397,3029,425,3042,461,3069,476,3091,488,3114,467,3126,451,3147,422,3154,383,3159,349,3163,319,3163,289,3161,259,3161,255,3160,250,3160,246,3164,275,3168,305,3175,333,3186,375,3199,419,3217,459,3227,482,3243,517,3269,527,3272,527,3275,527,3278,527em3431,124c3424,115,3409,92,3396,111,3379,134,3376,175,3374,202,3370,253,3371,306,3379,356,3386,398,3397,441,3424,474,3439,492,3453,495,3474,498em3520,235c3516,222,3515,219,3512,211,3532,232,3547,257,3562,282,3583,318,3602,354,3623,390,3635,411,3648,429,3663,448em3667,215c3639,218,3634,225,3618,247,3596,277,3584,311,3568,344,3550,382,3531,421,3515,459,3510,477,3508,481,3506,492em3744,227c3770,233,3775,246,3787,272,3802,305,3818,340,3827,375,3835,404,3838,436,3838,466,3838,470,3838,474,3838,478em3736,305c3732,286,3762,303,3780,306,3814,312,3849,316,3884,314,3911,312,3930,304,3955,294em4008,171c4007,159,4007,156,4005,148,4012,168,4015,189,4021,210,4031,243,4043,276,4055,309,4062,329,4069,349,4078,368,4092,352,4089,338,4095,317,4099,301,4105,279,4123,273,4142,267,4161,285,4173,297,4191,314,4205,336,4219,356,4227,368,4233,373,4245,381em4219,99c4249,104,4274,122,4300,141,4339,171,4381,202,4413,240,4440,272,4462,309,4465,352,4467,389,4451,420,4431,449,4415,473,4394,486,4367,494,4364,495,4362,495,4359,496em4621,372c4643,378,4660,377,4682,377,4719,377,4757,375,4794,374,4820,373,4846,374,4871,374,4879,372,4882,371,4888,370em4951,322c4954,341,4957,352,4963,370,4973,398,4982,421,5000,445,5013,462,5033,480,5056,479,5080,478,5096,453,5104,433,5119,396,5115,357,5123,319,5127,308,5129,305,5129,298,5140,324,5142,347,5148,374,5154,404,5164,431,5179,457,5194,483,5208,473,5232,464em5416,100c5386,102,5385,111,5373,139,5356,178,5350,217,5351,260,5352,302,5363,346,5385,382,5403,413,5425,435,5461,440,5468,440,5476,441,5483,441em5530,227c5530,224,5531,220,5531,217,5544,239,5556,263,5570,285,5588,312,5609,343,5633,365,5650,380,5661,381,5682,383em5679,188c5649,208,5629,231,5605,258,5578,287,5550,322,5528,355,5520,372,5519,376,5511,384em5728,0c5765,13,5785,28,5810,59,5855,115,5901,177,5920,247,5935,304,5926,356,5901,407,5883,443,5860,467,5833,496em3262,644c3341,647,3419,648,3498,648,3606,648,3714,645,3822,640,3968,634,4113,627,4259,623,4703,610,5147,634,5591,625,5680,623,5784,595,5871,601,5891,602,5848,605,5828,608,5816,610,5805,611,5793,613em4441,835c4438,855,4439,868,4442,887,4447,920,4457,952,4465,984,4474,1019,4484,1054,4494,1088,4500,1108,4501,1112,4517,1123,4531,1106,4542,1086,4553,1066,4567,1042,4579,1015,4608,1007,4632,1000,4648,1026,4658,1043,4672,1066,4678,1092,4691,1115,4698,1125,4700,1128,4710,1124em6522,368c6513,394,6523,391,6548,393,6567,394,6587,394,6606,395,6629,397,6652,401,6674,402,6686,403,6698,399,6709,397em6528,530c6546,541,6564,546,6585,551,6617,559,6650,569,6683,574,6691,575,6699,575,6707,576em7499,246c7508,263,7518,280,7527,297,7533,309,7539,322,7545,334,7534,312,7525,288,7513,266,7499,240,7482,217,7451,211,7425,206,7402,219,7382,234,7351,258,7325,287,7305,320,7278,365,7259,414,7245,465,7228,530,7224,610,7278,659,7341,716,7445,715,7524,711,7567,709,7610,702,7652,692,7676,686,7664,688,7666,669em7901,492c7920,481,7928,477,7947,487,7944,508,7938,518,7915,525,7900,529,7883,528,7873,515,7862,502,7870,486,7879,474,7890,460,7910,450,7928,448,7945,446,7958,455,7956,473,7955,483,7935,506,7924,497,7922,487,7921,484,7926,479em8540,392c8538,364,8527,343,8508,322,8489,301,8466,283,8440,272,8408,259,8372,263,8346,286,8319,310,8303,348,8296,382,8288,421,8296,464,8317,498,8338,531,8376,556,8416,547,8450,539,8473,508,8487,478,8507,434,8518,383,8520,335,8522,288,8519,238,8511,191,8507,166,8501,141,8495,116,8505,162,8509,208,8515,254,8523,319,8530,386,8546,450,8552,476,8557,491,8568,511em8638,242c8647,270,8648,300,8655,329,8662,361,8673,400,8691,427,8703,445,8721,461,8743,450,8770,436,8784,399,8792,372,8805,328,8808,278,8810,233,8810,220,8810,217,8810,209,8810,236,8813,263,8816,290,8821,333,8829,378,8842,419,8851,447,8863,472,8879,496,8881,499,8882,502,8884,505em8341,596c8361,606,8369,602,8391,604,8449,609,8508,612,8566,615,8656,620,8744,620,8834,617,8883,615,8932,610,8981,608,8982,608,9045,603,9016,610,9010,610,9005,611,8999,611em8582,716c8576,731,8568,744,8570,762,8574,790,8580,819,8588,846,8596,875,8602,902,8606,932,8608,945,8609,956,8610,969,8595,949,8583,928,8566,909,8543,883,8517,860,8484,848,8457,838,8429,842,8408,861,8385,882,8378,909,8376,939,8374,974,8382,1007,8403,1035,8424,1063,8452,1080,8487,1085,8522,1090,8550,1080,8576,1060,8599,1043,8611,1024,8628,1001em8704,810c8717,838,8733,863,8749,889,8767,917,8790,944,8818,964,8840,980,8857,986,8882,981em8834,776c8804,808,8786,843,8763,881,8737,924,8715,969,8693,1014,8683,1034,8681,1040,8672,1050e" filled="f" strokecolor="#7030a0" strokeweight="1pt">
                <v:stroke endcap="round"/>
                <v:path o:extrusionok="f" o:connecttype="custom" o:connectlocs="109087,7920184;102607,7977031;375864,7927020;294499,7940332;381985,8037477;510513,7974153;514113,7960121;622840,7837071;634001,7988185;688004,7984947;731927,7943210;788811,7982788;875577,7977751;622120,8152612;699525,8128145;754609,8098642;816893,8059784;860456,8101161;932460,8079933;988264,8075256;1078630,7873410;1138034,7861537;1180156,7957962;1232720,7938893;1304364,7908670;1265482,7933496;1381769,7936015;1423892,7874130;1468175,7900755;1528299,7905432;1595263,7929898;1725952,7902913;1800116,7928459;1853400,7902913;1926484,7861897;1991289,7846425;2017930,7861177;2131338,7857219;1376009,7998619;2085615,7988905;1626225,8172400;1695710,8172760;2415396,7911189;2699814,7856860;2657692,7852542;2754898,8017328;2834463,7953645;2853544,7940692;2986753,7905792;3064158,7837071;3109881,7855420;3171805,7852182;3198447,7950047;3233369,7987106;3091880,8072737;3027076,8078134;3106281,8128505;3180446,8047551" o:connectangles="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7F8C328" w14:textId="77777777" w:rsidR="000377D3" w:rsidRDefault="000377D3" w:rsidP="000377D3">
      <w:pPr>
        <w:rPr>
          <w:b/>
        </w:rPr>
      </w:pPr>
    </w:p>
    <w:p w14:paraId="4D63CF24" w14:textId="77777777" w:rsidR="000377D3" w:rsidRDefault="00881019" w:rsidP="000377D3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CBBE15B" wp14:editId="6EC11B19">
                <wp:simplePos x="0" y="0"/>
                <wp:positionH relativeFrom="column">
                  <wp:posOffset>1103630</wp:posOffset>
                </wp:positionH>
                <wp:positionV relativeFrom="paragraph">
                  <wp:posOffset>145415</wp:posOffset>
                </wp:positionV>
                <wp:extent cx="1217930" cy="252730"/>
                <wp:effectExtent l="11430" t="18415" r="40640" b="33655"/>
                <wp:wrapNone/>
                <wp:docPr id="117" name="Freeform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217930" cy="252730"/>
                        </a:xfrm>
                        <a:custGeom>
                          <a:avLst/>
                          <a:gdLst>
                            <a:gd name="T0" fmla="+- 0 6813 6241"/>
                            <a:gd name="T1" fmla="*/ T0 w 3382"/>
                            <a:gd name="T2" fmla="+- 0 23106 22934"/>
                            <a:gd name="T3" fmla="*/ 23106 h 702"/>
                            <a:gd name="T4" fmla="+- 0 6808 6241"/>
                            <a:gd name="T5" fmla="*/ T4 w 3382"/>
                            <a:gd name="T6" fmla="+- 0 23363 22934"/>
                            <a:gd name="T7" fmla="*/ 23363 h 702"/>
                            <a:gd name="T8" fmla="+- 0 6972 6241"/>
                            <a:gd name="T9" fmla="*/ T8 w 3382"/>
                            <a:gd name="T10" fmla="+- 0 23214 22934"/>
                            <a:gd name="T11" fmla="*/ 23214 h 702"/>
                            <a:gd name="T12" fmla="+- 0 6935 6241"/>
                            <a:gd name="T13" fmla="*/ T12 w 3382"/>
                            <a:gd name="T14" fmla="+- 0 23029 22934"/>
                            <a:gd name="T15" fmla="*/ 23029 h 702"/>
                            <a:gd name="T16" fmla="+- 0 7006 6241"/>
                            <a:gd name="T17" fmla="*/ T16 w 3382"/>
                            <a:gd name="T18" fmla="+- 0 23369 22934"/>
                            <a:gd name="T19" fmla="*/ 23369 h 702"/>
                            <a:gd name="T20" fmla="+- 0 7230 6241"/>
                            <a:gd name="T21" fmla="*/ T20 w 3382"/>
                            <a:gd name="T22" fmla="+- 0 23210 22934"/>
                            <a:gd name="T23" fmla="*/ 23210 h 702"/>
                            <a:gd name="T24" fmla="+- 0 7103 6241"/>
                            <a:gd name="T25" fmla="*/ T24 w 3382"/>
                            <a:gd name="T26" fmla="+- 0 23137 22934"/>
                            <a:gd name="T27" fmla="*/ 23137 h 702"/>
                            <a:gd name="T28" fmla="+- 0 7230 6241"/>
                            <a:gd name="T29" fmla="*/ T28 w 3382"/>
                            <a:gd name="T30" fmla="+- 0 23331 22934"/>
                            <a:gd name="T31" fmla="*/ 23331 h 702"/>
                            <a:gd name="T32" fmla="+- 0 7397 6241"/>
                            <a:gd name="T33" fmla="*/ T32 w 3382"/>
                            <a:gd name="T34" fmla="+- 0 23185 22934"/>
                            <a:gd name="T35" fmla="*/ 23185 h 702"/>
                            <a:gd name="T36" fmla="+- 0 7478 6241"/>
                            <a:gd name="T37" fmla="*/ T36 w 3382"/>
                            <a:gd name="T38" fmla="+- 0 23230 22934"/>
                            <a:gd name="T39" fmla="*/ 23230 h 702"/>
                            <a:gd name="T40" fmla="+- 0 7592 6241"/>
                            <a:gd name="T41" fmla="*/ T40 w 3382"/>
                            <a:gd name="T42" fmla="+- 0 23132 22934"/>
                            <a:gd name="T43" fmla="*/ 23132 h 702"/>
                            <a:gd name="T44" fmla="+- 0 7598 6241"/>
                            <a:gd name="T45" fmla="*/ T44 w 3382"/>
                            <a:gd name="T46" fmla="+- 0 22965 22934"/>
                            <a:gd name="T47" fmla="*/ 22965 h 702"/>
                            <a:gd name="T48" fmla="+- 0 7780 6241"/>
                            <a:gd name="T49" fmla="*/ T48 w 3382"/>
                            <a:gd name="T50" fmla="+- 0 23232 22934"/>
                            <a:gd name="T51" fmla="*/ 23232 h 702"/>
                            <a:gd name="T52" fmla="+- 0 7845 6241"/>
                            <a:gd name="T53" fmla="*/ T52 w 3382"/>
                            <a:gd name="T54" fmla="+- 0 23059 22934"/>
                            <a:gd name="T55" fmla="*/ 23059 h 702"/>
                            <a:gd name="T56" fmla="+- 0 8050 6241"/>
                            <a:gd name="T57" fmla="*/ T56 w 3382"/>
                            <a:gd name="T58" fmla="+- 0 23040 22934"/>
                            <a:gd name="T59" fmla="*/ 23040 h 702"/>
                            <a:gd name="T60" fmla="+- 0 8045 6241"/>
                            <a:gd name="T61" fmla="*/ T60 w 3382"/>
                            <a:gd name="T62" fmla="+- 0 23256 22934"/>
                            <a:gd name="T63" fmla="*/ 23256 h 702"/>
                            <a:gd name="T64" fmla="+- 0 8125 6241"/>
                            <a:gd name="T65" fmla="*/ T64 w 3382"/>
                            <a:gd name="T66" fmla="+- 0 23057 22934"/>
                            <a:gd name="T67" fmla="*/ 23057 h 702"/>
                            <a:gd name="T68" fmla="+- 0 8299 6241"/>
                            <a:gd name="T69" fmla="*/ T68 w 3382"/>
                            <a:gd name="T70" fmla="+- 0 23001 22934"/>
                            <a:gd name="T71" fmla="*/ 23001 h 702"/>
                            <a:gd name="T72" fmla="+- 0 8353 6241"/>
                            <a:gd name="T73" fmla="*/ T72 w 3382"/>
                            <a:gd name="T74" fmla="+- 0 23208 22934"/>
                            <a:gd name="T75" fmla="*/ 23208 h 702"/>
                            <a:gd name="T76" fmla="+- 0 8385 6241"/>
                            <a:gd name="T77" fmla="*/ T76 w 3382"/>
                            <a:gd name="T78" fmla="+- 0 23062 22934"/>
                            <a:gd name="T79" fmla="*/ 23062 h 702"/>
                            <a:gd name="T80" fmla="+- 0 8561 6241"/>
                            <a:gd name="T81" fmla="*/ T80 w 3382"/>
                            <a:gd name="T82" fmla="+- 0 23210 22934"/>
                            <a:gd name="T83" fmla="*/ 23210 h 702"/>
                            <a:gd name="T84" fmla="+- 0 8706 6241"/>
                            <a:gd name="T85" fmla="*/ T84 w 3382"/>
                            <a:gd name="T86" fmla="+- 0 23225 22934"/>
                            <a:gd name="T87" fmla="*/ 23225 h 702"/>
                            <a:gd name="T88" fmla="+- 0 8781 6241"/>
                            <a:gd name="T89" fmla="*/ T88 w 3382"/>
                            <a:gd name="T90" fmla="+- 0 23133 22934"/>
                            <a:gd name="T91" fmla="*/ 23133 h 702"/>
                            <a:gd name="T92" fmla="+- 0 9032 6241"/>
                            <a:gd name="T93" fmla="*/ T92 w 3382"/>
                            <a:gd name="T94" fmla="+- 0 23066 22934"/>
                            <a:gd name="T95" fmla="*/ 23066 h 702"/>
                            <a:gd name="T96" fmla="+- 0 8971 6241"/>
                            <a:gd name="T97" fmla="*/ T96 w 3382"/>
                            <a:gd name="T98" fmla="+- 0 23074 22934"/>
                            <a:gd name="T99" fmla="*/ 23074 h 702"/>
                            <a:gd name="T100" fmla="+- 0 9154 6241"/>
                            <a:gd name="T101" fmla="*/ T100 w 3382"/>
                            <a:gd name="T102" fmla="+- 0 23226 22934"/>
                            <a:gd name="T103" fmla="*/ 23226 h 702"/>
                            <a:gd name="T104" fmla="+- 0 9463 6241"/>
                            <a:gd name="T105" fmla="*/ T104 w 3382"/>
                            <a:gd name="T106" fmla="+- 0 23091 22934"/>
                            <a:gd name="T107" fmla="*/ 23091 h 702"/>
                            <a:gd name="T108" fmla="+- 0 9468 6241"/>
                            <a:gd name="T109" fmla="*/ T108 w 3382"/>
                            <a:gd name="T110" fmla="+- 0 22980 22934"/>
                            <a:gd name="T111" fmla="*/ 22980 h 702"/>
                            <a:gd name="T112" fmla="+- 0 9356 6241"/>
                            <a:gd name="T113" fmla="*/ T112 w 3382"/>
                            <a:gd name="T114" fmla="+- 0 23081 22934"/>
                            <a:gd name="T115" fmla="*/ 23081 h 702"/>
                            <a:gd name="T116" fmla="+- 0 9461 6241"/>
                            <a:gd name="T117" fmla="*/ T116 w 3382"/>
                            <a:gd name="T118" fmla="+- 0 22954 22934"/>
                            <a:gd name="T119" fmla="*/ 22954 h 702"/>
                            <a:gd name="T120" fmla="+- 0 9576 6241"/>
                            <a:gd name="T121" fmla="*/ T120 w 3382"/>
                            <a:gd name="T122" fmla="+- 0 23018 22934"/>
                            <a:gd name="T123" fmla="*/ 23018 h 702"/>
                            <a:gd name="T124" fmla="+- 0 6592 6241"/>
                            <a:gd name="T125" fmla="*/ T124 w 3382"/>
                            <a:gd name="T126" fmla="+- 0 23255 22934"/>
                            <a:gd name="T127" fmla="*/ 23255 h 702"/>
                            <a:gd name="T128" fmla="+- 0 6374 6241"/>
                            <a:gd name="T129" fmla="*/ T128 w 3382"/>
                            <a:gd name="T130" fmla="+- 0 23173 22934"/>
                            <a:gd name="T131" fmla="*/ 23173 h 702"/>
                            <a:gd name="T132" fmla="+- 0 6353 6241"/>
                            <a:gd name="T133" fmla="*/ T132 w 3382"/>
                            <a:gd name="T134" fmla="+- 0 23027 22934"/>
                            <a:gd name="T135" fmla="*/ 23027 h 702"/>
                            <a:gd name="T136" fmla="+- 0 6246 6241"/>
                            <a:gd name="T137" fmla="*/ T136 w 3382"/>
                            <a:gd name="T138" fmla="+- 0 23159 22934"/>
                            <a:gd name="T139" fmla="*/ 23159 h 702"/>
                            <a:gd name="T140" fmla="+- 0 6292 6241"/>
                            <a:gd name="T141" fmla="*/ T140 w 3382"/>
                            <a:gd name="T142" fmla="+- 0 23035 22934"/>
                            <a:gd name="T143" fmla="*/ 23035 h 702"/>
                            <a:gd name="T144" fmla="+- 0 6496 6241"/>
                            <a:gd name="T145" fmla="*/ T144 w 3382"/>
                            <a:gd name="T146" fmla="+- 0 23044 22934"/>
                            <a:gd name="T147" fmla="*/ 23044 h 702"/>
                            <a:gd name="T148" fmla="+- 0 7445 6241"/>
                            <a:gd name="T149" fmla="*/ T148 w 3382"/>
                            <a:gd name="T150" fmla="+- 0 23511 22934"/>
                            <a:gd name="T151" fmla="*/ 23511 h 702"/>
                            <a:gd name="T152" fmla="+- 0 7448 6241"/>
                            <a:gd name="T153" fmla="*/ T152 w 3382"/>
                            <a:gd name="T154" fmla="+- 0 23635 22934"/>
                            <a:gd name="T155" fmla="*/ 23635 h 702"/>
                            <a:gd name="T156" fmla="+- 0 7451 6241"/>
                            <a:gd name="T157" fmla="*/ T156 w 3382"/>
                            <a:gd name="T158" fmla="+- 0 23495 22934"/>
                            <a:gd name="T159" fmla="*/ 23495 h 702"/>
                            <a:gd name="T160" fmla="+- 0 7635 6241"/>
                            <a:gd name="T161" fmla="*/ T160 w 3382"/>
                            <a:gd name="T162" fmla="+- 0 23405 22934"/>
                            <a:gd name="T163" fmla="*/ 23405 h 702"/>
                            <a:gd name="T164" fmla="+- 0 7685 6241"/>
                            <a:gd name="T165" fmla="*/ T164 w 3382"/>
                            <a:gd name="T166" fmla="+- 0 23585 22934"/>
                            <a:gd name="T167" fmla="*/ 23585 h 702"/>
                            <a:gd name="T168" fmla="+- 0 7799 6241"/>
                            <a:gd name="T169" fmla="*/ T168 w 3382"/>
                            <a:gd name="T170" fmla="+- 0 23541 22934"/>
                            <a:gd name="T171" fmla="*/ 23541 h 702"/>
                            <a:gd name="T172" fmla="+- 0 8089 6241"/>
                            <a:gd name="T173" fmla="*/ T172 w 3382"/>
                            <a:gd name="T174" fmla="+- 0 23517 22934"/>
                            <a:gd name="T175" fmla="*/ 23517 h 702"/>
                            <a:gd name="T176" fmla="+- 0 8250 6241"/>
                            <a:gd name="T177" fmla="*/ T176 w 3382"/>
                            <a:gd name="T178" fmla="+- 0 23548 22934"/>
                            <a:gd name="T179" fmla="*/ 23548 h 702"/>
                            <a:gd name="T180" fmla="+- 0 8294 6241"/>
                            <a:gd name="T181" fmla="*/ T180 w 3382"/>
                            <a:gd name="T182" fmla="+- 0 23522 22934"/>
                            <a:gd name="T183" fmla="*/ 23522 h 70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</a:cxnLst>
                          <a:rect l="0" t="0" r="r" b="b"/>
                          <a:pathLst>
                            <a:path w="3382" h="702" extrusionOk="0">
                              <a:moveTo>
                                <a:pt x="704" y="249"/>
                              </a:moveTo>
                              <a:cubicBezTo>
                                <a:pt x="689" y="225"/>
                                <a:pt x="675" y="204"/>
                                <a:pt x="652" y="186"/>
                              </a:cubicBezTo>
                              <a:cubicBezTo>
                                <a:pt x="631" y="170"/>
                                <a:pt x="598" y="161"/>
                                <a:pt x="572" y="172"/>
                              </a:cubicBezTo>
                              <a:cubicBezTo>
                                <a:pt x="539" y="186"/>
                                <a:pt x="514" y="220"/>
                                <a:pt x="499" y="251"/>
                              </a:cubicBezTo>
                              <a:cubicBezTo>
                                <a:pt x="483" y="284"/>
                                <a:pt x="478" y="327"/>
                                <a:pt x="494" y="362"/>
                              </a:cubicBezTo>
                              <a:cubicBezTo>
                                <a:pt x="508" y="392"/>
                                <a:pt x="535" y="420"/>
                                <a:pt x="567" y="429"/>
                              </a:cubicBezTo>
                              <a:cubicBezTo>
                                <a:pt x="594" y="437"/>
                                <a:pt x="639" y="433"/>
                                <a:pt x="662" y="415"/>
                              </a:cubicBezTo>
                              <a:cubicBezTo>
                                <a:pt x="691" y="392"/>
                                <a:pt x="715" y="351"/>
                                <a:pt x="725" y="315"/>
                              </a:cubicBezTo>
                              <a:cubicBezTo>
                                <a:pt x="727" y="303"/>
                                <a:pt x="729" y="292"/>
                                <a:pt x="731" y="280"/>
                              </a:cubicBezTo>
                            </a:path>
                            <a:path w="3382" h="702" extrusionOk="0">
                              <a:moveTo>
                                <a:pt x="697" y="27"/>
                              </a:moveTo>
                              <a:cubicBezTo>
                                <a:pt x="692" y="12"/>
                                <a:pt x="691" y="8"/>
                                <a:pt x="685" y="0"/>
                              </a:cubicBezTo>
                              <a:cubicBezTo>
                                <a:pt x="680" y="31"/>
                                <a:pt x="689" y="63"/>
                                <a:pt x="694" y="95"/>
                              </a:cubicBezTo>
                              <a:cubicBezTo>
                                <a:pt x="702" y="153"/>
                                <a:pt x="713" y="210"/>
                                <a:pt x="725" y="267"/>
                              </a:cubicBezTo>
                              <a:cubicBezTo>
                                <a:pt x="734" y="312"/>
                                <a:pt x="740" y="360"/>
                                <a:pt x="753" y="404"/>
                              </a:cubicBezTo>
                              <a:cubicBezTo>
                                <a:pt x="760" y="421"/>
                                <a:pt x="761" y="425"/>
                                <a:pt x="765" y="435"/>
                              </a:cubicBezTo>
                            </a:path>
                            <a:path w="3382" h="702" extrusionOk="0">
                              <a:moveTo>
                                <a:pt x="810" y="316"/>
                              </a:moveTo>
                              <a:cubicBezTo>
                                <a:pt x="842" y="318"/>
                                <a:pt x="871" y="316"/>
                                <a:pt x="902" y="312"/>
                              </a:cubicBezTo>
                              <a:cubicBezTo>
                                <a:pt x="935" y="308"/>
                                <a:pt x="965" y="301"/>
                                <a:pt x="989" y="276"/>
                              </a:cubicBezTo>
                              <a:cubicBezTo>
                                <a:pt x="1008" y="257"/>
                                <a:pt x="1009" y="231"/>
                                <a:pt x="997" y="208"/>
                              </a:cubicBezTo>
                              <a:cubicBezTo>
                                <a:pt x="985" y="184"/>
                                <a:pt x="960" y="166"/>
                                <a:pt x="933" y="163"/>
                              </a:cubicBezTo>
                              <a:cubicBezTo>
                                <a:pt x="904" y="160"/>
                                <a:pt x="876" y="178"/>
                                <a:pt x="862" y="203"/>
                              </a:cubicBezTo>
                              <a:cubicBezTo>
                                <a:pt x="845" y="234"/>
                                <a:pt x="841" y="275"/>
                                <a:pt x="848" y="309"/>
                              </a:cubicBezTo>
                              <a:cubicBezTo>
                                <a:pt x="855" y="343"/>
                                <a:pt x="872" y="374"/>
                                <a:pt x="901" y="392"/>
                              </a:cubicBezTo>
                              <a:cubicBezTo>
                                <a:pt x="927" y="409"/>
                                <a:pt x="961" y="409"/>
                                <a:pt x="989" y="397"/>
                              </a:cubicBezTo>
                              <a:cubicBezTo>
                                <a:pt x="1014" y="386"/>
                                <a:pt x="1031" y="369"/>
                                <a:pt x="1050" y="350"/>
                              </a:cubicBezTo>
                            </a:path>
                            <a:path w="3382" h="702" extrusionOk="0">
                              <a:moveTo>
                                <a:pt x="1124" y="179"/>
                              </a:moveTo>
                              <a:cubicBezTo>
                                <a:pt x="1135" y="203"/>
                                <a:pt x="1144" y="228"/>
                                <a:pt x="1156" y="251"/>
                              </a:cubicBezTo>
                              <a:cubicBezTo>
                                <a:pt x="1171" y="279"/>
                                <a:pt x="1185" y="308"/>
                                <a:pt x="1201" y="335"/>
                              </a:cubicBezTo>
                              <a:cubicBezTo>
                                <a:pt x="1210" y="350"/>
                                <a:pt x="1214" y="351"/>
                                <a:pt x="1225" y="360"/>
                              </a:cubicBezTo>
                              <a:cubicBezTo>
                                <a:pt x="1232" y="340"/>
                                <a:pt x="1234" y="317"/>
                                <a:pt x="1237" y="296"/>
                              </a:cubicBezTo>
                              <a:cubicBezTo>
                                <a:pt x="1242" y="259"/>
                                <a:pt x="1245" y="225"/>
                                <a:pt x="1258" y="190"/>
                              </a:cubicBezTo>
                              <a:cubicBezTo>
                                <a:pt x="1262" y="178"/>
                                <a:pt x="1277" y="139"/>
                                <a:pt x="1297" y="145"/>
                              </a:cubicBezTo>
                              <a:cubicBezTo>
                                <a:pt x="1318" y="151"/>
                                <a:pt x="1339" y="181"/>
                                <a:pt x="1351" y="198"/>
                              </a:cubicBezTo>
                              <a:cubicBezTo>
                                <a:pt x="1373" y="229"/>
                                <a:pt x="1392" y="261"/>
                                <a:pt x="1418" y="288"/>
                              </a:cubicBezTo>
                              <a:cubicBezTo>
                                <a:pt x="1432" y="303"/>
                                <a:pt x="1431" y="304"/>
                                <a:pt x="1448" y="298"/>
                              </a:cubicBezTo>
                            </a:path>
                            <a:path w="3382" h="702" extrusionOk="0">
                              <a:moveTo>
                                <a:pt x="1357" y="31"/>
                              </a:moveTo>
                              <a:cubicBezTo>
                                <a:pt x="1377" y="42"/>
                                <a:pt x="1392" y="63"/>
                                <a:pt x="1406" y="83"/>
                              </a:cubicBezTo>
                              <a:cubicBezTo>
                                <a:pt x="1429" y="117"/>
                                <a:pt x="1448" y="155"/>
                                <a:pt x="1467" y="191"/>
                              </a:cubicBezTo>
                              <a:cubicBezTo>
                                <a:pt x="1487" y="227"/>
                                <a:pt x="1508" y="269"/>
                                <a:pt x="1539" y="298"/>
                              </a:cubicBezTo>
                              <a:cubicBezTo>
                                <a:pt x="1551" y="309"/>
                                <a:pt x="1563" y="316"/>
                                <a:pt x="1576" y="303"/>
                              </a:cubicBezTo>
                              <a:cubicBezTo>
                                <a:pt x="1593" y="286"/>
                                <a:pt x="1593" y="249"/>
                                <a:pt x="1596" y="228"/>
                              </a:cubicBezTo>
                              <a:cubicBezTo>
                                <a:pt x="1601" y="194"/>
                                <a:pt x="1602" y="159"/>
                                <a:pt x="1604" y="125"/>
                              </a:cubicBezTo>
                              <a:cubicBezTo>
                                <a:pt x="1605" y="97"/>
                                <a:pt x="1606" y="85"/>
                                <a:pt x="1627" y="74"/>
                              </a:cubicBezTo>
                            </a:path>
                            <a:path w="3382" h="702" extrusionOk="0">
                              <a:moveTo>
                                <a:pt x="1860" y="121"/>
                              </a:moveTo>
                              <a:cubicBezTo>
                                <a:pt x="1848" y="112"/>
                                <a:pt x="1825" y="101"/>
                                <a:pt x="1809" y="106"/>
                              </a:cubicBezTo>
                              <a:cubicBezTo>
                                <a:pt x="1781" y="115"/>
                                <a:pt x="1756" y="147"/>
                                <a:pt x="1744" y="172"/>
                              </a:cubicBezTo>
                              <a:cubicBezTo>
                                <a:pt x="1725" y="210"/>
                                <a:pt x="1715" y="265"/>
                                <a:pt x="1736" y="304"/>
                              </a:cubicBezTo>
                              <a:cubicBezTo>
                                <a:pt x="1750" y="330"/>
                                <a:pt x="1779" y="333"/>
                                <a:pt x="1804" y="322"/>
                              </a:cubicBezTo>
                              <a:cubicBezTo>
                                <a:pt x="1836" y="307"/>
                                <a:pt x="1853" y="270"/>
                                <a:pt x="1864" y="239"/>
                              </a:cubicBezTo>
                              <a:cubicBezTo>
                                <a:pt x="1876" y="207"/>
                                <a:pt x="1884" y="171"/>
                                <a:pt x="1885" y="137"/>
                              </a:cubicBezTo>
                              <a:cubicBezTo>
                                <a:pt x="1885" y="132"/>
                                <a:pt x="1884" y="128"/>
                                <a:pt x="1884" y="123"/>
                              </a:cubicBezTo>
                              <a:cubicBezTo>
                                <a:pt x="1887" y="173"/>
                                <a:pt x="1890" y="228"/>
                                <a:pt x="1923" y="268"/>
                              </a:cubicBezTo>
                              <a:cubicBezTo>
                                <a:pt x="1936" y="283"/>
                                <a:pt x="1946" y="281"/>
                                <a:pt x="1963" y="279"/>
                              </a:cubicBezTo>
                            </a:path>
                            <a:path w="3382" h="702" extrusionOk="0">
                              <a:moveTo>
                                <a:pt x="2058" y="67"/>
                              </a:moveTo>
                              <a:cubicBezTo>
                                <a:pt x="2060" y="96"/>
                                <a:pt x="2063" y="124"/>
                                <a:pt x="2072" y="152"/>
                              </a:cubicBezTo>
                              <a:cubicBezTo>
                                <a:pt x="2082" y="183"/>
                                <a:pt x="2098" y="213"/>
                                <a:pt x="2106" y="245"/>
                              </a:cubicBezTo>
                              <a:cubicBezTo>
                                <a:pt x="2108" y="260"/>
                                <a:pt x="2108" y="265"/>
                                <a:pt x="2112" y="274"/>
                              </a:cubicBezTo>
                            </a:path>
                            <a:path w="3382" h="702" extrusionOk="0">
                              <a:moveTo>
                                <a:pt x="2037" y="218"/>
                              </a:moveTo>
                              <a:cubicBezTo>
                                <a:pt x="2034" y="185"/>
                                <a:pt x="2033" y="172"/>
                                <a:pt x="2054" y="148"/>
                              </a:cubicBezTo>
                              <a:cubicBezTo>
                                <a:pt x="2077" y="122"/>
                                <a:pt x="2111" y="123"/>
                                <a:pt x="2144" y="128"/>
                              </a:cubicBezTo>
                              <a:cubicBezTo>
                                <a:pt x="2186" y="135"/>
                                <a:pt x="2218" y="153"/>
                                <a:pt x="2247" y="184"/>
                              </a:cubicBezTo>
                              <a:cubicBezTo>
                                <a:pt x="2271" y="209"/>
                                <a:pt x="2282" y="238"/>
                                <a:pt x="2293" y="270"/>
                              </a:cubicBezTo>
                              <a:cubicBezTo>
                                <a:pt x="2303" y="299"/>
                                <a:pt x="2306" y="306"/>
                                <a:pt x="2320" y="276"/>
                              </a:cubicBezTo>
                            </a:path>
                            <a:path w="3382" h="702" extrusionOk="0">
                              <a:moveTo>
                                <a:pt x="2390" y="145"/>
                              </a:moveTo>
                              <a:cubicBezTo>
                                <a:pt x="2400" y="167"/>
                                <a:pt x="2413" y="190"/>
                                <a:pt x="2422" y="212"/>
                              </a:cubicBezTo>
                              <a:cubicBezTo>
                                <a:pt x="2434" y="241"/>
                                <a:pt x="2446" y="266"/>
                                <a:pt x="2465" y="291"/>
                              </a:cubicBezTo>
                              <a:cubicBezTo>
                                <a:pt x="2473" y="301"/>
                                <a:pt x="2489" y="318"/>
                                <a:pt x="2504" y="313"/>
                              </a:cubicBezTo>
                              <a:cubicBezTo>
                                <a:pt x="2523" y="307"/>
                                <a:pt x="2526" y="275"/>
                                <a:pt x="2529" y="259"/>
                              </a:cubicBezTo>
                              <a:cubicBezTo>
                                <a:pt x="2533" y="239"/>
                                <a:pt x="2534" y="219"/>
                                <a:pt x="2540" y="199"/>
                              </a:cubicBezTo>
                              <a:cubicBezTo>
                                <a:pt x="2545" y="183"/>
                                <a:pt x="2552" y="176"/>
                                <a:pt x="2567" y="169"/>
                              </a:cubicBezTo>
                              <a:cubicBezTo>
                                <a:pt x="2589" y="158"/>
                                <a:pt x="2634" y="169"/>
                                <a:pt x="2658" y="168"/>
                              </a:cubicBezTo>
                              <a:cubicBezTo>
                                <a:pt x="2702" y="167"/>
                                <a:pt x="2753" y="157"/>
                                <a:pt x="2791" y="132"/>
                              </a:cubicBezTo>
                              <a:cubicBezTo>
                                <a:pt x="2815" y="116"/>
                                <a:pt x="2828" y="100"/>
                                <a:pt x="2831" y="73"/>
                              </a:cubicBezTo>
                              <a:cubicBezTo>
                                <a:pt x="2815" y="61"/>
                                <a:pt x="2812" y="53"/>
                                <a:pt x="2787" y="66"/>
                              </a:cubicBezTo>
                              <a:cubicBezTo>
                                <a:pt x="2756" y="82"/>
                                <a:pt x="2739" y="107"/>
                                <a:pt x="2730" y="140"/>
                              </a:cubicBezTo>
                              <a:cubicBezTo>
                                <a:pt x="2721" y="176"/>
                                <a:pt x="2726" y="210"/>
                                <a:pt x="2749" y="239"/>
                              </a:cubicBezTo>
                              <a:cubicBezTo>
                                <a:pt x="2773" y="270"/>
                                <a:pt x="2811" y="288"/>
                                <a:pt x="2850" y="292"/>
                              </a:cubicBezTo>
                              <a:cubicBezTo>
                                <a:pt x="2880" y="291"/>
                                <a:pt x="2892" y="291"/>
                                <a:pt x="2913" y="292"/>
                              </a:cubicBezTo>
                            </a:path>
                            <a:path w="3382" h="702" extrusionOk="0">
                              <a:moveTo>
                                <a:pt x="3033" y="255"/>
                              </a:moveTo>
                              <a:cubicBezTo>
                                <a:pt x="3043" y="268"/>
                                <a:pt x="3067" y="258"/>
                                <a:pt x="3090" y="249"/>
                              </a:cubicBezTo>
                              <a:cubicBezTo>
                                <a:pt x="3137" y="231"/>
                                <a:pt x="3192" y="197"/>
                                <a:pt x="3222" y="157"/>
                              </a:cubicBezTo>
                              <a:cubicBezTo>
                                <a:pt x="3240" y="134"/>
                                <a:pt x="3252" y="105"/>
                                <a:pt x="3262" y="77"/>
                              </a:cubicBezTo>
                              <a:cubicBezTo>
                                <a:pt x="3268" y="61"/>
                                <a:pt x="3268" y="48"/>
                                <a:pt x="3268" y="31"/>
                              </a:cubicBezTo>
                              <a:cubicBezTo>
                                <a:pt x="3249" y="26"/>
                                <a:pt x="3242" y="30"/>
                                <a:pt x="3227" y="46"/>
                              </a:cubicBezTo>
                              <a:cubicBezTo>
                                <a:pt x="3212" y="62"/>
                                <a:pt x="3201" y="82"/>
                                <a:pt x="3186" y="98"/>
                              </a:cubicBezTo>
                              <a:cubicBezTo>
                                <a:pt x="3173" y="112"/>
                                <a:pt x="3158" y="128"/>
                                <a:pt x="3142" y="139"/>
                              </a:cubicBezTo>
                              <a:cubicBezTo>
                                <a:pt x="3133" y="145"/>
                                <a:pt x="3125" y="145"/>
                                <a:pt x="3115" y="147"/>
                              </a:cubicBezTo>
                              <a:cubicBezTo>
                                <a:pt x="3120" y="128"/>
                                <a:pt x="3127" y="124"/>
                                <a:pt x="3138" y="109"/>
                              </a:cubicBezTo>
                              <a:cubicBezTo>
                                <a:pt x="3151" y="91"/>
                                <a:pt x="3166" y="75"/>
                                <a:pt x="3182" y="59"/>
                              </a:cubicBezTo>
                              <a:cubicBezTo>
                                <a:pt x="3195" y="46"/>
                                <a:pt x="3207" y="33"/>
                                <a:pt x="3220" y="20"/>
                              </a:cubicBezTo>
                              <a:cubicBezTo>
                                <a:pt x="3223" y="17"/>
                                <a:pt x="3227" y="14"/>
                                <a:pt x="3230" y="11"/>
                              </a:cubicBezTo>
                              <a:cubicBezTo>
                                <a:pt x="3242" y="25"/>
                                <a:pt x="3249" y="40"/>
                                <a:pt x="3262" y="54"/>
                              </a:cubicBezTo>
                              <a:cubicBezTo>
                                <a:pt x="3285" y="78"/>
                                <a:pt x="3304" y="82"/>
                                <a:pt x="3335" y="84"/>
                              </a:cubicBezTo>
                              <a:cubicBezTo>
                                <a:pt x="3356" y="85"/>
                                <a:pt x="3364" y="83"/>
                                <a:pt x="3376" y="65"/>
                              </a:cubicBezTo>
                              <a:cubicBezTo>
                                <a:pt x="3378" y="62"/>
                                <a:pt x="3379" y="60"/>
                                <a:pt x="3381" y="57"/>
                              </a:cubicBezTo>
                            </a:path>
                            <a:path w="3382" h="702" extrusionOk="0">
                              <a:moveTo>
                                <a:pt x="351" y="321"/>
                              </a:moveTo>
                              <a:cubicBezTo>
                                <a:pt x="340" y="327"/>
                                <a:pt x="338" y="331"/>
                                <a:pt x="315" y="324"/>
                              </a:cubicBezTo>
                              <a:cubicBezTo>
                                <a:pt x="282" y="315"/>
                                <a:pt x="249" y="304"/>
                                <a:pt x="218" y="290"/>
                              </a:cubicBezTo>
                              <a:cubicBezTo>
                                <a:pt x="187" y="276"/>
                                <a:pt x="158" y="263"/>
                                <a:pt x="133" y="239"/>
                              </a:cubicBezTo>
                              <a:cubicBezTo>
                                <a:pt x="118" y="225"/>
                                <a:pt x="109" y="207"/>
                                <a:pt x="105" y="187"/>
                              </a:cubicBezTo>
                              <a:cubicBezTo>
                                <a:pt x="101" y="165"/>
                                <a:pt x="103" y="143"/>
                                <a:pt x="106" y="121"/>
                              </a:cubicBezTo>
                              <a:cubicBezTo>
                                <a:pt x="107" y="112"/>
                                <a:pt x="110" y="102"/>
                                <a:pt x="112" y="93"/>
                              </a:cubicBezTo>
                              <a:cubicBezTo>
                                <a:pt x="93" y="109"/>
                                <a:pt x="78" y="127"/>
                                <a:pt x="64" y="147"/>
                              </a:cubicBezTo>
                              <a:cubicBezTo>
                                <a:pt x="50" y="167"/>
                                <a:pt x="36" y="186"/>
                                <a:pt x="22" y="205"/>
                              </a:cubicBezTo>
                              <a:cubicBezTo>
                                <a:pt x="15" y="216"/>
                                <a:pt x="13" y="220"/>
                                <a:pt x="5" y="225"/>
                              </a:cubicBezTo>
                              <a:cubicBezTo>
                                <a:pt x="1" y="206"/>
                                <a:pt x="2" y="206"/>
                                <a:pt x="8" y="188"/>
                              </a:cubicBezTo>
                              <a:cubicBezTo>
                                <a:pt x="13" y="172"/>
                                <a:pt x="20" y="157"/>
                                <a:pt x="27" y="141"/>
                              </a:cubicBezTo>
                              <a:cubicBezTo>
                                <a:pt x="33" y="127"/>
                                <a:pt x="42" y="114"/>
                                <a:pt x="51" y="101"/>
                              </a:cubicBezTo>
                              <a:cubicBezTo>
                                <a:pt x="64" y="83"/>
                                <a:pt x="73" y="89"/>
                                <a:pt x="93" y="92"/>
                              </a:cubicBezTo>
                              <a:cubicBezTo>
                                <a:pt x="116" y="96"/>
                                <a:pt x="139" y="101"/>
                                <a:pt x="162" y="104"/>
                              </a:cubicBezTo>
                              <a:cubicBezTo>
                                <a:pt x="192" y="107"/>
                                <a:pt x="225" y="111"/>
                                <a:pt x="255" y="110"/>
                              </a:cubicBezTo>
                              <a:cubicBezTo>
                                <a:pt x="285" y="109"/>
                                <a:pt x="315" y="103"/>
                                <a:pt x="345" y="98"/>
                              </a:cubicBezTo>
                            </a:path>
                            <a:path w="3382" h="702" extrusionOk="0">
                              <a:moveTo>
                                <a:pt x="1254" y="578"/>
                              </a:moveTo>
                              <a:cubicBezTo>
                                <a:pt x="1233" y="570"/>
                                <a:pt x="1226" y="570"/>
                                <a:pt x="1204" y="577"/>
                              </a:cubicBezTo>
                              <a:cubicBezTo>
                                <a:pt x="1185" y="583"/>
                                <a:pt x="1174" y="594"/>
                                <a:pt x="1162" y="610"/>
                              </a:cubicBezTo>
                              <a:cubicBezTo>
                                <a:pt x="1150" y="627"/>
                                <a:pt x="1145" y="647"/>
                                <a:pt x="1154" y="667"/>
                              </a:cubicBezTo>
                              <a:cubicBezTo>
                                <a:pt x="1163" y="686"/>
                                <a:pt x="1187" y="699"/>
                                <a:pt x="1207" y="701"/>
                              </a:cubicBezTo>
                              <a:cubicBezTo>
                                <a:pt x="1229" y="703"/>
                                <a:pt x="1252" y="693"/>
                                <a:pt x="1264" y="674"/>
                              </a:cubicBezTo>
                              <a:cubicBezTo>
                                <a:pt x="1277" y="654"/>
                                <a:pt x="1266" y="629"/>
                                <a:pt x="1255" y="611"/>
                              </a:cubicBezTo>
                              <a:cubicBezTo>
                                <a:pt x="1243" y="591"/>
                                <a:pt x="1225" y="578"/>
                                <a:pt x="1210" y="561"/>
                              </a:cubicBezTo>
                              <a:cubicBezTo>
                                <a:pt x="1207" y="556"/>
                                <a:pt x="1203" y="552"/>
                                <a:pt x="1200" y="547"/>
                              </a:cubicBezTo>
                            </a:path>
                            <a:path w="3382" h="702" extrusionOk="0">
                              <a:moveTo>
                                <a:pt x="1456" y="424"/>
                              </a:moveTo>
                              <a:cubicBezTo>
                                <a:pt x="1425" y="435"/>
                                <a:pt x="1412" y="444"/>
                                <a:pt x="1394" y="471"/>
                              </a:cubicBezTo>
                              <a:cubicBezTo>
                                <a:pt x="1375" y="500"/>
                                <a:pt x="1376" y="531"/>
                                <a:pt x="1387" y="563"/>
                              </a:cubicBezTo>
                              <a:cubicBezTo>
                                <a:pt x="1397" y="593"/>
                                <a:pt x="1415" y="615"/>
                                <a:pt x="1434" y="639"/>
                              </a:cubicBezTo>
                              <a:cubicBezTo>
                                <a:pt x="1437" y="643"/>
                                <a:pt x="1441" y="647"/>
                                <a:pt x="1444" y="651"/>
                              </a:cubicBezTo>
                            </a:path>
                            <a:path w="3382" h="702" extrusionOk="0">
                              <a:moveTo>
                                <a:pt x="1383" y="620"/>
                              </a:moveTo>
                              <a:cubicBezTo>
                                <a:pt x="1409" y="623"/>
                                <a:pt x="1432" y="624"/>
                                <a:pt x="1459" y="622"/>
                              </a:cubicBezTo>
                              <a:cubicBezTo>
                                <a:pt x="1492" y="620"/>
                                <a:pt x="1526" y="614"/>
                                <a:pt x="1558" y="607"/>
                              </a:cubicBezTo>
                              <a:cubicBezTo>
                                <a:pt x="1585" y="600"/>
                                <a:pt x="1594" y="598"/>
                                <a:pt x="1611" y="591"/>
                              </a:cubicBezTo>
                            </a:path>
                            <a:path w="3382" h="702" extrusionOk="0">
                              <a:moveTo>
                                <a:pt x="1843" y="536"/>
                              </a:moveTo>
                              <a:cubicBezTo>
                                <a:pt x="1843" y="551"/>
                                <a:pt x="1843" y="569"/>
                                <a:pt x="1848" y="583"/>
                              </a:cubicBezTo>
                              <a:cubicBezTo>
                                <a:pt x="1855" y="605"/>
                                <a:pt x="1868" y="627"/>
                                <a:pt x="1885" y="642"/>
                              </a:cubicBezTo>
                              <a:cubicBezTo>
                                <a:pt x="1904" y="659"/>
                                <a:pt x="1927" y="667"/>
                                <a:pt x="1952" y="661"/>
                              </a:cubicBezTo>
                              <a:cubicBezTo>
                                <a:pt x="1976" y="655"/>
                                <a:pt x="1998" y="636"/>
                                <a:pt x="2009" y="614"/>
                              </a:cubicBezTo>
                              <a:cubicBezTo>
                                <a:pt x="2018" y="596"/>
                                <a:pt x="2022" y="573"/>
                                <a:pt x="2021" y="553"/>
                              </a:cubicBezTo>
                              <a:cubicBezTo>
                                <a:pt x="2021" y="550"/>
                                <a:pt x="2020" y="548"/>
                                <a:pt x="2020" y="545"/>
                              </a:cubicBezTo>
                              <a:cubicBezTo>
                                <a:pt x="2029" y="561"/>
                                <a:pt x="2038" y="576"/>
                                <a:pt x="2053" y="588"/>
                              </a:cubicBezTo>
                              <a:cubicBezTo>
                                <a:pt x="2073" y="604"/>
                                <a:pt x="2097" y="610"/>
                                <a:pt x="2122" y="610"/>
                              </a:cubicBezTo>
                              <a:cubicBezTo>
                                <a:pt x="2144" y="610"/>
                                <a:pt x="2162" y="602"/>
                                <a:pt x="2182" y="59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3" o:spid="_x0000_s1026" style="position:absolute;margin-left:86.9pt;margin-top:11.45pt;width:95.9pt;height:19.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82,70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" path="m704,249c689,225,675,204,652,186,631,170,598,161,572,172,539,186,514,220,499,251,483,284,478,327,494,362,508,392,535,420,567,429,594,437,639,433,662,415,691,392,715,351,725,315,727,303,729,292,731,280em697,27c692,12,691,8,685,,680,31,689,63,694,95,702,153,713,210,725,267,734,312,740,360,753,404,760,421,761,425,765,435em810,316c842,318,871,316,902,312,935,308,965,301,989,276,1008,257,1009,231,997,208,985,184,960,166,933,163,904,160,876,178,862,203,845,234,841,275,848,309,855,343,872,374,901,392,927,409,961,409,989,397,1014,386,1031,369,1050,350em1124,179c1135,203,1144,228,1156,251,1171,279,1185,308,1201,335,1210,350,1214,351,1225,360,1232,340,1234,317,1237,296,1242,259,1245,225,1258,190,1262,178,1277,139,1297,145,1318,151,1339,181,1351,198,1373,229,1392,261,1418,288,1432,303,1431,304,1448,298em1357,31c1377,42,1392,63,1406,83,1429,117,1448,155,1467,191,1487,227,1508,269,1539,298,1551,309,1563,316,1576,303,1593,286,1593,249,1596,228,1601,194,1602,159,1604,125,1605,97,1606,85,1627,74em1860,121c1848,112,1825,101,1809,106,1781,115,1756,147,1744,172,1725,210,1715,265,1736,304,1750,330,1779,333,1804,322,1836,307,1853,270,1864,239,1876,207,1884,171,1885,137,1885,132,1884,128,1884,123,1887,173,1890,228,1923,268,1936,283,1946,281,1963,279em2058,67c2060,96,2063,124,2072,152,2082,183,2098,213,2106,245,2108,260,2108,265,2112,274em2037,218c2034,185,2033,172,2054,148,2077,122,2111,123,2144,128,2186,135,2218,153,2247,184,2271,209,2282,238,2293,270,2303,299,2306,306,2320,276em2390,145c2400,167,2413,190,2422,212,2434,241,2446,266,2465,291,2473,301,2489,318,2504,313,2523,307,2526,275,2529,259,2533,239,2534,219,2540,199,2545,183,2552,176,2567,169,2589,158,2634,169,2658,168,2702,167,2753,157,2791,132,2815,116,2828,100,2831,73,2815,61,2812,53,2787,66,2756,82,2739,107,2730,140,2721,176,2726,210,2749,239,2773,270,2811,288,2850,292,2880,291,2892,291,2913,292em3033,255c3043,268,3067,258,3090,249,3137,231,3192,197,3222,157,3240,134,3252,105,3262,77,3268,61,3268,48,3268,31,3249,26,3242,30,3227,46,3212,62,3201,82,3186,98,3173,112,3158,128,3142,139,3133,145,3125,145,3115,147,3120,128,3127,124,3138,109,3151,91,3166,75,3182,59,3195,46,3207,33,3220,20,3223,17,3227,14,3230,11,3242,25,3249,40,3262,54,3285,78,3304,82,3335,84,3356,85,3364,83,3376,65,3378,62,3379,60,3381,57em351,321c340,327,338,331,315,324,282,315,249,304,218,290,187,276,158,263,133,239,118,225,109,207,105,187,101,165,103,143,106,121,107,112,110,102,112,93,93,109,78,127,64,147,50,167,36,186,22,205,15,216,13,220,5,225,1,206,2,206,8,188,13,172,20,157,27,141,33,127,42,114,51,101,64,83,73,89,93,92,116,96,139,101,162,104,192,107,225,111,255,110,285,109,315,103,345,98em1254,578c1233,570,1226,570,1204,577,1185,583,1174,594,1162,610,1150,627,1145,647,1154,667,1163,686,1187,699,1207,701,1229,703,1252,693,1264,674,1277,654,1266,629,1255,611,1243,591,1225,578,1210,561,1207,556,1203,552,1200,547em1456,424c1425,435,1412,444,1394,471,1375,500,1376,531,1387,563,1397,593,1415,615,1434,639,1437,643,1441,647,1444,651em1383,620c1409,623,1432,624,1459,622,1492,620,1526,614,1558,607,1585,600,1594,598,1611,591em1843,536c1843,551,1843,569,1848,583,1855,605,1868,627,1885,642,1904,659,1927,667,1952,661,1976,655,1998,636,2009,614,2018,596,2022,573,2021,553,2021,550,2020,548,2020,545,2029,561,2038,576,2053,588,2073,604,2097,610,2122,610,2144,610,2162,602,2182,594e" filled="f" strokecolor="#7030a0" strokeweight="1pt">
                <v:stroke endcap="round"/>
                <v:path o:extrusionok="f" o:connecttype="custom" o:connectlocs="205989,8318489;204189,8411013;263249,8357371;249924,8290768;275493,8413173;356160,8355931;310425,8329650;356160,8399492;416300,8346930;445470,8363131;486524,8327850;488685,8267727;554227,8363851;577634,8301568;651459,8294728;649659,8372491;678468,8300848;741129,8280688;760576,8355211;772100,8302649;835481,8355931;887699,8361331;914708,8328210;1005098,8304089;983131,8306969;1049033,8361691;1160311,8313089;1162111,8273127;1121778,8309489;1159590,8263767;1201004,8286808;126403,8372131;47896,8342610;40334,8290048;1801,8337570;18366,8292928;91831,8296168;433586,8464295;434666,8508937;435747,8458535;502009,8426133;520015,8490936;561069,8475095;665504,8466455;723484,8477615;739329,8468255" o:connectangles="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90E6A5A" w14:textId="77777777" w:rsidR="003424EB" w:rsidRDefault="003424EB" w:rsidP="000377D3">
      <w:r w:rsidRPr="003424EB">
        <w:rPr>
          <w:b/>
        </w:rPr>
        <w:t>Example:</w:t>
      </w:r>
      <w:r w:rsidR="000377D3">
        <w:t xml:space="preserve"> </w:t>
      </w:r>
    </w:p>
    <w:p w14:paraId="0912C31C" w14:textId="77777777" w:rsidR="003424EB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1399362" wp14:editId="18D7CF7A">
                <wp:simplePos x="0" y="0"/>
                <wp:positionH relativeFrom="column">
                  <wp:posOffset>4009390</wp:posOffset>
                </wp:positionH>
                <wp:positionV relativeFrom="paragraph">
                  <wp:posOffset>76200</wp:posOffset>
                </wp:positionV>
                <wp:extent cx="455930" cy="422910"/>
                <wp:effectExtent l="8890" t="12700" r="43180" b="34290"/>
                <wp:wrapNone/>
                <wp:docPr id="116" name="Freeform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55930" cy="422910"/>
                        </a:xfrm>
                        <a:custGeom>
                          <a:avLst/>
                          <a:gdLst>
                            <a:gd name="T0" fmla="+- 0 14638 14312"/>
                            <a:gd name="T1" fmla="*/ T0 w 1266"/>
                            <a:gd name="T2" fmla="+- 0 24476 23716"/>
                            <a:gd name="T3" fmla="*/ 24476 h 1175"/>
                            <a:gd name="T4" fmla="+- 0 14644 14312"/>
                            <a:gd name="T5" fmla="*/ T4 w 1266"/>
                            <a:gd name="T6" fmla="+- 0 24400 23716"/>
                            <a:gd name="T7" fmla="*/ 24400 h 1175"/>
                            <a:gd name="T8" fmla="+- 0 14617 14312"/>
                            <a:gd name="T9" fmla="*/ T8 w 1266"/>
                            <a:gd name="T10" fmla="+- 0 24291 23716"/>
                            <a:gd name="T11" fmla="*/ 24291 h 1175"/>
                            <a:gd name="T12" fmla="+- 0 14494 14312"/>
                            <a:gd name="T13" fmla="*/ T12 w 1266"/>
                            <a:gd name="T14" fmla="+- 0 24169 23716"/>
                            <a:gd name="T15" fmla="*/ 24169 h 1175"/>
                            <a:gd name="T16" fmla="+- 0 14390 14312"/>
                            <a:gd name="T17" fmla="*/ T16 w 1266"/>
                            <a:gd name="T18" fmla="+- 0 24251 23716"/>
                            <a:gd name="T19" fmla="*/ 24251 h 1175"/>
                            <a:gd name="T20" fmla="+- 0 14322 14312"/>
                            <a:gd name="T21" fmla="*/ T20 w 1266"/>
                            <a:gd name="T22" fmla="+- 0 24473 23716"/>
                            <a:gd name="T23" fmla="*/ 24473 h 1175"/>
                            <a:gd name="T24" fmla="+- 0 14322 14312"/>
                            <a:gd name="T25" fmla="*/ T24 w 1266"/>
                            <a:gd name="T26" fmla="+- 0 24732 23716"/>
                            <a:gd name="T27" fmla="*/ 24732 h 1175"/>
                            <a:gd name="T28" fmla="+- 0 14393 14312"/>
                            <a:gd name="T29" fmla="*/ T28 w 1266"/>
                            <a:gd name="T30" fmla="+- 0 24880 23716"/>
                            <a:gd name="T31" fmla="*/ 24880 h 1175"/>
                            <a:gd name="T32" fmla="+- 0 14487 14312"/>
                            <a:gd name="T33" fmla="*/ T32 w 1266"/>
                            <a:gd name="T34" fmla="+- 0 24857 23716"/>
                            <a:gd name="T35" fmla="*/ 24857 h 1175"/>
                            <a:gd name="T36" fmla="+- 0 14560 14312"/>
                            <a:gd name="T37" fmla="*/ T36 w 1266"/>
                            <a:gd name="T38" fmla="+- 0 24559 23716"/>
                            <a:gd name="T39" fmla="*/ 24559 h 1175"/>
                            <a:gd name="T40" fmla="+- 0 14560 14312"/>
                            <a:gd name="T41" fmla="*/ T40 w 1266"/>
                            <a:gd name="T42" fmla="+- 0 24319 23716"/>
                            <a:gd name="T43" fmla="*/ 24319 h 1175"/>
                            <a:gd name="T44" fmla="+- 0 14578 14312"/>
                            <a:gd name="T45" fmla="*/ T44 w 1266"/>
                            <a:gd name="T46" fmla="+- 0 24417 23716"/>
                            <a:gd name="T47" fmla="*/ 24417 h 1175"/>
                            <a:gd name="T48" fmla="+- 0 14635 14312"/>
                            <a:gd name="T49" fmla="*/ T48 w 1266"/>
                            <a:gd name="T50" fmla="+- 0 24661 23716"/>
                            <a:gd name="T51" fmla="*/ 24661 h 1175"/>
                            <a:gd name="T52" fmla="+- 0 14718 14312"/>
                            <a:gd name="T53" fmla="*/ T52 w 1266"/>
                            <a:gd name="T54" fmla="+- 0 24808 23716"/>
                            <a:gd name="T55" fmla="*/ 24808 h 1175"/>
                            <a:gd name="T56" fmla="+- 0 14755 14312"/>
                            <a:gd name="T57" fmla="*/ T56 w 1266"/>
                            <a:gd name="T58" fmla="+- 0 24805 23716"/>
                            <a:gd name="T59" fmla="*/ 24805 h 1175"/>
                            <a:gd name="T60" fmla="+- 0 14821 14312"/>
                            <a:gd name="T61" fmla="*/ T60 w 1266"/>
                            <a:gd name="T62" fmla="+- 0 24214 23716"/>
                            <a:gd name="T63" fmla="*/ 24214 h 1175"/>
                            <a:gd name="T64" fmla="+- 0 14868 14312"/>
                            <a:gd name="T65" fmla="*/ T64 w 1266"/>
                            <a:gd name="T66" fmla="+- 0 24301 23716"/>
                            <a:gd name="T67" fmla="*/ 24301 h 1175"/>
                            <a:gd name="T68" fmla="+- 0 14990 14312"/>
                            <a:gd name="T69" fmla="*/ T68 w 1266"/>
                            <a:gd name="T70" fmla="+- 0 24509 23716"/>
                            <a:gd name="T71" fmla="*/ 24509 h 1175"/>
                            <a:gd name="T72" fmla="+- 0 15116 14312"/>
                            <a:gd name="T73" fmla="*/ T72 w 1266"/>
                            <a:gd name="T74" fmla="+- 0 24705 23716"/>
                            <a:gd name="T75" fmla="*/ 24705 h 1175"/>
                            <a:gd name="T76" fmla="+- 0 15172 14312"/>
                            <a:gd name="T77" fmla="*/ T76 w 1266"/>
                            <a:gd name="T78" fmla="+- 0 24803 23716"/>
                            <a:gd name="T79" fmla="*/ 24803 h 1175"/>
                            <a:gd name="T80" fmla="+- 0 15110 14312"/>
                            <a:gd name="T81" fmla="*/ T80 w 1266"/>
                            <a:gd name="T82" fmla="+- 0 24292 23716"/>
                            <a:gd name="T83" fmla="*/ 24292 h 1175"/>
                            <a:gd name="T84" fmla="+- 0 15097 14312"/>
                            <a:gd name="T85" fmla="*/ T84 w 1266"/>
                            <a:gd name="T86" fmla="+- 0 24250 23716"/>
                            <a:gd name="T87" fmla="*/ 24250 h 1175"/>
                            <a:gd name="T88" fmla="+- 0 15048 14312"/>
                            <a:gd name="T89" fmla="*/ T88 w 1266"/>
                            <a:gd name="T90" fmla="+- 0 24337 23716"/>
                            <a:gd name="T91" fmla="*/ 24337 h 1175"/>
                            <a:gd name="T92" fmla="+- 0 14956 14312"/>
                            <a:gd name="T93" fmla="*/ T92 w 1266"/>
                            <a:gd name="T94" fmla="+- 0 24603 23716"/>
                            <a:gd name="T95" fmla="*/ 24603 h 1175"/>
                            <a:gd name="T96" fmla="+- 0 14879 14312"/>
                            <a:gd name="T97" fmla="*/ T96 w 1266"/>
                            <a:gd name="T98" fmla="+- 0 24797 23716"/>
                            <a:gd name="T99" fmla="*/ 24797 h 1175"/>
                            <a:gd name="T100" fmla="+- 0 14856 14312"/>
                            <a:gd name="T101" fmla="*/ T100 w 1266"/>
                            <a:gd name="T102" fmla="+- 0 24800 23716"/>
                            <a:gd name="T103" fmla="*/ 24800 h 1175"/>
                            <a:gd name="T104" fmla="+- 0 15232 14312"/>
                            <a:gd name="T105" fmla="*/ T104 w 1266"/>
                            <a:gd name="T106" fmla="+- 0 23782 23716"/>
                            <a:gd name="T107" fmla="*/ 23782 h 1175"/>
                            <a:gd name="T108" fmla="+- 0 15258 14312"/>
                            <a:gd name="T109" fmla="*/ T108 w 1266"/>
                            <a:gd name="T110" fmla="+- 0 23814 23716"/>
                            <a:gd name="T111" fmla="*/ 23814 h 1175"/>
                            <a:gd name="T112" fmla="+- 0 15278 14312"/>
                            <a:gd name="T113" fmla="*/ T112 w 1266"/>
                            <a:gd name="T114" fmla="+- 0 23970 23716"/>
                            <a:gd name="T115" fmla="*/ 23970 h 1175"/>
                            <a:gd name="T116" fmla="+- 0 15291 14312"/>
                            <a:gd name="T117" fmla="*/ T116 w 1266"/>
                            <a:gd name="T118" fmla="+- 0 24102 23716"/>
                            <a:gd name="T119" fmla="*/ 24102 h 1175"/>
                            <a:gd name="T120" fmla="+- 0 15302 14312"/>
                            <a:gd name="T121" fmla="*/ T120 w 1266"/>
                            <a:gd name="T122" fmla="+- 0 24120 23716"/>
                            <a:gd name="T123" fmla="*/ 24120 h 1175"/>
                            <a:gd name="T124" fmla="+- 0 15326 14312"/>
                            <a:gd name="T125" fmla="*/ T124 w 1266"/>
                            <a:gd name="T126" fmla="+- 0 24004 23716"/>
                            <a:gd name="T127" fmla="*/ 24004 h 1175"/>
                            <a:gd name="T128" fmla="+- 0 15382 14312"/>
                            <a:gd name="T129" fmla="*/ T128 w 1266"/>
                            <a:gd name="T130" fmla="+- 0 23805 23716"/>
                            <a:gd name="T131" fmla="*/ 23805 h 1175"/>
                            <a:gd name="T132" fmla="+- 0 15462 14312"/>
                            <a:gd name="T133" fmla="*/ T132 w 1266"/>
                            <a:gd name="T134" fmla="+- 0 23716 23716"/>
                            <a:gd name="T135" fmla="*/ 23716 h 1175"/>
                            <a:gd name="T136" fmla="+- 0 15526 14312"/>
                            <a:gd name="T137" fmla="*/ T136 w 1266"/>
                            <a:gd name="T138" fmla="+- 0 23827 23716"/>
                            <a:gd name="T139" fmla="*/ 23827 h 1175"/>
                            <a:gd name="T140" fmla="+- 0 15554 14312"/>
                            <a:gd name="T141" fmla="*/ T140 w 1266"/>
                            <a:gd name="T142" fmla="+- 0 24026 23716"/>
                            <a:gd name="T143" fmla="*/ 24026 h 1175"/>
                            <a:gd name="T144" fmla="+- 0 15564 14312"/>
                            <a:gd name="T145" fmla="*/ T144 w 1266"/>
                            <a:gd name="T146" fmla="+- 0 24161 23716"/>
                            <a:gd name="T147" fmla="*/ 24161 h 1175"/>
                            <a:gd name="T148" fmla="+- 0 15577 14312"/>
                            <a:gd name="T149" fmla="*/ T148 w 1266"/>
                            <a:gd name="T150" fmla="+- 0 24177 23716"/>
                            <a:gd name="T151" fmla="*/ 24177 h 117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</a:cxnLst>
                          <a:rect l="0" t="0" r="r" b="b"/>
                          <a:pathLst>
                            <a:path w="1266" h="1175" extrusionOk="0">
                              <a:moveTo>
                                <a:pt x="326" y="760"/>
                              </a:moveTo>
                              <a:cubicBezTo>
                                <a:pt x="327" y="735"/>
                                <a:pt x="334" y="709"/>
                                <a:pt x="332" y="684"/>
                              </a:cubicBezTo>
                              <a:cubicBezTo>
                                <a:pt x="329" y="646"/>
                                <a:pt x="320" y="610"/>
                                <a:pt x="305" y="575"/>
                              </a:cubicBezTo>
                              <a:cubicBezTo>
                                <a:pt x="283" y="524"/>
                                <a:pt x="247" y="452"/>
                                <a:pt x="182" y="453"/>
                              </a:cubicBezTo>
                              <a:cubicBezTo>
                                <a:pt x="134" y="454"/>
                                <a:pt x="100" y="498"/>
                                <a:pt x="78" y="535"/>
                              </a:cubicBezTo>
                              <a:cubicBezTo>
                                <a:pt x="38" y="601"/>
                                <a:pt x="22" y="682"/>
                                <a:pt x="10" y="757"/>
                              </a:cubicBezTo>
                              <a:cubicBezTo>
                                <a:pt x="-3" y="842"/>
                                <a:pt x="-5" y="931"/>
                                <a:pt x="10" y="1016"/>
                              </a:cubicBezTo>
                              <a:cubicBezTo>
                                <a:pt x="19" y="1067"/>
                                <a:pt x="35" y="1133"/>
                                <a:pt x="81" y="1164"/>
                              </a:cubicBezTo>
                              <a:cubicBezTo>
                                <a:pt x="114" y="1187"/>
                                <a:pt x="152" y="1169"/>
                                <a:pt x="175" y="1141"/>
                              </a:cubicBezTo>
                              <a:cubicBezTo>
                                <a:pt x="240" y="1062"/>
                                <a:pt x="242" y="939"/>
                                <a:pt x="248" y="843"/>
                              </a:cubicBezTo>
                              <a:cubicBezTo>
                                <a:pt x="253" y="763"/>
                                <a:pt x="251" y="683"/>
                                <a:pt x="248" y="603"/>
                              </a:cubicBezTo>
                              <a:cubicBezTo>
                                <a:pt x="255" y="635"/>
                                <a:pt x="261" y="668"/>
                                <a:pt x="266" y="701"/>
                              </a:cubicBezTo>
                              <a:cubicBezTo>
                                <a:pt x="279" y="783"/>
                                <a:pt x="297" y="866"/>
                                <a:pt x="323" y="945"/>
                              </a:cubicBezTo>
                              <a:cubicBezTo>
                                <a:pt x="334" y="978"/>
                                <a:pt x="361" y="1084"/>
                                <a:pt x="406" y="1092"/>
                              </a:cubicBezTo>
                              <a:cubicBezTo>
                                <a:pt x="424" y="1094"/>
                                <a:pt x="431" y="1095"/>
                                <a:pt x="443" y="1089"/>
                              </a:cubicBezTo>
                            </a:path>
                            <a:path w="1266" h="1175" extrusionOk="0">
                              <a:moveTo>
                                <a:pt x="509" y="498"/>
                              </a:moveTo>
                              <a:cubicBezTo>
                                <a:pt x="525" y="527"/>
                                <a:pt x="540" y="556"/>
                                <a:pt x="556" y="585"/>
                              </a:cubicBezTo>
                              <a:cubicBezTo>
                                <a:pt x="594" y="656"/>
                                <a:pt x="636" y="725"/>
                                <a:pt x="678" y="793"/>
                              </a:cubicBezTo>
                              <a:cubicBezTo>
                                <a:pt x="719" y="859"/>
                                <a:pt x="763" y="923"/>
                                <a:pt x="804" y="989"/>
                              </a:cubicBezTo>
                              <a:cubicBezTo>
                                <a:pt x="824" y="1021"/>
                                <a:pt x="842" y="1054"/>
                                <a:pt x="860" y="1087"/>
                              </a:cubicBezTo>
                            </a:path>
                            <a:path w="1266" h="1175" extrusionOk="0">
                              <a:moveTo>
                                <a:pt x="798" y="576"/>
                              </a:moveTo>
                              <a:cubicBezTo>
                                <a:pt x="793" y="553"/>
                                <a:pt x="791" y="547"/>
                                <a:pt x="785" y="534"/>
                              </a:cubicBezTo>
                              <a:cubicBezTo>
                                <a:pt x="755" y="549"/>
                                <a:pt x="748" y="585"/>
                                <a:pt x="736" y="621"/>
                              </a:cubicBezTo>
                              <a:cubicBezTo>
                                <a:pt x="705" y="710"/>
                                <a:pt x="677" y="799"/>
                                <a:pt x="644" y="887"/>
                              </a:cubicBezTo>
                              <a:cubicBezTo>
                                <a:pt x="621" y="950"/>
                                <a:pt x="599" y="1022"/>
                                <a:pt x="567" y="1081"/>
                              </a:cubicBezTo>
                              <a:cubicBezTo>
                                <a:pt x="548" y="1116"/>
                                <a:pt x="541" y="1127"/>
                                <a:pt x="544" y="1084"/>
                              </a:cubicBezTo>
                            </a:path>
                            <a:path w="1266" h="1175" extrusionOk="0">
                              <a:moveTo>
                                <a:pt x="920" y="66"/>
                              </a:moveTo>
                              <a:cubicBezTo>
                                <a:pt x="937" y="63"/>
                                <a:pt x="938" y="58"/>
                                <a:pt x="946" y="98"/>
                              </a:cubicBezTo>
                              <a:cubicBezTo>
                                <a:pt x="956" y="149"/>
                                <a:pt x="961" y="203"/>
                                <a:pt x="966" y="254"/>
                              </a:cubicBezTo>
                              <a:cubicBezTo>
                                <a:pt x="970" y="298"/>
                                <a:pt x="971" y="343"/>
                                <a:pt x="979" y="386"/>
                              </a:cubicBezTo>
                              <a:cubicBezTo>
                                <a:pt x="982" y="399"/>
                                <a:pt x="981" y="404"/>
                                <a:pt x="990" y="404"/>
                              </a:cubicBezTo>
                              <a:cubicBezTo>
                                <a:pt x="1002" y="366"/>
                                <a:pt x="1007" y="327"/>
                                <a:pt x="1014" y="288"/>
                              </a:cubicBezTo>
                              <a:cubicBezTo>
                                <a:pt x="1027" y="221"/>
                                <a:pt x="1044" y="153"/>
                                <a:pt x="1070" y="89"/>
                              </a:cubicBezTo>
                              <a:cubicBezTo>
                                <a:pt x="1081" y="62"/>
                                <a:pt x="1108" y="-8"/>
                                <a:pt x="1150" y="0"/>
                              </a:cubicBezTo>
                              <a:cubicBezTo>
                                <a:pt x="1188" y="8"/>
                                <a:pt x="1207" y="82"/>
                                <a:pt x="1214" y="111"/>
                              </a:cubicBezTo>
                              <a:cubicBezTo>
                                <a:pt x="1230" y="176"/>
                                <a:pt x="1237" y="244"/>
                                <a:pt x="1242" y="310"/>
                              </a:cubicBezTo>
                              <a:cubicBezTo>
                                <a:pt x="1246" y="354"/>
                                <a:pt x="1246" y="401"/>
                                <a:pt x="1252" y="445"/>
                              </a:cubicBezTo>
                              <a:cubicBezTo>
                                <a:pt x="1254" y="462"/>
                                <a:pt x="1264" y="459"/>
                                <a:pt x="1265" y="46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7" o:spid="_x0000_s1026" style="position:absolute;margin-left:315.7pt;margin-top:6pt;width:35.9pt;height:33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6,11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" path="m326,760c327,735,334,709,332,684,329,646,320,610,305,575,283,524,247,452,182,453,134,454,100,498,78,535,38,601,22,682,10,757,-3,842,-5,931,10,1016,19,1067,35,1133,81,1164,114,1187,152,1169,175,1141,240,1062,242,939,248,843,253,763,251,683,248,603,255,635,261,668,266,701,279,783,297,866,323,945,334,978,361,1084,406,1092,424,1094,431,1095,443,1089em509,498c525,527,540,556,556,585,594,656,636,725,678,793,719,859,763,923,804,989,824,1021,842,1054,860,1087em798,576c793,553,791,547,785,534,755,549,748,585,736,621,705,710,677,799,644,887,621,950,599,1022,567,1081,548,1116,541,1127,544,1084em920,66c937,63,938,58,946,98,956,149,961,203,966,254,970,298,971,343,979,386,982,399,981,404,990,404,1002,366,1007,327,1014,288,1027,221,1044,153,1070,89,1081,62,1108,-8,1150,,1188,8,1207,82,1214,111,1230,176,1237,244,1242,310,1246,354,1246,401,1252,445,1254,462,1264,459,1265,461e" filled="f" strokecolor="#7030a0" strokeweight="1pt">
                <v:stroke endcap="round"/>
                <v:path o:extrusionok="f" o:connecttype="custom" o:connectlocs="117404,8809485;119565,8782131;109841,8742899;65544,8698989;28090,8728502;3601,8808405;3601,8901626;29171,8954894;63023,8946616;89313,8839359;89313,8752977;95796,8788250;116323,8876071;146215,8928980;159539,8927900;183308,8715185;200235,8746499;244171,8821363;289548,8891908;309715,8927180;287387,8743259;282705,8728143;265059,8759456;231926,8855196;204196,8925021;195913,8926100;331324,8559698;340687,8571216;347890,8627364;352571,8674874;356533,8681353;365176,8639601;385344,8567977;414154,8535943;437203,8575895;447287,8647520;450888,8696109;455570,8701868" o:connectangles="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FD3B66E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A3F29A1" wp14:editId="542CCE35">
                <wp:simplePos x="0" y="0"/>
                <wp:positionH relativeFrom="column">
                  <wp:posOffset>1017905</wp:posOffset>
                </wp:positionH>
                <wp:positionV relativeFrom="paragraph">
                  <wp:posOffset>85725</wp:posOffset>
                </wp:positionV>
                <wp:extent cx="237490" cy="304165"/>
                <wp:effectExtent l="14605" t="9525" r="40005" b="41910"/>
                <wp:wrapNone/>
                <wp:docPr id="115" name="Freeform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37490" cy="304165"/>
                        </a:xfrm>
                        <a:custGeom>
                          <a:avLst/>
                          <a:gdLst>
                            <a:gd name="T0" fmla="+- 0 6002 6002"/>
                            <a:gd name="T1" fmla="*/ T0 w 660"/>
                            <a:gd name="T2" fmla="+- 0 24795 24228"/>
                            <a:gd name="T3" fmla="*/ 24795 h 845"/>
                            <a:gd name="T4" fmla="+- 0 6037 6002"/>
                            <a:gd name="T5" fmla="*/ T4 w 660"/>
                            <a:gd name="T6" fmla="+- 0 24762 24228"/>
                            <a:gd name="T7" fmla="*/ 24762 h 845"/>
                            <a:gd name="T8" fmla="+- 0 6080 6002"/>
                            <a:gd name="T9" fmla="*/ T8 w 660"/>
                            <a:gd name="T10" fmla="+- 0 24766 24228"/>
                            <a:gd name="T11" fmla="*/ 24766 h 845"/>
                            <a:gd name="T12" fmla="+- 0 6106 6002"/>
                            <a:gd name="T13" fmla="*/ T12 w 660"/>
                            <a:gd name="T14" fmla="+- 0 24838 24228"/>
                            <a:gd name="T15" fmla="*/ 24838 h 845"/>
                            <a:gd name="T16" fmla="+- 0 6148 6002"/>
                            <a:gd name="T17" fmla="*/ T16 w 660"/>
                            <a:gd name="T18" fmla="+- 0 24951 24228"/>
                            <a:gd name="T19" fmla="*/ 24951 h 845"/>
                            <a:gd name="T20" fmla="+- 0 6230 6002"/>
                            <a:gd name="T21" fmla="*/ T20 w 660"/>
                            <a:gd name="T22" fmla="+- 0 25029 24228"/>
                            <a:gd name="T23" fmla="*/ 25029 h 845"/>
                            <a:gd name="T24" fmla="+- 0 6311 6002"/>
                            <a:gd name="T25" fmla="*/ T24 w 660"/>
                            <a:gd name="T26" fmla="+- 0 25027 24228"/>
                            <a:gd name="T27" fmla="*/ 25027 h 845"/>
                            <a:gd name="T28" fmla="+- 0 6324 6002"/>
                            <a:gd name="T29" fmla="*/ T28 w 660"/>
                            <a:gd name="T30" fmla="+- 0 25014 24228"/>
                            <a:gd name="T31" fmla="*/ 25014 h 845"/>
                            <a:gd name="T32" fmla="+- 0 6282 6002"/>
                            <a:gd name="T33" fmla="*/ T32 w 660"/>
                            <a:gd name="T34" fmla="+- 0 24763 24228"/>
                            <a:gd name="T35" fmla="*/ 24763 h 845"/>
                            <a:gd name="T36" fmla="+- 0 6195 6002"/>
                            <a:gd name="T37" fmla="*/ T36 w 660"/>
                            <a:gd name="T38" fmla="+- 0 24815 24228"/>
                            <a:gd name="T39" fmla="*/ 24815 h 845"/>
                            <a:gd name="T40" fmla="+- 0 6111 6002"/>
                            <a:gd name="T41" fmla="*/ T40 w 660"/>
                            <a:gd name="T42" fmla="+- 0 24932 24228"/>
                            <a:gd name="T43" fmla="*/ 24932 h 845"/>
                            <a:gd name="T44" fmla="+- 0 6045 6002"/>
                            <a:gd name="T45" fmla="*/ T44 w 660"/>
                            <a:gd name="T46" fmla="+- 0 25046 24228"/>
                            <a:gd name="T47" fmla="*/ 25046 h 845"/>
                            <a:gd name="T48" fmla="+- 0 6024 6002"/>
                            <a:gd name="T49" fmla="*/ T48 w 660"/>
                            <a:gd name="T50" fmla="+- 0 25072 24228"/>
                            <a:gd name="T51" fmla="*/ 25072 h 845"/>
                            <a:gd name="T52" fmla="+- 0 6445 6002"/>
                            <a:gd name="T53" fmla="*/ T52 w 660"/>
                            <a:gd name="T54" fmla="+- 0 24264 24228"/>
                            <a:gd name="T55" fmla="*/ 24264 h 845"/>
                            <a:gd name="T56" fmla="+- 0 6422 6002"/>
                            <a:gd name="T57" fmla="*/ T56 w 660"/>
                            <a:gd name="T58" fmla="+- 0 24322 24228"/>
                            <a:gd name="T59" fmla="*/ 24322 h 845"/>
                            <a:gd name="T60" fmla="+- 0 6372 6002"/>
                            <a:gd name="T61" fmla="*/ T60 w 660"/>
                            <a:gd name="T62" fmla="+- 0 24383 24228"/>
                            <a:gd name="T63" fmla="*/ 24383 h 845"/>
                            <a:gd name="T64" fmla="+- 0 6332 6002"/>
                            <a:gd name="T65" fmla="*/ T64 w 660"/>
                            <a:gd name="T66" fmla="+- 0 24405 24228"/>
                            <a:gd name="T67" fmla="*/ 24405 h 845"/>
                            <a:gd name="T68" fmla="+- 0 6368 6002"/>
                            <a:gd name="T69" fmla="*/ T68 w 660"/>
                            <a:gd name="T70" fmla="+- 0 24385 24228"/>
                            <a:gd name="T71" fmla="*/ 24385 h 845"/>
                            <a:gd name="T72" fmla="+- 0 6438 6002"/>
                            <a:gd name="T73" fmla="*/ T72 w 660"/>
                            <a:gd name="T74" fmla="+- 0 24386 24228"/>
                            <a:gd name="T75" fmla="*/ 24386 h 845"/>
                            <a:gd name="T76" fmla="+- 0 6502 6002"/>
                            <a:gd name="T77" fmla="*/ T76 w 660"/>
                            <a:gd name="T78" fmla="+- 0 24423 24228"/>
                            <a:gd name="T79" fmla="*/ 24423 h 845"/>
                            <a:gd name="T80" fmla="+- 0 6510 6002"/>
                            <a:gd name="T81" fmla="*/ T80 w 660"/>
                            <a:gd name="T82" fmla="+- 0 24487 24228"/>
                            <a:gd name="T83" fmla="*/ 24487 h 845"/>
                            <a:gd name="T84" fmla="+- 0 6449 6002"/>
                            <a:gd name="T85" fmla="*/ T84 w 660"/>
                            <a:gd name="T86" fmla="+- 0 24540 24228"/>
                            <a:gd name="T87" fmla="*/ 24540 h 845"/>
                            <a:gd name="T88" fmla="+- 0 6368 6002"/>
                            <a:gd name="T89" fmla="*/ T88 w 660"/>
                            <a:gd name="T90" fmla="+- 0 24550 24228"/>
                            <a:gd name="T91" fmla="*/ 24550 h 845"/>
                            <a:gd name="T92" fmla="+- 0 6323 6002"/>
                            <a:gd name="T93" fmla="*/ T92 w 660"/>
                            <a:gd name="T94" fmla="+- 0 24516 24228"/>
                            <a:gd name="T95" fmla="*/ 24516 h 845"/>
                            <a:gd name="T96" fmla="+- 0 6312 6002"/>
                            <a:gd name="T97" fmla="*/ T96 w 660"/>
                            <a:gd name="T98" fmla="+- 0 24322 24228"/>
                            <a:gd name="T99" fmla="*/ 24322 h 845"/>
                            <a:gd name="T100" fmla="+- 0 6378 6002"/>
                            <a:gd name="T101" fmla="*/ T100 w 660"/>
                            <a:gd name="T102" fmla="+- 0 24293 24228"/>
                            <a:gd name="T103" fmla="*/ 24293 h 845"/>
                            <a:gd name="T104" fmla="+- 0 6501 6002"/>
                            <a:gd name="T105" fmla="*/ T104 w 660"/>
                            <a:gd name="T106" fmla="+- 0 24268 24228"/>
                            <a:gd name="T107" fmla="*/ 24268 h 845"/>
                            <a:gd name="T108" fmla="+- 0 6613 6002"/>
                            <a:gd name="T109" fmla="*/ T108 w 660"/>
                            <a:gd name="T110" fmla="+- 0 24247 24228"/>
                            <a:gd name="T111" fmla="*/ 24247 h 845"/>
                            <a:gd name="T112" fmla="+- 0 6661 6002"/>
                            <a:gd name="T113" fmla="*/ T112 w 660"/>
                            <a:gd name="T114" fmla="+- 0 24228 24228"/>
                            <a:gd name="T115" fmla="*/ 24228 h 84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</a:cxnLst>
                          <a:rect l="0" t="0" r="r" b="b"/>
                          <a:pathLst>
                            <a:path w="660" h="845" extrusionOk="0">
                              <a:moveTo>
                                <a:pt x="0" y="567"/>
                              </a:moveTo>
                              <a:cubicBezTo>
                                <a:pt x="8" y="557"/>
                                <a:pt x="22" y="538"/>
                                <a:pt x="35" y="534"/>
                              </a:cubicBezTo>
                              <a:cubicBezTo>
                                <a:pt x="51" y="529"/>
                                <a:pt x="64" y="529"/>
                                <a:pt x="78" y="538"/>
                              </a:cubicBezTo>
                              <a:cubicBezTo>
                                <a:pt x="97" y="550"/>
                                <a:pt x="99" y="591"/>
                                <a:pt x="104" y="610"/>
                              </a:cubicBezTo>
                              <a:cubicBezTo>
                                <a:pt x="115" y="648"/>
                                <a:pt x="126" y="688"/>
                                <a:pt x="146" y="723"/>
                              </a:cubicBezTo>
                              <a:cubicBezTo>
                                <a:pt x="165" y="755"/>
                                <a:pt x="192" y="786"/>
                                <a:pt x="228" y="801"/>
                              </a:cubicBezTo>
                              <a:cubicBezTo>
                                <a:pt x="252" y="811"/>
                                <a:pt x="286" y="814"/>
                                <a:pt x="309" y="799"/>
                              </a:cubicBezTo>
                              <a:cubicBezTo>
                                <a:pt x="313" y="795"/>
                                <a:pt x="318" y="790"/>
                                <a:pt x="322" y="786"/>
                              </a:cubicBezTo>
                            </a:path>
                            <a:path w="660" h="845" extrusionOk="0">
                              <a:moveTo>
                                <a:pt x="280" y="535"/>
                              </a:moveTo>
                              <a:cubicBezTo>
                                <a:pt x="248" y="546"/>
                                <a:pt x="217" y="561"/>
                                <a:pt x="193" y="587"/>
                              </a:cubicBezTo>
                              <a:cubicBezTo>
                                <a:pt x="162" y="621"/>
                                <a:pt x="133" y="665"/>
                                <a:pt x="109" y="704"/>
                              </a:cubicBezTo>
                              <a:cubicBezTo>
                                <a:pt x="86" y="741"/>
                                <a:pt x="67" y="782"/>
                                <a:pt x="43" y="818"/>
                              </a:cubicBezTo>
                              <a:cubicBezTo>
                                <a:pt x="32" y="831"/>
                                <a:pt x="28" y="835"/>
                                <a:pt x="22" y="844"/>
                              </a:cubicBezTo>
                            </a:path>
                            <a:path w="660" h="845" extrusionOk="0">
                              <a:moveTo>
                                <a:pt x="443" y="36"/>
                              </a:moveTo>
                              <a:cubicBezTo>
                                <a:pt x="439" y="60"/>
                                <a:pt x="431" y="73"/>
                                <a:pt x="420" y="94"/>
                              </a:cubicBezTo>
                              <a:cubicBezTo>
                                <a:pt x="406" y="121"/>
                                <a:pt x="393" y="136"/>
                                <a:pt x="370" y="155"/>
                              </a:cubicBezTo>
                              <a:cubicBezTo>
                                <a:pt x="357" y="166"/>
                                <a:pt x="346" y="173"/>
                                <a:pt x="330" y="177"/>
                              </a:cubicBezTo>
                              <a:cubicBezTo>
                                <a:pt x="338" y="163"/>
                                <a:pt x="349" y="161"/>
                                <a:pt x="366" y="157"/>
                              </a:cubicBezTo>
                              <a:cubicBezTo>
                                <a:pt x="389" y="151"/>
                                <a:pt x="412" y="152"/>
                                <a:pt x="436" y="158"/>
                              </a:cubicBezTo>
                              <a:cubicBezTo>
                                <a:pt x="461" y="164"/>
                                <a:pt x="485" y="175"/>
                                <a:pt x="500" y="195"/>
                              </a:cubicBezTo>
                              <a:cubicBezTo>
                                <a:pt x="515" y="215"/>
                                <a:pt x="518" y="236"/>
                                <a:pt x="508" y="259"/>
                              </a:cubicBezTo>
                              <a:cubicBezTo>
                                <a:pt x="497" y="285"/>
                                <a:pt x="471" y="299"/>
                                <a:pt x="447" y="312"/>
                              </a:cubicBezTo>
                              <a:cubicBezTo>
                                <a:pt x="423" y="325"/>
                                <a:pt x="392" y="330"/>
                                <a:pt x="366" y="322"/>
                              </a:cubicBezTo>
                              <a:cubicBezTo>
                                <a:pt x="346" y="316"/>
                                <a:pt x="335" y="302"/>
                                <a:pt x="321" y="288"/>
                              </a:cubicBezTo>
                            </a:path>
                            <a:path w="660" h="845" extrusionOk="0">
                              <a:moveTo>
                                <a:pt x="310" y="94"/>
                              </a:moveTo>
                              <a:cubicBezTo>
                                <a:pt x="332" y="73"/>
                                <a:pt x="348" y="74"/>
                                <a:pt x="376" y="65"/>
                              </a:cubicBezTo>
                              <a:cubicBezTo>
                                <a:pt x="416" y="52"/>
                                <a:pt x="457" y="47"/>
                                <a:pt x="499" y="40"/>
                              </a:cubicBezTo>
                              <a:cubicBezTo>
                                <a:pt x="536" y="34"/>
                                <a:pt x="574" y="27"/>
                                <a:pt x="611" y="19"/>
                              </a:cubicBezTo>
                              <a:cubicBezTo>
                                <a:pt x="630" y="15"/>
                                <a:pt x="642" y="8"/>
                                <a:pt x="659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7" o:spid="_x0000_s1026" style="position:absolute;margin-left:80.15pt;margin-top:6.75pt;width:18.7pt;height:23.9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60,8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" path="m0,567c8,557,22,538,35,534,51,529,64,529,78,538,97,550,99,591,104,610,115,648,126,688,146,723,165,755,192,786,228,801,252,811,286,814,309,799,313,795,318,790,322,786em280,535c248,546,217,561,193,587,162,621,133,665,109,704,86,741,67,782,43,818,32,831,28,835,22,844em443,36c439,60,431,73,420,94,406,121,393,136,370,155,357,166,346,173,330,177,338,163,349,161,366,157,389,151,412,152,436,158,461,164,485,175,500,195,515,215,518,236,508,259,497,285,471,299,447,312,423,325,392,330,366,322,346,316,335,302,321,288em310,94c332,73,348,74,376,65,416,52,457,47,499,40,536,34,574,27,611,19,630,15,642,8,659,0e" filled="f" strokecolor="#7030a0" strokeweight="1pt">
                <v:stroke endcap="round"/>
                <v:path o:extrusionok="f" o:connecttype="custom" o:connectlocs="0,8925173;12594,8913294;28067,8914734;37423,8940651;52536,8981327;82042,9009403;111189,9008683;115866,9004004;100753,8913654;69448,8932372;39222,8974487;15473,9015523;7916,9024882;159406,8734035;151130,8754913;133138,8776870;118745,8784789;131699,8777590;156887,8777950;179917,8791268;182795,8814306;160846,8833384;131699,8836983;115507,8824745;111548,8754913;135297,8744474;179557,8735475;219858,8727916;237130,8721076" o:connectangles="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5EF98BD" wp14:editId="63C365C5">
                <wp:simplePos x="0" y="0"/>
                <wp:positionH relativeFrom="column">
                  <wp:posOffset>3662680</wp:posOffset>
                </wp:positionH>
                <wp:positionV relativeFrom="paragraph">
                  <wp:posOffset>130175</wp:posOffset>
                </wp:positionV>
                <wp:extent cx="271145" cy="959485"/>
                <wp:effectExtent l="17780" t="15875" r="41275" b="27940"/>
                <wp:wrapNone/>
                <wp:docPr id="114" name="Freeform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71145" cy="959485"/>
                        </a:xfrm>
                        <a:custGeom>
                          <a:avLst/>
                          <a:gdLst>
                            <a:gd name="T0" fmla="+- 0 13435 13349"/>
                            <a:gd name="T1" fmla="*/ T0 w 754"/>
                            <a:gd name="T2" fmla="+- 0 24352 24352"/>
                            <a:gd name="T3" fmla="*/ 24352 h 2666"/>
                            <a:gd name="T4" fmla="+- 0 13408 13349"/>
                            <a:gd name="T5" fmla="*/ T4 w 754"/>
                            <a:gd name="T6" fmla="+- 0 24414 24352"/>
                            <a:gd name="T7" fmla="*/ 24414 h 2666"/>
                            <a:gd name="T8" fmla="+- 0 13441 13349"/>
                            <a:gd name="T9" fmla="*/ T8 w 754"/>
                            <a:gd name="T10" fmla="+- 0 24614 24352"/>
                            <a:gd name="T11" fmla="*/ 24614 h 2666"/>
                            <a:gd name="T12" fmla="+- 0 13513 13349"/>
                            <a:gd name="T13" fmla="*/ T12 w 754"/>
                            <a:gd name="T14" fmla="+- 0 24798 24352"/>
                            <a:gd name="T15" fmla="*/ 24798 h 2666"/>
                            <a:gd name="T16" fmla="+- 0 13532 13349"/>
                            <a:gd name="T17" fmla="*/ T16 w 754"/>
                            <a:gd name="T18" fmla="+- 0 24800 24352"/>
                            <a:gd name="T19" fmla="*/ 24800 h 2666"/>
                            <a:gd name="T20" fmla="+- 0 13601 13349"/>
                            <a:gd name="T21" fmla="*/ T20 w 754"/>
                            <a:gd name="T22" fmla="+- 0 24697 24352"/>
                            <a:gd name="T23" fmla="*/ 24697 h 2666"/>
                            <a:gd name="T24" fmla="+- 0 13637 13349"/>
                            <a:gd name="T25" fmla="*/ T24 w 754"/>
                            <a:gd name="T26" fmla="+- 0 24436 24352"/>
                            <a:gd name="T27" fmla="*/ 24436 h 2666"/>
                            <a:gd name="T28" fmla="+- 0 13644 13349"/>
                            <a:gd name="T29" fmla="*/ T28 w 754"/>
                            <a:gd name="T30" fmla="+- 0 24381 24352"/>
                            <a:gd name="T31" fmla="*/ 24381 h 2666"/>
                            <a:gd name="T32" fmla="+- 0 13697 13349"/>
                            <a:gd name="T33" fmla="*/ T32 w 754"/>
                            <a:gd name="T34" fmla="+- 0 24511 24352"/>
                            <a:gd name="T35" fmla="*/ 24511 h 2666"/>
                            <a:gd name="T36" fmla="+- 0 13746 13349"/>
                            <a:gd name="T37" fmla="*/ T36 w 754"/>
                            <a:gd name="T38" fmla="+- 0 24808 24352"/>
                            <a:gd name="T39" fmla="*/ 24808 h 2666"/>
                            <a:gd name="T40" fmla="+- 0 13742 13349"/>
                            <a:gd name="T41" fmla="*/ T40 w 754"/>
                            <a:gd name="T42" fmla="+- 0 25117 24352"/>
                            <a:gd name="T43" fmla="*/ 25117 h 2666"/>
                            <a:gd name="T44" fmla="+- 0 13627 13349"/>
                            <a:gd name="T45" fmla="*/ T44 w 754"/>
                            <a:gd name="T46" fmla="+- 0 25312 24352"/>
                            <a:gd name="T47" fmla="*/ 25312 h 2666"/>
                            <a:gd name="T48" fmla="+- 0 13518 13349"/>
                            <a:gd name="T49" fmla="*/ T48 w 754"/>
                            <a:gd name="T50" fmla="+- 0 25235 24352"/>
                            <a:gd name="T51" fmla="*/ 25235 h 2666"/>
                            <a:gd name="T52" fmla="+- 0 13472 13349"/>
                            <a:gd name="T53" fmla="*/ T52 w 754"/>
                            <a:gd name="T54" fmla="+- 0 25050 24352"/>
                            <a:gd name="T55" fmla="*/ 25050 h 2666"/>
                            <a:gd name="T56" fmla="+- 0 13480 13349"/>
                            <a:gd name="T57" fmla="*/ T56 w 754"/>
                            <a:gd name="T58" fmla="+- 0 25000 24352"/>
                            <a:gd name="T59" fmla="*/ 25000 h 2666"/>
                            <a:gd name="T60" fmla="+- 0 13862 13349"/>
                            <a:gd name="T61" fmla="*/ T60 w 754"/>
                            <a:gd name="T62" fmla="+- 0 24481 24352"/>
                            <a:gd name="T63" fmla="*/ 24481 h 2666"/>
                            <a:gd name="T64" fmla="+- 0 13935 13349"/>
                            <a:gd name="T65" fmla="*/ T64 w 754"/>
                            <a:gd name="T66" fmla="+- 0 24472 24352"/>
                            <a:gd name="T67" fmla="*/ 24472 h 2666"/>
                            <a:gd name="T68" fmla="+- 0 14009 13349"/>
                            <a:gd name="T69" fmla="*/ T68 w 754"/>
                            <a:gd name="T70" fmla="+- 0 24473 24352"/>
                            <a:gd name="T71" fmla="*/ 24473 h 2666"/>
                            <a:gd name="T72" fmla="+- 0 14019 13349"/>
                            <a:gd name="T73" fmla="*/ T72 w 754"/>
                            <a:gd name="T74" fmla="+- 0 24475 24352"/>
                            <a:gd name="T75" fmla="*/ 24475 h 2666"/>
                            <a:gd name="T76" fmla="+- 0 13854 13349"/>
                            <a:gd name="T77" fmla="*/ T76 w 754"/>
                            <a:gd name="T78" fmla="+- 0 24756 24352"/>
                            <a:gd name="T79" fmla="*/ 24756 h 2666"/>
                            <a:gd name="T80" fmla="+- 0 13931 13349"/>
                            <a:gd name="T81" fmla="*/ T80 w 754"/>
                            <a:gd name="T82" fmla="+- 0 24760 24352"/>
                            <a:gd name="T83" fmla="*/ 24760 h 2666"/>
                            <a:gd name="T84" fmla="+- 0 14018 13349"/>
                            <a:gd name="T85" fmla="*/ T84 w 754"/>
                            <a:gd name="T86" fmla="+- 0 24752 24352"/>
                            <a:gd name="T87" fmla="*/ 24752 h 2666"/>
                            <a:gd name="T88" fmla="+- 0 13352 13349"/>
                            <a:gd name="T89" fmla="*/ T88 w 754"/>
                            <a:gd name="T90" fmla="+- 0 25793 24352"/>
                            <a:gd name="T91" fmla="*/ 25793 h 2666"/>
                            <a:gd name="T92" fmla="+- 0 13356 13349"/>
                            <a:gd name="T93" fmla="*/ T92 w 754"/>
                            <a:gd name="T94" fmla="+- 0 25924 24352"/>
                            <a:gd name="T95" fmla="*/ 25924 h 2666"/>
                            <a:gd name="T96" fmla="+- 0 13405 13349"/>
                            <a:gd name="T97" fmla="*/ T96 w 754"/>
                            <a:gd name="T98" fmla="+- 0 26152 24352"/>
                            <a:gd name="T99" fmla="*/ 26152 h 2666"/>
                            <a:gd name="T100" fmla="+- 0 13487 13349"/>
                            <a:gd name="T101" fmla="*/ T100 w 754"/>
                            <a:gd name="T102" fmla="+- 0 26267 24352"/>
                            <a:gd name="T103" fmla="*/ 26267 h 2666"/>
                            <a:gd name="T104" fmla="+- 0 13571 13349"/>
                            <a:gd name="T105" fmla="*/ T104 w 754"/>
                            <a:gd name="T106" fmla="+- 0 26172 24352"/>
                            <a:gd name="T107" fmla="*/ 26172 h 2666"/>
                            <a:gd name="T108" fmla="+- 0 13590 13349"/>
                            <a:gd name="T109" fmla="*/ T108 w 754"/>
                            <a:gd name="T110" fmla="+- 0 25836 24352"/>
                            <a:gd name="T111" fmla="*/ 25836 h 2666"/>
                            <a:gd name="T112" fmla="+- 0 13598 13349"/>
                            <a:gd name="T113" fmla="*/ T112 w 754"/>
                            <a:gd name="T114" fmla="+- 0 26021 24352"/>
                            <a:gd name="T115" fmla="*/ 26021 h 2666"/>
                            <a:gd name="T116" fmla="+- 0 13686 13349"/>
                            <a:gd name="T117" fmla="*/ T116 w 754"/>
                            <a:gd name="T118" fmla="+- 0 26748 24352"/>
                            <a:gd name="T119" fmla="*/ 26748 h 2666"/>
                            <a:gd name="T120" fmla="+- 0 13654 13349"/>
                            <a:gd name="T121" fmla="*/ T120 w 754"/>
                            <a:gd name="T122" fmla="+- 0 26963 24352"/>
                            <a:gd name="T123" fmla="*/ 26963 h 2666"/>
                            <a:gd name="T124" fmla="+- 0 13510 13349"/>
                            <a:gd name="T125" fmla="*/ T124 w 754"/>
                            <a:gd name="T126" fmla="+- 0 27004 24352"/>
                            <a:gd name="T127" fmla="*/ 27004 h 2666"/>
                            <a:gd name="T128" fmla="+- 0 13359 13349"/>
                            <a:gd name="T129" fmla="*/ T128 w 754"/>
                            <a:gd name="T130" fmla="+- 0 26773 24352"/>
                            <a:gd name="T131" fmla="*/ 26773 h 2666"/>
                            <a:gd name="T132" fmla="+- 0 13822 13349"/>
                            <a:gd name="T133" fmla="*/ T132 w 754"/>
                            <a:gd name="T134" fmla="+- 0 25960 24352"/>
                            <a:gd name="T135" fmla="*/ 25960 h 2666"/>
                            <a:gd name="T136" fmla="+- 0 13888 13349"/>
                            <a:gd name="T137" fmla="*/ T136 w 754"/>
                            <a:gd name="T138" fmla="+- 0 25943 24352"/>
                            <a:gd name="T139" fmla="*/ 25943 h 2666"/>
                            <a:gd name="T140" fmla="+- 0 13984 13349"/>
                            <a:gd name="T141" fmla="*/ T140 w 754"/>
                            <a:gd name="T142" fmla="+- 0 25939 24352"/>
                            <a:gd name="T143" fmla="*/ 25939 h 2666"/>
                            <a:gd name="T144" fmla="+- 0 14026 13349"/>
                            <a:gd name="T145" fmla="*/ T144 w 754"/>
                            <a:gd name="T146" fmla="+- 0 25940 24352"/>
                            <a:gd name="T147" fmla="*/ 25940 h 2666"/>
                            <a:gd name="T148" fmla="+- 0 13866 13349"/>
                            <a:gd name="T149" fmla="*/ T148 w 754"/>
                            <a:gd name="T150" fmla="+- 0 26159 24352"/>
                            <a:gd name="T151" fmla="*/ 26159 h 2666"/>
                            <a:gd name="T152" fmla="+- 0 13931 13349"/>
                            <a:gd name="T153" fmla="*/ T152 w 754"/>
                            <a:gd name="T154" fmla="+- 0 26182 24352"/>
                            <a:gd name="T155" fmla="*/ 26182 h 2666"/>
                            <a:gd name="T156" fmla="+- 0 14050 13349"/>
                            <a:gd name="T157" fmla="*/ T156 w 754"/>
                            <a:gd name="T158" fmla="+- 0 26168 24352"/>
                            <a:gd name="T159" fmla="*/ 26168 h 2666"/>
                            <a:gd name="T160" fmla="+- 0 14102 13349"/>
                            <a:gd name="T161" fmla="*/ T160 w 754"/>
                            <a:gd name="T162" fmla="+- 0 26144 24352"/>
                            <a:gd name="T163" fmla="*/ 26144 h 2666"/>
                            <a:gd name="T164" fmla="+- 0 13784 13349"/>
                            <a:gd name="T165" fmla="*/ T164 w 754"/>
                            <a:gd name="T166" fmla="+- 0 25549 24352"/>
                            <a:gd name="T167" fmla="*/ 25549 h 2666"/>
                            <a:gd name="T168" fmla="+- 0 13812 13349"/>
                            <a:gd name="T169" fmla="*/ T168 w 754"/>
                            <a:gd name="T170" fmla="+- 0 25540 24352"/>
                            <a:gd name="T171" fmla="*/ 25540 h 2666"/>
                            <a:gd name="T172" fmla="+- 0 13792 13349"/>
                            <a:gd name="T173" fmla="*/ T172 w 754"/>
                            <a:gd name="T174" fmla="+- 0 25616 24352"/>
                            <a:gd name="T175" fmla="*/ 25616 h 2666"/>
                            <a:gd name="T176" fmla="+- 0 13770 13349"/>
                            <a:gd name="T177" fmla="*/ T176 w 754"/>
                            <a:gd name="T178" fmla="+- 0 25699 24352"/>
                            <a:gd name="T179" fmla="*/ 25699 h 2666"/>
                            <a:gd name="T180" fmla="+- 0 13779 13349"/>
                            <a:gd name="T181" fmla="*/ T180 w 754"/>
                            <a:gd name="T182" fmla="+- 0 25658 24352"/>
                            <a:gd name="T183" fmla="*/ 25658 h 2666"/>
                            <a:gd name="T184" fmla="+- 0 13818 13349"/>
                            <a:gd name="T185" fmla="*/ T184 w 754"/>
                            <a:gd name="T186" fmla="+- 0 25512 24352"/>
                            <a:gd name="T187" fmla="*/ 25512 h 2666"/>
                            <a:gd name="T188" fmla="+- 0 13857 13349"/>
                            <a:gd name="T189" fmla="*/ T188 w 754"/>
                            <a:gd name="T190" fmla="+- 0 25381 24352"/>
                            <a:gd name="T191" fmla="*/ 25381 h 2666"/>
                            <a:gd name="T192" fmla="+- 0 13841 13349"/>
                            <a:gd name="T193" fmla="*/ T192 w 754"/>
                            <a:gd name="T194" fmla="+- 0 25471 24352"/>
                            <a:gd name="T195" fmla="*/ 25471 h 2666"/>
                            <a:gd name="T196" fmla="+- 0 13805 13349"/>
                            <a:gd name="T197" fmla="*/ T196 w 754"/>
                            <a:gd name="T198" fmla="+- 0 25626 24352"/>
                            <a:gd name="T199" fmla="*/ 25626 h 2666"/>
                            <a:gd name="T200" fmla="+- 0 13783 13349"/>
                            <a:gd name="T201" fmla="*/ T200 w 754"/>
                            <a:gd name="T202" fmla="+- 0 25714 24352"/>
                            <a:gd name="T203" fmla="*/ 25714 h 2666"/>
                            <a:gd name="T204" fmla="+- 0 13809 13349"/>
                            <a:gd name="T205" fmla="*/ T204 w 754"/>
                            <a:gd name="T206" fmla="+- 0 25614 24352"/>
                            <a:gd name="T207" fmla="*/ 25614 h 2666"/>
                            <a:gd name="T208" fmla="+- 0 13836 13349"/>
                            <a:gd name="T209" fmla="*/ T208 w 754"/>
                            <a:gd name="T210" fmla="+- 0 25459 24352"/>
                            <a:gd name="T211" fmla="*/ 25459 h 2666"/>
                            <a:gd name="T212" fmla="+- 0 13840 13349"/>
                            <a:gd name="T213" fmla="*/ T212 w 754"/>
                            <a:gd name="T214" fmla="+- 0 25429 24352"/>
                            <a:gd name="T215" fmla="*/ 25429 h 2666"/>
                            <a:gd name="T216" fmla="+- 0 13819 13349"/>
                            <a:gd name="T217" fmla="*/ T216 w 754"/>
                            <a:gd name="T218" fmla="+- 0 25543 24352"/>
                            <a:gd name="T219" fmla="*/ 25543 h 2666"/>
                            <a:gd name="T220" fmla="+- 0 13791 13349"/>
                            <a:gd name="T221" fmla="*/ T220 w 754"/>
                            <a:gd name="T222" fmla="+- 0 25671 24352"/>
                            <a:gd name="T223" fmla="*/ 25671 h 266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</a:cxnLst>
                          <a:rect l="0" t="0" r="r" b="b"/>
                          <a:pathLst>
                            <a:path w="754" h="2666" extrusionOk="0">
                              <a:moveTo>
                                <a:pt x="86" y="0"/>
                              </a:moveTo>
                              <a:cubicBezTo>
                                <a:pt x="67" y="19"/>
                                <a:pt x="58" y="28"/>
                                <a:pt x="59" y="62"/>
                              </a:cubicBezTo>
                              <a:cubicBezTo>
                                <a:pt x="61" y="128"/>
                                <a:pt x="77" y="198"/>
                                <a:pt x="92" y="262"/>
                              </a:cubicBezTo>
                              <a:cubicBezTo>
                                <a:pt x="102" y="307"/>
                                <a:pt x="117" y="420"/>
                                <a:pt x="164" y="446"/>
                              </a:cubicBezTo>
                              <a:cubicBezTo>
                                <a:pt x="170" y="447"/>
                                <a:pt x="177" y="447"/>
                                <a:pt x="183" y="448"/>
                              </a:cubicBezTo>
                              <a:cubicBezTo>
                                <a:pt x="220" y="422"/>
                                <a:pt x="238" y="390"/>
                                <a:pt x="252" y="345"/>
                              </a:cubicBezTo>
                              <a:cubicBezTo>
                                <a:pt x="278" y="261"/>
                                <a:pt x="281" y="171"/>
                                <a:pt x="288" y="84"/>
                              </a:cubicBezTo>
                              <a:cubicBezTo>
                                <a:pt x="290" y="54"/>
                                <a:pt x="289" y="47"/>
                                <a:pt x="295" y="29"/>
                              </a:cubicBezTo>
                              <a:cubicBezTo>
                                <a:pt x="318" y="66"/>
                                <a:pt x="335" y="110"/>
                                <a:pt x="348" y="159"/>
                              </a:cubicBezTo>
                              <a:cubicBezTo>
                                <a:pt x="373" y="257"/>
                                <a:pt x="387" y="356"/>
                                <a:pt x="397" y="456"/>
                              </a:cubicBezTo>
                              <a:cubicBezTo>
                                <a:pt x="408" y="558"/>
                                <a:pt x="413" y="663"/>
                                <a:pt x="393" y="765"/>
                              </a:cubicBezTo>
                              <a:cubicBezTo>
                                <a:pt x="380" y="830"/>
                                <a:pt x="353" y="939"/>
                                <a:pt x="278" y="960"/>
                              </a:cubicBezTo>
                              <a:cubicBezTo>
                                <a:pt x="227" y="974"/>
                                <a:pt x="190" y="919"/>
                                <a:pt x="169" y="883"/>
                              </a:cubicBezTo>
                              <a:cubicBezTo>
                                <a:pt x="137" y="827"/>
                                <a:pt x="119" y="763"/>
                                <a:pt x="123" y="698"/>
                              </a:cubicBezTo>
                              <a:cubicBezTo>
                                <a:pt x="126" y="681"/>
                                <a:pt x="128" y="665"/>
                                <a:pt x="131" y="648"/>
                              </a:cubicBezTo>
                            </a:path>
                            <a:path w="754" h="2666" extrusionOk="0">
                              <a:moveTo>
                                <a:pt x="513" y="129"/>
                              </a:moveTo>
                              <a:cubicBezTo>
                                <a:pt x="537" y="126"/>
                                <a:pt x="561" y="122"/>
                                <a:pt x="586" y="120"/>
                              </a:cubicBezTo>
                              <a:cubicBezTo>
                                <a:pt x="610" y="118"/>
                                <a:pt x="636" y="117"/>
                                <a:pt x="660" y="121"/>
                              </a:cubicBezTo>
                              <a:cubicBezTo>
                                <a:pt x="663" y="122"/>
                                <a:pt x="667" y="122"/>
                                <a:pt x="670" y="123"/>
                              </a:cubicBezTo>
                            </a:path>
                            <a:path w="754" h="2666" extrusionOk="0">
                              <a:moveTo>
                                <a:pt x="505" y="404"/>
                              </a:moveTo>
                              <a:cubicBezTo>
                                <a:pt x="531" y="409"/>
                                <a:pt x="555" y="409"/>
                                <a:pt x="582" y="408"/>
                              </a:cubicBezTo>
                              <a:cubicBezTo>
                                <a:pt x="611" y="407"/>
                                <a:pt x="641" y="405"/>
                                <a:pt x="669" y="400"/>
                              </a:cubicBezTo>
                            </a:path>
                            <a:path w="754" h="2666" extrusionOk="0">
                              <a:moveTo>
                                <a:pt x="3" y="1441"/>
                              </a:moveTo>
                              <a:cubicBezTo>
                                <a:pt x="2" y="1484"/>
                                <a:pt x="1" y="1528"/>
                                <a:pt x="7" y="1572"/>
                              </a:cubicBezTo>
                              <a:cubicBezTo>
                                <a:pt x="17" y="1648"/>
                                <a:pt x="33" y="1727"/>
                                <a:pt x="56" y="1800"/>
                              </a:cubicBezTo>
                              <a:cubicBezTo>
                                <a:pt x="76" y="1863"/>
                                <a:pt x="93" y="1879"/>
                                <a:pt x="138" y="1915"/>
                              </a:cubicBezTo>
                              <a:cubicBezTo>
                                <a:pt x="181" y="1886"/>
                                <a:pt x="200" y="1874"/>
                                <a:pt x="222" y="1820"/>
                              </a:cubicBezTo>
                              <a:cubicBezTo>
                                <a:pt x="265" y="1714"/>
                                <a:pt x="262" y="1594"/>
                                <a:pt x="241" y="1484"/>
                              </a:cubicBezTo>
                              <a:cubicBezTo>
                                <a:pt x="232" y="1546"/>
                                <a:pt x="243" y="1607"/>
                                <a:pt x="249" y="1669"/>
                              </a:cubicBezTo>
                              <a:cubicBezTo>
                                <a:pt x="271" y="1912"/>
                                <a:pt x="327" y="2152"/>
                                <a:pt x="337" y="2396"/>
                              </a:cubicBezTo>
                              <a:cubicBezTo>
                                <a:pt x="340" y="2467"/>
                                <a:pt x="340" y="2547"/>
                                <a:pt x="305" y="2611"/>
                              </a:cubicBezTo>
                              <a:cubicBezTo>
                                <a:pt x="275" y="2666"/>
                                <a:pt x="216" y="2677"/>
                                <a:pt x="161" y="2652"/>
                              </a:cubicBezTo>
                              <a:cubicBezTo>
                                <a:pt x="66" y="2609"/>
                                <a:pt x="31" y="2515"/>
                                <a:pt x="10" y="2421"/>
                              </a:cubicBezTo>
                            </a:path>
                            <a:path w="754" h="2666" extrusionOk="0">
                              <a:moveTo>
                                <a:pt x="473" y="1608"/>
                              </a:moveTo>
                              <a:cubicBezTo>
                                <a:pt x="496" y="1598"/>
                                <a:pt x="514" y="1593"/>
                                <a:pt x="539" y="1591"/>
                              </a:cubicBezTo>
                              <a:cubicBezTo>
                                <a:pt x="571" y="1589"/>
                                <a:pt x="603" y="1588"/>
                                <a:pt x="635" y="1587"/>
                              </a:cubicBezTo>
                              <a:cubicBezTo>
                                <a:pt x="649" y="1587"/>
                                <a:pt x="663" y="1587"/>
                                <a:pt x="677" y="1588"/>
                              </a:cubicBezTo>
                            </a:path>
                            <a:path w="754" h="2666" extrusionOk="0">
                              <a:moveTo>
                                <a:pt x="517" y="1807"/>
                              </a:moveTo>
                              <a:cubicBezTo>
                                <a:pt x="536" y="1828"/>
                                <a:pt x="553" y="1829"/>
                                <a:pt x="582" y="1830"/>
                              </a:cubicBezTo>
                              <a:cubicBezTo>
                                <a:pt x="621" y="1831"/>
                                <a:pt x="664" y="1828"/>
                                <a:pt x="701" y="1816"/>
                              </a:cubicBezTo>
                              <a:cubicBezTo>
                                <a:pt x="727" y="1804"/>
                                <a:pt x="735" y="1799"/>
                                <a:pt x="753" y="1792"/>
                              </a:cubicBezTo>
                            </a:path>
                            <a:path w="754" h="2666" extrusionOk="0">
                              <a:moveTo>
                                <a:pt x="435" y="1197"/>
                              </a:moveTo>
                              <a:cubicBezTo>
                                <a:pt x="448" y="1185"/>
                                <a:pt x="462" y="1151"/>
                                <a:pt x="463" y="1188"/>
                              </a:cubicBezTo>
                              <a:cubicBezTo>
                                <a:pt x="463" y="1212"/>
                                <a:pt x="448" y="1241"/>
                                <a:pt x="443" y="1264"/>
                              </a:cubicBezTo>
                              <a:cubicBezTo>
                                <a:pt x="437" y="1292"/>
                                <a:pt x="428" y="1319"/>
                                <a:pt x="421" y="1347"/>
                              </a:cubicBezTo>
                              <a:cubicBezTo>
                                <a:pt x="412" y="1376"/>
                                <a:pt x="430" y="1307"/>
                                <a:pt x="430" y="1306"/>
                              </a:cubicBezTo>
                              <a:cubicBezTo>
                                <a:pt x="442" y="1257"/>
                                <a:pt x="456" y="1209"/>
                                <a:pt x="469" y="1160"/>
                              </a:cubicBezTo>
                              <a:cubicBezTo>
                                <a:pt x="481" y="1116"/>
                                <a:pt x="491" y="1071"/>
                                <a:pt x="508" y="1029"/>
                              </a:cubicBezTo>
                              <a:cubicBezTo>
                                <a:pt x="506" y="1060"/>
                                <a:pt x="498" y="1089"/>
                                <a:pt x="492" y="1119"/>
                              </a:cubicBezTo>
                              <a:cubicBezTo>
                                <a:pt x="481" y="1171"/>
                                <a:pt x="468" y="1222"/>
                                <a:pt x="456" y="1274"/>
                              </a:cubicBezTo>
                              <a:cubicBezTo>
                                <a:pt x="449" y="1303"/>
                                <a:pt x="440" y="1333"/>
                                <a:pt x="434" y="1362"/>
                              </a:cubicBezTo>
                              <a:cubicBezTo>
                                <a:pt x="447" y="1330"/>
                                <a:pt x="454" y="1296"/>
                                <a:pt x="460" y="1262"/>
                              </a:cubicBezTo>
                              <a:cubicBezTo>
                                <a:pt x="469" y="1210"/>
                                <a:pt x="480" y="1159"/>
                                <a:pt x="487" y="1107"/>
                              </a:cubicBezTo>
                              <a:cubicBezTo>
                                <a:pt x="489" y="1090"/>
                                <a:pt x="489" y="1087"/>
                                <a:pt x="491" y="1077"/>
                              </a:cubicBezTo>
                              <a:cubicBezTo>
                                <a:pt x="485" y="1116"/>
                                <a:pt x="477" y="1153"/>
                                <a:pt x="470" y="1191"/>
                              </a:cubicBezTo>
                              <a:cubicBezTo>
                                <a:pt x="462" y="1234"/>
                                <a:pt x="452" y="1276"/>
                                <a:pt x="442" y="131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0" o:spid="_x0000_s1026" style="position:absolute;margin-left:288.4pt;margin-top:10.25pt;width:21.35pt;height:75.5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54,266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" path="m86,0c67,19,58,28,59,62,61,128,77,198,92,262,102,307,117,420,164,446,170,447,177,447,183,448,220,422,238,390,252,345,278,261,281,171,288,84,290,54,289,47,295,29,318,66,335,110,348,159,373,257,387,356,397,456,408,558,413,663,393,765,380,830,353,939,278,960,227,974,190,919,169,883,137,827,119,763,123,698,126,681,128,665,131,648em513,129c537,126,561,122,586,120,610,118,636,117,660,121,663,122,667,122,670,123em505,404c531,409,555,409,582,408,611,407,641,405,669,400em3,1441c2,1484,1,1528,7,1572,17,1648,33,1727,56,1800,76,1863,93,1879,138,1915,181,1886,200,1874,222,1820,265,1714,262,1594,241,1484,232,1546,243,1607,249,1669,271,1912,327,2152,337,2396,340,2467,340,2547,305,2611,275,2666,216,2677,161,2652,66,2609,31,2515,10,2421em473,1608c496,1598,514,1593,539,1591,571,1589,603,1588,635,1587,649,1587,663,1587,677,1588em517,1807c536,1828,553,1829,582,1830,621,1831,664,1828,701,1816,727,1804,735,1799,753,1792em435,1197c448,1185,462,1151,463,1188,463,1212,448,1241,443,1264,437,1292,428,1319,421,1347,412,1376,430,1307,430,1306,442,1257,456,1209,469,1160,481,1116,491,1071,508,1029,506,1060,498,1089,492,1119,481,1171,468,1222,456,1274,449,1303,440,1333,434,1362,447,1330,454,1296,460,1262,469,1210,480,1159,487,1107,489,1090,489,1087,491,1077,485,1116,477,1153,470,1191,462,1234,452,1276,442,1319e" filled="f" strokecolor="#7030a0" strokeweight="1pt">
                <v:stroke endcap="round"/>
                <v:path o:extrusionok="f" o:connecttype="custom" o:connectlocs="30926,8764208;21217,8786522;33084,8858501;58976,8924722;65808,8925442;90621,8888372;103567,8794439;106085,8774645;125144,8821432;142765,8928321;141326,9039529;99971,9109709;60774,9081997;44232,9015416;47109,8997421;184479,8810635;210731,8807396;237342,8807756;240938,8808475;181602,8909606;209292,8911046;240578,8908167;1079,9282819;2517,9329966;20138,9412022;49626,9453411;79833,9419220;86666,9298295;89543,9364876;121188,9626521;109681,9703899;57897,9718655;3596,9635518;170095,9342922;193829,9336804;228352,9335364;243455,9335724;185918,9414542;209292,9422819;252086,9417781;270785,9409143;156430,9195005;166499,9191766;159307,9219118;151395,9248989;154632,9234233;168657,9181688;182681,9134542;176928,9166933;163982,9222717;156070,9254388;165420,9218398;175129,9162614;176568,9151817;169016,9192845;158947,9238912" o:connectangles="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80A68B5" w14:textId="77777777" w:rsid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A2431F9" wp14:editId="399DFD84">
                <wp:simplePos x="0" y="0"/>
                <wp:positionH relativeFrom="column">
                  <wp:posOffset>266700</wp:posOffset>
                </wp:positionH>
                <wp:positionV relativeFrom="paragraph">
                  <wp:posOffset>123190</wp:posOffset>
                </wp:positionV>
                <wp:extent cx="159385" cy="334645"/>
                <wp:effectExtent l="12700" t="8890" r="31115" b="37465"/>
                <wp:wrapNone/>
                <wp:docPr id="113" name="Freeform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59385" cy="334645"/>
                        </a:xfrm>
                        <a:custGeom>
                          <a:avLst/>
                          <a:gdLst>
                            <a:gd name="T0" fmla="+- 0 3926 3916"/>
                            <a:gd name="T1" fmla="*/ T0 w 442"/>
                            <a:gd name="T2" fmla="+- 0 24881 24820"/>
                            <a:gd name="T3" fmla="*/ 24881 h 930"/>
                            <a:gd name="T4" fmla="+- 0 3924 3916"/>
                            <a:gd name="T5" fmla="*/ T4 w 442"/>
                            <a:gd name="T6" fmla="+- 0 24868 24820"/>
                            <a:gd name="T7" fmla="*/ 24868 h 930"/>
                            <a:gd name="T8" fmla="+- 0 3923 3916"/>
                            <a:gd name="T9" fmla="*/ T8 w 442"/>
                            <a:gd name="T10" fmla="+- 0 24860 24820"/>
                            <a:gd name="T11" fmla="*/ 24860 h 930"/>
                            <a:gd name="T12" fmla="+- 0 3920 3916"/>
                            <a:gd name="T13" fmla="*/ T12 w 442"/>
                            <a:gd name="T14" fmla="+- 0 24847 24820"/>
                            <a:gd name="T15" fmla="*/ 24847 h 930"/>
                            <a:gd name="T16" fmla="+- 0 3917 3916"/>
                            <a:gd name="T17" fmla="*/ T16 w 442"/>
                            <a:gd name="T18" fmla="+- 0 24890 24820"/>
                            <a:gd name="T19" fmla="*/ 24890 h 930"/>
                            <a:gd name="T20" fmla="+- 0 3922 3916"/>
                            <a:gd name="T21" fmla="*/ T20 w 442"/>
                            <a:gd name="T22" fmla="+- 0 24930 24820"/>
                            <a:gd name="T23" fmla="*/ 24930 h 930"/>
                            <a:gd name="T24" fmla="+- 0 3930 3916"/>
                            <a:gd name="T25" fmla="*/ T24 w 442"/>
                            <a:gd name="T26" fmla="+- 0 24973 24820"/>
                            <a:gd name="T27" fmla="*/ 24973 h 930"/>
                            <a:gd name="T28" fmla="+- 0 3943 3916"/>
                            <a:gd name="T29" fmla="*/ T28 w 442"/>
                            <a:gd name="T30" fmla="+- 0 25047 24820"/>
                            <a:gd name="T31" fmla="*/ 25047 h 930"/>
                            <a:gd name="T32" fmla="+- 0 3963 3916"/>
                            <a:gd name="T33" fmla="*/ T32 w 442"/>
                            <a:gd name="T34" fmla="+- 0 25137 24820"/>
                            <a:gd name="T35" fmla="*/ 25137 h 930"/>
                            <a:gd name="T36" fmla="+- 0 4014 3916"/>
                            <a:gd name="T37" fmla="*/ T36 w 442"/>
                            <a:gd name="T38" fmla="+- 0 25195 24820"/>
                            <a:gd name="T39" fmla="*/ 25195 h 930"/>
                            <a:gd name="T40" fmla="+- 0 4037 3916"/>
                            <a:gd name="T41" fmla="*/ T40 w 442"/>
                            <a:gd name="T42" fmla="+- 0 25221 24820"/>
                            <a:gd name="T43" fmla="*/ 25221 h 930"/>
                            <a:gd name="T44" fmla="+- 0 4072 3916"/>
                            <a:gd name="T45" fmla="*/ T44 w 442"/>
                            <a:gd name="T46" fmla="+- 0 25238 24820"/>
                            <a:gd name="T47" fmla="*/ 25238 h 930"/>
                            <a:gd name="T48" fmla="+- 0 4105 3916"/>
                            <a:gd name="T49" fmla="*/ T48 w 442"/>
                            <a:gd name="T50" fmla="+- 0 25219 24820"/>
                            <a:gd name="T51" fmla="*/ 25219 h 930"/>
                            <a:gd name="T52" fmla="+- 0 4169 3916"/>
                            <a:gd name="T53" fmla="*/ T52 w 442"/>
                            <a:gd name="T54" fmla="+- 0 25183 24820"/>
                            <a:gd name="T55" fmla="*/ 25183 h 930"/>
                            <a:gd name="T56" fmla="+- 0 4185 3916"/>
                            <a:gd name="T57" fmla="*/ T56 w 442"/>
                            <a:gd name="T58" fmla="+- 0 25084 24820"/>
                            <a:gd name="T59" fmla="*/ 25084 h 930"/>
                            <a:gd name="T60" fmla="+- 0 4194 3916"/>
                            <a:gd name="T61" fmla="*/ T60 w 442"/>
                            <a:gd name="T62" fmla="+- 0 25019 24820"/>
                            <a:gd name="T63" fmla="*/ 25019 h 930"/>
                            <a:gd name="T64" fmla="+- 0 4201 3916"/>
                            <a:gd name="T65" fmla="*/ T64 w 442"/>
                            <a:gd name="T66" fmla="+- 0 24964 24820"/>
                            <a:gd name="T67" fmla="*/ 24964 h 930"/>
                            <a:gd name="T68" fmla="+- 0 4201 3916"/>
                            <a:gd name="T69" fmla="*/ T68 w 442"/>
                            <a:gd name="T70" fmla="+- 0 24910 24820"/>
                            <a:gd name="T71" fmla="*/ 24910 h 930"/>
                            <a:gd name="T72" fmla="+- 0 4197 3916"/>
                            <a:gd name="T73" fmla="*/ T72 w 442"/>
                            <a:gd name="T74" fmla="+- 0 24855 24820"/>
                            <a:gd name="T75" fmla="*/ 24855 h 930"/>
                            <a:gd name="T76" fmla="+- 0 4196 3916"/>
                            <a:gd name="T77" fmla="*/ T76 w 442"/>
                            <a:gd name="T78" fmla="+- 0 24848 24820"/>
                            <a:gd name="T79" fmla="*/ 24848 h 930"/>
                            <a:gd name="T80" fmla="+- 0 4196 3916"/>
                            <a:gd name="T81" fmla="*/ T80 w 442"/>
                            <a:gd name="T82" fmla="+- 0 24840 24820"/>
                            <a:gd name="T83" fmla="*/ 24840 h 930"/>
                            <a:gd name="T84" fmla="+- 0 4195 3916"/>
                            <a:gd name="T85" fmla="*/ T84 w 442"/>
                            <a:gd name="T86" fmla="+- 0 24833 24820"/>
                            <a:gd name="T87" fmla="*/ 24833 h 930"/>
                            <a:gd name="T88" fmla="+- 0 4196 3916"/>
                            <a:gd name="T89" fmla="*/ T88 w 442"/>
                            <a:gd name="T90" fmla="+- 0 24864 24820"/>
                            <a:gd name="T91" fmla="*/ 24864 h 930"/>
                            <a:gd name="T92" fmla="+- 0 4199 3916"/>
                            <a:gd name="T93" fmla="*/ T92 w 442"/>
                            <a:gd name="T94" fmla="+- 0 24869 24820"/>
                            <a:gd name="T95" fmla="*/ 24869 h 930"/>
                            <a:gd name="T96" fmla="+- 0 4205 3916"/>
                            <a:gd name="T97" fmla="*/ T96 w 442"/>
                            <a:gd name="T98" fmla="+- 0 24899 24820"/>
                            <a:gd name="T99" fmla="*/ 24899 h 930"/>
                            <a:gd name="T100" fmla="+- 0 4221 3916"/>
                            <a:gd name="T101" fmla="*/ T100 w 442"/>
                            <a:gd name="T102" fmla="+- 0 24977 24820"/>
                            <a:gd name="T103" fmla="*/ 24977 h 930"/>
                            <a:gd name="T104" fmla="+- 0 4241 3916"/>
                            <a:gd name="T105" fmla="*/ T104 w 442"/>
                            <a:gd name="T106" fmla="+- 0 25055 24820"/>
                            <a:gd name="T107" fmla="*/ 25055 h 930"/>
                            <a:gd name="T108" fmla="+- 0 4266 3916"/>
                            <a:gd name="T109" fmla="*/ T108 w 442"/>
                            <a:gd name="T110" fmla="+- 0 25131 24820"/>
                            <a:gd name="T111" fmla="*/ 25131 h 930"/>
                            <a:gd name="T112" fmla="+- 0 4295 3916"/>
                            <a:gd name="T113" fmla="*/ T112 w 442"/>
                            <a:gd name="T114" fmla="+- 0 25221 24820"/>
                            <a:gd name="T115" fmla="*/ 25221 h 930"/>
                            <a:gd name="T116" fmla="+- 0 4326 3916"/>
                            <a:gd name="T117" fmla="*/ T116 w 442"/>
                            <a:gd name="T118" fmla="+- 0 25312 24820"/>
                            <a:gd name="T119" fmla="*/ 25312 h 930"/>
                            <a:gd name="T120" fmla="+- 0 4345 3916"/>
                            <a:gd name="T121" fmla="*/ T120 w 442"/>
                            <a:gd name="T122" fmla="+- 0 25405 24820"/>
                            <a:gd name="T123" fmla="*/ 25405 h 930"/>
                            <a:gd name="T124" fmla="+- 0 4365 3916"/>
                            <a:gd name="T125" fmla="*/ T124 w 442"/>
                            <a:gd name="T126" fmla="+- 0 25502 24820"/>
                            <a:gd name="T127" fmla="*/ 25502 h 930"/>
                            <a:gd name="T128" fmla="+- 0 4368 3916"/>
                            <a:gd name="T129" fmla="*/ T128 w 442"/>
                            <a:gd name="T130" fmla="+- 0 25625 24820"/>
                            <a:gd name="T131" fmla="*/ 25625 h 930"/>
                            <a:gd name="T132" fmla="+- 0 4296 3916"/>
                            <a:gd name="T133" fmla="*/ T132 w 442"/>
                            <a:gd name="T134" fmla="+- 0 25703 24820"/>
                            <a:gd name="T135" fmla="*/ 25703 h 930"/>
                            <a:gd name="T136" fmla="+- 0 4255 3916"/>
                            <a:gd name="T137" fmla="*/ T136 w 442"/>
                            <a:gd name="T138" fmla="+- 0 25748 24820"/>
                            <a:gd name="T139" fmla="*/ 25748 h 930"/>
                            <a:gd name="T140" fmla="+- 0 4195 3916"/>
                            <a:gd name="T141" fmla="*/ T140 w 442"/>
                            <a:gd name="T142" fmla="+- 0 25761 24820"/>
                            <a:gd name="T143" fmla="*/ 25761 h 930"/>
                            <a:gd name="T144" fmla="+- 0 4140 3916"/>
                            <a:gd name="T145" fmla="*/ T144 w 442"/>
                            <a:gd name="T146" fmla="+- 0 25733 24820"/>
                            <a:gd name="T147" fmla="*/ 25733 h 930"/>
                            <a:gd name="T148" fmla="+- 0 4088 3916"/>
                            <a:gd name="T149" fmla="*/ T148 w 442"/>
                            <a:gd name="T150" fmla="+- 0 25707 24820"/>
                            <a:gd name="T151" fmla="*/ 25707 h 930"/>
                            <a:gd name="T152" fmla="+- 0 4050 3916"/>
                            <a:gd name="T153" fmla="*/ T152 w 442"/>
                            <a:gd name="T154" fmla="+- 0 25655 24820"/>
                            <a:gd name="T155" fmla="*/ 25655 h 930"/>
                            <a:gd name="T156" fmla="+- 0 4036 3916"/>
                            <a:gd name="T157" fmla="*/ T156 w 442"/>
                            <a:gd name="T158" fmla="+- 0 25601 24820"/>
                            <a:gd name="T159" fmla="*/ 25601 h 930"/>
                            <a:gd name="T160" fmla="+- 0 4026 3916"/>
                            <a:gd name="T161" fmla="*/ T160 w 442"/>
                            <a:gd name="T162" fmla="+- 0 25564 24820"/>
                            <a:gd name="T163" fmla="*/ 25564 h 930"/>
                            <a:gd name="T164" fmla="+- 0 4032 3916"/>
                            <a:gd name="T165" fmla="*/ T164 w 442"/>
                            <a:gd name="T166" fmla="+- 0 25535 24820"/>
                            <a:gd name="T167" fmla="*/ 25535 h 930"/>
                            <a:gd name="T168" fmla="+- 0 4036 3916"/>
                            <a:gd name="T169" fmla="*/ T168 w 442"/>
                            <a:gd name="T170" fmla="+- 0 25497 24820"/>
                            <a:gd name="T171" fmla="*/ 25497 h 93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442" h="930" extrusionOk="0">
                              <a:moveTo>
                                <a:pt x="10" y="61"/>
                              </a:moveTo>
                              <a:cubicBezTo>
                                <a:pt x="8" y="48"/>
                                <a:pt x="7" y="40"/>
                                <a:pt x="4" y="27"/>
                              </a:cubicBezTo>
                              <a:cubicBezTo>
                                <a:pt x="1" y="70"/>
                                <a:pt x="6" y="110"/>
                                <a:pt x="14" y="153"/>
                              </a:cubicBezTo>
                              <a:cubicBezTo>
                                <a:pt x="27" y="227"/>
                                <a:pt x="47" y="317"/>
                                <a:pt x="98" y="375"/>
                              </a:cubicBezTo>
                              <a:cubicBezTo>
                                <a:pt x="121" y="401"/>
                                <a:pt x="156" y="418"/>
                                <a:pt x="189" y="399"/>
                              </a:cubicBezTo>
                              <a:cubicBezTo>
                                <a:pt x="253" y="363"/>
                                <a:pt x="269" y="264"/>
                                <a:pt x="278" y="199"/>
                              </a:cubicBezTo>
                              <a:cubicBezTo>
                                <a:pt x="285" y="144"/>
                                <a:pt x="285" y="90"/>
                                <a:pt x="281" y="35"/>
                              </a:cubicBezTo>
                              <a:cubicBezTo>
                                <a:pt x="280" y="28"/>
                                <a:pt x="280" y="20"/>
                                <a:pt x="279" y="13"/>
                              </a:cubicBezTo>
                              <a:cubicBezTo>
                                <a:pt x="280" y="44"/>
                                <a:pt x="283" y="49"/>
                                <a:pt x="289" y="79"/>
                              </a:cubicBezTo>
                              <a:cubicBezTo>
                                <a:pt x="305" y="157"/>
                                <a:pt x="325" y="235"/>
                                <a:pt x="350" y="311"/>
                              </a:cubicBezTo>
                              <a:cubicBezTo>
                                <a:pt x="379" y="401"/>
                                <a:pt x="410" y="492"/>
                                <a:pt x="429" y="585"/>
                              </a:cubicBezTo>
                              <a:cubicBezTo>
                                <a:pt x="449" y="682"/>
                                <a:pt x="452" y="805"/>
                                <a:pt x="380" y="883"/>
                              </a:cubicBezTo>
                              <a:cubicBezTo>
                                <a:pt x="339" y="928"/>
                                <a:pt x="279" y="941"/>
                                <a:pt x="224" y="913"/>
                              </a:cubicBezTo>
                              <a:cubicBezTo>
                                <a:pt x="172" y="887"/>
                                <a:pt x="134" y="835"/>
                                <a:pt x="120" y="781"/>
                              </a:cubicBezTo>
                              <a:cubicBezTo>
                                <a:pt x="110" y="744"/>
                                <a:pt x="116" y="715"/>
                                <a:pt x="120" y="67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4" o:spid="_x0000_s1026" style="position:absolute;margin-left:21pt;margin-top:9.7pt;width:12.55pt;height:26.3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2,9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" path="m10,61c8,48,7,40,4,27,1,70,6,110,14,153,27,227,47,317,98,375,121,401,156,418,189,399,253,363,269,264,278,199,285,144,285,90,281,35,280,28,280,20,279,13,280,44,283,49,289,79,305,157,325,235,350,311,379,401,410,492,429,585,449,682,452,805,380,883,339,928,279,941,224,913,172,887,134,835,120,781,110,744,116,715,120,677e" filled="f" strokecolor="#7030a0" strokeweight="1pt">
                <v:stroke endcap="round"/>
                <v:path o:extrusionok="f" o:connecttype="custom" o:connectlocs="3606,8953013;2885,8948335;2524,8945457;1442,8940779;361,8956252;2164,8970645;5048,8986118;9736,9012746;16948,9045131;35339,9066001;43633,9075357;56254,9081474;68153,9074637;91232,9061683;97001,9026059;100247,9002670;102771,8982879;102771,8963448;101328,8943658;100968,8941139;100968,8938260;100607,8935741;100968,8946896;102050,8948695;104213,8959490;109983,8987557;117195,9015624;126210,9042972;136667,9075357;147846,9108101;154697,9141566;161909,9176470;162991,9220729;137028,9248796;122243,9264989;100607,9269667;80774,9259591;62023,9250236;48320,9231524;43272,9212093;39666,9198779;41830,9188344;43272,9174671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D13858B" wp14:editId="70F72878">
                <wp:simplePos x="0" y="0"/>
                <wp:positionH relativeFrom="column">
                  <wp:posOffset>478155</wp:posOffset>
                </wp:positionH>
                <wp:positionV relativeFrom="paragraph">
                  <wp:posOffset>156845</wp:posOffset>
                </wp:positionV>
                <wp:extent cx="129540" cy="71755"/>
                <wp:effectExtent l="8255" t="17145" r="40005" b="38100"/>
                <wp:wrapNone/>
                <wp:docPr id="112" name="Freeform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29540" cy="71755"/>
                        </a:xfrm>
                        <a:custGeom>
                          <a:avLst/>
                          <a:gdLst>
                            <a:gd name="T0" fmla="+- 0 4503 4503"/>
                            <a:gd name="T1" fmla="*/ T0 w 360"/>
                            <a:gd name="T2" fmla="+- 0 24948 24914"/>
                            <a:gd name="T3" fmla="*/ 24948 h 198"/>
                            <a:gd name="T4" fmla="+- 0 4577 4503"/>
                            <a:gd name="T5" fmla="*/ T4 w 360"/>
                            <a:gd name="T6" fmla="+- 0 24929 24914"/>
                            <a:gd name="T7" fmla="*/ 24929 h 198"/>
                            <a:gd name="T8" fmla="+- 0 4690 4503"/>
                            <a:gd name="T9" fmla="*/ T8 w 360"/>
                            <a:gd name="T10" fmla="+- 0 24917 24914"/>
                            <a:gd name="T11" fmla="*/ 24917 h 198"/>
                            <a:gd name="T12" fmla="+- 0 4781 4503"/>
                            <a:gd name="T13" fmla="*/ T12 w 360"/>
                            <a:gd name="T14" fmla="+- 0 24914 24914"/>
                            <a:gd name="T15" fmla="*/ 24914 h 198"/>
                            <a:gd name="T16" fmla="+- 0 4791 4503"/>
                            <a:gd name="T17" fmla="*/ T16 w 360"/>
                            <a:gd name="T18" fmla="+- 0 24915 24914"/>
                            <a:gd name="T19" fmla="*/ 24915 h 198"/>
                            <a:gd name="T20" fmla="+- 0 4616 4503"/>
                            <a:gd name="T21" fmla="*/ T20 w 360"/>
                            <a:gd name="T22" fmla="+- 0 25081 24914"/>
                            <a:gd name="T23" fmla="*/ 25081 h 198"/>
                            <a:gd name="T24" fmla="+- 0 4654 4503"/>
                            <a:gd name="T25" fmla="*/ T24 w 360"/>
                            <a:gd name="T26" fmla="+- 0 25106 24914"/>
                            <a:gd name="T27" fmla="*/ 25106 h 198"/>
                            <a:gd name="T28" fmla="+- 0 4767 4503"/>
                            <a:gd name="T29" fmla="*/ T28 w 360"/>
                            <a:gd name="T30" fmla="+- 0 25107 24914"/>
                            <a:gd name="T31" fmla="*/ 25107 h 198"/>
                            <a:gd name="T32" fmla="+- 0 4862 4503"/>
                            <a:gd name="T33" fmla="*/ T32 w 360"/>
                            <a:gd name="T34" fmla="+- 0 25083 24914"/>
                            <a:gd name="T35" fmla="*/ 25083 h 19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</a:cxnLst>
                          <a:rect l="0" t="0" r="r" b="b"/>
                          <a:pathLst>
                            <a:path w="360" h="198" extrusionOk="0">
                              <a:moveTo>
                                <a:pt x="0" y="34"/>
                              </a:moveTo>
                              <a:cubicBezTo>
                                <a:pt x="26" y="24"/>
                                <a:pt x="47" y="19"/>
                                <a:pt x="74" y="15"/>
                              </a:cubicBezTo>
                              <a:cubicBezTo>
                                <a:pt x="111" y="10"/>
                                <a:pt x="149" y="5"/>
                                <a:pt x="187" y="3"/>
                              </a:cubicBezTo>
                              <a:cubicBezTo>
                                <a:pt x="217" y="2"/>
                                <a:pt x="248" y="-1"/>
                                <a:pt x="278" y="0"/>
                              </a:cubicBezTo>
                              <a:cubicBezTo>
                                <a:pt x="281" y="0"/>
                                <a:pt x="285" y="1"/>
                                <a:pt x="288" y="1"/>
                              </a:cubicBezTo>
                            </a:path>
                            <a:path w="360" h="198" extrusionOk="0">
                              <a:moveTo>
                                <a:pt x="113" y="167"/>
                              </a:moveTo>
                              <a:cubicBezTo>
                                <a:pt x="119" y="188"/>
                                <a:pt x="130" y="188"/>
                                <a:pt x="151" y="192"/>
                              </a:cubicBezTo>
                              <a:cubicBezTo>
                                <a:pt x="187" y="199"/>
                                <a:pt x="228" y="197"/>
                                <a:pt x="264" y="193"/>
                              </a:cubicBezTo>
                              <a:cubicBezTo>
                                <a:pt x="297" y="189"/>
                                <a:pt x="328" y="179"/>
                                <a:pt x="359" y="16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5" o:spid="_x0000_s1026" style="position:absolute;margin-left:37.65pt;margin-top:12.35pt;width:10.2pt;height:5.6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9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" path="m0,34c26,24,47,19,74,15,111,10,149,5,187,3,217,2,248,-1,278,,281,,285,1,288,1em113,167c119,188,130,188,151,192,187,199,228,197,264,193,297,189,328,179,359,169e" filled="f" strokecolor="#7030a0" strokeweight="1pt">
                <v:stroke endcap="round"/>
                <v:path o:extrusionok="f" o:connecttype="custom" o:connectlocs="0,9041130;26628,9034244;67289,9029896;100034,9028808;103632,9029171;40661,9089329;54335,9098389;94996,9098751;129180,9090054" o:connectangles="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4D870EA" wp14:editId="0E709B73">
                <wp:simplePos x="0" y="0"/>
                <wp:positionH relativeFrom="column">
                  <wp:posOffset>762635</wp:posOffset>
                </wp:positionH>
                <wp:positionV relativeFrom="paragraph">
                  <wp:posOffset>39370</wp:posOffset>
                </wp:positionV>
                <wp:extent cx="151765" cy="231140"/>
                <wp:effectExtent l="13335" t="13970" r="38100" b="34290"/>
                <wp:wrapNone/>
                <wp:docPr id="111" name="Freeform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51765" cy="231140"/>
                        </a:xfrm>
                        <a:custGeom>
                          <a:avLst/>
                          <a:gdLst>
                            <a:gd name="T0" fmla="+- 0 5410 5293"/>
                            <a:gd name="T1" fmla="*/ T0 w 422"/>
                            <a:gd name="T2" fmla="+- 0 24656 24586"/>
                            <a:gd name="T3" fmla="*/ 24656 h 643"/>
                            <a:gd name="T4" fmla="+- 0 5415 5293"/>
                            <a:gd name="T5" fmla="*/ T4 w 422"/>
                            <a:gd name="T6" fmla="+- 0 24632 24586"/>
                            <a:gd name="T7" fmla="*/ 24632 h 643"/>
                            <a:gd name="T8" fmla="+- 0 5416 5293"/>
                            <a:gd name="T9" fmla="*/ T8 w 422"/>
                            <a:gd name="T10" fmla="+- 0 24610 24586"/>
                            <a:gd name="T11" fmla="*/ 24610 h 643"/>
                            <a:gd name="T12" fmla="+- 0 5416 5293"/>
                            <a:gd name="T13" fmla="*/ T12 w 422"/>
                            <a:gd name="T14" fmla="+- 0 24586 24586"/>
                            <a:gd name="T15" fmla="*/ 24586 h 643"/>
                            <a:gd name="T16" fmla="+- 0 5400 5293"/>
                            <a:gd name="T17" fmla="*/ T16 w 422"/>
                            <a:gd name="T18" fmla="+- 0 24598 24586"/>
                            <a:gd name="T19" fmla="*/ 24598 h 643"/>
                            <a:gd name="T20" fmla="+- 0 5389 5293"/>
                            <a:gd name="T21" fmla="*/ T20 w 422"/>
                            <a:gd name="T22" fmla="+- 0 24608 24586"/>
                            <a:gd name="T23" fmla="*/ 24608 h 643"/>
                            <a:gd name="T24" fmla="+- 0 5379 5293"/>
                            <a:gd name="T25" fmla="*/ T24 w 422"/>
                            <a:gd name="T26" fmla="+- 0 24630 24586"/>
                            <a:gd name="T27" fmla="*/ 24630 h 643"/>
                            <a:gd name="T28" fmla="+- 0 5359 5293"/>
                            <a:gd name="T29" fmla="*/ T28 w 422"/>
                            <a:gd name="T30" fmla="+- 0 24675 24586"/>
                            <a:gd name="T31" fmla="*/ 24675 h 643"/>
                            <a:gd name="T32" fmla="+- 0 5339 5293"/>
                            <a:gd name="T33" fmla="*/ T32 w 422"/>
                            <a:gd name="T34" fmla="+- 0 24722 24586"/>
                            <a:gd name="T35" fmla="*/ 24722 h 643"/>
                            <a:gd name="T36" fmla="+- 0 5326 5293"/>
                            <a:gd name="T37" fmla="*/ T36 w 422"/>
                            <a:gd name="T38" fmla="+- 0 24769 24586"/>
                            <a:gd name="T39" fmla="*/ 24769 h 643"/>
                            <a:gd name="T40" fmla="+- 0 5303 5293"/>
                            <a:gd name="T41" fmla="*/ T40 w 422"/>
                            <a:gd name="T42" fmla="+- 0 24854 24586"/>
                            <a:gd name="T43" fmla="*/ 24854 h 643"/>
                            <a:gd name="T44" fmla="+- 0 5286 5293"/>
                            <a:gd name="T45" fmla="*/ T44 w 422"/>
                            <a:gd name="T46" fmla="+- 0 24945 24586"/>
                            <a:gd name="T47" fmla="*/ 24945 h 643"/>
                            <a:gd name="T48" fmla="+- 0 5296 5293"/>
                            <a:gd name="T49" fmla="*/ T48 w 422"/>
                            <a:gd name="T50" fmla="+- 0 25033 24586"/>
                            <a:gd name="T51" fmla="*/ 25033 h 643"/>
                            <a:gd name="T52" fmla="+- 0 5304 5293"/>
                            <a:gd name="T53" fmla="*/ T52 w 422"/>
                            <a:gd name="T54" fmla="+- 0 25107 24586"/>
                            <a:gd name="T55" fmla="*/ 25107 h 643"/>
                            <a:gd name="T56" fmla="+- 0 5335 5293"/>
                            <a:gd name="T57" fmla="*/ T56 w 422"/>
                            <a:gd name="T58" fmla="+- 0 25188 24586"/>
                            <a:gd name="T59" fmla="*/ 25188 h 643"/>
                            <a:gd name="T60" fmla="+- 0 5408 5293"/>
                            <a:gd name="T61" fmla="*/ T60 w 422"/>
                            <a:gd name="T62" fmla="+- 0 25219 24586"/>
                            <a:gd name="T63" fmla="*/ 25219 h 643"/>
                            <a:gd name="T64" fmla="+- 0 5492 5293"/>
                            <a:gd name="T65" fmla="*/ T64 w 422"/>
                            <a:gd name="T66" fmla="+- 0 25255 24586"/>
                            <a:gd name="T67" fmla="*/ 25255 h 643"/>
                            <a:gd name="T68" fmla="+- 0 5575 5293"/>
                            <a:gd name="T69" fmla="*/ T68 w 422"/>
                            <a:gd name="T70" fmla="+- 0 25195 24586"/>
                            <a:gd name="T71" fmla="*/ 25195 h 643"/>
                            <a:gd name="T72" fmla="+- 0 5623 5293"/>
                            <a:gd name="T73" fmla="*/ T72 w 422"/>
                            <a:gd name="T74" fmla="+- 0 25131 24586"/>
                            <a:gd name="T75" fmla="*/ 25131 h 643"/>
                            <a:gd name="T76" fmla="+- 0 5661 5293"/>
                            <a:gd name="T77" fmla="*/ T76 w 422"/>
                            <a:gd name="T78" fmla="+- 0 25080 24586"/>
                            <a:gd name="T79" fmla="*/ 25080 h 643"/>
                            <a:gd name="T80" fmla="+- 0 5678 5293"/>
                            <a:gd name="T81" fmla="*/ T80 w 422"/>
                            <a:gd name="T82" fmla="+- 0 25017 24586"/>
                            <a:gd name="T83" fmla="*/ 25017 h 643"/>
                            <a:gd name="T84" fmla="+- 0 5679 5293"/>
                            <a:gd name="T85" fmla="*/ T84 w 422"/>
                            <a:gd name="T86" fmla="+- 0 24954 24586"/>
                            <a:gd name="T87" fmla="*/ 24954 h 643"/>
                            <a:gd name="T88" fmla="+- 0 5680 5293"/>
                            <a:gd name="T89" fmla="*/ T88 w 422"/>
                            <a:gd name="T90" fmla="+- 0 24913 24586"/>
                            <a:gd name="T91" fmla="*/ 24913 h 643"/>
                            <a:gd name="T92" fmla="+- 0 5674 5293"/>
                            <a:gd name="T93" fmla="*/ T92 w 422"/>
                            <a:gd name="T94" fmla="+- 0 24857 24586"/>
                            <a:gd name="T95" fmla="*/ 24857 h 643"/>
                            <a:gd name="T96" fmla="+- 0 5643 5293"/>
                            <a:gd name="T97" fmla="*/ T96 w 422"/>
                            <a:gd name="T98" fmla="+- 0 24826 24586"/>
                            <a:gd name="T99" fmla="*/ 24826 h 643"/>
                            <a:gd name="T100" fmla="+- 0 5626 5293"/>
                            <a:gd name="T101" fmla="*/ T100 w 422"/>
                            <a:gd name="T102" fmla="+- 0 24816 24586"/>
                            <a:gd name="T103" fmla="*/ 24816 h 643"/>
                            <a:gd name="T104" fmla="+- 0 5622 5293"/>
                            <a:gd name="T105" fmla="*/ T104 w 422"/>
                            <a:gd name="T106" fmla="+- 0 24813 24586"/>
                            <a:gd name="T107" fmla="*/ 24813 h 643"/>
                            <a:gd name="T108" fmla="+- 0 5609 5293"/>
                            <a:gd name="T109" fmla="*/ T108 w 422"/>
                            <a:gd name="T110" fmla="+- 0 24814 24586"/>
                            <a:gd name="T111" fmla="*/ 24814 h 643"/>
                            <a:gd name="T112" fmla="+- 0 5577 5293"/>
                            <a:gd name="T113" fmla="*/ T112 w 422"/>
                            <a:gd name="T114" fmla="+- 0 24838 24586"/>
                            <a:gd name="T115" fmla="*/ 24838 h 643"/>
                            <a:gd name="T116" fmla="+- 0 5564 5293"/>
                            <a:gd name="T117" fmla="*/ T116 w 422"/>
                            <a:gd name="T118" fmla="+- 0 24867 24586"/>
                            <a:gd name="T119" fmla="*/ 24867 h 643"/>
                            <a:gd name="T120" fmla="+- 0 5555 5293"/>
                            <a:gd name="T121" fmla="*/ T120 w 422"/>
                            <a:gd name="T122" fmla="+- 0 24908 24586"/>
                            <a:gd name="T123" fmla="*/ 24908 h 643"/>
                            <a:gd name="T124" fmla="+- 0 5543 5293"/>
                            <a:gd name="T125" fmla="*/ T124 w 422"/>
                            <a:gd name="T126" fmla="+- 0 24964 24586"/>
                            <a:gd name="T127" fmla="*/ 24964 h 643"/>
                            <a:gd name="T128" fmla="+- 0 5544 5293"/>
                            <a:gd name="T129" fmla="*/ T128 w 422"/>
                            <a:gd name="T130" fmla="+- 0 25025 24586"/>
                            <a:gd name="T131" fmla="*/ 25025 h 643"/>
                            <a:gd name="T132" fmla="+- 0 5558 5293"/>
                            <a:gd name="T133" fmla="*/ T132 w 422"/>
                            <a:gd name="T134" fmla="+- 0 25080 24586"/>
                            <a:gd name="T135" fmla="*/ 25080 h 643"/>
                            <a:gd name="T136" fmla="+- 0 5573 5293"/>
                            <a:gd name="T137" fmla="*/ T136 w 422"/>
                            <a:gd name="T138" fmla="+- 0 25139 24586"/>
                            <a:gd name="T139" fmla="*/ 25139 h 643"/>
                            <a:gd name="T140" fmla="+- 0 5615 5293"/>
                            <a:gd name="T141" fmla="*/ T140 w 422"/>
                            <a:gd name="T142" fmla="+- 0 25198 24586"/>
                            <a:gd name="T143" fmla="*/ 25198 h 643"/>
                            <a:gd name="T144" fmla="+- 0 5679 5293"/>
                            <a:gd name="T145" fmla="*/ T144 w 422"/>
                            <a:gd name="T146" fmla="+- 0 25207 24586"/>
                            <a:gd name="T147" fmla="*/ 25207 h 643"/>
                            <a:gd name="T148" fmla="+- 0 5691 5293"/>
                            <a:gd name="T149" fmla="*/ T148 w 422"/>
                            <a:gd name="T150" fmla="+- 0 25207 24586"/>
                            <a:gd name="T151" fmla="*/ 25207 h 643"/>
                            <a:gd name="T152" fmla="+- 0 5702 5293"/>
                            <a:gd name="T153" fmla="*/ T152 w 422"/>
                            <a:gd name="T154" fmla="+- 0 25207 24586"/>
                            <a:gd name="T155" fmla="*/ 25207 h 643"/>
                            <a:gd name="T156" fmla="+- 0 5714 5293"/>
                            <a:gd name="T157" fmla="*/ T156 w 422"/>
                            <a:gd name="T158" fmla="+- 0 25207 24586"/>
                            <a:gd name="T159" fmla="*/ 25207 h 64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</a:cxnLst>
                          <a:rect l="0" t="0" r="r" b="b"/>
                          <a:pathLst>
                            <a:path w="422" h="643" extrusionOk="0">
                              <a:moveTo>
                                <a:pt x="117" y="70"/>
                              </a:moveTo>
                              <a:cubicBezTo>
                                <a:pt x="122" y="46"/>
                                <a:pt x="123" y="24"/>
                                <a:pt x="123" y="0"/>
                              </a:cubicBezTo>
                              <a:cubicBezTo>
                                <a:pt x="107" y="12"/>
                                <a:pt x="96" y="22"/>
                                <a:pt x="86" y="44"/>
                              </a:cubicBezTo>
                              <a:cubicBezTo>
                                <a:pt x="66" y="89"/>
                                <a:pt x="46" y="136"/>
                                <a:pt x="33" y="183"/>
                              </a:cubicBezTo>
                              <a:cubicBezTo>
                                <a:pt x="10" y="268"/>
                                <a:pt x="-7" y="359"/>
                                <a:pt x="3" y="447"/>
                              </a:cubicBezTo>
                              <a:cubicBezTo>
                                <a:pt x="11" y="521"/>
                                <a:pt x="42" y="602"/>
                                <a:pt x="115" y="633"/>
                              </a:cubicBezTo>
                              <a:cubicBezTo>
                                <a:pt x="199" y="669"/>
                                <a:pt x="282" y="609"/>
                                <a:pt x="330" y="545"/>
                              </a:cubicBezTo>
                              <a:cubicBezTo>
                                <a:pt x="368" y="494"/>
                                <a:pt x="385" y="431"/>
                                <a:pt x="386" y="368"/>
                              </a:cubicBezTo>
                              <a:cubicBezTo>
                                <a:pt x="387" y="327"/>
                                <a:pt x="381" y="271"/>
                                <a:pt x="350" y="240"/>
                              </a:cubicBezTo>
                              <a:cubicBezTo>
                                <a:pt x="333" y="230"/>
                                <a:pt x="329" y="227"/>
                                <a:pt x="316" y="228"/>
                              </a:cubicBezTo>
                              <a:cubicBezTo>
                                <a:pt x="284" y="252"/>
                                <a:pt x="271" y="281"/>
                                <a:pt x="262" y="322"/>
                              </a:cubicBezTo>
                              <a:cubicBezTo>
                                <a:pt x="250" y="378"/>
                                <a:pt x="251" y="439"/>
                                <a:pt x="265" y="494"/>
                              </a:cubicBezTo>
                              <a:cubicBezTo>
                                <a:pt x="280" y="553"/>
                                <a:pt x="322" y="612"/>
                                <a:pt x="386" y="621"/>
                              </a:cubicBezTo>
                              <a:cubicBezTo>
                                <a:pt x="398" y="621"/>
                                <a:pt x="409" y="621"/>
                                <a:pt x="421" y="62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6" o:spid="_x0000_s1026" style="position:absolute;margin-left:60.05pt;margin-top:3.1pt;width:11.95pt;height:18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2,64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" path="m117,70c122,46,123,24,123,,107,12,96,22,86,44,66,89,46,136,33,183,10,268,-7,359,3,447,11,521,42,602,115,633,199,669,282,609,330,545,368,494,385,431,386,368,387,327,381,271,350,240,333,230,329,227,316,228,284,252,271,281,262,322,250,378,251,439,265,494,280,553,322,612,386,621,398,621,409,621,421,621e" filled="f" strokecolor="#7030a0" strokeweight="1pt">
                <v:stroke endcap="round"/>
                <v:path o:extrusionok="f" o:connecttype="custom" o:connectlocs="42077,8863123;43875,8854495;44235,8846587;44235,8837960;38481,8842273;34525,8845868;30928,8853776;23736,8869953;16543,8886848;11868,8903743;3596,8934298;-2517,8967010;1079,8998643;3956,9025244;15105,9054361;41358,9065505;71567,9078446;101416,9056878;118679,9033871;132345,9015538;138459,8992892;138818,8970245;139178,8955507;137020,8935376;125871,8924233;119758,8920638;118319,8919560;113644,8919919;102136,8928546;97460,8938971;94224,8953709;89908,8973840;90268,8995767;95303,9015538;100697,9036747;115802,9057956;138818,9061191;143134,9061191;147090,9061191;151405,9061191" o:connectangles="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1084779" wp14:editId="05AAA562">
                <wp:simplePos x="0" y="0"/>
                <wp:positionH relativeFrom="column">
                  <wp:posOffset>221615</wp:posOffset>
                </wp:positionH>
                <wp:positionV relativeFrom="paragraph">
                  <wp:posOffset>523875</wp:posOffset>
                </wp:positionV>
                <wp:extent cx="366395" cy="442595"/>
                <wp:effectExtent l="18415" t="15875" r="34290" b="36830"/>
                <wp:wrapNone/>
                <wp:docPr id="110" name="Freeform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66395" cy="442595"/>
                        </a:xfrm>
                        <a:custGeom>
                          <a:avLst/>
                          <a:gdLst>
                            <a:gd name="T0" fmla="+- 0 3820 3790"/>
                            <a:gd name="T1" fmla="*/ T0 w 1019"/>
                            <a:gd name="T2" fmla="+- 0 26294 25933"/>
                            <a:gd name="T3" fmla="*/ 26294 h 1229"/>
                            <a:gd name="T4" fmla="+- 0 3798 3790"/>
                            <a:gd name="T5" fmla="*/ T4 w 1019"/>
                            <a:gd name="T6" fmla="+- 0 26248 25933"/>
                            <a:gd name="T7" fmla="*/ 26248 h 1229"/>
                            <a:gd name="T8" fmla="+- 0 3790 3790"/>
                            <a:gd name="T9" fmla="*/ T8 w 1019"/>
                            <a:gd name="T10" fmla="+- 0 26332 25933"/>
                            <a:gd name="T11" fmla="*/ 26332 h 1229"/>
                            <a:gd name="T12" fmla="+- 0 3803 3790"/>
                            <a:gd name="T13" fmla="*/ T12 w 1019"/>
                            <a:gd name="T14" fmla="+- 0 26473 25933"/>
                            <a:gd name="T15" fmla="*/ 26473 h 1229"/>
                            <a:gd name="T16" fmla="+- 0 3925 3790"/>
                            <a:gd name="T17" fmla="*/ T16 w 1019"/>
                            <a:gd name="T18" fmla="+- 0 26588 25933"/>
                            <a:gd name="T19" fmla="*/ 26588 h 1229"/>
                            <a:gd name="T20" fmla="+- 0 4072 3790"/>
                            <a:gd name="T21" fmla="*/ T20 w 1019"/>
                            <a:gd name="T22" fmla="+- 0 26440 25933"/>
                            <a:gd name="T23" fmla="*/ 26440 h 1229"/>
                            <a:gd name="T24" fmla="+- 0 4102 3790"/>
                            <a:gd name="T25" fmla="*/ T24 w 1019"/>
                            <a:gd name="T26" fmla="+- 0 26206 25933"/>
                            <a:gd name="T27" fmla="*/ 26206 h 1229"/>
                            <a:gd name="T28" fmla="+- 0 4102 3790"/>
                            <a:gd name="T29" fmla="*/ T28 w 1019"/>
                            <a:gd name="T30" fmla="+- 0 26316 25933"/>
                            <a:gd name="T31" fmla="*/ 26316 h 1229"/>
                            <a:gd name="T32" fmla="+- 0 4151 3790"/>
                            <a:gd name="T33" fmla="*/ T32 w 1019"/>
                            <a:gd name="T34" fmla="+- 0 26643 25933"/>
                            <a:gd name="T35" fmla="*/ 26643 h 1229"/>
                            <a:gd name="T36" fmla="+- 0 4186 3790"/>
                            <a:gd name="T37" fmla="*/ T36 w 1019"/>
                            <a:gd name="T38" fmla="+- 0 27102 25933"/>
                            <a:gd name="T39" fmla="*/ 27102 h 1229"/>
                            <a:gd name="T40" fmla="+- 0 4099 3790"/>
                            <a:gd name="T41" fmla="*/ T40 w 1019"/>
                            <a:gd name="T42" fmla="+- 0 27161 25933"/>
                            <a:gd name="T43" fmla="*/ 27161 h 1229"/>
                            <a:gd name="T44" fmla="+- 0 3976 3790"/>
                            <a:gd name="T45" fmla="*/ T44 w 1019"/>
                            <a:gd name="T46" fmla="+- 0 27095 25933"/>
                            <a:gd name="T47" fmla="*/ 27095 h 1229"/>
                            <a:gd name="T48" fmla="+- 0 3886 3790"/>
                            <a:gd name="T49" fmla="*/ T48 w 1019"/>
                            <a:gd name="T50" fmla="+- 0 26918 25933"/>
                            <a:gd name="T51" fmla="*/ 26918 h 1229"/>
                            <a:gd name="T52" fmla="+- 0 3887 3790"/>
                            <a:gd name="T53" fmla="*/ T52 w 1019"/>
                            <a:gd name="T54" fmla="+- 0 26832 25933"/>
                            <a:gd name="T55" fmla="*/ 26832 h 1229"/>
                            <a:gd name="T56" fmla="+- 0 4224 3790"/>
                            <a:gd name="T57" fmla="*/ T56 w 1019"/>
                            <a:gd name="T58" fmla="+- 0 25950 25933"/>
                            <a:gd name="T59" fmla="*/ 25950 h 1229"/>
                            <a:gd name="T60" fmla="+- 0 4232 3790"/>
                            <a:gd name="T61" fmla="*/ T60 w 1019"/>
                            <a:gd name="T62" fmla="+- 0 25933 25933"/>
                            <a:gd name="T63" fmla="*/ 25933 h 1229"/>
                            <a:gd name="T64" fmla="+- 0 4255 3790"/>
                            <a:gd name="T65" fmla="*/ T64 w 1019"/>
                            <a:gd name="T66" fmla="+- 0 25982 25933"/>
                            <a:gd name="T67" fmla="*/ 25982 h 1229"/>
                            <a:gd name="T68" fmla="+- 0 4261 3790"/>
                            <a:gd name="T69" fmla="*/ T68 w 1019"/>
                            <a:gd name="T70" fmla="+- 0 26078 25933"/>
                            <a:gd name="T71" fmla="*/ 26078 h 1229"/>
                            <a:gd name="T72" fmla="+- 0 4267 3790"/>
                            <a:gd name="T73" fmla="*/ T72 w 1019"/>
                            <a:gd name="T74" fmla="+- 0 26146 25933"/>
                            <a:gd name="T75" fmla="*/ 26146 h 1229"/>
                            <a:gd name="T76" fmla="+- 0 4275 3790"/>
                            <a:gd name="T77" fmla="*/ T76 w 1019"/>
                            <a:gd name="T78" fmla="+- 0 26152 25933"/>
                            <a:gd name="T79" fmla="*/ 26152 h 1229"/>
                            <a:gd name="T80" fmla="+- 0 4540 3790"/>
                            <a:gd name="T81" fmla="*/ T80 w 1019"/>
                            <a:gd name="T82" fmla="+- 0 26183 25933"/>
                            <a:gd name="T83" fmla="*/ 26183 h 1229"/>
                            <a:gd name="T84" fmla="+- 0 4589 3790"/>
                            <a:gd name="T85" fmla="*/ T84 w 1019"/>
                            <a:gd name="T86" fmla="+- 0 26195 25933"/>
                            <a:gd name="T87" fmla="*/ 26195 h 1229"/>
                            <a:gd name="T88" fmla="+- 0 4666 3790"/>
                            <a:gd name="T89" fmla="*/ T88 w 1019"/>
                            <a:gd name="T90" fmla="+- 0 26180 25933"/>
                            <a:gd name="T91" fmla="*/ 26180 h 1229"/>
                            <a:gd name="T92" fmla="+- 0 4738 3790"/>
                            <a:gd name="T93" fmla="*/ T92 w 1019"/>
                            <a:gd name="T94" fmla="+- 0 26171 25933"/>
                            <a:gd name="T95" fmla="*/ 26171 h 1229"/>
                            <a:gd name="T96" fmla="+- 0 4763 3790"/>
                            <a:gd name="T97" fmla="*/ T96 w 1019"/>
                            <a:gd name="T98" fmla="+- 0 26175 25933"/>
                            <a:gd name="T99" fmla="*/ 26175 h 1229"/>
                            <a:gd name="T100" fmla="+- 0 4521 3790"/>
                            <a:gd name="T101" fmla="*/ T100 w 1019"/>
                            <a:gd name="T102" fmla="+- 0 26358 25933"/>
                            <a:gd name="T103" fmla="*/ 26358 h 1229"/>
                            <a:gd name="T104" fmla="+- 0 4602 3790"/>
                            <a:gd name="T105" fmla="*/ T104 w 1019"/>
                            <a:gd name="T106" fmla="+- 0 26363 25933"/>
                            <a:gd name="T107" fmla="*/ 26363 h 1229"/>
                            <a:gd name="T108" fmla="+- 0 4720 3790"/>
                            <a:gd name="T109" fmla="*/ T108 w 1019"/>
                            <a:gd name="T110" fmla="+- 0 26332 25933"/>
                            <a:gd name="T111" fmla="*/ 26332 h 1229"/>
                            <a:gd name="T112" fmla="+- 0 4808 3790"/>
                            <a:gd name="T113" fmla="*/ T112 w 1019"/>
                            <a:gd name="T114" fmla="+- 0 26302 25933"/>
                            <a:gd name="T115" fmla="*/ 26302 h 122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</a:cxnLst>
                          <a:rect l="0" t="0" r="r" b="b"/>
                          <a:pathLst>
                            <a:path w="1019" h="1229" extrusionOk="0">
                              <a:moveTo>
                                <a:pt x="30" y="361"/>
                              </a:moveTo>
                              <a:cubicBezTo>
                                <a:pt x="23" y="341"/>
                                <a:pt x="19" y="332"/>
                                <a:pt x="8" y="315"/>
                              </a:cubicBezTo>
                              <a:cubicBezTo>
                                <a:pt x="5" y="343"/>
                                <a:pt x="0" y="370"/>
                                <a:pt x="0" y="399"/>
                              </a:cubicBezTo>
                              <a:cubicBezTo>
                                <a:pt x="0" y="445"/>
                                <a:pt x="3" y="495"/>
                                <a:pt x="13" y="540"/>
                              </a:cubicBezTo>
                              <a:cubicBezTo>
                                <a:pt x="26" y="597"/>
                                <a:pt x="68" y="662"/>
                                <a:pt x="135" y="655"/>
                              </a:cubicBezTo>
                              <a:cubicBezTo>
                                <a:pt x="208" y="647"/>
                                <a:pt x="258" y="569"/>
                                <a:pt x="282" y="507"/>
                              </a:cubicBezTo>
                              <a:cubicBezTo>
                                <a:pt x="311" y="432"/>
                                <a:pt x="315" y="352"/>
                                <a:pt x="312" y="273"/>
                              </a:cubicBezTo>
                              <a:cubicBezTo>
                                <a:pt x="308" y="310"/>
                                <a:pt x="308" y="344"/>
                                <a:pt x="312" y="383"/>
                              </a:cubicBezTo>
                              <a:cubicBezTo>
                                <a:pt x="324" y="493"/>
                                <a:pt x="342" y="601"/>
                                <a:pt x="361" y="710"/>
                              </a:cubicBezTo>
                              <a:cubicBezTo>
                                <a:pt x="385" y="845"/>
                                <a:pt x="449" y="1034"/>
                                <a:pt x="396" y="1169"/>
                              </a:cubicBezTo>
                              <a:cubicBezTo>
                                <a:pt x="381" y="1208"/>
                                <a:pt x="350" y="1229"/>
                                <a:pt x="309" y="1228"/>
                              </a:cubicBezTo>
                              <a:cubicBezTo>
                                <a:pt x="263" y="1227"/>
                                <a:pt x="218" y="1192"/>
                                <a:pt x="186" y="1162"/>
                              </a:cubicBezTo>
                              <a:cubicBezTo>
                                <a:pt x="135" y="1113"/>
                                <a:pt x="104" y="1056"/>
                                <a:pt x="96" y="985"/>
                              </a:cubicBezTo>
                              <a:cubicBezTo>
                                <a:pt x="95" y="943"/>
                                <a:pt x="95" y="928"/>
                                <a:pt x="97" y="899"/>
                              </a:cubicBezTo>
                            </a:path>
                            <a:path w="1019" h="1229" extrusionOk="0">
                              <a:moveTo>
                                <a:pt x="434" y="17"/>
                              </a:moveTo>
                              <a:cubicBezTo>
                                <a:pt x="439" y="9"/>
                                <a:pt x="440" y="6"/>
                                <a:pt x="442" y="0"/>
                              </a:cubicBezTo>
                              <a:cubicBezTo>
                                <a:pt x="461" y="12"/>
                                <a:pt x="461" y="26"/>
                                <a:pt x="465" y="49"/>
                              </a:cubicBezTo>
                              <a:cubicBezTo>
                                <a:pt x="471" y="81"/>
                                <a:pt x="471" y="113"/>
                                <a:pt x="471" y="145"/>
                              </a:cubicBezTo>
                              <a:cubicBezTo>
                                <a:pt x="471" y="162"/>
                                <a:pt x="465" y="197"/>
                                <a:pt x="477" y="213"/>
                              </a:cubicBezTo>
                              <a:cubicBezTo>
                                <a:pt x="480" y="215"/>
                                <a:pt x="482" y="217"/>
                                <a:pt x="485" y="219"/>
                              </a:cubicBezTo>
                            </a:path>
                            <a:path w="1019" h="1229" extrusionOk="0">
                              <a:moveTo>
                                <a:pt x="750" y="250"/>
                              </a:moveTo>
                              <a:cubicBezTo>
                                <a:pt x="764" y="256"/>
                                <a:pt x="784" y="264"/>
                                <a:pt x="799" y="262"/>
                              </a:cubicBezTo>
                              <a:cubicBezTo>
                                <a:pt x="824" y="259"/>
                                <a:pt x="851" y="252"/>
                                <a:pt x="876" y="247"/>
                              </a:cubicBezTo>
                              <a:cubicBezTo>
                                <a:pt x="899" y="243"/>
                                <a:pt x="925" y="238"/>
                                <a:pt x="948" y="238"/>
                              </a:cubicBezTo>
                              <a:cubicBezTo>
                                <a:pt x="960" y="240"/>
                                <a:pt x="965" y="241"/>
                                <a:pt x="973" y="242"/>
                              </a:cubicBezTo>
                            </a:path>
                            <a:path w="1019" h="1229" extrusionOk="0">
                              <a:moveTo>
                                <a:pt x="731" y="425"/>
                              </a:moveTo>
                              <a:cubicBezTo>
                                <a:pt x="757" y="435"/>
                                <a:pt x="784" y="436"/>
                                <a:pt x="812" y="430"/>
                              </a:cubicBezTo>
                              <a:cubicBezTo>
                                <a:pt x="852" y="422"/>
                                <a:pt x="891" y="410"/>
                                <a:pt x="930" y="399"/>
                              </a:cubicBezTo>
                              <a:cubicBezTo>
                                <a:pt x="961" y="391"/>
                                <a:pt x="988" y="380"/>
                                <a:pt x="1018" y="36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8" o:spid="_x0000_s1026" style="position:absolute;margin-left:17.45pt;margin-top:41.25pt;width:28.85pt;height:34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19,122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" path="m30,361c23,341,19,332,8,315,5,343,,370,,399,,445,3,495,13,540,26,597,68,662,135,655,208,647,258,569,282,507,311,432,315,352,312,273,308,310,308,344,312,383,324,493,342,601,361,710,385,845,449,1034,396,1169,381,1208,350,1229,309,1228,263,1227,218,1192,186,1162,135,1113,104,1056,96,985,95,943,95,928,97,899em434,17c439,9,440,6,442,,461,12,461,26,465,49,471,81,471,113,471,145,471,162,465,197,477,213,480,215,482,217,485,219em750,250c764,256,784,264,799,262,824,259,851,252,876,247,899,243,925,238,948,238,960,240,965,241,973,242em731,425c757,435,784,436,812,430,852,422,891,410,930,399,961,391,988,380,1018,369e" filled="f" strokecolor="#7030a0" strokeweight="1pt">
                <v:stroke endcap="round"/>
                <v:path o:extrusionok="f" o:connecttype="custom" o:connectlocs="10787,9469156;2877,9452590;0,9482841;4674,9533619;48541,9575033;101397,9521735;112184,9437465;112184,9477079;129802,9594840;142387,9760138;111105,9781386;66879,9757617;34518,9693875;34878,9662904;156050,9345273;158927,9339151;167197,9356797;169354,9391369;171512,9415858;174388,9418018;269672,9429182;287291,9433504;314977,9428102;340866,9424861;349855,9426301;262841,9492204;291965,9494005;334394,9482841;366035,9472037" o:connectangles="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E974B75" wp14:editId="0D36C3D0">
                <wp:simplePos x="0" y="0"/>
                <wp:positionH relativeFrom="column">
                  <wp:posOffset>718185</wp:posOffset>
                </wp:positionH>
                <wp:positionV relativeFrom="paragraph">
                  <wp:posOffset>481965</wp:posOffset>
                </wp:positionV>
                <wp:extent cx="140335" cy="251460"/>
                <wp:effectExtent l="6985" t="12065" r="30480" b="41275"/>
                <wp:wrapNone/>
                <wp:docPr id="109" name="Freeform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0335" cy="251460"/>
                        </a:xfrm>
                        <a:custGeom>
                          <a:avLst/>
                          <a:gdLst>
                            <a:gd name="T0" fmla="+- 0 5214 5170"/>
                            <a:gd name="T1" fmla="*/ T0 w 389"/>
                            <a:gd name="T2" fmla="+- 0 25881 25816"/>
                            <a:gd name="T3" fmla="*/ 25881 h 698"/>
                            <a:gd name="T4" fmla="+- 0 5222 5170"/>
                            <a:gd name="T5" fmla="*/ T4 w 389"/>
                            <a:gd name="T6" fmla="+- 0 25863 25816"/>
                            <a:gd name="T7" fmla="*/ 25863 h 698"/>
                            <a:gd name="T8" fmla="+- 0 5230 5170"/>
                            <a:gd name="T9" fmla="*/ T8 w 389"/>
                            <a:gd name="T10" fmla="+- 0 25845 25816"/>
                            <a:gd name="T11" fmla="*/ 25845 h 698"/>
                            <a:gd name="T12" fmla="+- 0 5238 5170"/>
                            <a:gd name="T13" fmla="*/ T12 w 389"/>
                            <a:gd name="T14" fmla="+- 0 25826 25816"/>
                            <a:gd name="T15" fmla="*/ 25826 h 698"/>
                            <a:gd name="T16" fmla="+- 0 5239 5170"/>
                            <a:gd name="T17" fmla="*/ T16 w 389"/>
                            <a:gd name="T18" fmla="+- 0 25823 25816"/>
                            <a:gd name="T19" fmla="*/ 25823 h 698"/>
                            <a:gd name="T20" fmla="+- 0 5241 5170"/>
                            <a:gd name="T21" fmla="*/ T20 w 389"/>
                            <a:gd name="T22" fmla="+- 0 25819 25816"/>
                            <a:gd name="T23" fmla="*/ 25819 h 698"/>
                            <a:gd name="T24" fmla="+- 0 5242 5170"/>
                            <a:gd name="T25" fmla="*/ T24 w 389"/>
                            <a:gd name="T26" fmla="+- 0 25816 25816"/>
                            <a:gd name="T27" fmla="*/ 25816 h 698"/>
                            <a:gd name="T28" fmla="+- 0 5239 5170"/>
                            <a:gd name="T29" fmla="*/ T28 w 389"/>
                            <a:gd name="T30" fmla="+- 0 25836 25816"/>
                            <a:gd name="T31" fmla="*/ 25836 h 698"/>
                            <a:gd name="T32" fmla="+- 0 5233 5170"/>
                            <a:gd name="T33" fmla="*/ T32 w 389"/>
                            <a:gd name="T34" fmla="+- 0 25854 25816"/>
                            <a:gd name="T35" fmla="*/ 25854 h 698"/>
                            <a:gd name="T36" fmla="+- 0 5227 5170"/>
                            <a:gd name="T37" fmla="*/ T36 w 389"/>
                            <a:gd name="T38" fmla="+- 0 25875 25816"/>
                            <a:gd name="T39" fmla="*/ 25875 h 698"/>
                            <a:gd name="T40" fmla="+- 0 5216 5170"/>
                            <a:gd name="T41" fmla="*/ T40 w 389"/>
                            <a:gd name="T42" fmla="+- 0 25913 25816"/>
                            <a:gd name="T43" fmla="*/ 25913 h 698"/>
                            <a:gd name="T44" fmla="+- 0 5202 5170"/>
                            <a:gd name="T45" fmla="*/ T44 w 389"/>
                            <a:gd name="T46" fmla="+- 0 25952 25816"/>
                            <a:gd name="T47" fmla="*/ 25952 h 698"/>
                            <a:gd name="T48" fmla="+- 0 5193 5170"/>
                            <a:gd name="T49" fmla="*/ T48 w 389"/>
                            <a:gd name="T50" fmla="+- 0 25991 25816"/>
                            <a:gd name="T51" fmla="*/ 25991 h 698"/>
                            <a:gd name="T52" fmla="+- 0 5181 5170"/>
                            <a:gd name="T53" fmla="*/ T52 w 389"/>
                            <a:gd name="T54" fmla="+- 0 26040 25816"/>
                            <a:gd name="T55" fmla="*/ 26040 h 698"/>
                            <a:gd name="T56" fmla="+- 0 5175 5170"/>
                            <a:gd name="T57" fmla="*/ T56 w 389"/>
                            <a:gd name="T58" fmla="+- 0 26090 25816"/>
                            <a:gd name="T59" fmla="*/ 26090 h 698"/>
                            <a:gd name="T60" fmla="+- 0 5172 5170"/>
                            <a:gd name="T61" fmla="*/ T60 w 389"/>
                            <a:gd name="T62" fmla="+- 0 26140 25816"/>
                            <a:gd name="T63" fmla="*/ 26140 h 698"/>
                            <a:gd name="T64" fmla="+- 0 5169 5170"/>
                            <a:gd name="T65" fmla="*/ T64 w 389"/>
                            <a:gd name="T66" fmla="+- 0 26195 25816"/>
                            <a:gd name="T67" fmla="*/ 26195 h 698"/>
                            <a:gd name="T68" fmla="+- 0 5171 5170"/>
                            <a:gd name="T69" fmla="*/ T68 w 389"/>
                            <a:gd name="T70" fmla="+- 0 26248 25816"/>
                            <a:gd name="T71" fmla="*/ 26248 h 698"/>
                            <a:gd name="T72" fmla="+- 0 5178 5170"/>
                            <a:gd name="T73" fmla="*/ T72 w 389"/>
                            <a:gd name="T74" fmla="+- 0 26303 25816"/>
                            <a:gd name="T75" fmla="*/ 26303 h 698"/>
                            <a:gd name="T76" fmla="+- 0 5185 5170"/>
                            <a:gd name="T77" fmla="*/ T76 w 389"/>
                            <a:gd name="T78" fmla="+- 0 26359 25816"/>
                            <a:gd name="T79" fmla="*/ 26359 h 698"/>
                            <a:gd name="T80" fmla="+- 0 5198 5170"/>
                            <a:gd name="T81" fmla="*/ T80 w 389"/>
                            <a:gd name="T82" fmla="+- 0 26420 25816"/>
                            <a:gd name="T83" fmla="*/ 26420 h 698"/>
                            <a:gd name="T84" fmla="+- 0 5231 5170"/>
                            <a:gd name="T85" fmla="*/ T84 w 389"/>
                            <a:gd name="T86" fmla="+- 0 26468 25816"/>
                            <a:gd name="T87" fmla="*/ 26468 h 698"/>
                            <a:gd name="T88" fmla="+- 0 5256 5170"/>
                            <a:gd name="T89" fmla="*/ T88 w 389"/>
                            <a:gd name="T90" fmla="+- 0 26505 25816"/>
                            <a:gd name="T91" fmla="*/ 26505 h 698"/>
                            <a:gd name="T92" fmla="+- 0 5294 5170"/>
                            <a:gd name="T93" fmla="*/ T92 w 389"/>
                            <a:gd name="T94" fmla="+- 0 26518 25816"/>
                            <a:gd name="T95" fmla="*/ 26518 h 698"/>
                            <a:gd name="T96" fmla="+- 0 5337 5170"/>
                            <a:gd name="T97" fmla="*/ T96 w 389"/>
                            <a:gd name="T98" fmla="+- 0 26511 25816"/>
                            <a:gd name="T99" fmla="*/ 26511 h 698"/>
                            <a:gd name="T100" fmla="+- 0 5403 5170"/>
                            <a:gd name="T101" fmla="*/ T100 w 389"/>
                            <a:gd name="T102" fmla="+- 0 26500 25816"/>
                            <a:gd name="T103" fmla="*/ 26500 h 698"/>
                            <a:gd name="T104" fmla="+- 0 5459 5170"/>
                            <a:gd name="T105" fmla="*/ T104 w 389"/>
                            <a:gd name="T106" fmla="+- 0 26446 25816"/>
                            <a:gd name="T107" fmla="*/ 26446 h 698"/>
                            <a:gd name="T108" fmla="+- 0 5497 5170"/>
                            <a:gd name="T109" fmla="*/ T108 w 389"/>
                            <a:gd name="T110" fmla="+- 0 26394 25816"/>
                            <a:gd name="T111" fmla="*/ 26394 h 698"/>
                            <a:gd name="T112" fmla="+- 0 5525 5170"/>
                            <a:gd name="T113" fmla="*/ T112 w 389"/>
                            <a:gd name="T114" fmla="+- 0 26355 25816"/>
                            <a:gd name="T115" fmla="*/ 26355 h 698"/>
                            <a:gd name="T116" fmla="+- 0 5546 5170"/>
                            <a:gd name="T117" fmla="*/ T116 w 389"/>
                            <a:gd name="T118" fmla="+- 0 26309 25816"/>
                            <a:gd name="T119" fmla="*/ 26309 h 698"/>
                            <a:gd name="T120" fmla="+- 0 5555 5170"/>
                            <a:gd name="T121" fmla="*/ T120 w 389"/>
                            <a:gd name="T122" fmla="+- 0 26262 25816"/>
                            <a:gd name="T123" fmla="*/ 26262 h 698"/>
                            <a:gd name="T124" fmla="+- 0 5563 5170"/>
                            <a:gd name="T125" fmla="*/ T124 w 389"/>
                            <a:gd name="T126" fmla="+- 0 26219 25816"/>
                            <a:gd name="T127" fmla="*/ 26219 h 698"/>
                            <a:gd name="T128" fmla="+- 0 5559 5170"/>
                            <a:gd name="T129" fmla="*/ T128 w 389"/>
                            <a:gd name="T130" fmla="+- 0 26177 25816"/>
                            <a:gd name="T131" fmla="*/ 26177 h 698"/>
                            <a:gd name="T132" fmla="+- 0 5532 5170"/>
                            <a:gd name="T133" fmla="*/ T132 w 389"/>
                            <a:gd name="T134" fmla="+- 0 26142 25816"/>
                            <a:gd name="T135" fmla="*/ 26142 h 698"/>
                            <a:gd name="T136" fmla="+- 0 5516 5170"/>
                            <a:gd name="T137" fmla="*/ T136 w 389"/>
                            <a:gd name="T138" fmla="+- 0 26122 25816"/>
                            <a:gd name="T139" fmla="*/ 26122 h 698"/>
                            <a:gd name="T140" fmla="+- 0 5493 5170"/>
                            <a:gd name="T141" fmla="*/ T140 w 389"/>
                            <a:gd name="T142" fmla="+- 0 26114 25816"/>
                            <a:gd name="T143" fmla="*/ 26114 h 698"/>
                            <a:gd name="T144" fmla="+- 0 5468 5170"/>
                            <a:gd name="T145" fmla="*/ T144 w 389"/>
                            <a:gd name="T146" fmla="+- 0 26118 25816"/>
                            <a:gd name="T147" fmla="*/ 26118 h 698"/>
                            <a:gd name="T148" fmla="+- 0 5440 5170"/>
                            <a:gd name="T149" fmla="*/ T148 w 389"/>
                            <a:gd name="T150" fmla="+- 0 26122 25816"/>
                            <a:gd name="T151" fmla="*/ 26122 h 698"/>
                            <a:gd name="T152" fmla="+- 0 5418 5170"/>
                            <a:gd name="T153" fmla="*/ T152 w 389"/>
                            <a:gd name="T154" fmla="+- 0 26146 25816"/>
                            <a:gd name="T155" fmla="*/ 26146 h 698"/>
                            <a:gd name="T156" fmla="+- 0 5403 5170"/>
                            <a:gd name="T157" fmla="*/ T156 w 389"/>
                            <a:gd name="T158" fmla="+- 0 26168 25816"/>
                            <a:gd name="T159" fmla="*/ 26168 h 698"/>
                            <a:gd name="T160" fmla="+- 0 5382 5170"/>
                            <a:gd name="T161" fmla="*/ T160 w 389"/>
                            <a:gd name="T162" fmla="+- 0 26198 25816"/>
                            <a:gd name="T163" fmla="*/ 26198 h 698"/>
                            <a:gd name="T164" fmla="+- 0 5374 5170"/>
                            <a:gd name="T165" fmla="*/ T164 w 389"/>
                            <a:gd name="T166" fmla="+- 0 26238 25816"/>
                            <a:gd name="T167" fmla="*/ 26238 h 698"/>
                            <a:gd name="T168" fmla="+- 0 5374 5170"/>
                            <a:gd name="T169" fmla="*/ T168 w 389"/>
                            <a:gd name="T170" fmla="+- 0 26273 25816"/>
                            <a:gd name="T171" fmla="*/ 26273 h 698"/>
                            <a:gd name="T172" fmla="+- 0 5373 5170"/>
                            <a:gd name="T173" fmla="*/ T172 w 389"/>
                            <a:gd name="T174" fmla="+- 0 26332 25816"/>
                            <a:gd name="T175" fmla="*/ 26332 h 698"/>
                            <a:gd name="T176" fmla="+- 0 5399 5170"/>
                            <a:gd name="T177" fmla="*/ T176 w 389"/>
                            <a:gd name="T178" fmla="+- 0 26416 25816"/>
                            <a:gd name="T179" fmla="*/ 26416 h 698"/>
                            <a:gd name="T180" fmla="+- 0 5451 5170"/>
                            <a:gd name="T181" fmla="*/ T180 w 389"/>
                            <a:gd name="T182" fmla="+- 0 26451 25816"/>
                            <a:gd name="T183" fmla="*/ 26451 h 698"/>
                            <a:gd name="T184" fmla="+- 0 5474 5170"/>
                            <a:gd name="T185" fmla="*/ T184 w 389"/>
                            <a:gd name="T186" fmla="+- 0 26466 25816"/>
                            <a:gd name="T187" fmla="*/ 26466 h 698"/>
                            <a:gd name="T188" fmla="+- 0 5494 5170"/>
                            <a:gd name="T189" fmla="*/ T188 w 389"/>
                            <a:gd name="T190" fmla="+- 0 26471 25816"/>
                            <a:gd name="T191" fmla="*/ 26471 h 698"/>
                            <a:gd name="T192" fmla="+- 0 5521 5170"/>
                            <a:gd name="T193" fmla="*/ T192 w 389"/>
                            <a:gd name="T194" fmla="+- 0 26474 25816"/>
                            <a:gd name="T195" fmla="*/ 26474 h 69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389" h="698" extrusionOk="0">
                              <a:moveTo>
                                <a:pt x="44" y="65"/>
                              </a:moveTo>
                              <a:cubicBezTo>
                                <a:pt x="52" y="47"/>
                                <a:pt x="60" y="29"/>
                                <a:pt x="68" y="10"/>
                              </a:cubicBezTo>
                              <a:cubicBezTo>
                                <a:pt x="69" y="7"/>
                                <a:pt x="71" y="3"/>
                                <a:pt x="72" y="0"/>
                              </a:cubicBezTo>
                              <a:cubicBezTo>
                                <a:pt x="69" y="20"/>
                                <a:pt x="63" y="38"/>
                                <a:pt x="57" y="59"/>
                              </a:cubicBezTo>
                              <a:cubicBezTo>
                                <a:pt x="46" y="97"/>
                                <a:pt x="32" y="136"/>
                                <a:pt x="23" y="175"/>
                              </a:cubicBezTo>
                              <a:cubicBezTo>
                                <a:pt x="11" y="224"/>
                                <a:pt x="5" y="274"/>
                                <a:pt x="2" y="324"/>
                              </a:cubicBezTo>
                              <a:cubicBezTo>
                                <a:pt x="-1" y="379"/>
                                <a:pt x="1" y="432"/>
                                <a:pt x="8" y="487"/>
                              </a:cubicBezTo>
                              <a:cubicBezTo>
                                <a:pt x="15" y="543"/>
                                <a:pt x="28" y="604"/>
                                <a:pt x="61" y="652"/>
                              </a:cubicBezTo>
                              <a:cubicBezTo>
                                <a:pt x="86" y="689"/>
                                <a:pt x="124" y="702"/>
                                <a:pt x="167" y="695"/>
                              </a:cubicBezTo>
                              <a:cubicBezTo>
                                <a:pt x="233" y="684"/>
                                <a:pt x="289" y="630"/>
                                <a:pt x="327" y="578"/>
                              </a:cubicBezTo>
                              <a:cubicBezTo>
                                <a:pt x="355" y="539"/>
                                <a:pt x="376" y="493"/>
                                <a:pt x="385" y="446"/>
                              </a:cubicBezTo>
                              <a:cubicBezTo>
                                <a:pt x="393" y="403"/>
                                <a:pt x="389" y="361"/>
                                <a:pt x="362" y="326"/>
                              </a:cubicBezTo>
                              <a:cubicBezTo>
                                <a:pt x="346" y="306"/>
                                <a:pt x="323" y="298"/>
                                <a:pt x="298" y="302"/>
                              </a:cubicBezTo>
                              <a:cubicBezTo>
                                <a:pt x="270" y="306"/>
                                <a:pt x="248" y="330"/>
                                <a:pt x="233" y="352"/>
                              </a:cubicBezTo>
                              <a:cubicBezTo>
                                <a:pt x="212" y="382"/>
                                <a:pt x="204" y="422"/>
                                <a:pt x="204" y="457"/>
                              </a:cubicBezTo>
                              <a:cubicBezTo>
                                <a:pt x="203" y="516"/>
                                <a:pt x="229" y="600"/>
                                <a:pt x="281" y="635"/>
                              </a:cubicBezTo>
                              <a:cubicBezTo>
                                <a:pt x="304" y="650"/>
                                <a:pt x="324" y="655"/>
                                <a:pt x="351" y="65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9" o:spid="_x0000_s1026" style="position:absolute;margin-left:56.55pt;margin-top:37.95pt;width:11.05pt;height:19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9,69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" path="m44,65c52,47,60,29,68,10,69,7,71,3,72,,69,20,63,38,57,59,46,97,32,136,23,175,11,224,5,274,2,324,-1,379,1,432,8,487,15,543,28,604,61,652,86,689,124,702,167,695,233,684,289,630,327,578,355,539,376,493,385,446,393,403,389,361,362,326,346,306,323,298,298,302,270,306,248,330,233,352,212,382,204,422,204,457,203,516,229,600,281,635,304,650,324,655,351,658e" filled="f" strokecolor="#7030a0" strokeweight="1pt">
                <v:stroke endcap="round"/>
                <v:path o:extrusionok="f" o:connecttype="custom" o:connectlocs="15873,9323834;18759,9317350;21646,9310865;24532,9304020;24892,9302939;25614,9301498;25975,9300417;24892,9307623;22728,9314107;20563,9321673;16595,9335362;11544,9349412;8297,9363463;3968,9381115;1804,9399128;722,9417141;-361,9436955;361,9456049;2886,9475863;5411,9496037;10101,9518013;22006,9535306;31025,9548635;44734,9553318;60247,9550797;84057,9546834;104259,9527380;117968,9508646;128069,9494596;135645,9478025;138892,9461092;141778,9445601;140335,9430471;130595,9417861;124822,9410656;116525,9407774;107506,9409215;97405,9410656;89468,9419303;84057,9427228;76481,9438036;73595,9452446;73595,9465055;73234,9486310;82614,9516572;101373,9529181;109671,9534585;116886,9536386;126626,9537467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902C33B" wp14:editId="4A08588B">
                <wp:simplePos x="0" y="0"/>
                <wp:positionH relativeFrom="column">
                  <wp:posOffset>970280</wp:posOffset>
                </wp:positionH>
                <wp:positionV relativeFrom="paragraph">
                  <wp:posOffset>571500</wp:posOffset>
                </wp:positionV>
                <wp:extent cx="50165" cy="43815"/>
                <wp:effectExtent l="17780" t="12700" r="33655" b="32385"/>
                <wp:wrapNone/>
                <wp:docPr id="108" name="Freeform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0165" cy="43815"/>
                        </a:xfrm>
                        <a:custGeom>
                          <a:avLst/>
                          <a:gdLst>
                            <a:gd name="T0" fmla="+- 0 5911 5871"/>
                            <a:gd name="T1" fmla="*/ T0 w 138"/>
                            <a:gd name="T2" fmla="+- 0 26106 26065"/>
                            <a:gd name="T3" fmla="*/ 26106 h 121"/>
                            <a:gd name="T4" fmla="+- 0 5914 5871"/>
                            <a:gd name="T5" fmla="*/ T4 w 138"/>
                            <a:gd name="T6" fmla="+- 0 26083 26065"/>
                            <a:gd name="T7" fmla="*/ 26083 h 121"/>
                            <a:gd name="T8" fmla="+- 0 5918 5871"/>
                            <a:gd name="T9" fmla="*/ T8 w 138"/>
                            <a:gd name="T10" fmla="+- 0 26071 26065"/>
                            <a:gd name="T11" fmla="*/ 26071 h 121"/>
                            <a:gd name="T12" fmla="+- 0 5943 5871"/>
                            <a:gd name="T13" fmla="*/ T12 w 138"/>
                            <a:gd name="T14" fmla="+- 0 26066 26065"/>
                            <a:gd name="T15" fmla="*/ 26066 h 121"/>
                            <a:gd name="T16" fmla="+- 0 5961 5871"/>
                            <a:gd name="T17" fmla="*/ T16 w 138"/>
                            <a:gd name="T18" fmla="+- 0 26062 26065"/>
                            <a:gd name="T19" fmla="*/ 26062 h 121"/>
                            <a:gd name="T20" fmla="+- 0 5982 5871"/>
                            <a:gd name="T21" fmla="*/ T20 w 138"/>
                            <a:gd name="T22" fmla="+- 0 26064 26065"/>
                            <a:gd name="T23" fmla="*/ 26064 h 121"/>
                            <a:gd name="T24" fmla="+- 0 5996 5871"/>
                            <a:gd name="T25" fmla="*/ T24 w 138"/>
                            <a:gd name="T26" fmla="+- 0 26077 26065"/>
                            <a:gd name="T27" fmla="*/ 26077 h 121"/>
                            <a:gd name="T28" fmla="+- 0 6013 5871"/>
                            <a:gd name="T29" fmla="*/ T28 w 138"/>
                            <a:gd name="T30" fmla="+- 0 26092 26065"/>
                            <a:gd name="T31" fmla="*/ 26092 h 121"/>
                            <a:gd name="T32" fmla="+- 0 6008 5871"/>
                            <a:gd name="T33" fmla="*/ T32 w 138"/>
                            <a:gd name="T34" fmla="+- 0 26112 26065"/>
                            <a:gd name="T35" fmla="*/ 26112 h 121"/>
                            <a:gd name="T36" fmla="+- 0 5999 5871"/>
                            <a:gd name="T37" fmla="*/ T36 w 138"/>
                            <a:gd name="T38" fmla="+- 0 26130 26065"/>
                            <a:gd name="T39" fmla="*/ 26130 h 121"/>
                            <a:gd name="T40" fmla="+- 0 5985 5871"/>
                            <a:gd name="T41" fmla="*/ T40 w 138"/>
                            <a:gd name="T42" fmla="+- 0 26156 26065"/>
                            <a:gd name="T43" fmla="*/ 26156 h 121"/>
                            <a:gd name="T44" fmla="+- 0 5959 5871"/>
                            <a:gd name="T45" fmla="*/ T44 w 138"/>
                            <a:gd name="T46" fmla="+- 0 26179 26065"/>
                            <a:gd name="T47" fmla="*/ 26179 h 121"/>
                            <a:gd name="T48" fmla="+- 0 5929 5871"/>
                            <a:gd name="T49" fmla="*/ T48 w 138"/>
                            <a:gd name="T50" fmla="+- 0 26183 26065"/>
                            <a:gd name="T51" fmla="*/ 26183 h 121"/>
                            <a:gd name="T52" fmla="+- 0 5909 5871"/>
                            <a:gd name="T53" fmla="*/ T52 w 138"/>
                            <a:gd name="T54" fmla="+- 0 26186 26065"/>
                            <a:gd name="T55" fmla="*/ 26186 h 121"/>
                            <a:gd name="T56" fmla="+- 0 5888 5871"/>
                            <a:gd name="T57" fmla="*/ T56 w 138"/>
                            <a:gd name="T58" fmla="+- 0 26180 26065"/>
                            <a:gd name="T59" fmla="*/ 26180 h 121"/>
                            <a:gd name="T60" fmla="+- 0 5876 5871"/>
                            <a:gd name="T61" fmla="*/ T60 w 138"/>
                            <a:gd name="T62" fmla="+- 0 26163 26065"/>
                            <a:gd name="T63" fmla="*/ 26163 h 121"/>
                            <a:gd name="T64" fmla="+- 0 5865 5871"/>
                            <a:gd name="T65" fmla="*/ T64 w 138"/>
                            <a:gd name="T66" fmla="+- 0 26148 26065"/>
                            <a:gd name="T67" fmla="*/ 26148 h 121"/>
                            <a:gd name="T68" fmla="+- 0 5872 5871"/>
                            <a:gd name="T69" fmla="*/ T68 w 138"/>
                            <a:gd name="T70" fmla="+- 0 26130 26065"/>
                            <a:gd name="T71" fmla="*/ 26130 h 121"/>
                            <a:gd name="T72" fmla="+- 0 5886 5871"/>
                            <a:gd name="T73" fmla="*/ T72 w 138"/>
                            <a:gd name="T74" fmla="+- 0 26120 26065"/>
                            <a:gd name="T75" fmla="*/ 26120 h 121"/>
                            <a:gd name="T76" fmla="+- 0 5902 5871"/>
                            <a:gd name="T77" fmla="*/ T76 w 138"/>
                            <a:gd name="T78" fmla="+- 0 26108 26065"/>
                            <a:gd name="T79" fmla="*/ 26108 h 121"/>
                            <a:gd name="T80" fmla="+- 0 5924 5871"/>
                            <a:gd name="T81" fmla="*/ T80 w 138"/>
                            <a:gd name="T82" fmla="+- 0 26109 26065"/>
                            <a:gd name="T83" fmla="*/ 26109 h 121"/>
                            <a:gd name="T84" fmla="+- 0 5941 5871"/>
                            <a:gd name="T85" fmla="*/ T84 w 138"/>
                            <a:gd name="T86" fmla="+- 0 26119 26065"/>
                            <a:gd name="T87" fmla="*/ 26119 h 121"/>
                            <a:gd name="T88" fmla="+- 0 5958 5871"/>
                            <a:gd name="T89" fmla="*/ T88 w 138"/>
                            <a:gd name="T90" fmla="+- 0 26129 26065"/>
                            <a:gd name="T91" fmla="*/ 26129 h 121"/>
                            <a:gd name="T92" fmla="+- 0 5962 5871"/>
                            <a:gd name="T93" fmla="*/ T92 w 138"/>
                            <a:gd name="T94" fmla="+- 0 26144 26065"/>
                            <a:gd name="T95" fmla="*/ 26144 h 121"/>
                            <a:gd name="T96" fmla="+- 0 5960 5871"/>
                            <a:gd name="T97" fmla="*/ T96 w 138"/>
                            <a:gd name="T98" fmla="+- 0 26162 26065"/>
                            <a:gd name="T99" fmla="*/ 26162 h 121"/>
                            <a:gd name="T100" fmla="+- 0 5958 5871"/>
                            <a:gd name="T101" fmla="*/ T100 w 138"/>
                            <a:gd name="T102" fmla="+- 0 26179 26065"/>
                            <a:gd name="T103" fmla="*/ 26179 h 121"/>
                            <a:gd name="T104" fmla="+- 0 5930 5871"/>
                            <a:gd name="T105" fmla="*/ T104 w 138"/>
                            <a:gd name="T106" fmla="+- 0 26201 26065"/>
                            <a:gd name="T107" fmla="*/ 26201 h 121"/>
                            <a:gd name="T108" fmla="+- 0 5932 5871"/>
                            <a:gd name="T109" fmla="*/ T108 w 138"/>
                            <a:gd name="T110" fmla="+- 0 26171 26065"/>
                            <a:gd name="T111" fmla="*/ 26171 h 121"/>
                            <a:gd name="T112" fmla="+- 0 5934 5871"/>
                            <a:gd name="T113" fmla="*/ T112 w 138"/>
                            <a:gd name="T114" fmla="+- 0 26167 26065"/>
                            <a:gd name="T115" fmla="*/ 26167 h 121"/>
                            <a:gd name="T116" fmla="+- 0 5937 5871"/>
                            <a:gd name="T117" fmla="*/ T116 w 138"/>
                            <a:gd name="T118" fmla="+- 0 26163 26065"/>
                            <a:gd name="T119" fmla="*/ 26163 h 121"/>
                            <a:gd name="T120" fmla="+- 0 5939 5871"/>
                            <a:gd name="T121" fmla="*/ T120 w 138"/>
                            <a:gd name="T122" fmla="+- 0 26159 26065"/>
                            <a:gd name="T123" fmla="*/ 26159 h 12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</a:cxnLst>
                          <a:rect l="0" t="0" r="r" b="b"/>
                          <a:pathLst>
                            <a:path w="138" h="121" extrusionOk="0">
                              <a:moveTo>
                                <a:pt x="40" y="41"/>
                              </a:moveTo>
                              <a:cubicBezTo>
                                <a:pt x="43" y="18"/>
                                <a:pt x="47" y="6"/>
                                <a:pt x="72" y="1"/>
                              </a:cubicBezTo>
                              <a:cubicBezTo>
                                <a:pt x="90" y="-3"/>
                                <a:pt x="111" y="-1"/>
                                <a:pt x="125" y="12"/>
                              </a:cubicBezTo>
                              <a:cubicBezTo>
                                <a:pt x="142" y="27"/>
                                <a:pt x="137" y="47"/>
                                <a:pt x="128" y="65"/>
                              </a:cubicBezTo>
                              <a:cubicBezTo>
                                <a:pt x="114" y="91"/>
                                <a:pt x="88" y="114"/>
                                <a:pt x="58" y="118"/>
                              </a:cubicBezTo>
                              <a:cubicBezTo>
                                <a:pt x="38" y="121"/>
                                <a:pt x="17" y="115"/>
                                <a:pt x="5" y="98"/>
                              </a:cubicBezTo>
                              <a:cubicBezTo>
                                <a:pt x="-6" y="83"/>
                                <a:pt x="1" y="65"/>
                                <a:pt x="15" y="55"/>
                              </a:cubicBezTo>
                              <a:cubicBezTo>
                                <a:pt x="31" y="43"/>
                                <a:pt x="53" y="44"/>
                                <a:pt x="70" y="54"/>
                              </a:cubicBezTo>
                              <a:cubicBezTo>
                                <a:pt x="87" y="64"/>
                                <a:pt x="91" y="79"/>
                                <a:pt x="89" y="97"/>
                              </a:cubicBezTo>
                              <a:cubicBezTo>
                                <a:pt x="87" y="114"/>
                                <a:pt x="59" y="136"/>
                                <a:pt x="61" y="106"/>
                              </a:cubicBezTo>
                              <a:cubicBezTo>
                                <a:pt x="63" y="102"/>
                                <a:pt x="66" y="98"/>
                                <a:pt x="68" y="9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0" o:spid="_x0000_s1026" style="position:absolute;margin-left:76.4pt;margin-top:45pt;width:3.95pt;height:3.4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8,12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" path="m40,41c43,18,47,6,72,1,90,-3,111,-1,125,12,142,27,137,47,128,65,114,91,88,114,58,118,38,121,17,115,5,98,-6,83,1,65,15,55,31,43,53,44,70,54,87,64,91,79,89,97,87,114,59,136,61,106,63,102,66,98,68,94e" filled="f" strokecolor="#7030a0" strokeweight="1pt">
                <v:stroke endcap="round"/>
                <v:path o:extrusionok="f" o:connecttype="custom" o:connectlocs="14541,9453177;15631,9444848;17085,9440503;26173,9438692;32716,9437244;40350,9437968;45439,9442676;51619,9448107;49801,9455349;46530,9461867;41441,9471282;31989,9479611;21084,9481059;13814,9482145;6180,9479973;1818,9473817;-2181,9468385;364,9461867;5453,9458246;11269,9453901;19266,9454263;25446,9457884;31626,9461505;33080,9466937;32353,9473455;31626,9479611;21447,9487577;22174,9476714;22901,9475265;23992,9473817;24719,9472368" o:connectangles="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D39A97C" wp14:editId="6827BD7B">
                <wp:simplePos x="0" y="0"/>
                <wp:positionH relativeFrom="column">
                  <wp:posOffset>1139825</wp:posOffset>
                </wp:positionH>
                <wp:positionV relativeFrom="paragraph">
                  <wp:posOffset>403225</wp:posOffset>
                </wp:positionV>
                <wp:extent cx="603885" cy="337185"/>
                <wp:effectExtent l="9525" t="9525" r="34290" b="34290"/>
                <wp:wrapNone/>
                <wp:docPr id="107" name="Freeform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03885" cy="337185"/>
                        </a:xfrm>
                        <a:custGeom>
                          <a:avLst/>
                          <a:gdLst>
                            <a:gd name="T0" fmla="+- 0 6454 6341"/>
                            <a:gd name="T1" fmla="*/ T0 w 1678"/>
                            <a:gd name="T2" fmla="+- 0 25597 25597"/>
                            <a:gd name="T3" fmla="*/ 25597 h 937"/>
                            <a:gd name="T4" fmla="+- 0 6397 6341"/>
                            <a:gd name="T5" fmla="*/ T4 w 1678"/>
                            <a:gd name="T6" fmla="+- 0 25693 25597"/>
                            <a:gd name="T7" fmla="*/ 25693 h 937"/>
                            <a:gd name="T8" fmla="+- 0 6349 6341"/>
                            <a:gd name="T9" fmla="*/ T8 w 1678"/>
                            <a:gd name="T10" fmla="+- 0 25912 25597"/>
                            <a:gd name="T11" fmla="*/ 25912 h 937"/>
                            <a:gd name="T12" fmla="+- 0 6348 6341"/>
                            <a:gd name="T13" fmla="*/ T12 w 1678"/>
                            <a:gd name="T14" fmla="+- 0 26221 25597"/>
                            <a:gd name="T15" fmla="*/ 26221 h 937"/>
                            <a:gd name="T16" fmla="+- 0 6441 6341"/>
                            <a:gd name="T17" fmla="*/ T16 w 1678"/>
                            <a:gd name="T18" fmla="+- 0 26472 25597"/>
                            <a:gd name="T19" fmla="*/ 26472 h 937"/>
                            <a:gd name="T20" fmla="+- 0 6529 6341"/>
                            <a:gd name="T21" fmla="*/ T20 w 1678"/>
                            <a:gd name="T22" fmla="+- 0 26533 25597"/>
                            <a:gd name="T23" fmla="*/ 26533 h 937"/>
                            <a:gd name="T24" fmla="+- 0 7169 6341"/>
                            <a:gd name="T25" fmla="*/ T24 w 1678"/>
                            <a:gd name="T26" fmla="+- 0 25780 25597"/>
                            <a:gd name="T27" fmla="*/ 25780 h 937"/>
                            <a:gd name="T28" fmla="+- 0 7109 6341"/>
                            <a:gd name="T29" fmla="*/ T28 w 1678"/>
                            <a:gd name="T30" fmla="+- 0 25778 25597"/>
                            <a:gd name="T31" fmla="*/ 25778 h 937"/>
                            <a:gd name="T32" fmla="+- 0 6872 6341"/>
                            <a:gd name="T33" fmla="*/ T32 w 1678"/>
                            <a:gd name="T34" fmla="+- 0 25823 25597"/>
                            <a:gd name="T35" fmla="*/ 25823 h 937"/>
                            <a:gd name="T36" fmla="+- 0 6805 6341"/>
                            <a:gd name="T37" fmla="*/ T36 w 1678"/>
                            <a:gd name="T38" fmla="+- 0 25836 25597"/>
                            <a:gd name="T39" fmla="*/ 25836 h 937"/>
                            <a:gd name="T40" fmla="+- 0 6774 6341"/>
                            <a:gd name="T41" fmla="*/ T40 w 1678"/>
                            <a:gd name="T42" fmla="+- 0 25899 25597"/>
                            <a:gd name="T43" fmla="*/ 25899 h 937"/>
                            <a:gd name="T44" fmla="+- 0 6749 6341"/>
                            <a:gd name="T45" fmla="*/ T44 w 1678"/>
                            <a:gd name="T46" fmla="+- 0 26028 25597"/>
                            <a:gd name="T47" fmla="*/ 26028 h 937"/>
                            <a:gd name="T48" fmla="+- 0 6746 6341"/>
                            <a:gd name="T49" fmla="*/ T48 w 1678"/>
                            <a:gd name="T50" fmla="+- 0 26037 25597"/>
                            <a:gd name="T51" fmla="*/ 26037 h 937"/>
                            <a:gd name="T52" fmla="+- 0 6789 6341"/>
                            <a:gd name="T53" fmla="*/ T52 w 1678"/>
                            <a:gd name="T54" fmla="+- 0 25995 25597"/>
                            <a:gd name="T55" fmla="*/ 25995 h 937"/>
                            <a:gd name="T56" fmla="+- 0 7099 6341"/>
                            <a:gd name="T57" fmla="*/ T56 w 1678"/>
                            <a:gd name="T58" fmla="+- 0 26000 25597"/>
                            <a:gd name="T59" fmla="*/ 26000 h 937"/>
                            <a:gd name="T60" fmla="+- 0 7223 6341"/>
                            <a:gd name="T61" fmla="*/ T60 w 1678"/>
                            <a:gd name="T62" fmla="+- 0 26141 25597"/>
                            <a:gd name="T63" fmla="*/ 26141 h 937"/>
                            <a:gd name="T64" fmla="+- 0 7175 6341"/>
                            <a:gd name="T65" fmla="*/ T64 w 1678"/>
                            <a:gd name="T66" fmla="+- 0 26257 25597"/>
                            <a:gd name="T67" fmla="*/ 26257 h 937"/>
                            <a:gd name="T68" fmla="+- 0 6999 6341"/>
                            <a:gd name="T69" fmla="*/ T68 w 1678"/>
                            <a:gd name="T70" fmla="+- 0 26301 25597"/>
                            <a:gd name="T71" fmla="*/ 26301 h 937"/>
                            <a:gd name="T72" fmla="+- 0 6885 6341"/>
                            <a:gd name="T73" fmla="*/ T72 w 1678"/>
                            <a:gd name="T74" fmla="+- 0 26264 25597"/>
                            <a:gd name="T75" fmla="*/ 26264 h 937"/>
                            <a:gd name="T76" fmla="+- 0 6857 6341"/>
                            <a:gd name="T77" fmla="*/ T76 w 1678"/>
                            <a:gd name="T78" fmla="+- 0 26220 25597"/>
                            <a:gd name="T79" fmla="*/ 26220 h 937"/>
                            <a:gd name="T80" fmla="+- 0 6908 6341"/>
                            <a:gd name="T81" fmla="*/ T80 w 1678"/>
                            <a:gd name="T82" fmla="+- 0 26197 25597"/>
                            <a:gd name="T83" fmla="*/ 26197 h 937"/>
                            <a:gd name="T84" fmla="+- 0 7339 6341"/>
                            <a:gd name="T85" fmla="*/ T84 w 1678"/>
                            <a:gd name="T86" fmla="+- 0 26018 25597"/>
                            <a:gd name="T87" fmla="*/ 26018 h 937"/>
                            <a:gd name="T88" fmla="+- 0 7397 6341"/>
                            <a:gd name="T89" fmla="*/ T88 w 1678"/>
                            <a:gd name="T90" fmla="+- 0 26047 25597"/>
                            <a:gd name="T91" fmla="*/ 26047 h 937"/>
                            <a:gd name="T92" fmla="+- 0 7493 6341"/>
                            <a:gd name="T93" fmla="*/ T92 w 1678"/>
                            <a:gd name="T94" fmla="+- 0 26122 25597"/>
                            <a:gd name="T95" fmla="*/ 26122 h 937"/>
                            <a:gd name="T96" fmla="+- 0 7617 6341"/>
                            <a:gd name="T97" fmla="*/ T96 w 1678"/>
                            <a:gd name="T98" fmla="+- 0 26222 25597"/>
                            <a:gd name="T99" fmla="*/ 26222 h 937"/>
                            <a:gd name="T100" fmla="+- 0 7706 6341"/>
                            <a:gd name="T101" fmla="*/ T100 w 1678"/>
                            <a:gd name="T102" fmla="+- 0 26300 25597"/>
                            <a:gd name="T103" fmla="*/ 26300 h 937"/>
                            <a:gd name="T104" fmla="+- 0 7735 6341"/>
                            <a:gd name="T105" fmla="*/ T104 w 1678"/>
                            <a:gd name="T106" fmla="+- 0 26303 25597"/>
                            <a:gd name="T107" fmla="*/ 26303 h 937"/>
                            <a:gd name="T108" fmla="+- 0 7694 6341"/>
                            <a:gd name="T109" fmla="*/ T108 w 1678"/>
                            <a:gd name="T110" fmla="+- 0 26004 25597"/>
                            <a:gd name="T111" fmla="*/ 26004 h 937"/>
                            <a:gd name="T112" fmla="+- 0 7642 6341"/>
                            <a:gd name="T113" fmla="*/ T112 w 1678"/>
                            <a:gd name="T114" fmla="+- 0 26044 25597"/>
                            <a:gd name="T115" fmla="*/ 26044 h 937"/>
                            <a:gd name="T116" fmla="+- 0 7559 6341"/>
                            <a:gd name="T117" fmla="*/ T116 w 1678"/>
                            <a:gd name="T118" fmla="+- 0 26149 25597"/>
                            <a:gd name="T119" fmla="*/ 26149 h 937"/>
                            <a:gd name="T120" fmla="+- 0 7458 6341"/>
                            <a:gd name="T121" fmla="*/ T120 w 1678"/>
                            <a:gd name="T122" fmla="+- 0 26256 25597"/>
                            <a:gd name="T123" fmla="*/ 26256 h 937"/>
                            <a:gd name="T124" fmla="+- 0 7413 6341"/>
                            <a:gd name="T125" fmla="*/ T124 w 1678"/>
                            <a:gd name="T126" fmla="+- 0 26278 25597"/>
                            <a:gd name="T127" fmla="*/ 26278 h 937"/>
                            <a:gd name="T128" fmla="+- 0 7417 6341"/>
                            <a:gd name="T129" fmla="*/ T128 w 1678"/>
                            <a:gd name="T130" fmla="+- 0 26231 25597"/>
                            <a:gd name="T131" fmla="*/ 26231 h 937"/>
                            <a:gd name="T132" fmla="+- 0 7746 6341"/>
                            <a:gd name="T133" fmla="*/ T132 w 1678"/>
                            <a:gd name="T134" fmla="+- 0 25793 25597"/>
                            <a:gd name="T135" fmla="*/ 25793 h 937"/>
                            <a:gd name="T136" fmla="+- 0 7813 6341"/>
                            <a:gd name="T137" fmla="*/ T136 w 1678"/>
                            <a:gd name="T138" fmla="+- 0 25739 25597"/>
                            <a:gd name="T139" fmla="*/ 25739 h 937"/>
                            <a:gd name="T140" fmla="+- 0 7825 6341"/>
                            <a:gd name="T141" fmla="*/ T140 w 1678"/>
                            <a:gd name="T142" fmla="+- 0 25739 25597"/>
                            <a:gd name="T143" fmla="*/ 25739 h 937"/>
                            <a:gd name="T144" fmla="+- 0 7811 6341"/>
                            <a:gd name="T145" fmla="*/ T144 w 1678"/>
                            <a:gd name="T146" fmla="+- 0 25791 25597"/>
                            <a:gd name="T147" fmla="*/ 25791 h 937"/>
                            <a:gd name="T148" fmla="+- 0 7791 6341"/>
                            <a:gd name="T149" fmla="*/ T148 w 1678"/>
                            <a:gd name="T150" fmla="+- 0 25845 25597"/>
                            <a:gd name="T151" fmla="*/ 25845 h 937"/>
                            <a:gd name="T152" fmla="+- 0 7815 6341"/>
                            <a:gd name="T153" fmla="*/ T152 w 1678"/>
                            <a:gd name="T154" fmla="+- 0 25875 25597"/>
                            <a:gd name="T155" fmla="*/ 25875 h 937"/>
                            <a:gd name="T156" fmla="+- 0 7909 6341"/>
                            <a:gd name="T157" fmla="*/ T156 w 1678"/>
                            <a:gd name="T158" fmla="+- 0 25852 25597"/>
                            <a:gd name="T159" fmla="*/ 25852 h 937"/>
                            <a:gd name="T160" fmla="+- 0 7992 6341"/>
                            <a:gd name="T161" fmla="*/ T160 w 1678"/>
                            <a:gd name="T162" fmla="+- 0 25814 25597"/>
                            <a:gd name="T163" fmla="*/ 25814 h 937"/>
                            <a:gd name="T164" fmla="+- 0 8018 6341"/>
                            <a:gd name="T165" fmla="*/ T164 w 1678"/>
                            <a:gd name="T166" fmla="+- 0 25784 25597"/>
                            <a:gd name="T167" fmla="*/ 25784 h 937"/>
                            <a:gd name="T168" fmla="+- 0 8015 6341"/>
                            <a:gd name="T169" fmla="*/ T168 w 1678"/>
                            <a:gd name="T170" fmla="+- 0 25629 25597"/>
                            <a:gd name="T171" fmla="*/ 25629 h 937"/>
                            <a:gd name="T172" fmla="+- 0 7987 6341"/>
                            <a:gd name="T173" fmla="*/ T172 w 1678"/>
                            <a:gd name="T174" fmla="+- 0 25699 25597"/>
                            <a:gd name="T175" fmla="*/ 25699 h 937"/>
                            <a:gd name="T176" fmla="+- 0 7988 6341"/>
                            <a:gd name="T177" fmla="*/ T176 w 1678"/>
                            <a:gd name="T178" fmla="+- 0 25853 25597"/>
                            <a:gd name="T179" fmla="*/ 25853 h 937"/>
                            <a:gd name="T180" fmla="+- 0 7995 6341"/>
                            <a:gd name="T181" fmla="*/ T180 w 1678"/>
                            <a:gd name="T182" fmla="+- 0 25986 25597"/>
                            <a:gd name="T183" fmla="*/ 25986 h 937"/>
                            <a:gd name="T184" fmla="+- 0 8016 6341"/>
                            <a:gd name="T185" fmla="*/ T184 w 1678"/>
                            <a:gd name="T186" fmla="+- 0 26033 25597"/>
                            <a:gd name="T187" fmla="*/ 26033 h 93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</a:cxnLst>
                          <a:rect l="0" t="0" r="r" b="b"/>
                          <a:pathLst>
                            <a:path w="1678" h="937" extrusionOk="0">
                              <a:moveTo>
                                <a:pt x="113" y="0"/>
                              </a:moveTo>
                              <a:cubicBezTo>
                                <a:pt x="88" y="28"/>
                                <a:pt x="69" y="60"/>
                                <a:pt x="56" y="96"/>
                              </a:cubicBezTo>
                              <a:cubicBezTo>
                                <a:pt x="31" y="166"/>
                                <a:pt x="16" y="241"/>
                                <a:pt x="8" y="315"/>
                              </a:cubicBezTo>
                              <a:cubicBezTo>
                                <a:pt x="-2" y="417"/>
                                <a:pt x="-6" y="523"/>
                                <a:pt x="7" y="624"/>
                              </a:cubicBezTo>
                              <a:cubicBezTo>
                                <a:pt x="18" y="713"/>
                                <a:pt x="41" y="804"/>
                                <a:pt x="100" y="875"/>
                              </a:cubicBezTo>
                              <a:cubicBezTo>
                                <a:pt x="139" y="911"/>
                                <a:pt x="153" y="924"/>
                                <a:pt x="188" y="936"/>
                              </a:cubicBezTo>
                            </a:path>
                            <a:path w="1678" h="937" extrusionOk="0">
                              <a:moveTo>
                                <a:pt x="828" y="183"/>
                              </a:moveTo>
                              <a:cubicBezTo>
                                <a:pt x="803" y="168"/>
                                <a:pt x="806" y="166"/>
                                <a:pt x="768" y="181"/>
                              </a:cubicBezTo>
                              <a:cubicBezTo>
                                <a:pt x="690" y="212"/>
                                <a:pt x="614" y="220"/>
                                <a:pt x="531" y="226"/>
                              </a:cubicBezTo>
                              <a:cubicBezTo>
                                <a:pt x="510" y="227"/>
                                <a:pt x="483" y="227"/>
                                <a:pt x="464" y="239"/>
                              </a:cubicBezTo>
                              <a:cubicBezTo>
                                <a:pt x="443" y="253"/>
                                <a:pt x="437" y="279"/>
                                <a:pt x="433" y="302"/>
                              </a:cubicBezTo>
                              <a:cubicBezTo>
                                <a:pt x="426" y="346"/>
                                <a:pt x="421" y="388"/>
                                <a:pt x="408" y="431"/>
                              </a:cubicBezTo>
                              <a:cubicBezTo>
                                <a:pt x="407" y="434"/>
                                <a:pt x="406" y="437"/>
                                <a:pt x="405" y="440"/>
                              </a:cubicBezTo>
                              <a:cubicBezTo>
                                <a:pt x="419" y="420"/>
                                <a:pt x="425" y="409"/>
                                <a:pt x="448" y="398"/>
                              </a:cubicBezTo>
                              <a:cubicBezTo>
                                <a:pt x="543" y="353"/>
                                <a:pt x="663" y="363"/>
                                <a:pt x="758" y="403"/>
                              </a:cubicBezTo>
                              <a:cubicBezTo>
                                <a:pt x="816" y="427"/>
                                <a:pt x="874" y="478"/>
                                <a:pt x="882" y="544"/>
                              </a:cubicBezTo>
                              <a:cubicBezTo>
                                <a:pt x="887" y="586"/>
                                <a:pt x="866" y="633"/>
                                <a:pt x="834" y="660"/>
                              </a:cubicBezTo>
                              <a:cubicBezTo>
                                <a:pt x="786" y="701"/>
                                <a:pt x="719" y="710"/>
                                <a:pt x="658" y="704"/>
                              </a:cubicBezTo>
                              <a:cubicBezTo>
                                <a:pt x="619" y="700"/>
                                <a:pt x="576" y="689"/>
                                <a:pt x="544" y="667"/>
                              </a:cubicBezTo>
                              <a:cubicBezTo>
                                <a:pt x="535" y="660"/>
                                <a:pt x="509" y="639"/>
                                <a:pt x="516" y="623"/>
                              </a:cubicBezTo>
                              <a:cubicBezTo>
                                <a:pt x="522" y="611"/>
                                <a:pt x="556" y="604"/>
                                <a:pt x="567" y="600"/>
                              </a:cubicBezTo>
                            </a:path>
                            <a:path w="1678" h="937" extrusionOk="0">
                              <a:moveTo>
                                <a:pt x="998" y="421"/>
                              </a:moveTo>
                              <a:cubicBezTo>
                                <a:pt x="1020" y="425"/>
                                <a:pt x="1037" y="436"/>
                                <a:pt x="1056" y="450"/>
                              </a:cubicBezTo>
                              <a:cubicBezTo>
                                <a:pt x="1088" y="474"/>
                                <a:pt x="1119" y="501"/>
                                <a:pt x="1152" y="525"/>
                              </a:cubicBezTo>
                              <a:cubicBezTo>
                                <a:pt x="1195" y="557"/>
                                <a:pt x="1235" y="591"/>
                                <a:pt x="1276" y="625"/>
                              </a:cubicBezTo>
                              <a:cubicBezTo>
                                <a:pt x="1306" y="650"/>
                                <a:pt x="1333" y="679"/>
                                <a:pt x="1365" y="703"/>
                              </a:cubicBezTo>
                              <a:cubicBezTo>
                                <a:pt x="1386" y="719"/>
                                <a:pt x="1376" y="709"/>
                                <a:pt x="1394" y="706"/>
                              </a:cubicBezTo>
                            </a:path>
                            <a:path w="1678" h="937" extrusionOk="0">
                              <a:moveTo>
                                <a:pt x="1353" y="407"/>
                              </a:moveTo>
                              <a:cubicBezTo>
                                <a:pt x="1333" y="409"/>
                                <a:pt x="1314" y="429"/>
                                <a:pt x="1301" y="447"/>
                              </a:cubicBezTo>
                              <a:cubicBezTo>
                                <a:pt x="1274" y="483"/>
                                <a:pt x="1248" y="518"/>
                                <a:pt x="1218" y="552"/>
                              </a:cubicBezTo>
                              <a:cubicBezTo>
                                <a:pt x="1187" y="588"/>
                                <a:pt x="1154" y="628"/>
                                <a:pt x="1117" y="659"/>
                              </a:cubicBezTo>
                              <a:cubicBezTo>
                                <a:pt x="1102" y="672"/>
                                <a:pt x="1089" y="679"/>
                                <a:pt x="1072" y="681"/>
                              </a:cubicBezTo>
                              <a:cubicBezTo>
                                <a:pt x="1069" y="657"/>
                                <a:pt x="1068" y="649"/>
                                <a:pt x="1076" y="634"/>
                              </a:cubicBezTo>
                            </a:path>
                            <a:path w="1678" h="937" extrusionOk="0">
                              <a:moveTo>
                                <a:pt x="1405" y="196"/>
                              </a:moveTo>
                              <a:cubicBezTo>
                                <a:pt x="1423" y="179"/>
                                <a:pt x="1447" y="147"/>
                                <a:pt x="1472" y="142"/>
                              </a:cubicBezTo>
                              <a:cubicBezTo>
                                <a:pt x="1476" y="142"/>
                                <a:pt x="1480" y="142"/>
                                <a:pt x="1484" y="142"/>
                              </a:cubicBezTo>
                              <a:cubicBezTo>
                                <a:pt x="1484" y="162"/>
                                <a:pt x="1477" y="175"/>
                                <a:pt x="1470" y="194"/>
                              </a:cubicBezTo>
                              <a:cubicBezTo>
                                <a:pt x="1463" y="212"/>
                                <a:pt x="1456" y="229"/>
                                <a:pt x="1450" y="248"/>
                              </a:cubicBezTo>
                              <a:cubicBezTo>
                                <a:pt x="1444" y="268"/>
                                <a:pt x="1454" y="277"/>
                                <a:pt x="1474" y="278"/>
                              </a:cubicBezTo>
                              <a:cubicBezTo>
                                <a:pt x="1505" y="280"/>
                                <a:pt x="1540" y="266"/>
                                <a:pt x="1568" y="255"/>
                              </a:cubicBezTo>
                              <a:cubicBezTo>
                                <a:pt x="1596" y="244"/>
                                <a:pt x="1627" y="237"/>
                                <a:pt x="1651" y="217"/>
                              </a:cubicBezTo>
                              <a:cubicBezTo>
                                <a:pt x="1663" y="202"/>
                                <a:pt x="1668" y="196"/>
                                <a:pt x="1677" y="187"/>
                              </a:cubicBezTo>
                            </a:path>
                            <a:path w="1678" h="937" extrusionOk="0">
                              <a:moveTo>
                                <a:pt x="1674" y="32"/>
                              </a:moveTo>
                              <a:cubicBezTo>
                                <a:pt x="1641" y="33"/>
                                <a:pt x="1647" y="67"/>
                                <a:pt x="1646" y="102"/>
                              </a:cubicBezTo>
                              <a:cubicBezTo>
                                <a:pt x="1644" y="153"/>
                                <a:pt x="1644" y="205"/>
                                <a:pt x="1647" y="256"/>
                              </a:cubicBezTo>
                              <a:cubicBezTo>
                                <a:pt x="1649" y="300"/>
                                <a:pt x="1650" y="346"/>
                                <a:pt x="1654" y="389"/>
                              </a:cubicBezTo>
                              <a:cubicBezTo>
                                <a:pt x="1656" y="413"/>
                                <a:pt x="1661" y="420"/>
                                <a:pt x="1675" y="43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1" o:spid="_x0000_s1026" style="position:absolute;margin-left:89.75pt;margin-top:31.75pt;width:47.55pt;height:26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78,93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" path="m113,0c88,28,69,60,56,96,31,166,16,241,8,315,-2,417,-6,523,7,624,18,713,41,804,100,875,139,911,153,924,188,936em828,183c803,168,806,166,768,181,690,212,614,220,531,226,510,227,483,227,464,239,443,253,437,279,433,302,426,346,421,388,408,431,407,434,406,437,405,440,419,420,425,409,448,398,543,353,663,363,758,403,816,427,874,478,882,544,887,586,866,633,834,660,786,701,719,710,658,704,619,700,576,689,544,667,535,660,509,639,516,623,522,611,556,604,567,600em998,421c1020,425,1037,436,1056,450,1088,474,1119,501,1152,525,1195,557,1235,591,1276,625,1306,650,1333,679,1365,703,1386,719,1376,709,1394,706em1353,407c1333,409,1314,429,1301,447,1274,483,1248,518,1218,552,1187,588,1154,628,1117,659,1102,672,1089,679,1072,681,1069,657,1068,649,1076,634em1405,196c1423,179,1447,147,1472,142,1476,142,1480,142,1484,142,1484,162,1477,175,1470,194,1463,212,1456,229,1450,248,1444,268,1454,277,1474,278,1505,280,1540,266,1568,255,1596,244,1627,237,1651,217,1663,202,1668,196,1677,187em1674,32c1641,33,1647,67,1646,102,1644,153,1644,205,1647,256,1649,300,1650,346,1654,389,1656,413,1661,420,1675,436e" filled="f" strokecolor="#7030a0" strokeweight="1pt">
                <v:stroke endcap="round"/>
                <v:path o:extrusionok="f" o:connecttype="custom" o:connectlocs="40667,9211232;20153,9245778;2879,9324587;2519,9435782;35988,9526106;67658,9548057;297984,9277086;276391,9276366;191098,9292560;166986,9297238;155830,9319909;146833,9366330;145753,9369569;161228,9354455;272792,9356254;317418,9406994;300143,9448737;236804,9464571;195777,9451256;185700,9435422;204054,9427146;359164,9362731;380037,9373167;414586,9400156;459212,9436142;491241,9464211;501678,9465290;486923,9357693;468209,9372088;438338,9409873;401990,9448377;385795,9456294;387235,9439381;505637,9281764;529749,9262332;534068,9262332;529029,9281044;521831,9300476;530469,9311272;564298,9302995;594168,9289321;603525,9278525;602445,9222747;592369,9247937;592729,9303355;595248,9351216;602805,9368129" o:connectangles="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79D03CE" wp14:editId="3DA7D3CC">
                <wp:simplePos x="0" y="0"/>
                <wp:positionH relativeFrom="column">
                  <wp:posOffset>1938020</wp:posOffset>
                </wp:positionH>
                <wp:positionV relativeFrom="paragraph">
                  <wp:posOffset>420370</wp:posOffset>
                </wp:positionV>
                <wp:extent cx="113030" cy="311150"/>
                <wp:effectExtent l="7620" t="13970" r="31750" b="43180"/>
                <wp:wrapNone/>
                <wp:docPr id="106" name="Freeform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13030" cy="311150"/>
                        </a:xfrm>
                        <a:custGeom>
                          <a:avLst/>
                          <a:gdLst>
                            <a:gd name="T0" fmla="+- 0 8558 8558"/>
                            <a:gd name="T1" fmla="*/ T0 w 315"/>
                            <a:gd name="T2" fmla="+- 0 25646 25646"/>
                            <a:gd name="T3" fmla="*/ 25646 h 864"/>
                            <a:gd name="T4" fmla="+- 0 8588 8558"/>
                            <a:gd name="T5" fmla="*/ T4 w 315"/>
                            <a:gd name="T6" fmla="+- 0 25672 25646"/>
                            <a:gd name="T7" fmla="*/ 25672 h 864"/>
                            <a:gd name="T8" fmla="+- 0 8618 8558"/>
                            <a:gd name="T9" fmla="*/ T8 w 315"/>
                            <a:gd name="T10" fmla="+- 0 25698 25646"/>
                            <a:gd name="T11" fmla="*/ 25698 h 864"/>
                            <a:gd name="T12" fmla="+- 0 8648 8558"/>
                            <a:gd name="T13" fmla="*/ T12 w 315"/>
                            <a:gd name="T14" fmla="+- 0 25725 25646"/>
                            <a:gd name="T15" fmla="*/ 25725 h 864"/>
                            <a:gd name="T16" fmla="+- 0 8738 8558"/>
                            <a:gd name="T17" fmla="*/ T16 w 315"/>
                            <a:gd name="T18" fmla="+- 0 25806 25646"/>
                            <a:gd name="T19" fmla="*/ 25806 h 864"/>
                            <a:gd name="T20" fmla="+- 0 8837 8558"/>
                            <a:gd name="T21" fmla="*/ T20 w 315"/>
                            <a:gd name="T22" fmla="+- 0 25895 25646"/>
                            <a:gd name="T23" fmla="*/ 25895 h 864"/>
                            <a:gd name="T24" fmla="+- 0 8865 8558"/>
                            <a:gd name="T25" fmla="*/ T24 w 315"/>
                            <a:gd name="T26" fmla="+- 0 26018 25646"/>
                            <a:gd name="T27" fmla="*/ 26018 h 864"/>
                            <a:gd name="T28" fmla="+- 0 8886 8558"/>
                            <a:gd name="T29" fmla="*/ T28 w 315"/>
                            <a:gd name="T30" fmla="+- 0 26108 25646"/>
                            <a:gd name="T31" fmla="*/ 26108 h 864"/>
                            <a:gd name="T32" fmla="+- 0 8857 8558"/>
                            <a:gd name="T33" fmla="*/ T32 w 315"/>
                            <a:gd name="T34" fmla="+- 0 26206 25646"/>
                            <a:gd name="T35" fmla="*/ 26206 h 864"/>
                            <a:gd name="T36" fmla="+- 0 8816 8558"/>
                            <a:gd name="T37" fmla="*/ T36 w 315"/>
                            <a:gd name="T38" fmla="+- 0 26286 25646"/>
                            <a:gd name="T39" fmla="*/ 26286 h 864"/>
                            <a:gd name="T40" fmla="+- 0 8776 8558"/>
                            <a:gd name="T41" fmla="*/ T40 w 315"/>
                            <a:gd name="T42" fmla="+- 0 26364 25646"/>
                            <a:gd name="T43" fmla="*/ 26364 h 864"/>
                            <a:gd name="T44" fmla="+- 0 8722 8558"/>
                            <a:gd name="T45" fmla="*/ T44 w 315"/>
                            <a:gd name="T46" fmla="+- 0 26438 25646"/>
                            <a:gd name="T47" fmla="*/ 26438 h 864"/>
                            <a:gd name="T48" fmla="+- 0 8671 8558"/>
                            <a:gd name="T49" fmla="*/ T48 w 315"/>
                            <a:gd name="T50" fmla="+- 0 26509 25646"/>
                            <a:gd name="T51" fmla="*/ 26509 h 86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</a:cxnLst>
                          <a:rect l="0" t="0" r="r" b="b"/>
                          <a:pathLst>
                            <a:path w="315" h="864" extrusionOk="0">
                              <a:moveTo>
                                <a:pt x="0" y="0"/>
                              </a:moveTo>
                              <a:cubicBezTo>
                                <a:pt x="30" y="26"/>
                                <a:pt x="60" y="52"/>
                                <a:pt x="90" y="79"/>
                              </a:cubicBezTo>
                              <a:cubicBezTo>
                                <a:pt x="180" y="160"/>
                                <a:pt x="279" y="249"/>
                                <a:pt x="307" y="372"/>
                              </a:cubicBezTo>
                              <a:cubicBezTo>
                                <a:pt x="328" y="462"/>
                                <a:pt x="299" y="560"/>
                                <a:pt x="258" y="640"/>
                              </a:cubicBezTo>
                              <a:cubicBezTo>
                                <a:pt x="218" y="718"/>
                                <a:pt x="164" y="792"/>
                                <a:pt x="113" y="86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2" o:spid="_x0000_s1026" style="position:absolute;margin-left:152.6pt;margin-top:33.1pt;width:8.9pt;height:24.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15,8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" path="m0,0c30,26,60,52,90,79,180,160,279,249,307,372,328,462,299,560,258,640,218,718,164,792,113,863e" filled="f" strokecolor="#7030a0" strokeweight="1pt">
                <v:stroke endcap="round"/>
                <v:path o:extrusionok="f" o:connecttype="custom" o:connectlocs="0,9235825;10765,9245188;21530,9254552;32294,9264275;64589,9293445;100112,9325497;110159,9369792;117695,9402204;107289,9437496;92577,9466307;78224,9494397;58847,9521046;40547,9546615" o:connectangles="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A750A68" wp14:editId="271D14B2">
                <wp:simplePos x="0" y="0"/>
                <wp:positionH relativeFrom="column">
                  <wp:posOffset>2187575</wp:posOffset>
                </wp:positionH>
                <wp:positionV relativeFrom="paragraph">
                  <wp:posOffset>545465</wp:posOffset>
                </wp:positionV>
                <wp:extent cx="107315" cy="55245"/>
                <wp:effectExtent l="15875" t="12065" r="41910" b="34290"/>
                <wp:wrapNone/>
                <wp:docPr id="105" name="Freeform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7315" cy="55245"/>
                        </a:xfrm>
                        <a:custGeom>
                          <a:avLst/>
                          <a:gdLst>
                            <a:gd name="T0" fmla="+- 0 9328 9251"/>
                            <a:gd name="T1" fmla="*/ T0 w 298"/>
                            <a:gd name="T2" fmla="+- 0 25992 25992"/>
                            <a:gd name="T3" fmla="*/ 25992 h 155"/>
                            <a:gd name="T4" fmla="+- 0 9303 9251"/>
                            <a:gd name="T5" fmla="*/ T4 w 298"/>
                            <a:gd name="T6" fmla="+- 0 26002 25992"/>
                            <a:gd name="T7" fmla="*/ 26002 h 155"/>
                            <a:gd name="T8" fmla="+- 0 9360 9251"/>
                            <a:gd name="T9" fmla="*/ T8 w 298"/>
                            <a:gd name="T10" fmla="+- 0 26015 25992"/>
                            <a:gd name="T11" fmla="*/ 26015 h 155"/>
                            <a:gd name="T12" fmla="+- 0 9465 9251"/>
                            <a:gd name="T13" fmla="*/ T12 w 298"/>
                            <a:gd name="T14" fmla="+- 0 26021 25992"/>
                            <a:gd name="T15" fmla="*/ 26021 h 155"/>
                            <a:gd name="T16" fmla="+- 0 9548 9251"/>
                            <a:gd name="T17" fmla="*/ T16 w 298"/>
                            <a:gd name="T18" fmla="+- 0 26024 25992"/>
                            <a:gd name="T19" fmla="*/ 26024 h 155"/>
                            <a:gd name="T20" fmla="+- 0 9255 9251"/>
                            <a:gd name="T21" fmla="*/ T20 w 298"/>
                            <a:gd name="T22" fmla="+- 0 26094 25992"/>
                            <a:gd name="T23" fmla="*/ 26094 h 155"/>
                            <a:gd name="T24" fmla="+- 0 9322 9251"/>
                            <a:gd name="T25" fmla="*/ T24 w 298"/>
                            <a:gd name="T26" fmla="+- 0 26127 25992"/>
                            <a:gd name="T27" fmla="*/ 26127 h 155"/>
                            <a:gd name="T28" fmla="+- 0 9457 9251"/>
                            <a:gd name="T29" fmla="*/ T28 w 298"/>
                            <a:gd name="T30" fmla="+- 0 26143 25992"/>
                            <a:gd name="T31" fmla="*/ 26143 h 155"/>
                            <a:gd name="T32" fmla="+- 0 9530 9251"/>
                            <a:gd name="T33" fmla="*/ T32 w 298"/>
                            <a:gd name="T34" fmla="+- 0 26145 25992"/>
                            <a:gd name="T35" fmla="*/ 26145 h 15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</a:cxnLst>
                          <a:rect l="0" t="0" r="r" b="b"/>
                          <a:pathLst>
                            <a:path w="298" h="155" extrusionOk="0">
                              <a:moveTo>
                                <a:pt x="77" y="0"/>
                              </a:moveTo>
                              <a:cubicBezTo>
                                <a:pt x="64" y="4"/>
                                <a:pt x="60" y="6"/>
                                <a:pt x="52" y="10"/>
                              </a:cubicBezTo>
                              <a:cubicBezTo>
                                <a:pt x="72" y="19"/>
                                <a:pt x="87" y="21"/>
                                <a:pt x="109" y="23"/>
                              </a:cubicBezTo>
                              <a:cubicBezTo>
                                <a:pt x="144" y="27"/>
                                <a:pt x="179" y="29"/>
                                <a:pt x="214" y="29"/>
                              </a:cubicBezTo>
                              <a:cubicBezTo>
                                <a:pt x="242" y="29"/>
                                <a:pt x="269" y="33"/>
                                <a:pt x="297" y="32"/>
                              </a:cubicBezTo>
                            </a:path>
                            <a:path w="298" h="155" extrusionOk="0">
                              <a:moveTo>
                                <a:pt x="4" y="102"/>
                              </a:moveTo>
                              <a:cubicBezTo>
                                <a:pt x="9" y="131"/>
                                <a:pt x="40" y="130"/>
                                <a:pt x="71" y="135"/>
                              </a:cubicBezTo>
                              <a:cubicBezTo>
                                <a:pt x="116" y="142"/>
                                <a:pt x="161" y="147"/>
                                <a:pt x="206" y="151"/>
                              </a:cubicBezTo>
                              <a:cubicBezTo>
                                <a:pt x="231" y="153"/>
                                <a:pt x="254" y="154"/>
                                <a:pt x="279" y="15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3" o:spid="_x0000_s1026" style="position:absolute;margin-left:172.25pt;margin-top:42.95pt;width:8.45pt;height:4.3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98,1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" path="m77,0c64,4,60,6,52,10,72,19,87,21,109,23,144,27,179,29,214,29,242,29,269,33,297,32em4,102c9,131,40,130,71,135,116,142,161,147,206,151,231,153,254,154,279,153e" filled="f" strokecolor="#7030a0" strokeweight="1pt">
                <v:stroke endcap="round"/>
                <v:path o:extrusionok="f" o:connecttype="custom" o:connectlocs="27729,9264052;18726,9267616;39253,9272250;77065,9274388;106955,9275457;1440,9300407;25568,9312168;74184,9317871;100473,9318584" o:connectangles="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1AFAD22" wp14:editId="6B91BB3B">
                <wp:simplePos x="0" y="0"/>
                <wp:positionH relativeFrom="column">
                  <wp:posOffset>2472055</wp:posOffset>
                </wp:positionH>
                <wp:positionV relativeFrom="paragraph">
                  <wp:posOffset>333375</wp:posOffset>
                </wp:positionV>
                <wp:extent cx="551180" cy="319405"/>
                <wp:effectExtent l="8255" t="15875" r="37465" b="33020"/>
                <wp:wrapNone/>
                <wp:docPr id="104" name="Freeform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51180" cy="319405"/>
                        </a:xfrm>
                        <a:custGeom>
                          <a:avLst/>
                          <a:gdLst>
                            <a:gd name="T0" fmla="+- 0 10070 10042"/>
                            <a:gd name="T1" fmla="*/ T0 w 1530"/>
                            <a:gd name="T2" fmla="+- 0 25758 25403"/>
                            <a:gd name="T3" fmla="*/ 25758 h 887"/>
                            <a:gd name="T4" fmla="+- 0 10046 10042"/>
                            <a:gd name="T5" fmla="*/ T4 w 1530"/>
                            <a:gd name="T6" fmla="+- 0 25763 25403"/>
                            <a:gd name="T7" fmla="*/ 25763 h 887"/>
                            <a:gd name="T8" fmla="+- 0 10072 10042"/>
                            <a:gd name="T9" fmla="*/ T8 w 1530"/>
                            <a:gd name="T10" fmla="+- 0 25728 25403"/>
                            <a:gd name="T11" fmla="*/ 25728 h 887"/>
                            <a:gd name="T12" fmla="+- 0 10178 10042"/>
                            <a:gd name="T13" fmla="*/ T12 w 1530"/>
                            <a:gd name="T14" fmla="+- 0 25678 25403"/>
                            <a:gd name="T15" fmla="*/ 25678 h 887"/>
                            <a:gd name="T16" fmla="+- 0 10312 10042"/>
                            <a:gd name="T17" fmla="*/ T16 w 1530"/>
                            <a:gd name="T18" fmla="+- 0 25688 25403"/>
                            <a:gd name="T19" fmla="*/ 25688 h 887"/>
                            <a:gd name="T20" fmla="+- 0 10371 10042"/>
                            <a:gd name="T21" fmla="*/ T20 w 1530"/>
                            <a:gd name="T22" fmla="+- 0 25775 25403"/>
                            <a:gd name="T23" fmla="*/ 25775 h 887"/>
                            <a:gd name="T24" fmla="+- 0 10318 10042"/>
                            <a:gd name="T25" fmla="*/ T24 w 1530"/>
                            <a:gd name="T26" fmla="+- 0 25875 25403"/>
                            <a:gd name="T27" fmla="*/ 25875 h 887"/>
                            <a:gd name="T28" fmla="+- 0 10206 10042"/>
                            <a:gd name="T29" fmla="*/ T28 w 1530"/>
                            <a:gd name="T30" fmla="+- 0 25945 25403"/>
                            <a:gd name="T31" fmla="*/ 25945 h 887"/>
                            <a:gd name="T32" fmla="+- 0 10150 10042"/>
                            <a:gd name="T33" fmla="*/ T32 w 1530"/>
                            <a:gd name="T34" fmla="+- 0 25963 25403"/>
                            <a:gd name="T35" fmla="*/ 25963 h 887"/>
                            <a:gd name="T36" fmla="+- 0 10216 10042"/>
                            <a:gd name="T37" fmla="*/ T36 w 1530"/>
                            <a:gd name="T38" fmla="+- 0 25941 25403"/>
                            <a:gd name="T39" fmla="*/ 25941 h 887"/>
                            <a:gd name="T40" fmla="+- 0 10405 10042"/>
                            <a:gd name="T41" fmla="*/ T40 w 1530"/>
                            <a:gd name="T42" fmla="+- 0 26036 25403"/>
                            <a:gd name="T43" fmla="*/ 26036 h 887"/>
                            <a:gd name="T44" fmla="+- 0 10384 10042"/>
                            <a:gd name="T45" fmla="*/ T44 w 1530"/>
                            <a:gd name="T46" fmla="+- 0 26155 25403"/>
                            <a:gd name="T47" fmla="*/ 26155 h 887"/>
                            <a:gd name="T48" fmla="+- 0 10272 10042"/>
                            <a:gd name="T49" fmla="*/ T48 w 1530"/>
                            <a:gd name="T50" fmla="+- 0 26259 25403"/>
                            <a:gd name="T51" fmla="*/ 26259 h 887"/>
                            <a:gd name="T52" fmla="+- 0 10126 10042"/>
                            <a:gd name="T53" fmla="*/ T52 w 1530"/>
                            <a:gd name="T54" fmla="+- 0 26273 25403"/>
                            <a:gd name="T55" fmla="*/ 26273 h 887"/>
                            <a:gd name="T56" fmla="+- 0 10079 10042"/>
                            <a:gd name="T57" fmla="*/ T56 w 1530"/>
                            <a:gd name="T58" fmla="+- 0 26203 25403"/>
                            <a:gd name="T59" fmla="*/ 26203 h 887"/>
                            <a:gd name="T60" fmla="+- 0 10101 10042"/>
                            <a:gd name="T61" fmla="*/ T60 w 1530"/>
                            <a:gd name="T62" fmla="+- 0 26138 25403"/>
                            <a:gd name="T63" fmla="*/ 26138 h 887"/>
                            <a:gd name="T64" fmla="+- 0 10629 10042"/>
                            <a:gd name="T65" fmla="*/ T64 w 1530"/>
                            <a:gd name="T66" fmla="+- 0 25744 25403"/>
                            <a:gd name="T67" fmla="*/ 25744 h 887"/>
                            <a:gd name="T68" fmla="+- 0 10657 10042"/>
                            <a:gd name="T69" fmla="*/ T68 w 1530"/>
                            <a:gd name="T70" fmla="+- 0 25692 25403"/>
                            <a:gd name="T71" fmla="*/ 25692 h 887"/>
                            <a:gd name="T72" fmla="+- 0 10636 10042"/>
                            <a:gd name="T73" fmla="*/ T72 w 1530"/>
                            <a:gd name="T74" fmla="+- 0 25726 25403"/>
                            <a:gd name="T75" fmla="*/ 25726 h 887"/>
                            <a:gd name="T76" fmla="+- 0 10570 10042"/>
                            <a:gd name="T77" fmla="*/ T76 w 1530"/>
                            <a:gd name="T78" fmla="+- 0 25966 25403"/>
                            <a:gd name="T79" fmla="*/ 25966 h 887"/>
                            <a:gd name="T80" fmla="+- 0 10579 10042"/>
                            <a:gd name="T81" fmla="*/ T80 w 1530"/>
                            <a:gd name="T82" fmla="+- 0 26129 25403"/>
                            <a:gd name="T83" fmla="*/ 26129 h 887"/>
                            <a:gd name="T84" fmla="+- 0 10676 10042"/>
                            <a:gd name="T85" fmla="*/ T84 w 1530"/>
                            <a:gd name="T86" fmla="+- 0 26169 25403"/>
                            <a:gd name="T87" fmla="*/ 26169 h 887"/>
                            <a:gd name="T88" fmla="+- 0 10854 10042"/>
                            <a:gd name="T89" fmla="*/ T88 w 1530"/>
                            <a:gd name="T90" fmla="+- 0 26010 25403"/>
                            <a:gd name="T91" fmla="*/ 26010 h 887"/>
                            <a:gd name="T92" fmla="+- 0 10859 10042"/>
                            <a:gd name="T93" fmla="*/ T92 w 1530"/>
                            <a:gd name="T94" fmla="+- 0 25858 25403"/>
                            <a:gd name="T95" fmla="*/ 25858 h 887"/>
                            <a:gd name="T96" fmla="+- 0 10684 10042"/>
                            <a:gd name="T97" fmla="*/ T96 w 1530"/>
                            <a:gd name="T98" fmla="+- 0 25699 25403"/>
                            <a:gd name="T99" fmla="*/ 25699 h 887"/>
                            <a:gd name="T100" fmla="+- 0 10618 10042"/>
                            <a:gd name="T101" fmla="*/ T100 w 1530"/>
                            <a:gd name="T102" fmla="+- 0 25711 25403"/>
                            <a:gd name="T103" fmla="*/ 25711 h 887"/>
                            <a:gd name="T104" fmla="+- 0 10612 10042"/>
                            <a:gd name="T105" fmla="*/ T104 w 1530"/>
                            <a:gd name="T106" fmla="+- 0 25740 25403"/>
                            <a:gd name="T107" fmla="*/ 25740 h 887"/>
                            <a:gd name="T108" fmla="+- 0 11120 10042"/>
                            <a:gd name="T109" fmla="*/ T108 w 1530"/>
                            <a:gd name="T110" fmla="+- 0 25874 25403"/>
                            <a:gd name="T111" fmla="*/ 25874 h 887"/>
                            <a:gd name="T112" fmla="+- 0 11150 10042"/>
                            <a:gd name="T113" fmla="*/ T112 w 1530"/>
                            <a:gd name="T114" fmla="+- 0 25916 25403"/>
                            <a:gd name="T115" fmla="*/ 25916 h 887"/>
                            <a:gd name="T116" fmla="+- 0 11220 10042"/>
                            <a:gd name="T117" fmla="*/ T116 w 1530"/>
                            <a:gd name="T118" fmla="+- 0 25992 25403"/>
                            <a:gd name="T119" fmla="*/ 25992 h 887"/>
                            <a:gd name="T120" fmla="+- 0 11297 10042"/>
                            <a:gd name="T121" fmla="*/ T120 w 1530"/>
                            <a:gd name="T122" fmla="+- 0 26072 25403"/>
                            <a:gd name="T123" fmla="*/ 26072 h 887"/>
                            <a:gd name="T124" fmla="+- 0 11351 10042"/>
                            <a:gd name="T125" fmla="*/ T124 w 1530"/>
                            <a:gd name="T126" fmla="+- 0 26113 25403"/>
                            <a:gd name="T127" fmla="*/ 26113 h 887"/>
                            <a:gd name="T128" fmla="+- 0 11381 10042"/>
                            <a:gd name="T129" fmla="*/ T128 w 1530"/>
                            <a:gd name="T130" fmla="+- 0 26099 25403"/>
                            <a:gd name="T131" fmla="*/ 26099 h 887"/>
                            <a:gd name="T132" fmla="+- 0 11326 10042"/>
                            <a:gd name="T133" fmla="*/ T132 w 1530"/>
                            <a:gd name="T134" fmla="+- 0 25872 25403"/>
                            <a:gd name="T135" fmla="*/ 25872 h 887"/>
                            <a:gd name="T136" fmla="+- 0 11268 10042"/>
                            <a:gd name="T137" fmla="*/ T136 w 1530"/>
                            <a:gd name="T138" fmla="+- 0 25910 25403"/>
                            <a:gd name="T139" fmla="*/ 25910 h 887"/>
                            <a:gd name="T140" fmla="+- 0 11189 10042"/>
                            <a:gd name="T141" fmla="*/ T140 w 1530"/>
                            <a:gd name="T142" fmla="+- 0 26010 25403"/>
                            <a:gd name="T143" fmla="*/ 26010 h 887"/>
                            <a:gd name="T144" fmla="+- 0 11105 10042"/>
                            <a:gd name="T145" fmla="*/ T144 w 1530"/>
                            <a:gd name="T146" fmla="+- 0 26118 25403"/>
                            <a:gd name="T147" fmla="*/ 26118 h 887"/>
                            <a:gd name="T148" fmla="+- 0 11063 10042"/>
                            <a:gd name="T149" fmla="*/ T148 w 1530"/>
                            <a:gd name="T150" fmla="+- 0 26156 25403"/>
                            <a:gd name="T151" fmla="*/ 26156 h 887"/>
                            <a:gd name="T152" fmla="+- 0 11356 10042"/>
                            <a:gd name="T153" fmla="*/ T152 w 1530"/>
                            <a:gd name="T154" fmla="+- 0 25485 25403"/>
                            <a:gd name="T155" fmla="*/ 25485 h 887"/>
                            <a:gd name="T156" fmla="+- 0 11387 10042"/>
                            <a:gd name="T157" fmla="*/ T156 w 1530"/>
                            <a:gd name="T158" fmla="+- 0 25451 25403"/>
                            <a:gd name="T159" fmla="*/ 25451 h 887"/>
                            <a:gd name="T160" fmla="+- 0 11383 10042"/>
                            <a:gd name="T161" fmla="*/ T160 w 1530"/>
                            <a:gd name="T162" fmla="+- 0 25494 25403"/>
                            <a:gd name="T163" fmla="*/ 25494 h 887"/>
                            <a:gd name="T164" fmla="+- 0 11347 10042"/>
                            <a:gd name="T165" fmla="*/ T164 w 1530"/>
                            <a:gd name="T166" fmla="+- 0 25547 25403"/>
                            <a:gd name="T167" fmla="*/ 25547 h 887"/>
                            <a:gd name="T168" fmla="+- 0 11333 10042"/>
                            <a:gd name="T169" fmla="*/ T168 w 1530"/>
                            <a:gd name="T170" fmla="+- 0 25576 25403"/>
                            <a:gd name="T171" fmla="*/ 25576 h 887"/>
                            <a:gd name="T172" fmla="+- 0 11403 10042"/>
                            <a:gd name="T173" fmla="*/ T172 w 1530"/>
                            <a:gd name="T174" fmla="+- 0 25583 25403"/>
                            <a:gd name="T175" fmla="*/ 25583 h 887"/>
                            <a:gd name="T176" fmla="+- 0 11488 10042"/>
                            <a:gd name="T177" fmla="*/ T176 w 1530"/>
                            <a:gd name="T178" fmla="+- 0 25583 25403"/>
                            <a:gd name="T179" fmla="*/ 25583 h 887"/>
                            <a:gd name="T180" fmla="+- 0 11550 10042"/>
                            <a:gd name="T181" fmla="*/ T180 w 1530"/>
                            <a:gd name="T182" fmla="+- 0 25569 25403"/>
                            <a:gd name="T183" fmla="*/ 25569 h 887"/>
                            <a:gd name="T184" fmla="+- 0 11568 10042"/>
                            <a:gd name="T185" fmla="*/ T184 w 1530"/>
                            <a:gd name="T186" fmla="+- 0 25553 25403"/>
                            <a:gd name="T187" fmla="*/ 25553 h 887"/>
                            <a:gd name="T188" fmla="+- 0 11571 10042"/>
                            <a:gd name="T189" fmla="*/ T188 w 1530"/>
                            <a:gd name="T190" fmla="+- 0 25403 25403"/>
                            <a:gd name="T191" fmla="*/ 25403 h 887"/>
                            <a:gd name="T192" fmla="+- 0 11553 10042"/>
                            <a:gd name="T193" fmla="*/ T192 w 1530"/>
                            <a:gd name="T194" fmla="+- 0 25492 25403"/>
                            <a:gd name="T195" fmla="*/ 25492 h 887"/>
                            <a:gd name="T196" fmla="+- 0 11511 10042"/>
                            <a:gd name="T197" fmla="*/ T196 w 1530"/>
                            <a:gd name="T198" fmla="+- 0 25725 25403"/>
                            <a:gd name="T199" fmla="*/ 25725 h 887"/>
                            <a:gd name="T200" fmla="+- 0 11498 10042"/>
                            <a:gd name="T201" fmla="*/ T200 w 1530"/>
                            <a:gd name="T202" fmla="+- 0 25802 25403"/>
                            <a:gd name="T203" fmla="*/ 25802 h 88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</a:cxnLst>
                          <a:rect l="0" t="0" r="r" b="b"/>
                          <a:pathLst>
                            <a:path w="1530" h="887" extrusionOk="0">
                              <a:moveTo>
                                <a:pt x="28" y="355"/>
                              </a:moveTo>
                              <a:cubicBezTo>
                                <a:pt x="16" y="356"/>
                                <a:pt x="12" y="356"/>
                                <a:pt x="4" y="360"/>
                              </a:cubicBezTo>
                              <a:cubicBezTo>
                                <a:pt x="10" y="349"/>
                                <a:pt x="13" y="338"/>
                                <a:pt x="30" y="325"/>
                              </a:cubicBezTo>
                              <a:cubicBezTo>
                                <a:pt x="61" y="301"/>
                                <a:pt x="99" y="286"/>
                                <a:pt x="136" y="275"/>
                              </a:cubicBezTo>
                              <a:cubicBezTo>
                                <a:pt x="180" y="262"/>
                                <a:pt x="228" y="265"/>
                                <a:pt x="270" y="285"/>
                              </a:cubicBezTo>
                              <a:cubicBezTo>
                                <a:pt x="307" y="302"/>
                                <a:pt x="327" y="332"/>
                                <a:pt x="329" y="372"/>
                              </a:cubicBezTo>
                              <a:cubicBezTo>
                                <a:pt x="331" y="412"/>
                                <a:pt x="304" y="446"/>
                                <a:pt x="276" y="472"/>
                              </a:cubicBezTo>
                              <a:cubicBezTo>
                                <a:pt x="243" y="502"/>
                                <a:pt x="204" y="524"/>
                                <a:pt x="164" y="542"/>
                              </a:cubicBezTo>
                              <a:cubicBezTo>
                                <a:pt x="144" y="551"/>
                                <a:pt x="128" y="555"/>
                                <a:pt x="108" y="560"/>
                              </a:cubicBezTo>
                              <a:cubicBezTo>
                                <a:pt x="127" y="547"/>
                                <a:pt x="142" y="539"/>
                                <a:pt x="174" y="538"/>
                              </a:cubicBezTo>
                              <a:cubicBezTo>
                                <a:pt x="243" y="536"/>
                                <a:pt x="335" y="563"/>
                                <a:pt x="363" y="633"/>
                              </a:cubicBezTo>
                              <a:cubicBezTo>
                                <a:pt x="379" y="674"/>
                                <a:pt x="364" y="717"/>
                                <a:pt x="342" y="752"/>
                              </a:cubicBezTo>
                              <a:cubicBezTo>
                                <a:pt x="315" y="795"/>
                                <a:pt x="274" y="831"/>
                                <a:pt x="230" y="856"/>
                              </a:cubicBezTo>
                              <a:cubicBezTo>
                                <a:pt x="184" y="883"/>
                                <a:pt x="133" y="898"/>
                                <a:pt x="84" y="870"/>
                              </a:cubicBezTo>
                              <a:cubicBezTo>
                                <a:pt x="57" y="855"/>
                                <a:pt x="44" y="829"/>
                                <a:pt x="37" y="800"/>
                              </a:cubicBezTo>
                              <a:cubicBezTo>
                                <a:pt x="30" y="772"/>
                                <a:pt x="42" y="757"/>
                                <a:pt x="59" y="735"/>
                              </a:cubicBezTo>
                            </a:path>
                            <a:path w="1530" h="887" extrusionOk="0">
                              <a:moveTo>
                                <a:pt x="587" y="341"/>
                              </a:moveTo>
                              <a:cubicBezTo>
                                <a:pt x="598" y="324"/>
                                <a:pt x="606" y="307"/>
                                <a:pt x="615" y="289"/>
                              </a:cubicBezTo>
                              <a:cubicBezTo>
                                <a:pt x="596" y="295"/>
                                <a:pt x="602" y="304"/>
                                <a:pt x="594" y="323"/>
                              </a:cubicBezTo>
                              <a:cubicBezTo>
                                <a:pt x="562" y="399"/>
                                <a:pt x="539" y="481"/>
                                <a:pt x="528" y="563"/>
                              </a:cubicBezTo>
                              <a:cubicBezTo>
                                <a:pt x="521" y="615"/>
                                <a:pt x="515" y="677"/>
                                <a:pt x="537" y="726"/>
                              </a:cubicBezTo>
                              <a:cubicBezTo>
                                <a:pt x="554" y="765"/>
                                <a:pt x="595" y="775"/>
                                <a:pt x="634" y="766"/>
                              </a:cubicBezTo>
                              <a:cubicBezTo>
                                <a:pt x="711" y="748"/>
                                <a:pt x="781" y="677"/>
                                <a:pt x="812" y="607"/>
                              </a:cubicBezTo>
                              <a:cubicBezTo>
                                <a:pt x="835" y="555"/>
                                <a:pt x="836" y="508"/>
                                <a:pt x="817" y="455"/>
                              </a:cubicBezTo>
                              <a:cubicBezTo>
                                <a:pt x="790" y="380"/>
                                <a:pt x="720" y="315"/>
                                <a:pt x="642" y="296"/>
                              </a:cubicBezTo>
                              <a:cubicBezTo>
                                <a:pt x="621" y="291"/>
                                <a:pt x="591" y="289"/>
                                <a:pt x="576" y="308"/>
                              </a:cubicBezTo>
                              <a:cubicBezTo>
                                <a:pt x="566" y="321"/>
                                <a:pt x="573" y="325"/>
                                <a:pt x="570" y="337"/>
                              </a:cubicBezTo>
                            </a:path>
                            <a:path w="1530" h="887" extrusionOk="0">
                              <a:moveTo>
                                <a:pt x="1078" y="471"/>
                              </a:moveTo>
                              <a:cubicBezTo>
                                <a:pt x="1086" y="488"/>
                                <a:pt x="1096" y="499"/>
                                <a:pt x="1108" y="513"/>
                              </a:cubicBezTo>
                              <a:cubicBezTo>
                                <a:pt x="1130" y="539"/>
                                <a:pt x="1155" y="564"/>
                                <a:pt x="1178" y="589"/>
                              </a:cubicBezTo>
                              <a:cubicBezTo>
                                <a:pt x="1203" y="616"/>
                                <a:pt x="1229" y="643"/>
                                <a:pt x="1255" y="669"/>
                              </a:cubicBezTo>
                              <a:cubicBezTo>
                                <a:pt x="1270" y="684"/>
                                <a:pt x="1288" y="704"/>
                                <a:pt x="1309" y="710"/>
                              </a:cubicBezTo>
                              <a:cubicBezTo>
                                <a:pt x="1324" y="714"/>
                                <a:pt x="1329" y="705"/>
                                <a:pt x="1339" y="696"/>
                              </a:cubicBezTo>
                            </a:path>
                            <a:path w="1530" h="887" extrusionOk="0">
                              <a:moveTo>
                                <a:pt x="1284" y="469"/>
                              </a:moveTo>
                              <a:cubicBezTo>
                                <a:pt x="1255" y="477"/>
                                <a:pt x="1247" y="486"/>
                                <a:pt x="1226" y="507"/>
                              </a:cubicBezTo>
                              <a:cubicBezTo>
                                <a:pt x="1196" y="538"/>
                                <a:pt x="1173" y="572"/>
                                <a:pt x="1147" y="607"/>
                              </a:cubicBezTo>
                              <a:cubicBezTo>
                                <a:pt x="1120" y="644"/>
                                <a:pt x="1093" y="680"/>
                                <a:pt x="1063" y="715"/>
                              </a:cubicBezTo>
                              <a:cubicBezTo>
                                <a:pt x="1050" y="730"/>
                                <a:pt x="1037" y="741"/>
                                <a:pt x="1021" y="753"/>
                              </a:cubicBezTo>
                            </a:path>
                            <a:path w="1530" h="887" extrusionOk="0">
                              <a:moveTo>
                                <a:pt x="1314" y="82"/>
                              </a:moveTo>
                              <a:cubicBezTo>
                                <a:pt x="1325" y="66"/>
                                <a:pt x="1330" y="59"/>
                                <a:pt x="1345" y="48"/>
                              </a:cubicBezTo>
                              <a:cubicBezTo>
                                <a:pt x="1351" y="64"/>
                                <a:pt x="1348" y="75"/>
                                <a:pt x="1341" y="91"/>
                              </a:cubicBezTo>
                              <a:cubicBezTo>
                                <a:pt x="1332" y="110"/>
                                <a:pt x="1317" y="127"/>
                                <a:pt x="1305" y="144"/>
                              </a:cubicBezTo>
                              <a:cubicBezTo>
                                <a:pt x="1298" y="154"/>
                                <a:pt x="1294" y="161"/>
                                <a:pt x="1291" y="173"/>
                              </a:cubicBezTo>
                              <a:cubicBezTo>
                                <a:pt x="1314" y="179"/>
                                <a:pt x="1336" y="180"/>
                                <a:pt x="1361" y="180"/>
                              </a:cubicBezTo>
                              <a:cubicBezTo>
                                <a:pt x="1389" y="180"/>
                                <a:pt x="1418" y="179"/>
                                <a:pt x="1446" y="180"/>
                              </a:cubicBezTo>
                              <a:cubicBezTo>
                                <a:pt x="1469" y="181"/>
                                <a:pt x="1488" y="177"/>
                                <a:pt x="1508" y="166"/>
                              </a:cubicBezTo>
                              <a:cubicBezTo>
                                <a:pt x="1518" y="160"/>
                                <a:pt x="1522" y="158"/>
                                <a:pt x="1526" y="150"/>
                              </a:cubicBezTo>
                            </a:path>
                            <a:path w="1530" h="887" extrusionOk="0">
                              <a:moveTo>
                                <a:pt x="1529" y="0"/>
                              </a:moveTo>
                              <a:cubicBezTo>
                                <a:pt x="1516" y="32"/>
                                <a:pt x="1515" y="54"/>
                                <a:pt x="1511" y="89"/>
                              </a:cubicBezTo>
                              <a:cubicBezTo>
                                <a:pt x="1501" y="166"/>
                                <a:pt x="1490" y="247"/>
                                <a:pt x="1469" y="322"/>
                              </a:cubicBezTo>
                              <a:cubicBezTo>
                                <a:pt x="1461" y="349"/>
                                <a:pt x="1454" y="371"/>
                                <a:pt x="1456" y="39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4" o:spid="_x0000_s1026" style="position:absolute;margin-left:194.65pt;margin-top:26.25pt;width:43.4pt;height:25.1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30,88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" path="m28,355c16,356,12,356,4,360,10,349,13,338,30,325,61,301,99,286,136,275,180,262,228,265,270,285,307,302,327,332,329,372,331,412,304,446,276,472,243,502,204,524,164,542,144,551,128,555,108,560,127,547,142,539,174,538,243,536,335,563,363,633,379,674,364,717,342,752,315,795,274,831,230,856,184,883,133,898,84,870,57,855,44,829,37,800,30,772,42,757,59,735em587,341c598,324,606,307,615,289,596,295,602,304,594,323,562,399,539,481,528,563,521,615,515,677,537,726,554,765,595,775,634,766,711,748,781,677,812,607,835,555,836,508,817,455,790,380,720,315,642,296,621,291,591,289,576,308,566,321,573,325,570,337em1078,471c1086,488,1096,499,1108,513,1130,539,1155,564,1178,589,1203,616,1229,643,1255,669,1270,684,1288,704,1309,710,1324,714,1329,705,1339,696em1284,469c1255,477,1247,486,1226,507,1196,538,1173,572,1147,607,1120,644,1093,680,1063,715,1050,730,1037,741,1021,753em1314,82c1325,66,1330,59,1345,48,1351,64,1348,75,1341,91,1332,110,1317,127,1305,144,1298,154,1294,161,1291,173,1314,179,1336,180,1361,180,1389,180,1418,179,1446,180,1469,181,1488,177,1508,166,1518,160,1522,158,1526,150em1529,0c1516,32,1515,54,1511,89,1501,166,1490,247,1469,322,1461,349,1454,371,1456,399e" filled="f" strokecolor="#7030a0" strokeweight="1pt">
                <v:stroke endcap="round"/>
                <v:path o:extrusionok="f" o:connecttype="custom" o:connectlocs="10087,9275348;1441,9277149;10807,9264545;48994,9246541;97267,9250142;118522,9281470;99429,9317480;59081,9342686;38907,9349168;62683,9341246;130770,9375455;123205,9418306;82857,9455756;30261,9460798;13329,9435591;21255,9412185;211466,9270307;221553,9251582;213988,9263825;190211,9350248;193453,9408944;228397,9423348;292522,9366093;294323,9311358;231279,9254103;207503,9258424;205342,9268867;388348,9317119;399155,9332243;424373,9359611;452112,9388418;471565,9403182;482373,9398141;462559,9316399;441664,9330083;413205,9366093;382944,9404983;367814,9418666;473366,9177042;484534,9164799;483093,9180283;470124,9199368;465081,9209811;490298,9212332;520919,9212332;543255,9207290;549739,9201529;550820,9147514;544335,9179563;529205,9263465;524522,9291193" o:connectangles="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0C8A405" wp14:editId="3C4928B6">
                <wp:simplePos x="0" y="0"/>
                <wp:positionH relativeFrom="column">
                  <wp:posOffset>4070985</wp:posOffset>
                </wp:positionH>
                <wp:positionV relativeFrom="paragraph">
                  <wp:posOffset>406400</wp:posOffset>
                </wp:positionV>
                <wp:extent cx="321945" cy="238125"/>
                <wp:effectExtent l="6985" t="12700" r="39370" b="41275"/>
                <wp:wrapNone/>
                <wp:docPr id="103" name="Freeform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21945" cy="238125"/>
                        </a:xfrm>
                        <a:custGeom>
                          <a:avLst/>
                          <a:gdLst>
                            <a:gd name="T0" fmla="+- 0 14735 14483"/>
                            <a:gd name="T1" fmla="*/ T0 w 895"/>
                            <a:gd name="T2" fmla="+- 0 25980 25607"/>
                            <a:gd name="T3" fmla="*/ 25980 h 661"/>
                            <a:gd name="T4" fmla="+- 0 14738 14483"/>
                            <a:gd name="T5" fmla="*/ T4 w 895"/>
                            <a:gd name="T6" fmla="+- 0 25914 25607"/>
                            <a:gd name="T7" fmla="*/ 25914 h 661"/>
                            <a:gd name="T8" fmla="+- 0 14730 14483"/>
                            <a:gd name="T9" fmla="*/ T8 w 895"/>
                            <a:gd name="T10" fmla="+- 0 25794 25607"/>
                            <a:gd name="T11" fmla="*/ 25794 h 661"/>
                            <a:gd name="T12" fmla="+- 0 14605 14483"/>
                            <a:gd name="T13" fmla="*/ T12 w 895"/>
                            <a:gd name="T14" fmla="+- 0 25613 25607"/>
                            <a:gd name="T15" fmla="*/ 25613 h 661"/>
                            <a:gd name="T16" fmla="+- 0 14582 14483"/>
                            <a:gd name="T17" fmla="*/ T16 w 895"/>
                            <a:gd name="T18" fmla="+- 0 25607 25607"/>
                            <a:gd name="T19" fmla="*/ 25607 h 661"/>
                            <a:gd name="T20" fmla="+- 0 14513 14483"/>
                            <a:gd name="T21" fmla="*/ T20 w 895"/>
                            <a:gd name="T22" fmla="+- 0 25710 25607"/>
                            <a:gd name="T23" fmla="*/ 25710 h 661"/>
                            <a:gd name="T24" fmla="+- 0 14483 14483"/>
                            <a:gd name="T25" fmla="*/ T24 w 895"/>
                            <a:gd name="T26" fmla="+- 0 25966 25607"/>
                            <a:gd name="T27" fmla="*/ 25966 h 661"/>
                            <a:gd name="T28" fmla="+- 0 14516 14483"/>
                            <a:gd name="T29" fmla="*/ T28 w 895"/>
                            <a:gd name="T30" fmla="+- 0 26206 25607"/>
                            <a:gd name="T31" fmla="*/ 26206 h 661"/>
                            <a:gd name="T32" fmla="+- 0 14581 14483"/>
                            <a:gd name="T33" fmla="*/ T32 w 895"/>
                            <a:gd name="T34" fmla="+- 0 26267 25607"/>
                            <a:gd name="T35" fmla="*/ 26267 h 661"/>
                            <a:gd name="T36" fmla="+- 0 14671 14483"/>
                            <a:gd name="T37" fmla="*/ T36 w 895"/>
                            <a:gd name="T38" fmla="+- 0 26174 25607"/>
                            <a:gd name="T39" fmla="*/ 26174 h 661"/>
                            <a:gd name="T40" fmla="+- 0 14713 14483"/>
                            <a:gd name="T41" fmla="*/ T40 w 895"/>
                            <a:gd name="T42" fmla="+- 0 25808 25607"/>
                            <a:gd name="T43" fmla="*/ 25808 h 661"/>
                            <a:gd name="T44" fmla="+- 0 14711 14483"/>
                            <a:gd name="T45" fmla="*/ T44 w 895"/>
                            <a:gd name="T46" fmla="+- 0 25779 25607"/>
                            <a:gd name="T47" fmla="*/ 25779 h 661"/>
                            <a:gd name="T48" fmla="+- 0 14738 14483"/>
                            <a:gd name="T49" fmla="*/ T48 w 895"/>
                            <a:gd name="T50" fmla="+- 0 25945 25607"/>
                            <a:gd name="T51" fmla="*/ 25945 h 661"/>
                            <a:gd name="T52" fmla="+- 0 14793 14483"/>
                            <a:gd name="T53" fmla="*/ T52 w 895"/>
                            <a:gd name="T54" fmla="+- 0 26138 25607"/>
                            <a:gd name="T55" fmla="*/ 26138 h 661"/>
                            <a:gd name="T56" fmla="+- 0 14856 14483"/>
                            <a:gd name="T57" fmla="*/ T56 w 895"/>
                            <a:gd name="T58" fmla="+- 0 26250 25607"/>
                            <a:gd name="T59" fmla="*/ 26250 h 661"/>
                            <a:gd name="T60" fmla="+- 0 14889 14483"/>
                            <a:gd name="T61" fmla="*/ T60 w 895"/>
                            <a:gd name="T62" fmla="+- 0 26231 25607"/>
                            <a:gd name="T63" fmla="*/ 26231 h 661"/>
                            <a:gd name="T64" fmla="+- 0 14950 14483"/>
                            <a:gd name="T65" fmla="*/ T64 w 895"/>
                            <a:gd name="T66" fmla="+- 0 25765 25607"/>
                            <a:gd name="T67" fmla="*/ 25765 h 661"/>
                            <a:gd name="T68" fmla="+- 0 14967 14483"/>
                            <a:gd name="T69" fmla="*/ T68 w 895"/>
                            <a:gd name="T70" fmla="+- 0 25833 25607"/>
                            <a:gd name="T71" fmla="*/ 25833 h 661"/>
                            <a:gd name="T72" fmla="+- 0 15001 14483"/>
                            <a:gd name="T73" fmla="*/ T72 w 895"/>
                            <a:gd name="T74" fmla="+- 0 26018 25607"/>
                            <a:gd name="T75" fmla="*/ 26018 h 661"/>
                            <a:gd name="T76" fmla="+- 0 15035 14483"/>
                            <a:gd name="T77" fmla="*/ T76 w 895"/>
                            <a:gd name="T78" fmla="+- 0 26166 25607"/>
                            <a:gd name="T79" fmla="*/ 26166 h 661"/>
                            <a:gd name="T80" fmla="+- 0 15040 14483"/>
                            <a:gd name="T81" fmla="*/ T80 w 895"/>
                            <a:gd name="T82" fmla="+- 0 26185 25607"/>
                            <a:gd name="T83" fmla="*/ 26185 h 661"/>
                            <a:gd name="T84" fmla="+- 0 15042 14483"/>
                            <a:gd name="T85" fmla="*/ T84 w 895"/>
                            <a:gd name="T86" fmla="+- 0 26077 25607"/>
                            <a:gd name="T87" fmla="*/ 26077 h 661"/>
                            <a:gd name="T88" fmla="+- 0 15083 14483"/>
                            <a:gd name="T89" fmla="*/ T88 w 895"/>
                            <a:gd name="T90" fmla="+- 0 25769 25607"/>
                            <a:gd name="T91" fmla="*/ 25769 h 661"/>
                            <a:gd name="T92" fmla="+- 0 15169 14483"/>
                            <a:gd name="T93" fmla="*/ T92 w 895"/>
                            <a:gd name="T94" fmla="+- 0 25627 25607"/>
                            <a:gd name="T95" fmla="*/ 25627 h 661"/>
                            <a:gd name="T96" fmla="+- 0 15258 14483"/>
                            <a:gd name="T97" fmla="*/ T96 w 895"/>
                            <a:gd name="T98" fmla="+- 0 25726 25607"/>
                            <a:gd name="T99" fmla="*/ 25726 h 661"/>
                            <a:gd name="T100" fmla="+- 0 15319 14483"/>
                            <a:gd name="T101" fmla="*/ T100 w 895"/>
                            <a:gd name="T102" fmla="+- 0 25934 25607"/>
                            <a:gd name="T103" fmla="*/ 25934 h 661"/>
                            <a:gd name="T104" fmla="+- 0 15348 14483"/>
                            <a:gd name="T105" fmla="*/ T104 w 895"/>
                            <a:gd name="T106" fmla="+- 0 26133 25607"/>
                            <a:gd name="T107" fmla="*/ 26133 h 661"/>
                            <a:gd name="T108" fmla="+- 0 15377 14483"/>
                            <a:gd name="T109" fmla="*/ T108 w 895"/>
                            <a:gd name="T110" fmla="+- 0 26121 25607"/>
                            <a:gd name="T111" fmla="*/ 26121 h 66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</a:cxnLst>
                          <a:rect l="0" t="0" r="r" b="b"/>
                          <a:pathLst>
                            <a:path w="895" h="661" extrusionOk="0">
                              <a:moveTo>
                                <a:pt x="252" y="373"/>
                              </a:moveTo>
                              <a:cubicBezTo>
                                <a:pt x="251" y="349"/>
                                <a:pt x="252" y="331"/>
                                <a:pt x="255" y="307"/>
                              </a:cubicBezTo>
                              <a:cubicBezTo>
                                <a:pt x="261" y="266"/>
                                <a:pt x="258" y="228"/>
                                <a:pt x="247" y="187"/>
                              </a:cubicBezTo>
                              <a:cubicBezTo>
                                <a:pt x="229" y="121"/>
                                <a:pt x="186" y="38"/>
                                <a:pt x="122" y="6"/>
                              </a:cubicBezTo>
                              <a:cubicBezTo>
                                <a:pt x="114" y="4"/>
                                <a:pt x="107" y="2"/>
                                <a:pt x="99" y="0"/>
                              </a:cubicBezTo>
                              <a:cubicBezTo>
                                <a:pt x="55" y="21"/>
                                <a:pt x="44" y="54"/>
                                <a:pt x="30" y="103"/>
                              </a:cubicBezTo>
                              <a:cubicBezTo>
                                <a:pt x="7" y="185"/>
                                <a:pt x="1" y="274"/>
                                <a:pt x="0" y="359"/>
                              </a:cubicBezTo>
                              <a:cubicBezTo>
                                <a:pt x="-1" y="438"/>
                                <a:pt x="2" y="525"/>
                                <a:pt x="33" y="599"/>
                              </a:cubicBezTo>
                              <a:cubicBezTo>
                                <a:pt x="49" y="637"/>
                                <a:pt x="64" y="645"/>
                                <a:pt x="98" y="660"/>
                              </a:cubicBezTo>
                              <a:cubicBezTo>
                                <a:pt x="144" y="641"/>
                                <a:pt x="168" y="615"/>
                                <a:pt x="188" y="567"/>
                              </a:cubicBezTo>
                              <a:cubicBezTo>
                                <a:pt x="235" y="456"/>
                                <a:pt x="234" y="320"/>
                                <a:pt x="230" y="201"/>
                              </a:cubicBezTo>
                              <a:cubicBezTo>
                                <a:pt x="229" y="176"/>
                                <a:pt x="225" y="147"/>
                                <a:pt x="228" y="172"/>
                              </a:cubicBezTo>
                              <a:cubicBezTo>
                                <a:pt x="235" y="228"/>
                                <a:pt x="244" y="283"/>
                                <a:pt x="255" y="338"/>
                              </a:cubicBezTo>
                              <a:cubicBezTo>
                                <a:pt x="268" y="404"/>
                                <a:pt x="287" y="468"/>
                                <a:pt x="310" y="531"/>
                              </a:cubicBezTo>
                              <a:cubicBezTo>
                                <a:pt x="320" y="559"/>
                                <a:pt x="340" y="629"/>
                                <a:pt x="373" y="643"/>
                              </a:cubicBezTo>
                              <a:cubicBezTo>
                                <a:pt x="394" y="652"/>
                                <a:pt x="395" y="636"/>
                                <a:pt x="406" y="624"/>
                              </a:cubicBezTo>
                            </a:path>
                            <a:path w="895" h="661" extrusionOk="0">
                              <a:moveTo>
                                <a:pt x="467" y="158"/>
                              </a:moveTo>
                              <a:cubicBezTo>
                                <a:pt x="477" y="184"/>
                                <a:pt x="479" y="198"/>
                                <a:pt x="484" y="226"/>
                              </a:cubicBezTo>
                              <a:cubicBezTo>
                                <a:pt x="495" y="288"/>
                                <a:pt x="505" y="350"/>
                                <a:pt x="518" y="411"/>
                              </a:cubicBezTo>
                              <a:cubicBezTo>
                                <a:pt x="529" y="460"/>
                                <a:pt x="540" y="510"/>
                                <a:pt x="552" y="559"/>
                              </a:cubicBezTo>
                              <a:cubicBezTo>
                                <a:pt x="554" y="565"/>
                                <a:pt x="555" y="572"/>
                                <a:pt x="557" y="578"/>
                              </a:cubicBezTo>
                              <a:cubicBezTo>
                                <a:pt x="559" y="542"/>
                                <a:pt x="559" y="506"/>
                                <a:pt x="559" y="470"/>
                              </a:cubicBezTo>
                              <a:cubicBezTo>
                                <a:pt x="560" y="367"/>
                                <a:pt x="572" y="262"/>
                                <a:pt x="600" y="162"/>
                              </a:cubicBezTo>
                              <a:cubicBezTo>
                                <a:pt x="612" y="119"/>
                                <a:pt x="634" y="33"/>
                                <a:pt x="686" y="20"/>
                              </a:cubicBezTo>
                              <a:cubicBezTo>
                                <a:pt x="731" y="8"/>
                                <a:pt x="763" y="91"/>
                                <a:pt x="775" y="119"/>
                              </a:cubicBezTo>
                              <a:cubicBezTo>
                                <a:pt x="804" y="185"/>
                                <a:pt x="822" y="256"/>
                                <a:pt x="836" y="327"/>
                              </a:cubicBezTo>
                              <a:cubicBezTo>
                                <a:pt x="840" y="346"/>
                                <a:pt x="849" y="518"/>
                                <a:pt x="865" y="526"/>
                              </a:cubicBezTo>
                              <a:cubicBezTo>
                                <a:pt x="878" y="536"/>
                                <a:pt x="885" y="534"/>
                                <a:pt x="894" y="51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8" o:spid="_x0000_s1026" style="position:absolute;margin-left:320.55pt;margin-top:32pt;width:25.35pt;height:18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95,66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" path="m252,373c251,349,252,331,255,307,261,266,258,228,247,187,229,121,186,38,122,6,114,4,107,2,99,,55,21,44,54,30,103,7,185,1,274,,359,-1,438,2,525,33,599,49,637,64,645,98,660,144,641,168,615,188,567,235,456,234,320,230,201,229,176,225,147,228,172,235,228,244,283,255,338,268,404,287,468,310,531,320,559,340,629,373,643,394,652,395,636,406,624em467,158c477,184,479,198,484,226,495,288,505,350,518,411,529,460,540,510,552,559,554,565,555,572,557,578,559,542,559,506,559,470,560,367,572,262,600,162,612,119,634,33,686,20,731,8,763,91,775,119,804,185,822,256,836,327,840,346,849,518,865,526,878,536,885,534,894,514e" filled="f" strokecolor="#7030a0" strokeweight="1pt">
                <v:stroke endcap="round"/>
                <v:path o:extrusionok="f" o:connecttype="custom" o:connectlocs="90648,9359285;91727,9335509;88850,9292279;43885,9227074;35612,9224912;10791,9262018;0,9354242;11871,9440702;35252,9462677;67626,9429174;82734,9297322;82015,9286875;91727,9346676;111512,9416205;134174,9456553;146044,9449708;167987,9281832;174102,9306328;186332,9372975;198563,9426292;200361,9433136;201081,9394229;215829,9283273;246765,9232117;278779,9267782;300722,9342714;311154,9414403;321585,9410080" o:connectangles="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DABA03D" wp14:editId="1C2F2100">
                <wp:simplePos x="0" y="0"/>
                <wp:positionH relativeFrom="column">
                  <wp:posOffset>4505325</wp:posOffset>
                </wp:positionH>
                <wp:positionV relativeFrom="paragraph">
                  <wp:posOffset>173355</wp:posOffset>
                </wp:positionV>
                <wp:extent cx="476885" cy="448310"/>
                <wp:effectExtent l="9525" t="8255" r="34290" b="38735"/>
                <wp:wrapNone/>
                <wp:docPr id="102" name="Freeform 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76885" cy="448310"/>
                        </a:xfrm>
                        <a:custGeom>
                          <a:avLst/>
                          <a:gdLst>
                            <a:gd name="T0" fmla="+- 0 15747 15689"/>
                            <a:gd name="T1" fmla="*/ T0 w 1325"/>
                            <a:gd name="T2" fmla="+- 0 25835 24959"/>
                            <a:gd name="T3" fmla="*/ 25835 h 1245"/>
                            <a:gd name="T4" fmla="+- 0 15754 15689"/>
                            <a:gd name="T5" fmla="*/ T4 w 1325"/>
                            <a:gd name="T6" fmla="+- 0 25859 24959"/>
                            <a:gd name="T7" fmla="*/ 25859 h 1245"/>
                            <a:gd name="T8" fmla="+- 0 15735 15689"/>
                            <a:gd name="T9" fmla="*/ T8 w 1325"/>
                            <a:gd name="T10" fmla="+- 0 25898 24959"/>
                            <a:gd name="T11" fmla="*/ 25898 h 1245"/>
                            <a:gd name="T12" fmla="+- 0 15696 15689"/>
                            <a:gd name="T13" fmla="*/ T12 w 1325"/>
                            <a:gd name="T14" fmla="+- 0 25904 24959"/>
                            <a:gd name="T15" fmla="*/ 25904 h 1245"/>
                            <a:gd name="T16" fmla="+- 0 15694 15689"/>
                            <a:gd name="T17" fmla="*/ T16 w 1325"/>
                            <a:gd name="T18" fmla="+- 0 25862 24959"/>
                            <a:gd name="T19" fmla="*/ 25862 h 1245"/>
                            <a:gd name="T20" fmla="+- 0 15728 15689"/>
                            <a:gd name="T21" fmla="*/ T20 w 1325"/>
                            <a:gd name="T22" fmla="+- 0 25831 24959"/>
                            <a:gd name="T23" fmla="*/ 25831 h 1245"/>
                            <a:gd name="T24" fmla="+- 0 15759 15689"/>
                            <a:gd name="T25" fmla="*/ T24 w 1325"/>
                            <a:gd name="T26" fmla="+- 0 25866 24959"/>
                            <a:gd name="T27" fmla="*/ 25866 h 1245"/>
                            <a:gd name="T28" fmla="+- 0 15775 15689"/>
                            <a:gd name="T29" fmla="*/ T28 w 1325"/>
                            <a:gd name="T30" fmla="+- 0 25859 24959"/>
                            <a:gd name="T31" fmla="*/ 25859 h 1245"/>
                            <a:gd name="T32" fmla="+- 0 15960 15689"/>
                            <a:gd name="T33" fmla="*/ T32 w 1325"/>
                            <a:gd name="T34" fmla="+- 0 25571 24959"/>
                            <a:gd name="T35" fmla="*/ 25571 h 1245"/>
                            <a:gd name="T36" fmla="+- 0 16010 15689"/>
                            <a:gd name="T37" fmla="*/ T36 w 1325"/>
                            <a:gd name="T38" fmla="+- 0 25628 24959"/>
                            <a:gd name="T39" fmla="*/ 25628 h 1245"/>
                            <a:gd name="T40" fmla="+- 0 16090 15689"/>
                            <a:gd name="T41" fmla="*/ T40 w 1325"/>
                            <a:gd name="T42" fmla="+- 0 25787 24959"/>
                            <a:gd name="T43" fmla="*/ 25787 h 1245"/>
                            <a:gd name="T44" fmla="+- 0 16214 15689"/>
                            <a:gd name="T45" fmla="*/ T44 w 1325"/>
                            <a:gd name="T46" fmla="+- 0 25991 24959"/>
                            <a:gd name="T47" fmla="*/ 25991 h 1245"/>
                            <a:gd name="T48" fmla="+- 0 16271 15689"/>
                            <a:gd name="T49" fmla="*/ T48 w 1325"/>
                            <a:gd name="T50" fmla="+- 0 26068 24959"/>
                            <a:gd name="T51" fmla="*/ 26068 h 1245"/>
                            <a:gd name="T52" fmla="+- 0 16280 15689"/>
                            <a:gd name="T53" fmla="*/ T52 w 1325"/>
                            <a:gd name="T54" fmla="+- 0 26071 24959"/>
                            <a:gd name="T55" fmla="*/ 26071 h 1245"/>
                            <a:gd name="T56" fmla="+- 0 16250 15689"/>
                            <a:gd name="T57" fmla="*/ T56 w 1325"/>
                            <a:gd name="T58" fmla="+- 0 25597 24959"/>
                            <a:gd name="T59" fmla="*/ 25597 h 1245"/>
                            <a:gd name="T60" fmla="+- 0 16183 15689"/>
                            <a:gd name="T61" fmla="*/ T60 w 1325"/>
                            <a:gd name="T62" fmla="+- 0 25688 24959"/>
                            <a:gd name="T63" fmla="*/ 25688 h 1245"/>
                            <a:gd name="T64" fmla="+- 0 16093 15689"/>
                            <a:gd name="T65" fmla="*/ T64 w 1325"/>
                            <a:gd name="T66" fmla="+- 0 25924 24959"/>
                            <a:gd name="T67" fmla="*/ 25924 h 1245"/>
                            <a:gd name="T68" fmla="+- 0 15992 15689"/>
                            <a:gd name="T69" fmla="*/ T68 w 1325"/>
                            <a:gd name="T70" fmla="+- 0 26144 24959"/>
                            <a:gd name="T71" fmla="*/ 26144 h 1245"/>
                            <a:gd name="T72" fmla="+- 0 15946 15689"/>
                            <a:gd name="T73" fmla="*/ T72 w 1325"/>
                            <a:gd name="T74" fmla="+- 0 26203 24959"/>
                            <a:gd name="T75" fmla="*/ 26203 h 1245"/>
                            <a:gd name="T76" fmla="+- 0 15953 15689"/>
                            <a:gd name="T77" fmla="*/ T76 w 1325"/>
                            <a:gd name="T78" fmla="+- 0 26141 24959"/>
                            <a:gd name="T79" fmla="*/ 26141 h 1245"/>
                            <a:gd name="T80" fmla="+- 0 16259 15689"/>
                            <a:gd name="T81" fmla="*/ T80 w 1325"/>
                            <a:gd name="T82" fmla="+- 0 25236 24959"/>
                            <a:gd name="T83" fmla="*/ 25236 h 1245"/>
                            <a:gd name="T84" fmla="+- 0 16275 15689"/>
                            <a:gd name="T85" fmla="*/ T84 w 1325"/>
                            <a:gd name="T86" fmla="+- 0 25199 24959"/>
                            <a:gd name="T87" fmla="*/ 25199 h 1245"/>
                            <a:gd name="T88" fmla="+- 0 16297 15689"/>
                            <a:gd name="T89" fmla="*/ T88 w 1325"/>
                            <a:gd name="T90" fmla="+- 0 25272 24959"/>
                            <a:gd name="T91" fmla="*/ 25272 h 1245"/>
                            <a:gd name="T92" fmla="+- 0 16310 15689"/>
                            <a:gd name="T93" fmla="*/ T92 w 1325"/>
                            <a:gd name="T94" fmla="+- 0 25410 24959"/>
                            <a:gd name="T95" fmla="*/ 25410 h 1245"/>
                            <a:gd name="T96" fmla="+- 0 16316 15689"/>
                            <a:gd name="T97" fmla="*/ T96 w 1325"/>
                            <a:gd name="T98" fmla="+- 0 25468 24959"/>
                            <a:gd name="T99" fmla="*/ 25468 h 1245"/>
                            <a:gd name="T100" fmla="+- 0 16351 15689"/>
                            <a:gd name="T101" fmla="*/ T100 w 1325"/>
                            <a:gd name="T102" fmla="+- 0 25368 24959"/>
                            <a:gd name="T103" fmla="*/ 25368 h 1245"/>
                            <a:gd name="T104" fmla="+- 0 16404 15689"/>
                            <a:gd name="T105" fmla="*/ T104 w 1325"/>
                            <a:gd name="T106" fmla="+- 0 25201 24959"/>
                            <a:gd name="T107" fmla="*/ 25201 h 1245"/>
                            <a:gd name="T108" fmla="+- 0 16445 15689"/>
                            <a:gd name="T109" fmla="*/ T108 w 1325"/>
                            <a:gd name="T110" fmla="+- 0 25148 24959"/>
                            <a:gd name="T111" fmla="*/ 25148 h 1245"/>
                            <a:gd name="T112" fmla="+- 0 16483 15689"/>
                            <a:gd name="T113" fmla="*/ T112 w 1325"/>
                            <a:gd name="T114" fmla="+- 0 25244 24959"/>
                            <a:gd name="T115" fmla="*/ 25244 h 1245"/>
                            <a:gd name="T116" fmla="+- 0 16498 15689"/>
                            <a:gd name="T117" fmla="*/ T116 w 1325"/>
                            <a:gd name="T118" fmla="+- 0 25393 24959"/>
                            <a:gd name="T119" fmla="*/ 25393 h 1245"/>
                            <a:gd name="T120" fmla="+- 0 16523 15689"/>
                            <a:gd name="T121" fmla="*/ T120 w 1325"/>
                            <a:gd name="T122" fmla="+- 0 25450 24959"/>
                            <a:gd name="T123" fmla="*/ 25450 h 1245"/>
                            <a:gd name="T124" fmla="+- 0 16658 15689"/>
                            <a:gd name="T125" fmla="*/ T124 w 1325"/>
                            <a:gd name="T126" fmla="+- 0 25230 24959"/>
                            <a:gd name="T127" fmla="*/ 25230 h 1245"/>
                            <a:gd name="T128" fmla="+- 0 16718 15689"/>
                            <a:gd name="T129" fmla="*/ T128 w 1325"/>
                            <a:gd name="T130" fmla="+- 0 25230 24959"/>
                            <a:gd name="T131" fmla="*/ 25230 h 1245"/>
                            <a:gd name="T132" fmla="+- 0 16791 15689"/>
                            <a:gd name="T133" fmla="*/ T132 w 1325"/>
                            <a:gd name="T134" fmla="+- 0 25213 24959"/>
                            <a:gd name="T135" fmla="*/ 25213 h 1245"/>
                            <a:gd name="T136" fmla="+- 0 16833 15689"/>
                            <a:gd name="T137" fmla="*/ T136 w 1325"/>
                            <a:gd name="T138" fmla="+- 0 25193 24959"/>
                            <a:gd name="T139" fmla="*/ 25193 h 1245"/>
                            <a:gd name="T140" fmla="+- 0 16986 15689"/>
                            <a:gd name="T141" fmla="*/ T140 w 1325"/>
                            <a:gd name="T142" fmla="+- 0 24961 24959"/>
                            <a:gd name="T143" fmla="*/ 24961 h 1245"/>
                            <a:gd name="T144" fmla="+- 0 17003 15689"/>
                            <a:gd name="T145" fmla="*/ T144 w 1325"/>
                            <a:gd name="T146" fmla="+- 0 25019 24959"/>
                            <a:gd name="T147" fmla="*/ 25019 h 1245"/>
                            <a:gd name="T148" fmla="+- 0 17011 15689"/>
                            <a:gd name="T149" fmla="*/ T148 w 1325"/>
                            <a:gd name="T150" fmla="+- 0 25219 24959"/>
                            <a:gd name="T151" fmla="*/ 25219 h 1245"/>
                            <a:gd name="T152" fmla="+- 0 17003 15689"/>
                            <a:gd name="T153" fmla="*/ T152 w 1325"/>
                            <a:gd name="T154" fmla="+- 0 25338 24959"/>
                            <a:gd name="T155" fmla="*/ 25338 h 1245"/>
                            <a:gd name="T156" fmla="+- 0 17001 15689"/>
                            <a:gd name="T157" fmla="*/ T156 w 1325"/>
                            <a:gd name="T158" fmla="+- 0 25356 24959"/>
                            <a:gd name="T159" fmla="*/ 25356 h 124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</a:cxnLst>
                          <a:rect l="0" t="0" r="r" b="b"/>
                          <a:pathLst>
                            <a:path w="1325" h="1245" extrusionOk="0">
                              <a:moveTo>
                                <a:pt x="58" y="876"/>
                              </a:moveTo>
                              <a:cubicBezTo>
                                <a:pt x="45" y="878"/>
                                <a:pt x="65" y="882"/>
                                <a:pt x="65" y="900"/>
                              </a:cubicBezTo>
                              <a:cubicBezTo>
                                <a:pt x="65" y="916"/>
                                <a:pt x="58" y="929"/>
                                <a:pt x="46" y="939"/>
                              </a:cubicBezTo>
                              <a:cubicBezTo>
                                <a:pt x="35" y="948"/>
                                <a:pt x="19" y="956"/>
                                <a:pt x="7" y="945"/>
                              </a:cubicBezTo>
                              <a:cubicBezTo>
                                <a:pt x="-4" y="935"/>
                                <a:pt x="0" y="915"/>
                                <a:pt x="5" y="903"/>
                              </a:cubicBezTo>
                              <a:cubicBezTo>
                                <a:pt x="11" y="890"/>
                                <a:pt x="23" y="873"/>
                                <a:pt x="39" y="872"/>
                              </a:cubicBezTo>
                              <a:cubicBezTo>
                                <a:pt x="62" y="871"/>
                                <a:pt x="58" y="897"/>
                                <a:pt x="70" y="907"/>
                              </a:cubicBezTo>
                              <a:cubicBezTo>
                                <a:pt x="80" y="908"/>
                                <a:pt x="83" y="908"/>
                                <a:pt x="86" y="900"/>
                              </a:cubicBezTo>
                            </a:path>
                            <a:path w="1325" h="1245" extrusionOk="0">
                              <a:moveTo>
                                <a:pt x="271" y="612"/>
                              </a:moveTo>
                              <a:cubicBezTo>
                                <a:pt x="298" y="622"/>
                                <a:pt x="307" y="643"/>
                                <a:pt x="321" y="669"/>
                              </a:cubicBezTo>
                              <a:cubicBezTo>
                                <a:pt x="349" y="721"/>
                                <a:pt x="373" y="776"/>
                                <a:pt x="401" y="828"/>
                              </a:cubicBezTo>
                              <a:cubicBezTo>
                                <a:pt x="439" y="898"/>
                                <a:pt x="480" y="966"/>
                                <a:pt x="525" y="1032"/>
                              </a:cubicBezTo>
                              <a:cubicBezTo>
                                <a:pt x="542" y="1057"/>
                                <a:pt x="559" y="1088"/>
                                <a:pt x="582" y="1109"/>
                              </a:cubicBezTo>
                              <a:cubicBezTo>
                                <a:pt x="585" y="1110"/>
                                <a:pt x="588" y="1111"/>
                                <a:pt x="591" y="1112"/>
                              </a:cubicBezTo>
                            </a:path>
                            <a:path w="1325" h="1245" extrusionOk="0">
                              <a:moveTo>
                                <a:pt x="561" y="638"/>
                              </a:moveTo>
                              <a:cubicBezTo>
                                <a:pt x="518" y="654"/>
                                <a:pt x="511" y="687"/>
                                <a:pt x="494" y="729"/>
                              </a:cubicBezTo>
                              <a:cubicBezTo>
                                <a:pt x="462" y="807"/>
                                <a:pt x="436" y="887"/>
                                <a:pt x="404" y="965"/>
                              </a:cubicBezTo>
                              <a:cubicBezTo>
                                <a:pt x="374" y="1040"/>
                                <a:pt x="342" y="1114"/>
                                <a:pt x="303" y="1185"/>
                              </a:cubicBezTo>
                              <a:cubicBezTo>
                                <a:pt x="287" y="1214"/>
                                <a:pt x="277" y="1222"/>
                                <a:pt x="257" y="1244"/>
                              </a:cubicBezTo>
                              <a:cubicBezTo>
                                <a:pt x="258" y="1223"/>
                                <a:pt x="259" y="1206"/>
                                <a:pt x="264" y="1182"/>
                              </a:cubicBezTo>
                            </a:path>
                            <a:path w="1325" h="1245" extrusionOk="0">
                              <a:moveTo>
                                <a:pt x="570" y="277"/>
                              </a:moveTo>
                              <a:cubicBezTo>
                                <a:pt x="576" y="256"/>
                                <a:pt x="577" y="250"/>
                                <a:pt x="586" y="240"/>
                              </a:cubicBezTo>
                              <a:cubicBezTo>
                                <a:pt x="608" y="253"/>
                                <a:pt x="604" y="285"/>
                                <a:pt x="608" y="313"/>
                              </a:cubicBezTo>
                              <a:cubicBezTo>
                                <a:pt x="614" y="359"/>
                                <a:pt x="617" y="405"/>
                                <a:pt x="621" y="451"/>
                              </a:cubicBezTo>
                              <a:cubicBezTo>
                                <a:pt x="623" y="471"/>
                                <a:pt x="624" y="490"/>
                                <a:pt x="627" y="509"/>
                              </a:cubicBezTo>
                              <a:cubicBezTo>
                                <a:pt x="646" y="478"/>
                                <a:pt x="653" y="444"/>
                                <a:pt x="662" y="409"/>
                              </a:cubicBezTo>
                              <a:cubicBezTo>
                                <a:pt x="677" y="352"/>
                                <a:pt x="692" y="296"/>
                                <a:pt x="715" y="242"/>
                              </a:cubicBezTo>
                              <a:cubicBezTo>
                                <a:pt x="727" y="215"/>
                                <a:pt x="734" y="205"/>
                                <a:pt x="756" y="189"/>
                              </a:cubicBezTo>
                              <a:cubicBezTo>
                                <a:pt x="781" y="216"/>
                                <a:pt x="788" y="248"/>
                                <a:pt x="794" y="285"/>
                              </a:cubicBezTo>
                              <a:cubicBezTo>
                                <a:pt x="801" y="334"/>
                                <a:pt x="806" y="385"/>
                                <a:pt x="809" y="434"/>
                              </a:cubicBezTo>
                              <a:cubicBezTo>
                                <a:pt x="811" y="462"/>
                                <a:pt x="808" y="487"/>
                                <a:pt x="834" y="491"/>
                              </a:cubicBezTo>
                            </a:path>
                            <a:path w="1325" h="1245" extrusionOk="0">
                              <a:moveTo>
                                <a:pt x="969" y="271"/>
                              </a:moveTo>
                              <a:cubicBezTo>
                                <a:pt x="989" y="271"/>
                                <a:pt x="1009" y="273"/>
                                <a:pt x="1029" y="271"/>
                              </a:cubicBezTo>
                              <a:cubicBezTo>
                                <a:pt x="1056" y="269"/>
                                <a:pt x="1078" y="261"/>
                                <a:pt x="1102" y="254"/>
                              </a:cubicBezTo>
                              <a:cubicBezTo>
                                <a:pt x="1119" y="249"/>
                                <a:pt x="1128" y="244"/>
                                <a:pt x="1144" y="234"/>
                              </a:cubicBezTo>
                            </a:path>
                            <a:path w="1325" h="1245" extrusionOk="0">
                              <a:moveTo>
                                <a:pt x="1297" y="2"/>
                              </a:moveTo>
                              <a:cubicBezTo>
                                <a:pt x="1315" y="5"/>
                                <a:pt x="1311" y="40"/>
                                <a:pt x="1314" y="60"/>
                              </a:cubicBezTo>
                              <a:cubicBezTo>
                                <a:pt x="1324" y="128"/>
                                <a:pt x="1321" y="192"/>
                                <a:pt x="1322" y="260"/>
                              </a:cubicBezTo>
                              <a:cubicBezTo>
                                <a:pt x="1322" y="301"/>
                                <a:pt x="1319" y="339"/>
                                <a:pt x="1314" y="379"/>
                              </a:cubicBezTo>
                              <a:cubicBezTo>
                                <a:pt x="1313" y="385"/>
                                <a:pt x="1313" y="391"/>
                                <a:pt x="1312" y="39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9" o:spid="_x0000_s1026" style="position:absolute;margin-left:354.75pt;margin-top:13.65pt;width:37.55pt;height:35.3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25,12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" path="m58,876c45,878,65,882,65,900,65,916,58,929,46,939,35,948,19,956,7,945,-4,935,,915,5,903,11,890,23,873,39,872,62,871,58,897,70,907,80,908,83,908,86,900em271,612c298,622,307,643,321,669,349,721,373,776,401,828,439,898,480,966,525,1032,542,1057,559,1088,582,1109,585,1110,588,1111,591,1112em561,638c518,654,511,687,494,729,462,807,436,887,404,965,374,1040,342,1114,303,1185,287,1214,277,1222,257,1244,258,1223,259,1206,264,1182em570,277c576,256,577,250,586,240,608,253,604,285,608,313,614,359,617,405,621,451,623,471,624,490,627,509,646,478,653,444,662,409,677,352,692,296,715,242,727,215,734,205,756,189,781,216,788,248,794,285,801,334,806,385,809,434,811,462,808,487,834,491em969,271c989,271,1009,273,1029,271,1056,269,1078,261,1102,254,1119,249,1128,244,1144,234em1297,2c1315,5,1311,40,1314,60,1324,128,1321,192,1322,260,1322,301,1319,339,1314,379,1313,385,1313,391,1312,397e" filled="f" strokecolor="#7030a0" strokeweight="1pt">
                <v:stroke endcap="round"/>
                <v:path o:extrusionok="f" o:connecttype="custom" o:connectlocs="20875,9302883;23394,9311525;16556,9325568;2519,9327729;1800,9312605;14037,9301442;25194,9314045;30953,9311525;97536,9207819;115532,9228344;144325,9285598;188954,9359056;209469,9386783;212709,9387863;201911,9217182;177797,9249950;145405,9334930;109054,9414150;92498,9435395;95017,9413070;205151,9087190;210909,9073866;218827,9100153;223506,9149845;225666,9170730;238263,9134721;257338,9074587;272094,9055502;285771,9090070;291170,9143724;300168,9164249;348756,9085029;370351,9085029;396624,9078908;411741,9071706;466807,8988165;472926,9009051;475805,9081068;472926,9123919;472206,9130400" o:connectangles="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25FE448" w14:textId="77777777" w:rsidR="00A22B1C" w:rsidRPr="000377D3" w:rsidRDefault="00E56544" w:rsidP="00A22B1C">
      <w:pPr>
        <w:rPr>
          <w:i/>
        </w:rPr>
      </w:pPr>
      <w:r w:rsidRPr="000377D3">
        <w:rPr>
          <w:b/>
          <w:i/>
        </w:rPr>
        <w:lastRenderedPageBreak/>
        <w:t xml:space="preserve">Rule 4: </w:t>
      </w:r>
      <w:r w:rsidR="000377D3">
        <w:rPr>
          <w:i/>
        </w:rPr>
        <w:t>Sum and Difference Rule</w:t>
      </w:r>
      <w:r w:rsidR="000377D3" w:rsidRPr="000377D3">
        <w:rPr>
          <w:i/>
        </w:rPr>
        <w:t xml:space="preserve">  </w:t>
      </w:r>
    </w:p>
    <w:p w14:paraId="63C59A03" w14:textId="77777777" w:rsidR="0083475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711B27F" wp14:editId="5CF9A680">
                <wp:simplePos x="0" y="0"/>
                <wp:positionH relativeFrom="column">
                  <wp:posOffset>3945890</wp:posOffset>
                </wp:positionH>
                <wp:positionV relativeFrom="paragraph">
                  <wp:posOffset>89535</wp:posOffset>
                </wp:positionV>
                <wp:extent cx="370840" cy="206375"/>
                <wp:effectExtent l="8890" t="13335" r="39370" b="34290"/>
                <wp:wrapNone/>
                <wp:docPr id="101" name="Freeform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70840" cy="206375"/>
                        </a:xfrm>
                        <a:custGeom>
                          <a:avLst/>
                          <a:gdLst>
                            <a:gd name="T0" fmla="+- 0 14376 14135"/>
                            <a:gd name="T1" fmla="*/ T0 w 1031"/>
                            <a:gd name="T2" fmla="+- 0 3720 3466"/>
                            <a:gd name="T3" fmla="*/ 3720 h 574"/>
                            <a:gd name="T4" fmla="+- 0 14386 14135"/>
                            <a:gd name="T5" fmla="*/ T4 w 1031"/>
                            <a:gd name="T6" fmla="+- 0 3664 3466"/>
                            <a:gd name="T7" fmla="*/ 3664 h 574"/>
                            <a:gd name="T8" fmla="+- 0 14365 14135"/>
                            <a:gd name="T9" fmla="*/ T8 w 1031"/>
                            <a:gd name="T10" fmla="+- 0 3590 3466"/>
                            <a:gd name="T11" fmla="*/ 3590 h 574"/>
                            <a:gd name="T12" fmla="+- 0 14306 14135"/>
                            <a:gd name="T13" fmla="*/ T12 w 1031"/>
                            <a:gd name="T14" fmla="+- 0 3529 3466"/>
                            <a:gd name="T15" fmla="*/ 3529 h 574"/>
                            <a:gd name="T16" fmla="+- 0 14231 14135"/>
                            <a:gd name="T17" fmla="*/ T16 w 1031"/>
                            <a:gd name="T18" fmla="+- 0 3536 3466"/>
                            <a:gd name="T19" fmla="*/ 3536 h 574"/>
                            <a:gd name="T20" fmla="+- 0 14190 14135"/>
                            <a:gd name="T21" fmla="*/ T20 w 1031"/>
                            <a:gd name="T22" fmla="+- 0 3625 3466"/>
                            <a:gd name="T23" fmla="*/ 3625 h 574"/>
                            <a:gd name="T24" fmla="+- 0 14205 14135"/>
                            <a:gd name="T25" fmla="*/ T24 w 1031"/>
                            <a:gd name="T26" fmla="+- 0 3754 3466"/>
                            <a:gd name="T27" fmla="*/ 3754 h 574"/>
                            <a:gd name="T28" fmla="+- 0 14240 14135"/>
                            <a:gd name="T29" fmla="*/ T28 w 1031"/>
                            <a:gd name="T30" fmla="+- 0 3881 3466"/>
                            <a:gd name="T31" fmla="*/ 3881 h 574"/>
                            <a:gd name="T32" fmla="+- 0 14257 14135"/>
                            <a:gd name="T33" fmla="*/ T32 w 1031"/>
                            <a:gd name="T34" fmla="+- 0 3973 3466"/>
                            <a:gd name="T35" fmla="*/ 3973 h 574"/>
                            <a:gd name="T36" fmla="+- 0 14257 14135"/>
                            <a:gd name="T37" fmla="*/ T36 w 1031"/>
                            <a:gd name="T38" fmla="+- 0 3993 3466"/>
                            <a:gd name="T39" fmla="*/ 3993 h 574"/>
                            <a:gd name="T40" fmla="+- 0 14135 14135"/>
                            <a:gd name="T41" fmla="*/ T40 w 1031"/>
                            <a:gd name="T42" fmla="+- 0 3881 3466"/>
                            <a:gd name="T43" fmla="*/ 3881 h 574"/>
                            <a:gd name="T44" fmla="+- 0 14197 14135"/>
                            <a:gd name="T45" fmla="*/ T44 w 1031"/>
                            <a:gd name="T46" fmla="+- 0 3877 3466"/>
                            <a:gd name="T47" fmla="*/ 3877 h 574"/>
                            <a:gd name="T48" fmla="+- 0 14281 14135"/>
                            <a:gd name="T49" fmla="*/ T48 w 1031"/>
                            <a:gd name="T50" fmla="+- 0 3865 3466"/>
                            <a:gd name="T51" fmla="*/ 3865 h 574"/>
                            <a:gd name="T52" fmla="+- 0 14348 14135"/>
                            <a:gd name="T53" fmla="*/ T52 w 1031"/>
                            <a:gd name="T54" fmla="+- 0 3842 3466"/>
                            <a:gd name="T55" fmla="*/ 3842 h 574"/>
                            <a:gd name="T56" fmla="+- 0 14360 14135"/>
                            <a:gd name="T57" fmla="*/ T56 w 1031"/>
                            <a:gd name="T58" fmla="+- 0 3833 3466"/>
                            <a:gd name="T59" fmla="*/ 3833 h 574"/>
                            <a:gd name="T60" fmla="+- 0 14554 14135"/>
                            <a:gd name="T61" fmla="*/ T60 w 1031"/>
                            <a:gd name="T62" fmla="+- 0 3471 3466"/>
                            <a:gd name="T63" fmla="*/ 3471 h 574"/>
                            <a:gd name="T64" fmla="+- 0 14559 14135"/>
                            <a:gd name="T65" fmla="*/ T64 w 1031"/>
                            <a:gd name="T66" fmla="+- 0 3529 3466"/>
                            <a:gd name="T67" fmla="*/ 3529 h 574"/>
                            <a:gd name="T68" fmla="+- 0 14556 14135"/>
                            <a:gd name="T69" fmla="*/ T68 w 1031"/>
                            <a:gd name="T70" fmla="+- 0 3605 3466"/>
                            <a:gd name="T71" fmla="*/ 3605 h 574"/>
                            <a:gd name="T72" fmla="+- 0 14561 14135"/>
                            <a:gd name="T73" fmla="*/ T72 w 1031"/>
                            <a:gd name="T74" fmla="+- 0 3628 3466"/>
                            <a:gd name="T75" fmla="*/ 3628 h 574"/>
                            <a:gd name="T76" fmla="+- 0 14703 14135"/>
                            <a:gd name="T77" fmla="*/ T76 w 1031"/>
                            <a:gd name="T78" fmla="+- 0 3466 3466"/>
                            <a:gd name="T79" fmla="*/ 3466 h 574"/>
                            <a:gd name="T80" fmla="+- 0 14660 14135"/>
                            <a:gd name="T81" fmla="*/ T80 w 1031"/>
                            <a:gd name="T82" fmla="+- 0 3506 3466"/>
                            <a:gd name="T83" fmla="*/ 3506 h 574"/>
                            <a:gd name="T84" fmla="+- 0 14616 14135"/>
                            <a:gd name="T85" fmla="*/ T84 w 1031"/>
                            <a:gd name="T86" fmla="+- 0 3630 3466"/>
                            <a:gd name="T87" fmla="*/ 3630 h 574"/>
                            <a:gd name="T88" fmla="+- 0 14602 14135"/>
                            <a:gd name="T89" fmla="*/ T88 w 1031"/>
                            <a:gd name="T90" fmla="+- 0 3796 3466"/>
                            <a:gd name="T91" fmla="*/ 3796 h 574"/>
                            <a:gd name="T92" fmla="+- 0 14630 14135"/>
                            <a:gd name="T93" fmla="*/ T92 w 1031"/>
                            <a:gd name="T94" fmla="+- 0 3938 3466"/>
                            <a:gd name="T95" fmla="*/ 3938 h 574"/>
                            <a:gd name="T96" fmla="+- 0 14686 14135"/>
                            <a:gd name="T97" fmla="*/ T96 w 1031"/>
                            <a:gd name="T98" fmla="+- 0 4001 3466"/>
                            <a:gd name="T99" fmla="*/ 4001 h 574"/>
                            <a:gd name="T100" fmla="+- 0 14716 14135"/>
                            <a:gd name="T101" fmla="*/ T100 w 1031"/>
                            <a:gd name="T102" fmla="+- 0 3998 3466"/>
                            <a:gd name="T103" fmla="*/ 3998 h 574"/>
                            <a:gd name="T104" fmla="+- 0 14793 14135"/>
                            <a:gd name="T105" fmla="*/ T104 w 1031"/>
                            <a:gd name="T106" fmla="+- 0 3680 3466"/>
                            <a:gd name="T107" fmla="*/ 3680 h 574"/>
                            <a:gd name="T108" fmla="+- 0 14837 14135"/>
                            <a:gd name="T109" fmla="*/ T108 w 1031"/>
                            <a:gd name="T110" fmla="+- 0 3727 3466"/>
                            <a:gd name="T111" fmla="*/ 3727 h 574"/>
                            <a:gd name="T112" fmla="+- 0 14897 14135"/>
                            <a:gd name="T113" fmla="*/ T112 w 1031"/>
                            <a:gd name="T114" fmla="+- 0 3840 3466"/>
                            <a:gd name="T115" fmla="*/ 3840 h 574"/>
                            <a:gd name="T116" fmla="+- 0 14936 14135"/>
                            <a:gd name="T117" fmla="*/ T116 w 1031"/>
                            <a:gd name="T118" fmla="+- 0 3933 3466"/>
                            <a:gd name="T119" fmla="*/ 3933 h 574"/>
                            <a:gd name="T120" fmla="+- 0 14938 14135"/>
                            <a:gd name="T121" fmla="*/ T120 w 1031"/>
                            <a:gd name="T122" fmla="+- 0 3946 3466"/>
                            <a:gd name="T123" fmla="*/ 3946 h 574"/>
                            <a:gd name="T124" fmla="+- 0 14931 14135"/>
                            <a:gd name="T125" fmla="*/ T124 w 1031"/>
                            <a:gd name="T126" fmla="+- 0 3692 3466"/>
                            <a:gd name="T127" fmla="*/ 3692 h 574"/>
                            <a:gd name="T128" fmla="+- 0 14882 14135"/>
                            <a:gd name="T129" fmla="*/ T128 w 1031"/>
                            <a:gd name="T130" fmla="+- 0 3728 3466"/>
                            <a:gd name="T131" fmla="*/ 3728 h 574"/>
                            <a:gd name="T132" fmla="+- 0 14811 14135"/>
                            <a:gd name="T133" fmla="*/ T132 w 1031"/>
                            <a:gd name="T134" fmla="+- 0 3826 3466"/>
                            <a:gd name="T135" fmla="*/ 3826 h 574"/>
                            <a:gd name="T136" fmla="+- 0 14748 14135"/>
                            <a:gd name="T137" fmla="*/ T136 w 1031"/>
                            <a:gd name="T138" fmla="+- 0 3918 3466"/>
                            <a:gd name="T139" fmla="*/ 3918 h 574"/>
                            <a:gd name="T140" fmla="+- 0 14754 14135"/>
                            <a:gd name="T141" fmla="*/ T140 w 1031"/>
                            <a:gd name="T142" fmla="+- 0 3928 3466"/>
                            <a:gd name="T143" fmla="*/ 3928 h 574"/>
                            <a:gd name="T144" fmla="+- 0 15006 14135"/>
                            <a:gd name="T145" fmla="*/ T144 w 1031"/>
                            <a:gd name="T146" fmla="+- 0 3576 3466"/>
                            <a:gd name="T147" fmla="*/ 3576 h 574"/>
                            <a:gd name="T148" fmla="+- 0 15053 14135"/>
                            <a:gd name="T149" fmla="*/ T148 w 1031"/>
                            <a:gd name="T150" fmla="+- 0 3608 3466"/>
                            <a:gd name="T151" fmla="*/ 3608 h 574"/>
                            <a:gd name="T152" fmla="+- 0 15119 14135"/>
                            <a:gd name="T153" fmla="*/ T152 w 1031"/>
                            <a:gd name="T154" fmla="+- 0 3726 3466"/>
                            <a:gd name="T155" fmla="*/ 3726 h 574"/>
                            <a:gd name="T156" fmla="+- 0 15163 14135"/>
                            <a:gd name="T157" fmla="*/ T156 w 1031"/>
                            <a:gd name="T158" fmla="+- 0 3866 3466"/>
                            <a:gd name="T159" fmla="*/ 3866 h 574"/>
                            <a:gd name="T160" fmla="+- 0 15152 14135"/>
                            <a:gd name="T161" fmla="*/ T160 w 1031"/>
                            <a:gd name="T162" fmla="+- 0 3983 3466"/>
                            <a:gd name="T163" fmla="*/ 3983 h 574"/>
                            <a:gd name="T164" fmla="+- 0 15120 14135"/>
                            <a:gd name="T165" fmla="*/ T164 w 1031"/>
                            <a:gd name="T166" fmla="+- 0 4039 3466"/>
                            <a:gd name="T167" fmla="*/ 4039 h 574"/>
                            <a:gd name="T168" fmla="+- 0 15120 14135"/>
                            <a:gd name="T169" fmla="*/ T168 w 1031"/>
                            <a:gd name="T170" fmla="+- 0 3997 3466"/>
                            <a:gd name="T171" fmla="*/ 3997 h 57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1031" h="574" extrusionOk="0">
                              <a:moveTo>
                                <a:pt x="241" y="254"/>
                              </a:moveTo>
                              <a:cubicBezTo>
                                <a:pt x="249" y="232"/>
                                <a:pt x="251" y="220"/>
                                <a:pt x="251" y="198"/>
                              </a:cubicBezTo>
                              <a:cubicBezTo>
                                <a:pt x="251" y="171"/>
                                <a:pt x="243" y="148"/>
                                <a:pt x="230" y="124"/>
                              </a:cubicBezTo>
                              <a:cubicBezTo>
                                <a:pt x="216" y="99"/>
                                <a:pt x="198" y="75"/>
                                <a:pt x="171" y="63"/>
                              </a:cubicBezTo>
                              <a:cubicBezTo>
                                <a:pt x="146" y="52"/>
                                <a:pt x="118" y="52"/>
                                <a:pt x="96" y="70"/>
                              </a:cubicBezTo>
                              <a:cubicBezTo>
                                <a:pt x="70" y="91"/>
                                <a:pt x="58" y="127"/>
                                <a:pt x="55" y="159"/>
                              </a:cubicBezTo>
                              <a:cubicBezTo>
                                <a:pt x="51" y="203"/>
                                <a:pt x="59" y="246"/>
                                <a:pt x="70" y="288"/>
                              </a:cubicBezTo>
                              <a:cubicBezTo>
                                <a:pt x="82" y="331"/>
                                <a:pt x="95" y="372"/>
                                <a:pt x="105" y="415"/>
                              </a:cubicBezTo>
                              <a:cubicBezTo>
                                <a:pt x="112" y="446"/>
                                <a:pt x="120" y="475"/>
                                <a:pt x="122" y="507"/>
                              </a:cubicBezTo>
                              <a:cubicBezTo>
                                <a:pt x="122" y="518"/>
                                <a:pt x="122" y="520"/>
                                <a:pt x="122" y="527"/>
                              </a:cubicBezTo>
                            </a:path>
                            <a:path w="1031" h="574" extrusionOk="0">
                              <a:moveTo>
                                <a:pt x="0" y="415"/>
                              </a:moveTo>
                              <a:cubicBezTo>
                                <a:pt x="21" y="413"/>
                                <a:pt x="42" y="413"/>
                                <a:pt x="62" y="411"/>
                              </a:cubicBezTo>
                              <a:cubicBezTo>
                                <a:pt x="90" y="408"/>
                                <a:pt x="118" y="403"/>
                                <a:pt x="146" y="399"/>
                              </a:cubicBezTo>
                              <a:cubicBezTo>
                                <a:pt x="172" y="395"/>
                                <a:pt x="191" y="391"/>
                                <a:pt x="213" y="376"/>
                              </a:cubicBezTo>
                              <a:cubicBezTo>
                                <a:pt x="217" y="373"/>
                                <a:pt x="221" y="370"/>
                                <a:pt x="225" y="367"/>
                              </a:cubicBezTo>
                            </a:path>
                            <a:path w="1031" h="574" extrusionOk="0">
                              <a:moveTo>
                                <a:pt x="419" y="5"/>
                              </a:moveTo>
                              <a:cubicBezTo>
                                <a:pt x="424" y="24"/>
                                <a:pt x="424" y="43"/>
                                <a:pt x="424" y="63"/>
                              </a:cubicBezTo>
                              <a:cubicBezTo>
                                <a:pt x="424" y="89"/>
                                <a:pt x="419" y="113"/>
                                <a:pt x="421" y="139"/>
                              </a:cubicBezTo>
                              <a:cubicBezTo>
                                <a:pt x="423" y="151"/>
                                <a:pt x="424" y="155"/>
                                <a:pt x="426" y="162"/>
                              </a:cubicBezTo>
                            </a:path>
                            <a:path w="1031" h="574" extrusionOk="0">
                              <a:moveTo>
                                <a:pt x="568" y="0"/>
                              </a:moveTo>
                              <a:cubicBezTo>
                                <a:pt x="541" y="4"/>
                                <a:pt x="538" y="17"/>
                                <a:pt x="525" y="40"/>
                              </a:cubicBezTo>
                              <a:cubicBezTo>
                                <a:pt x="502" y="78"/>
                                <a:pt x="490" y="120"/>
                                <a:pt x="481" y="164"/>
                              </a:cubicBezTo>
                              <a:cubicBezTo>
                                <a:pt x="469" y="219"/>
                                <a:pt x="466" y="274"/>
                                <a:pt x="467" y="330"/>
                              </a:cubicBezTo>
                              <a:cubicBezTo>
                                <a:pt x="468" y="379"/>
                                <a:pt x="475" y="427"/>
                                <a:pt x="495" y="472"/>
                              </a:cubicBezTo>
                              <a:cubicBezTo>
                                <a:pt x="507" y="498"/>
                                <a:pt x="522" y="527"/>
                                <a:pt x="551" y="535"/>
                              </a:cubicBezTo>
                              <a:cubicBezTo>
                                <a:pt x="566" y="537"/>
                                <a:pt x="571" y="538"/>
                                <a:pt x="581" y="532"/>
                              </a:cubicBezTo>
                            </a:path>
                            <a:path w="1031" h="574" extrusionOk="0">
                              <a:moveTo>
                                <a:pt x="658" y="214"/>
                              </a:moveTo>
                              <a:cubicBezTo>
                                <a:pt x="681" y="222"/>
                                <a:pt x="689" y="240"/>
                                <a:pt x="702" y="261"/>
                              </a:cubicBezTo>
                              <a:cubicBezTo>
                                <a:pt x="725" y="297"/>
                                <a:pt x="744" y="335"/>
                                <a:pt x="762" y="374"/>
                              </a:cubicBezTo>
                              <a:cubicBezTo>
                                <a:pt x="775" y="404"/>
                                <a:pt x="792" y="436"/>
                                <a:pt x="801" y="467"/>
                              </a:cubicBezTo>
                              <a:cubicBezTo>
                                <a:pt x="802" y="471"/>
                                <a:pt x="802" y="476"/>
                                <a:pt x="803" y="480"/>
                              </a:cubicBezTo>
                            </a:path>
                            <a:path w="1031" h="574" extrusionOk="0">
                              <a:moveTo>
                                <a:pt x="796" y="226"/>
                              </a:moveTo>
                              <a:cubicBezTo>
                                <a:pt x="769" y="232"/>
                                <a:pt x="764" y="242"/>
                                <a:pt x="747" y="262"/>
                              </a:cubicBezTo>
                              <a:cubicBezTo>
                                <a:pt x="721" y="293"/>
                                <a:pt x="700" y="327"/>
                                <a:pt x="676" y="360"/>
                              </a:cubicBezTo>
                              <a:cubicBezTo>
                                <a:pt x="655" y="389"/>
                                <a:pt x="628" y="420"/>
                                <a:pt x="613" y="452"/>
                              </a:cubicBezTo>
                              <a:cubicBezTo>
                                <a:pt x="604" y="472"/>
                                <a:pt x="591" y="489"/>
                                <a:pt x="619" y="462"/>
                              </a:cubicBezTo>
                            </a:path>
                            <a:path w="1031" h="574" extrusionOk="0">
                              <a:moveTo>
                                <a:pt x="871" y="110"/>
                              </a:moveTo>
                              <a:cubicBezTo>
                                <a:pt x="893" y="111"/>
                                <a:pt x="904" y="123"/>
                                <a:pt x="918" y="142"/>
                              </a:cubicBezTo>
                              <a:cubicBezTo>
                                <a:pt x="945" y="178"/>
                                <a:pt x="965" y="219"/>
                                <a:pt x="984" y="260"/>
                              </a:cubicBezTo>
                              <a:cubicBezTo>
                                <a:pt x="1004" y="304"/>
                                <a:pt x="1022" y="352"/>
                                <a:pt x="1028" y="400"/>
                              </a:cubicBezTo>
                              <a:cubicBezTo>
                                <a:pt x="1033" y="437"/>
                                <a:pt x="1029" y="482"/>
                                <a:pt x="1017" y="517"/>
                              </a:cubicBezTo>
                              <a:cubicBezTo>
                                <a:pt x="1010" y="538"/>
                                <a:pt x="998" y="555"/>
                                <a:pt x="985" y="573"/>
                              </a:cubicBezTo>
                              <a:cubicBezTo>
                                <a:pt x="976" y="554"/>
                                <a:pt x="978" y="552"/>
                                <a:pt x="985" y="53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2" o:spid="_x0000_s1026" style="position:absolute;margin-left:310.7pt;margin-top:7.05pt;width:29.2pt;height:16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31,57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" path="m241,254c249,232,251,220,251,198,251,171,243,148,230,124,216,99,198,75,171,63,146,52,118,52,96,70,70,91,58,127,55,159,51,203,59,246,70,288,82,331,95,372,105,415,112,446,120,475,122,507,122,518,122,520,122,527em0,415c21,413,42,413,62,411,90,408,118,403,146,399,172,395,191,391,213,376,217,373,221,370,225,367em419,5c424,24,424,43,424,63,424,89,419,113,421,139,423,151,424,155,426,162em568,0c541,4,538,17,525,40,502,78,490,120,481,164,469,219,466,274,467,330,468,379,475,427,495,472,507,498,522,527,551,535,566,537,571,538,581,532em658,214c681,222,689,240,702,261,725,297,744,335,762,374,775,404,792,436,801,467,802,471,802,476,803,480em796,226c769,232,764,242,747,262,721,293,700,327,676,360,655,389,628,420,613,452,604,472,591,489,619,462em871,110c893,111,904,123,918,142,945,178,965,219,984,260,1004,304,1022,352,1028,400,1033,437,1029,482,1017,517,1010,538,998,555,985,573,976,554,978,552,985,531e" filled="f" strokecolor="#7030a0" strokeweight="1pt">
                <v:stroke endcap="round"/>
                <v:path o:extrusionok="f" o:connecttype="custom" o:connectlocs="86685,1337483;90282,1317348;82729,1290743;61507,1268811;34530,1271328;19783,1303326;25178,1349707;37767,1395368;43882,1428446;43882,1435637;0,1395368;22301,1393930;52515,1389616;76614,1381346;80930,1378110;150710,1247958;152508,1268811;151429,1296136;153228,1304405;204304,1246160;188837,1260541;173011,1305124;167975,1364807;178046,1415862;198189,1438513;208980,1437434;236676,1323101;252502,1339999;274083,1380627;288111,1414064;288831,1418738;286313,1327416;268688,1340359;243150,1375594;220490,1408671;222648,1412267;313290,1285709;330195,1297214;353935,1339640;369761,1389975;365804,1432041;354294,1452175;354294,1437075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07559B5" wp14:editId="60FF7375">
                <wp:simplePos x="0" y="0"/>
                <wp:positionH relativeFrom="column">
                  <wp:posOffset>4423410</wp:posOffset>
                </wp:positionH>
                <wp:positionV relativeFrom="paragraph">
                  <wp:posOffset>131445</wp:posOffset>
                </wp:positionV>
                <wp:extent cx="102235" cy="116205"/>
                <wp:effectExtent l="16510" t="17145" r="33655" b="31750"/>
                <wp:wrapNone/>
                <wp:docPr id="100" name="Freeform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2235" cy="116205"/>
                        </a:xfrm>
                        <a:custGeom>
                          <a:avLst/>
                          <a:gdLst>
                            <a:gd name="T0" fmla="+- 0 15571 15463"/>
                            <a:gd name="T1" fmla="*/ T0 w 284"/>
                            <a:gd name="T2" fmla="+- 0 3583 3583"/>
                            <a:gd name="T3" fmla="*/ 3583 h 322"/>
                            <a:gd name="T4" fmla="+- 0 15575 15463"/>
                            <a:gd name="T5" fmla="*/ T4 w 284"/>
                            <a:gd name="T6" fmla="+- 0 3635 3583"/>
                            <a:gd name="T7" fmla="*/ 3635 h 322"/>
                            <a:gd name="T8" fmla="+- 0 15573 15463"/>
                            <a:gd name="T9" fmla="*/ T8 w 284"/>
                            <a:gd name="T10" fmla="+- 0 3705 3583"/>
                            <a:gd name="T11" fmla="*/ 3705 h 322"/>
                            <a:gd name="T12" fmla="+- 0 15565 15463"/>
                            <a:gd name="T13" fmla="*/ T12 w 284"/>
                            <a:gd name="T14" fmla="+- 0 3763 3583"/>
                            <a:gd name="T15" fmla="*/ 3763 h 322"/>
                            <a:gd name="T16" fmla="+- 0 15565 15463"/>
                            <a:gd name="T17" fmla="*/ T16 w 284"/>
                            <a:gd name="T18" fmla="+- 0 3771 3583"/>
                            <a:gd name="T19" fmla="*/ 3771 h 322"/>
                            <a:gd name="T20" fmla="+- 0 15471 15463"/>
                            <a:gd name="T21" fmla="*/ T20 w 284"/>
                            <a:gd name="T22" fmla="+- 0 3664 3583"/>
                            <a:gd name="T23" fmla="*/ 3664 h 322"/>
                            <a:gd name="T24" fmla="+- 0 15523 15463"/>
                            <a:gd name="T25" fmla="*/ T24 w 284"/>
                            <a:gd name="T26" fmla="+- 0 3678 3583"/>
                            <a:gd name="T27" fmla="*/ 3678 h 322"/>
                            <a:gd name="T28" fmla="+- 0 15606 15463"/>
                            <a:gd name="T29" fmla="*/ T28 w 284"/>
                            <a:gd name="T30" fmla="+- 0 3681 3583"/>
                            <a:gd name="T31" fmla="*/ 3681 h 322"/>
                            <a:gd name="T32" fmla="+- 0 15679 15463"/>
                            <a:gd name="T33" fmla="*/ T32 w 284"/>
                            <a:gd name="T34" fmla="+- 0 3676 3583"/>
                            <a:gd name="T35" fmla="*/ 3676 h 322"/>
                            <a:gd name="T36" fmla="+- 0 15713 15463"/>
                            <a:gd name="T37" fmla="*/ T36 w 284"/>
                            <a:gd name="T38" fmla="+- 0 3679 3583"/>
                            <a:gd name="T39" fmla="*/ 3679 h 322"/>
                            <a:gd name="T40" fmla="+- 0 15463 15463"/>
                            <a:gd name="T41" fmla="*/ T40 w 284"/>
                            <a:gd name="T42" fmla="+- 0 3888 3583"/>
                            <a:gd name="T43" fmla="*/ 3888 h 322"/>
                            <a:gd name="T44" fmla="+- 0 15524 15463"/>
                            <a:gd name="T45" fmla="*/ T44 w 284"/>
                            <a:gd name="T46" fmla="+- 0 3904 3583"/>
                            <a:gd name="T47" fmla="*/ 3904 h 322"/>
                            <a:gd name="T48" fmla="+- 0 15642 15463"/>
                            <a:gd name="T49" fmla="*/ T48 w 284"/>
                            <a:gd name="T50" fmla="+- 0 3891 3583"/>
                            <a:gd name="T51" fmla="*/ 3891 h 322"/>
                            <a:gd name="T52" fmla="+- 0 15746 15463"/>
                            <a:gd name="T53" fmla="*/ T52 w 284"/>
                            <a:gd name="T54" fmla="+- 0 3876 3583"/>
                            <a:gd name="T55" fmla="*/ 3876 h 32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</a:cxnLst>
                          <a:rect l="0" t="0" r="r" b="b"/>
                          <a:pathLst>
                            <a:path w="284" h="322" extrusionOk="0">
                              <a:moveTo>
                                <a:pt x="108" y="0"/>
                              </a:moveTo>
                              <a:cubicBezTo>
                                <a:pt x="108" y="17"/>
                                <a:pt x="112" y="36"/>
                                <a:pt x="112" y="52"/>
                              </a:cubicBezTo>
                              <a:cubicBezTo>
                                <a:pt x="111" y="75"/>
                                <a:pt x="113" y="99"/>
                                <a:pt x="110" y="122"/>
                              </a:cubicBezTo>
                              <a:cubicBezTo>
                                <a:pt x="108" y="142"/>
                                <a:pt x="104" y="161"/>
                                <a:pt x="102" y="180"/>
                              </a:cubicBezTo>
                              <a:cubicBezTo>
                                <a:pt x="102" y="183"/>
                                <a:pt x="102" y="185"/>
                                <a:pt x="102" y="188"/>
                              </a:cubicBezTo>
                            </a:path>
                            <a:path w="284" h="322" extrusionOk="0">
                              <a:moveTo>
                                <a:pt x="8" y="81"/>
                              </a:moveTo>
                              <a:cubicBezTo>
                                <a:pt x="26" y="87"/>
                                <a:pt x="40" y="93"/>
                                <a:pt x="60" y="95"/>
                              </a:cubicBezTo>
                              <a:cubicBezTo>
                                <a:pt x="88" y="98"/>
                                <a:pt x="115" y="98"/>
                                <a:pt x="143" y="98"/>
                              </a:cubicBezTo>
                              <a:cubicBezTo>
                                <a:pt x="168" y="98"/>
                                <a:pt x="192" y="95"/>
                                <a:pt x="216" y="93"/>
                              </a:cubicBezTo>
                              <a:cubicBezTo>
                                <a:pt x="228" y="92"/>
                                <a:pt x="238" y="94"/>
                                <a:pt x="250" y="96"/>
                              </a:cubicBezTo>
                            </a:path>
                            <a:path w="284" h="322" extrusionOk="0">
                              <a:moveTo>
                                <a:pt x="0" y="305"/>
                              </a:moveTo>
                              <a:cubicBezTo>
                                <a:pt x="15" y="318"/>
                                <a:pt x="40" y="322"/>
                                <a:pt x="61" y="321"/>
                              </a:cubicBezTo>
                              <a:cubicBezTo>
                                <a:pt x="100" y="319"/>
                                <a:pt x="140" y="312"/>
                                <a:pt x="179" y="308"/>
                              </a:cubicBezTo>
                              <a:cubicBezTo>
                                <a:pt x="215" y="305"/>
                                <a:pt x="248" y="303"/>
                                <a:pt x="283" y="29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3" o:spid="_x0000_s1026" style="position:absolute;margin-left:348.3pt;margin-top:10.35pt;width:8.05pt;height:9.1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4,32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" path="m108,0c108,17,112,36,112,52,111,75,113,99,110,122,108,142,104,161,102,180,102,183,102,185,102,188em8,81c26,87,40,93,60,95,88,98,115,98,143,98,168,98,192,95,216,93,228,92,238,94,250,96em0,305c15,318,40,322,61,321,100,319,140,312,179,308,215,305,248,303,283,293e" filled="f" strokecolor="#7030a0" strokeweight="1pt">
                <v:stroke endcap="round"/>
                <v:path o:extrusionok="f" o:connecttype="custom" o:connectlocs="38878,1293051;40318,1311817;39598,1337079;36718,1358011;36718,1360898;2880,1322283;21599,1327335;51477,1328418;77756,1326614;89996,1327696;0,1403121;21959,1408895;64437,1404204;101875,1398791" o:connectangles="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2FD2F56" wp14:editId="060DDC4C">
                <wp:simplePos x="0" y="0"/>
                <wp:positionH relativeFrom="column">
                  <wp:posOffset>4616450</wp:posOffset>
                </wp:positionH>
                <wp:positionV relativeFrom="paragraph">
                  <wp:posOffset>42545</wp:posOffset>
                </wp:positionV>
                <wp:extent cx="441325" cy="340995"/>
                <wp:effectExtent l="19050" t="17145" r="34925" b="35560"/>
                <wp:wrapNone/>
                <wp:docPr id="99" name="Freeform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41325" cy="340995"/>
                        </a:xfrm>
                        <a:custGeom>
                          <a:avLst/>
                          <a:gdLst>
                            <a:gd name="T0" fmla="+- 0 16250 15999"/>
                            <a:gd name="T1" fmla="*/ T0 w 1225"/>
                            <a:gd name="T2" fmla="+- 0 3803 3336"/>
                            <a:gd name="T3" fmla="*/ 3803 h 947"/>
                            <a:gd name="T4" fmla="+- 0 16250 15999"/>
                            <a:gd name="T5" fmla="*/ T4 w 1225"/>
                            <a:gd name="T6" fmla="+- 0 3764 3336"/>
                            <a:gd name="T7" fmla="*/ 3764 h 947"/>
                            <a:gd name="T8" fmla="+- 0 16214 15999"/>
                            <a:gd name="T9" fmla="*/ T8 w 1225"/>
                            <a:gd name="T10" fmla="+- 0 3718 3336"/>
                            <a:gd name="T11" fmla="*/ 3718 h 947"/>
                            <a:gd name="T12" fmla="+- 0 16127 15999"/>
                            <a:gd name="T13" fmla="*/ T12 w 1225"/>
                            <a:gd name="T14" fmla="+- 0 3693 3336"/>
                            <a:gd name="T15" fmla="*/ 3693 h 947"/>
                            <a:gd name="T16" fmla="+- 0 16041 15999"/>
                            <a:gd name="T17" fmla="*/ T16 w 1225"/>
                            <a:gd name="T18" fmla="+- 0 3734 3336"/>
                            <a:gd name="T19" fmla="*/ 3734 h 947"/>
                            <a:gd name="T20" fmla="+- 0 16026 15999"/>
                            <a:gd name="T21" fmla="*/ T20 w 1225"/>
                            <a:gd name="T22" fmla="+- 0 3825 3336"/>
                            <a:gd name="T23" fmla="*/ 3825 h 947"/>
                            <a:gd name="T24" fmla="+- 0 16096 15999"/>
                            <a:gd name="T25" fmla="*/ T24 w 1225"/>
                            <a:gd name="T26" fmla="+- 0 3876 3336"/>
                            <a:gd name="T27" fmla="*/ 3876 h 947"/>
                            <a:gd name="T28" fmla="+- 0 16215 15999"/>
                            <a:gd name="T29" fmla="*/ T28 w 1225"/>
                            <a:gd name="T30" fmla="+- 0 3825 3336"/>
                            <a:gd name="T31" fmla="*/ 3825 h 947"/>
                            <a:gd name="T32" fmla="+- 0 16260 15999"/>
                            <a:gd name="T33" fmla="*/ T32 w 1225"/>
                            <a:gd name="T34" fmla="+- 0 3727 3336"/>
                            <a:gd name="T35" fmla="*/ 3727 h 947"/>
                            <a:gd name="T36" fmla="+- 0 16264 15999"/>
                            <a:gd name="T37" fmla="*/ T36 w 1225"/>
                            <a:gd name="T38" fmla="+- 0 3683 3336"/>
                            <a:gd name="T39" fmla="*/ 3683 h 947"/>
                            <a:gd name="T40" fmla="+- 0 16264 15999"/>
                            <a:gd name="T41" fmla="*/ T40 w 1225"/>
                            <a:gd name="T42" fmla="+- 0 3784 3336"/>
                            <a:gd name="T43" fmla="*/ 3784 h 947"/>
                            <a:gd name="T44" fmla="+- 0 16299 15999"/>
                            <a:gd name="T45" fmla="*/ T44 w 1225"/>
                            <a:gd name="T46" fmla="+- 0 3992 3336"/>
                            <a:gd name="T47" fmla="*/ 3992 h 947"/>
                            <a:gd name="T48" fmla="+- 0 16313 15999"/>
                            <a:gd name="T49" fmla="*/ T48 w 1225"/>
                            <a:gd name="T50" fmla="+- 0 4188 3336"/>
                            <a:gd name="T51" fmla="*/ 4188 h 947"/>
                            <a:gd name="T52" fmla="+- 0 16240 15999"/>
                            <a:gd name="T53" fmla="*/ T52 w 1225"/>
                            <a:gd name="T54" fmla="+- 0 4279 3336"/>
                            <a:gd name="T55" fmla="*/ 4279 h 947"/>
                            <a:gd name="T56" fmla="+- 0 16114 15999"/>
                            <a:gd name="T57" fmla="*/ T56 w 1225"/>
                            <a:gd name="T58" fmla="+- 0 4250 3336"/>
                            <a:gd name="T59" fmla="*/ 4250 h 947"/>
                            <a:gd name="T60" fmla="+- 0 16002 15999"/>
                            <a:gd name="T61" fmla="*/ T60 w 1225"/>
                            <a:gd name="T62" fmla="+- 0 4113 3336"/>
                            <a:gd name="T63" fmla="*/ 4113 h 947"/>
                            <a:gd name="T64" fmla="+- 0 16007 15999"/>
                            <a:gd name="T65" fmla="*/ T64 w 1225"/>
                            <a:gd name="T66" fmla="+- 0 4034 3336"/>
                            <a:gd name="T67" fmla="*/ 4034 h 947"/>
                            <a:gd name="T68" fmla="+- 0 16289 15999"/>
                            <a:gd name="T69" fmla="*/ T68 w 1225"/>
                            <a:gd name="T70" fmla="+- 0 3481 3336"/>
                            <a:gd name="T71" fmla="*/ 3481 h 947"/>
                            <a:gd name="T72" fmla="+- 0 16316 15999"/>
                            <a:gd name="T73" fmla="*/ T72 w 1225"/>
                            <a:gd name="T74" fmla="+- 0 3542 3336"/>
                            <a:gd name="T75" fmla="*/ 3542 h 947"/>
                            <a:gd name="T76" fmla="+- 0 16332 15999"/>
                            <a:gd name="T77" fmla="*/ T76 w 1225"/>
                            <a:gd name="T78" fmla="+- 0 3626 3336"/>
                            <a:gd name="T79" fmla="*/ 3626 h 947"/>
                            <a:gd name="T80" fmla="+- 0 16342 15999"/>
                            <a:gd name="T81" fmla="*/ T80 w 1225"/>
                            <a:gd name="T82" fmla="+- 0 3651 3336"/>
                            <a:gd name="T83" fmla="*/ 3651 h 947"/>
                            <a:gd name="T84" fmla="+- 0 16607 15999"/>
                            <a:gd name="T85" fmla="*/ T84 w 1225"/>
                            <a:gd name="T86" fmla="+- 0 3409 3336"/>
                            <a:gd name="T87" fmla="*/ 3409 h 947"/>
                            <a:gd name="T88" fmla="+- 0 16544 15999"/>
                            <a:gd name="T89" fmla="*/ T88 w 1225"/>
                            <a:gd name="T90" fmla="+- 0 3468 3336"/>
                            <a:gd name="T91" fmla="*/ 3468 h 947"/>
                            <a:gd name="T92" fmla="+- 0 16480 15999"/>
                            <a:gd name="T93" fmla="*/ T92 w 1225"/>
                            <a:gd name="T94" fmla="+- 0 3635 3336"/>
                            <a:gd name="T95" fmla="*/ 3635 h 947"/>
                            <a:gd name="T96" fmla="+- 0 16474 15999"/>
                            <a:gd name="T97" fmla="*/ T96 w 1225"/>
                            <a:gd name="T98" fmla="+- 0 3807 3336"/>
                            <a:gd name="T99" fmla="*/ 3807 h 947"/>
                            <a:gd name="T100" fmla="+- 0 16542 15999"/>
                            <a:gd name="T101" fmla="*/ T100 w 1225"/>
                            <a:gd name="T102" fmla="+- 0 3904 3336"/>
                            <a:gd name="T103" fmla="*/ 3904 h 947"/>
                            <a:gd name="T104" fmla="+- 0 16607 15999"/>
                            <a:gd name="T105" fmla="*/ T104 w 1225"/>
                            <a:gd name="T106" fmla="+- 0 3904 3336"/>
                            <a:gd name="T107" fmla="*/ 3904 h 947"/>
                            <a:gd name="T108" fmla="+- 0 16679 15999"/>
                            <a:gd name="T109" fmla="*/ T108 w 1225"/>
                            <a:gd name="T110" fmla="+- 0 3667 3336"/>
                            <a:gd name="T111" fmla="*/ 3667 h 947"/>
                            <a:gd name="T112" fmla="+- 0 16667 15999"/>
                            <a:gd name="T113" fmla="*/ T112 w 1225"/>
                            <a:gd name="T114" fmla="+- 0 3629 3336"/>
                            <a:gd name="T115" fmla="*/ 3629 h 947"/>
                            <a:gd name="T116" fmla="+- 0 16720 15999"/>
                            <a:gd name="T117" fmla="*/ T116 w 1225"/>
                            <a:gd name="T118" fmla="+- 0 3721 3336"/>
                            <a:gd name="T119" fmla="*/ 3721 h 947"/>
                            <a:gd name="T120" fmla="+- 0 16792 15999"/>
                            <a:gd name="T121" fmla="*/ T120 w 1225"/>
                            <a:gd name="T122" fmla="+- 0 3825 3336"/>
                            <a:gd name="T123" fmla="*/ 3825 h 947"/>
                            <a:gd name="T124" fmla="+- 0 16850 15999"/>
                            <a:gd name="T125" fmla="*/ T124 w 1225"/>
                            <a:gd name="T126" fmla="+- 0 3859 3336"/>
                            <a:gd name="T127" fmla="*/ 3859 h 947"/>
                            <a:gd name="T128" fmla="+- 0 16871 15999"/>
                            <a:gd name="T129" fmla="*/ T128 w 1225"/>
                            <a:gd name="T130" fmla="+- 0 3845 3336"/>
                            <a:gd name="T131" fmla="*/ 3845 h 947"/>
                            <a:gd name="T132" fmla="+- 0 16868 15999"/>
                            <a:gd name="T133" fmla="*/ T132 w 1225"/>
                            <a:gd name="T134" fmla="+- 0 3667 3336"/>
                            <a:gd name="T135" fmla="*/ 3667 h 947"/>
                            <a:gd name="T136" fmla="+- 0 16798 15999"/>
                            <a:gd name="T137" fmla="*/ T136 w 1225"/>
                            <a:gd name="T138" fmla="+- 0 3652 3336"/>
                            <a:gd name="T139" fmla="*/ 3652 h 947"/>
                            <a:gd name="T140" fmla="+- 0 16715 15999"/>
                            <a:gd name="T141" fmla="*/ T140 w 1225"/>
                            <a:gd name="T142" fmla="+- 0 3730 3336"/>
                            <a:gd name="T143" fmla="*/ 3730 h 947"/>
                            <a:gd name="T144" fmla="+- 0 16631 15999"/>
                            <a:gd name="T145" fmla="*/ T144 w 1225"/>
                            <a:gd name="T146" fmla="+- 0 3845 3336"/>
                            <a:gd name="T147" fmla="*/ 3845 h 947"/>
                            <a:gd name="T148" fmla="+- 0 16596 15999"/>
                            <a:gd name="T149" fmla="*/ T148 w 1225"/>
                            <a:gd name="T150" fmla="+- 0 3907 3336"/>
                            <a:gd name="T151" fmla="*/ 3907 h 947"/>
                            <a:gd name="T152" fmla="+- 0 16608 15999"/>
                            <a:gd name="T153" fmla="*/ T152 w 1225"/>
                            <a:gd name="T154" fmla="+- 0 3901 3336"/>
                            <a:gd name="T155" fmla="*/ 3901 h 947"/>
                            <a:gd name="T156" fmla="+- 0 17041 15999"/>
                            <a:gd name="T157" fmla="*/ T156 w 1225"/>
                            <a:gd name="T158" fmla="+- 0 3336 3336"/>
                            <a:gd name="T159" fmla="*/ 3336 h 947"/>
                            <a:gd name="T160" fmla="+- 0 17085 15999"/>
                            <a:gd name="T161" fmla="*/ T160 w 1225"/>
                            <a:gd name="T162" fmla="+- 0 3389 3336"/>
                            <a:gd name="T163" fmla="*/ 3389 h 947"/>
                            <a:gd name="T164" fmla="+- 0 17178 15999"/>
                            <a:gd name="T165" fmla="*/ T164 w 1225"/>
                            <a:gd name="T166" fmla="+- 0 3558 3336"/>
                            <a:gd name="T167" fmla="*/ 3558 h 947"/>
                            <a:gd name="T168" fmla="+- 0 17223 15999"/>
                            <a:gd name="T169" fmla="*/ T168 w 1225"/>
                            <a:gd name="T170" fmla="+- 0 3765 3336"/>
                            <a:gd name="T171" fmla="*/ 3765 h 947"/>
                            <a:gd name="T172" fmla="+- 0 17131 15999"/>
                            <a:gd name="T173" fmla="*/ T172 w 1225"/>
                            <a:gd name="T174" fmla="+- 0 3939 3336"/>
                            <a:gd name="T175" fmla="*/ 3939 h 947"/>
                            <a:gd name="T176" fmla="+- 0 17018 15999"/>
                            <a:gd name="T177" fmla="*/ T176 w 1225"/>
                            <a:gd name="T178" fmla="+- 0 4027 3336"/>
                            <a:gd name="T179" fmla="*/ 4027 h 947"/>
                            <a:gd name="T180" fmla="+- 0 17001 15999"/>
                            <a:gd name="T181" fmla="*/ T180 w 1225"/>
                            <a:gd name="T182" fmla="+- 0 4022 3336"/>
                            <a:gd name="T183" fmla="*/ 4022 h 94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</a:cxnLst>
                          <a:rect l="0" t="0" r="r" b="b"/>
                          <a:pathLst>
                            <a:path w="1225" h="947" extrusionOk="0">
                              <a:moveTo>
                                <a:pt x="251" y="467"/>
                              </a:moveTo>
                              <a:cubicBezTo>
                                <a:pt x="252" y="455"/>
                                <a:pt x="254" y="439"/>
                                <a:pt x="251" y="428"/>
                              </a:cubicBezTo>
                              <a:cubicBezTo>
                                <a:pt x="246" y="411"/>
                                <a:pt x="229" y="392"/>
                                <a:pt x="215" y="382"/>
                              </a:cubicBezTo>
                              <a:cubicBezTo>
                                <a:pt x="189" y="363"/>
                                <a:pt x="159" y="356"/>
                                <a:pt x="128" y="357"/>
                              </a:cubicBezTo>
                              <a:cubicBezTo>
                                <a:pt x="97" y="358"/>
                                <a:pt x="62" y="374"/>
                                <a:pt x="42" y="398"/>
                              </a:cubicBezTo>
                              <a:cubicBezTo>
                                <a:pt x="23" y="422"/>
                                <a:pt x="18" y="460"/>
                                <a:pt x="27" y="489"/>
                              </a:cubicBezTo>
                              <a:cubicBezTo>
                                <a:pt x="36" y="519"/>
                                <a:pt x="67" y="536"/>
                                <a:pt x="97" y="540"/>
                              </a:cubicBezTo>
                              <a:cubicBezTo>
                                <a:pt x="141" y="546"/>
                                <a:pt x="187" y="520"/>
                                <a:pt x="216" y="489"/>
                              </a:cubicBezTo>
                              <a:cubicBezTo>
                                <a:pt x="243" y="461"/>
                                <a:pt x="253" y="428"/>
                                <a:pt x="261" y="391"/>
                              </a:cubicBezTo>
                              <a:cubicBezTo>
                                <a:pt x="265" y="375"/>
                                <a:pt x="264" y="363"/>
                                <a:pt x="265" y="347"/>
                              </a:cubicBezTo>
                              <a:cubicBezTo>
                                <a:pt x="256" y="382"/>
                                <a:pt x="261" y="412"/>
                                <a:pt x="265" y="448"/>
                              </a:cubicBezTo>
                              <a:cubicBezTo>
                                <a:pt x="273" y="519"/>
                                <a:pt x="287" y="586"/>
                                <a:pt x="300" y="656"/>
                              </a:cubicBezTo>
                              <a:cubicBezTo>
                                <a:pt x="312" y="719"/>
                                <a:pt x="325" y="788"/>
                                <a:pt x="314" y="852"/>
                              </a:cubicBezTo>
                              <a:cubicBezTo>
                                <a:pt x="307" y="896"/>
                                <a:pt x="286" y="931"/>
                                <a:pt x="241" y="943"/>
                              </a:cubicBezTo>
                              <a:cubicBezTo>
                                <a:pt x="199" y="955"/>
                                <a:pt x="150" y="936"/>
                                <a:pt x="115" y="914"/>
                              </a:cubicBezTo>
                              <a:cubicBezTo>
                                <a:pt x="65" y="883"/>
                                <a:pt x="13" y="837"/>
                                <a:pt x="3" y="777"/>
                              </a:cubicBezTo>
                              <a:cubicBezTo>
                                <a:pt x="-2" y="749"/>
                                <a:pt x="3" y="726"/>
                                <a:pt x="8" y="698"/>
                              </a:cubicBezTo>
                            </a:path>
                            <a:path w="1225" h="947" extrusionOk="0">
                              <a:moveTo>
                                <a:pt x="290" y="145"/>
                              </a:moveTo>
                              <a:cubicBezTo>
                                <a:pt x="310" y="163"/>
                                <a:pt x="311" y="180"/>
                                <a:pt x="317" y="206"/>
                              </a:cubicBezTo>
                              <a:cubicBezTo>
                                <a:pt x="323" y="234"/>
                                <a:pt x="327" y="262"/>
                                <a:pt x="333" y="290"/>
                              </a:cubicBezTo>
                              <a:cubicBezTo>
                                <a:pt x="336" y="304"/>
                                <a:pt x="337" y="308"/>
                                <a:pt x="343" y="315"/>
                              </a:cubicBezTo>
                            </a:path>
                            <a:path w="1225" h="947" extrusionOk="0">
                              <a:moveTo>
                                <a:pt x="608" y="73"/>
                              </a:moveTo>
                              <a:cubicBezTo>
                                <a:pt x="580" y="79"/>
                                <a:pt x="559" y="105"/>
                                <a:pt x="545" y="132"/>
                              </a:cubicBezTo>
                              <a:cubicBezTo>
                                <a:pt x="519" y="183"/>
                                <a:pt x="495" y="243"/>
                                <a:pt x="481" y="299"/>
                              </a:cubicBezTo>
                              <a:cubicBezTo>
                                <a:pt x="467" y="355"/>
                                <a:pt x="464" y="414"/>
                                <a:pt x="475" y="471"/>
                              </a:cubicBezTo>
                              <a:cubicBezTo>
                                <a:pt x="483" y="515"/>
                                <a:pt x="503" y="548"/>
                                <a:pt x="543" y="568"/>
                              </a:cubicBezTo>
                              <a:cubicBezTo>
                                <a:pt x="567" y="580"/>
                                <a:pt x="584" y="574"/>
                                <a:pt x="608" y="568"/>
                              </a:cubicBezTo>
                            </a:path>
                            <a:path w="1225" h="947" extrusionOk="0">
                              <a:moveTo>
                                <a:pt x="680" y="331"/>
                              </a:moveTo>
                              <a:cubicBezTo>
                                <a:pt x="675" y="311"/>
                                <a:pt x="674" y="305"/>
                                <a:pt x="668" y="293"/>
                              </a:cubicBezTo>
                              <a:cubicBezTo>
                                <a:pt x="685" y="324"/>
                                <a:pt x="703" y="355"/>
                                <a:pt x="721" y="385"/>
                              </a:cubicBezTo>
                              <a:cubicBezTo>
                                <a:pt x="743" y="421"/>
                                <a:pt x="766" y="457"/>
                                <a:pt x="793" y="489"/>
                              </a:cubicBezTo>
                              <a:cubicBezTo>
                                <a:pt x="808" y="507"/>
                                <a:pt x="825" y="525"/>
                                <a:pt x="851" y="523"/>
                              </a:cubicBezTo>
                              <a:cubicBezTo>
                                <a:pt x="864" y="520"/>
                                <a:pt x="868" y="519"/>
                                <a:pt x="872" y="509"/>
                              </a:cubicBezTo>
                            </a:path>
                            <a:path w="1225" h="947" extrusionOk="0">
                              <a:moveTo>
                                <a:pt x="869" y="331"/>
                              </a:moveTo>
                              <a:cubicBezTo>
                                <a:pt x="849" y="318"/>
                                <a:pt x="824" y="304"/>
                                <a:pt x="799" y="316"/>
                              </a:cubicBezTo>
                              <a:cubicBezTo>
                                <a:pt x="767" y="331"/>
                                <a:pt x="737" y="367"/>
                                <a:pt x="716" y="394"/>
                              </a:cubicBezTo>
                              <a:cubicBezTo>
                                <a:pt x="687" y="431"/>
                                <a:pt x="660" y="471"/>
                                <a:pt x="632" y="509"/>
                              </a:cubicBezTo>
                              <a:cubicBezTo>
                                <a:pt x="630" y="512"/>
                                <a:pt x="595" y="571"/>
                                <a:pt x="597" y="571"/>
                              </a:cubicBezTo>
                              <a:cubicBezTo>
                                <a:pt x="601" y="569"/>
                                <a:pt x="605" y="567"/>
                                <a:pt x="609" y="565"/>
                              </a:cubicBezTo>
                            </a:path>
                            <a:path w="1225" h="947" extrusionOk="0">
                              <a:moveTo>
                                <a:pt x="1042" y="0"/>
                              </a:moveTo>
                              <a:cubicBezTo>
                                <a:pt x="1061" y="14"/>
                                <a:pt x="1072" y="27"/>
                                <a:pt x="1086" y="53"/>
                              </a:cubicBezTo>
                              <a:cubicBezTo>
                                <a:pt x="1116" y="110"/>
                                <a:pt x="1153" y="163"/>
                                <a:pt x="1179" y="222"/>
                              </a:cubicBezTo>
                              <a:cubicBezTo>
                                <a:pt x="1208" y="288"/>
                                <a:pt x="1229" y="357"/>
                                <a:pt x="1224" y="429"/>
                              </a:cubicBezTo>
                              <a:cubicBezTo>
                                <a:pt x="1219" y="503"/>
                                <a:pt x="1178" y="550"/>
                                <a:pt x="1132" y="603"/>
                              </a:cubicBezTo>
                              <a:cubicBezTo>
                                <a:pt x="1108" y="631"/>
                                <a:pt x="1059" y="686"/>
                                <a:pt x="1019" y="691"/>
                              </a:cubicBezTo>
                              <a:cubicBezTo>
                                <a:pt x="1007" y="694"/>
                                <a:pt x="1004" y="696"/>
                                <a:pt x="1002" y="68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4" o:spid="_x0000_s1026" style="position:absolute;margin-left:363.5pt;margin-top:3.35pt;width:34.75pt;height:26.8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25,94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" path="m251,467c252,455,254,439,251,428,246,411,229,392,215,382,189,363,159,356,128,357,97,358,62,374,42,398,23,422,18,460,27,489,36,519,67,536,97,540,141,546,187,520,216,489,243,461,253,428,261,391,265,375,264,363,265,347,256,382,261,412,265,448,273,519,287,586,300,656,312,719,325,788,314,852,307,896,286,931,241,943,199,955,150,936,115,914,65,883,13,837,3,777,-2,749,3,726,8,698em290,145c310,163,311,180,317,206,323,234,327,262,333,290,336,304,337,308,343,315em608,73c580,79,559,105,545,132,519,183,495,243,481,299,467,355,464,414,475,471,483,515,503,548,543,568,567,580,584,574,608,568em680,331c675,311,674,305,668,293,685,324,703,355,721,385,743,421,766,457,793,489,808,507,825,525,851,523,864,520,868,519,872,509em869,331c849,318,824,304,799,316,767,331,737,367,716,394,687,431,660,471,632,509,630,512,595,571,597,571,601,569,605,567,609,565em1042,0c1061,14,1072,27,1086,53,1116,110,1153,163,1179,222,1208,288,1229,357,1224,429,1219,503,1178,550,1132,603,1108,631,1059,686,1019,691,1007,694,1004,696,1002,686e" filled="f" strokecolor="#7030a0" strokeweight="1pt">
                <v:stroke endcap="round"/>
                <v:path o:extrusionok="f" o:connecttype="custom" o:connectlocs="90427,1369381;90427,1355338;77457,1338774;46114,1329772;15131,1344536;9727,1377303;34946,1395667;77817,1377303;94029,1342015;95470,1326172;95470,1362540;108080,1437436;113123,1508012;86824,1540779;41431,1530337;1081,1481006;2882,1452559;104477,1253436;114204,1275401;119968,1305647;123571,1314649;219041,1227510;196345,1248755;173288,1308888;171126,1370822;195624,1405749;219041,1405749;244980,1320410;240657,1306727;259751,1339855;285690,1377303;306586,1389546;314151,1384505;313071,1320410;287852,1315009;257950,1343095;227688,1384505;215078,1406829;219402,1404669;375396,1201224;391248,1220308;424753,1281162;440965,1355698;407820,1418352;367110,1450039;360986,1448239" o:connectangles="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>
        <w:t>If g and f are differentiable then:</w:t>
      </w:r>
      <w:r w:rsidR="000377D3">
        <w:tab/>
      </w:r>
      <w:r w:rsidR="000377D3">
        <w:tab/>
      </w:r>
      <w:r w:rsidR="000377D3" w:rsidRPr="00A8089E">
        <w:rPr>
          <w:position w:val="-24"/>
        </w:rPr>
        <w:object w:dxaOrig="3940" w:dyaOrig="620" w14:anchorId="5CC91238">
          <v:shape id="_x0000_i1027" type="#_x0000_t75" style="width:197.35pt;height:31.35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283082400" r:id="rId12"/>
        </w:object>
      </w:r>
    </w:p>
    <w:p w14:paraId="2EB248AC" w14:textId="77777777" w:rsidR="000377D3" w:rsidRDefault="000377D3" w:rsidP="00A22B1C"/>
    <w:p w14:paraId="089AB153" w14:textId="77777777" w:rsidR="000377D3" w:rsidRDefault="00881019" w:rsidP="00A22B1C">
      <w:pPr>
        <w:rPr>
          <w:position w:val="-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8CCDA8B" wp14:editId="55E8C50F">
                <wp:simplePos x="0" y="0"/>
                <wp:positionH relativeFrom="column">
                  <wp:posOffset>3994785</wp:posOffset>
                </wp:positionH>
                <wp:positionV relativeFrom="paragraph">
                  <wp:posOffset>20320</wp:posOffset>
                </wp:positionV>
                <wp:extent cx="290830" cy="317500"/>
                <wp:effectExtent l="19685" t="7620" r="32385" b="43180"/>
                <wp:wrapNone/>
                <wp:docPr id="98" name="Freeform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90830" cy="317500"/>
                        </a:xfrm>
                        <a:custGeom>
                          <a:avLst/>
                          <a:gdLst>
                            <a:gd name="T0" fmla="+- 0 14478 14271"/>
                            <a:gd name="T1" fmla="*/ T0 w 808"/>
                            <a:gd name="T2" fmla="+- 0 4894 4880"/>
                            <a:gd name="T3" fmla="*/ 4894 h 883"/>
                            <a:gd name="T4" fmla="+- 0 14493 14271"/>
                            <a:gd name="T5" fmla="*/ T4 w 808"/>
                            <a:gd name="T6" fmla="+- 0 4880 4880"/>
                            <a:gd name="T7" fmla="*/ 4880 h 883"/>
                            <a:gd name="T8" fmla="+- 0 14503 14271"/>
                            <a:gd name="T9" fmla="*/ T8 w 808"/>
                            <a:gd name="T10" fmla="+- 0 4938 4880"/>
                            <a:gd name="T11" fmla="*/ 4938 h 883"/>
                            <a:gd name="T12" fmla="+- 0 14511 14271"/>
                            <a:gd name="T13" fmla="*/ T12 w 808"/>
                            <a:gd name="T14" fmla="+- 0 5027 4880"/>
                            <a:gd name="T15" fmla="*/ 5027 h 883"/>
                            <a:gd name="T16" fmla="+- 0 14522 14271"/>
                            <a:gd name="T17" fmla="*/ T16 w 808"/>
                            <a:gd name="T18" fmla="+- 0 5188 4880"/>
                            <a:gd name="T19" fmla="*/ 5188 h 883"/>
                            <a:gd name="T20" fmla="+- 0 14523 14271"/>
                            <a:gd name="T21" fmla="*/ T20 w 808"/>
                            <a:gd name="T22" fmla="+- 0 5212 4880"/>
                            <a:gd name="T23" fmla="*/ 5212 h 883"/>
                            <a:gd name="T24" fmla="+- 0 14481 14271"/>
                            <a:gd name="T25" fmla="*/ T24 w 808"/>
                            <a:gd name="T26" fmla="+- 0 5136 4880"/>
                            <a:gd name="T27" fmla="*/ 5136 h 883"/>
                            <a:gd name="T28" fmla="+- 0 14403 14271"/>
                            <a:gd name="T29" fmla="*/ T28 w 808"/>
                            <a:gd name="T30" fmla="+- 0 5046 4880"/>
                            <a:gd name="T31" fmla="*/ 5046 h 883"/>
                            <a:gd name="T32" fmla="+- 0 14341 14271"/>
                            <a:gd name="T33" fmla="*/ T32 w 808"/>
                            <a:gd name="T34" fmla="+- 0 5035 4880"/>
                            <a:gd name="T35" fmla="*/ 5035 h 883"/>
                            <a:gd name="T36" fmla="+- 0 14288 14271"/>
                            <a:gd name="T37" fmla="*/ T36 w 808"/>
                            <a:gd name="T38" fmla="+- 0 5069 4880"/>
                            <a:gd name="T39" fmla="*/ 5069 h 883"/>
                            <a:gd name="T40" fmla="+- 0 14271 14271"/>
                            <a:gd name="T41" fmla="*/ T40 w 808"/>
                            <a:gd name="T42" fmla="+- 0 5128 4880"/>
                            <a:gd name="T43" fmla="*/ 5128 h 883"/>
                            <a:gd name="T44" fmla="+- 0 14312 14271"/>
                            <a:gd name="T45" fmla="*/ T44 w 808"/>
                            <a:gd name="T46" fmla="+- 0 5185 4880"/>
                            <a:gd name="T47" fmla="*/ 5185 h 883"/>
                            <a:gd name="T48" fmla="+- 0 14400 14271"/>
                            <a:gd name="T49" fmla="*/ T48 w 808"/>
                            <a:gd name="T50" fmla="+- 0 5212 4880"/>
                            <a:gd name="T51" fmla="*/ 5212 h 883"/>
                            <a:gd name="T52" fmla="+- 0 14502 14271"/>
                            <a:gd name="T53" fmla="*/ T52 w 808"/>
                            <a:gd name="T54" fmla="+- 0 5199 4880"/>
                            <a:gd name="T55" fmla="*/ 5199 h 883"/>
                            <a:gd name="T56" fmla="+- 0 14540 14271"/>
                            <a:gd name="T57" fmla="*/ T56 w 808"/>
                            <a:gd name="T58" fmla="+- 0 5176 4880"/>
                            <a:gd name="T59" fmla="*/ 5176 h 883"/>
                            <a:gd name="T60" fmla="+- 0 14548 14271"/>
                            <a:gd name="T61" fmla="*/ T60 w 808"/>
                            <a:gd name="T62" fmla="+- 0 5167 4880"/>
                            <a:gd name="T63" fmla="*/ 5167 h 883"/>
                            <a:gd name="T64" fmla="+- 0 14656 14271"/>
                            <a:gd name="T65" fmla="*/ T64 w 808"/>
                            <a:gd name="T66" fmla="+- 0 5005 4880"/>
                            <a:gd name="T67" fmla="*/ 5005 h 883"/>
                            <a:gd name="T68" fmla="+- 0 14659 14271"/>
                            <a:gd name="T69" fmla="*/ T68 w 808"/>
                            <a:gd name="T70" fmla="+- 0 5061 4880"/>
                            <a:gd name="T71" fmla="*/ 5061 h 883"/>
                            <a:gd name="T72" fmla="+- 0 14666 14271"/>
                            <a:gd name="T73" fmla="*/ T72 w 808"/>
                            <a:gd name="T74" fmla="+- 0 5137 4880"/>
                            <a:gd name="T75" fmla="*/ 5137 h 883"/>
                            <a:gd name="T76" fmla="+- 0 14701 14271"/>
                            <a:gd name="T77" fmla="*/ T76 w 808"/>
                            <a:gd name="T78" fmla="+- 0 5184 4880"/>
                            <a:gd name="T79" fmla="*/ 5184 h 883"/>
                            <a:gd name="T80" fmla="+- 0 14777 14271"/>
                            <a:gd name="T81" fmla="*/ T80 w 808"/>
                            <a:gd name="T82" fmla="+- 0 5147 4880"/>
                            <a:gd name="T83" fmla="*/ 5147 h 883"/>
                            <a:gd name="T84" fmla="+- 0 14823 14271"/>
                            <a:gd name="T85" fmla="*/ T84 w 808"/>
                            <a:gd name="T86" fmla="+- 0 5058 4880"/>
                            <a:gd name="T87" fmla="*/ 5058 h 883"/>
                            <a:gd name="T88" fmla="+- 0 14835 14271"/>
                            <a:gd name="T89" fmla="*/ T88 w 808"/>
                            <a:gd name="T90" fmla="+- 0 4986 4880"/>
                            <a:gd name="T91" fmla="*/ 4986 h 883"/>
                            <a:gd name="T92" fmla="+- 0 14834 14271"/>
                            <a:gd name="T93" fmla="*/ T92 w 808"/>
                            <a:gd name="T94" fmla="+- 0 4978 4880"/>
                            <a:gd name="T95" fmla="*/ 4978 h 883"/>
                            <a:gd name="T96" fmla="+- 0 14828 14271"/>
                            <a:gd name="T97" fmla="*/ T96 w 808"/>
                            <a:gd name="T98" fmla="+- 0 5092 4880"/>
                            <a:gd name="T99" fmla="*/ 5092 h 883"/>
                            <a:gd name="T100" fmla="+- 0 14880 14271"/>
                            <a:gd name="T101" fmla="*/ T100 w 808"/>
                            <a:gd name="T102" fmla="+- 0 5258 4880"/>
                            <a:gd name="T103" fmla="*/ 5258 h 883"/>
                            <a:gd name="T104" fmla="+- 0 14892 14271"/>
                            <a:gd name="T105" fmla="*/ T104 w 808"/>
                            <a:gd name="T106" fmla="+- 0 5272 4880"/>
                            <a:gd name="T107" fmla="*/ 5272 h 883"/>
                            <a:gd name="T108" fmla="+- 0 14397 14271"/>
                            <a:gd name="T109" fmla="*/ T108 w 808"/>
                            <a:gd name="T110" fmla="+- 0 5276 4880"/>
                            <a:gd name="T111" fmla="*/ 5276 h 883"/>
                            <a:gd name="T112" fmla="+- 0 14456 14271"/>
                            <a:gd name="T113" fmla="*/ T112 w 808"/>
                            <a:gd name="T114" fmla="+- 0 5271 4880"/>
                            <a:gd name="T115" fmla="*/ 5271 h 883"/>
                            <a:gd name="T116" fmla="+- 0 14571 14271"/>
                            <a:gd name="T117" fmla="*/ T116 w 808"/>
                            <a:gd name="T118" fmla="+- 0 5276 4880"/>
                            <a:gd name="T119" fmla="*/ 5276 h 883"/>
                            <a:gd name="T120" fmla="+- 0 14744 14271"/>
                            <a:gd name="T121" fmla="*/ T120 w 808"/>
                            <a:gd name="T122" fmla="+- 0 5275 4880"/>
                            <a:gd name="T123" fmla="*/ 5275 h 883"/>
                            <a:gd name="T124" fmla="+- 0 14933 14271"/>
                            <a:gd name="T125" fmla="*/ T124 w 808"/>
                            <a:gd name="T126" fmla="+- 0 5266 4880"/>
                            <a:gd name="T127" fmla="*/ 5266 h 883"/>
                            <a:gd name="T128" fmla="+- 0 15052 14271"/>
                            <a:gd name="T129" fmla="*/ T128 w 808"/>
                            <a:gd name="T130" fmla="+- 0 5264 4880"/>
                            <a:gd name="T131" fmla="*/ 5264 h 883"/>
                            <a:gd name="T132" fmla="+- 0 15078 14271"/>
                            <a:gd name="T133" fmla="*/ T132 w 808"/>
                            <a:gd name="T134" fmla="+- 0 5267 4880"/>
                            <a:gd name="T135" fmla="*/ 5267 h 883"/>
                            <a:gd name="T136" fmla="+- 0 15040 14271"/>
                            <a:gd name="T137" fmla="*/ T136 w 808"/>
                            <a:gd name="T138" fmla="+- 0 5280 4880"/>
                            <a:gd name="T139" fmla="*/ 5280 h 883"/>
                            <a:gd name="T140" fmla="+- 0 14552 14271"/>
                            <a:gd name="T141" fmla="*/ T140 w 808"/>
                            <a:gd name="T142" fmla="+- 0 5417 4880"/>
                            <a:gd name="T143" fmla="*/ 5417 h 883"/>
                            <a:gd name="T144" fmla="+- 0 14562 14271"/>
                            <a:gd name="T145" fmla="*/ T144 w 808"/>
                            <a:gd name="T146" fmla="+- 0 5481 4880"/>
                            <a:gd name="T147" fmla="*/ 5481 h 883"/>
                            <a:gd name="T148" fmla="+- 0 14585 14271"/>
                            <a:gd name="T149" fmla="*/ T148 w 808"/>
                            <a:gd name="T150" fmla="+- 0 5567 4880"/>
                            <a:gd name="T151" fmla="*/ 5567 h 883"/>
                            <a:gd name="T152" fmla="+- 0 14604 14271"/>
                            <a:gd name="T153" fmla="*/ T152 w 808"/>
                            <a:gd name="T154" fmla="+- 0 5655 4880"/>
                            <a:gd name="T155" fmla="*/ 5655 h 883"/>
                            <a:gd name="T156" fmla="+- 0 14613 14271"/>
                            <a:gd name="T157" fmla="*/ T156 w 808"/>
                            <a:gd name="T158" fmla="+- 0 5693 4880"/>
                            <a:gd name="T159" fmla="*/ 5693 h 883"/>
                            <a:gd name="T160" fmla="+- 0 14582 14271"/>
                            <a:gd name="T161" fmla="*/ T160 w 808"/>
                            <a:gd name="T162" fmla="+- 0 5642 4880"/>
                            <a:gd name="T163" fmla="*/ 5642 h 883"/>
                            <a:gd name="T164" fmla="+- 0 14518 14271"/>
                            <a:gd name="T165" fmla="*/ T164 w 808"/>
                            <a:gd name="T166" fmla="+- 0 5579 4880"/>
                            <a:gd name="T167" fmla="*/ 5579 h 883"/>
                            <a:gd name="T168" fmla="+- 0 14439 14271"/>
                            <a:gd name="T169" fmla="*/ T168 w 808"/>
                            <a:gd name="T170" fmla="+- 0 5560 4880"/>
                            <a:gd name="T171" fmla="*/ 5560 h 883"/>
                            <a:gd name="T172" fmla="+- 0 14372 14271"/>
                            <a:gd name="T173" fmla="*/ T172 w 808"/>
                            <a:gd name="T174" fmla="+- 0 5591 4880"/>
                            <a:gd name="T175" fmla="*/ 5591 h 883"/>
                            <a:gd name="T176" fmla="+- 0 14348 14271"/>
                            <a:gd name="T177" fmla="*/ T176 w 808"/>
                            <a:gd name="T178" fmla="+- 0 5653 4880"/>
                            <a:gd name="T179" fmla="*/ 5653 h 883"/>
                            <a:gd name="T180" fmla="+- 0 14378 14271"/>
                            <a:gd name="T181" fmla="*/ T180 w 808"/>
                            <a:gd name="T182" fmla="+- 0 5718 4880"/>
                            <a:gd name="T183" fmla="*/ 5718 h 883"/>
                            <a:gd name="T184" fmla="+- 0 14467 14271"/>
                            <a:gd name="T185" fmla="*/ T184 w 808"/>
                            <a:gd name="T186" fmla="+- 0 5755 4880"/>
                            <a:gd name="T187" fmla="*/ 5755 h 883"/>
                            <a:gd name="T188" fmla="+- 0 14573 14271"/>
                            <a:gd name="T189" fmla="*/ T188 w 808"/>
                            <a:gd name="T190" fmla="+- 0 5761 4880"/>
                            <a:gd name="T191" fmla="*/ 5761 h 883"/>
                            <a:gd name="T192" fmla="+- 0 14641 14271"/>
                            <a:gd name="T193" fmla="*/ T192 w 808"/>
                            <a:gd name="T194" fmla="+- 0 5726 4880"/>
                            <a:gd name="T195" fmla="*/ 5726 h 883"/>
                            <a:gd name="T196" fmla="+- 0 14701 14271"/>
                            <a:gd name="T197" fmla="*/ T196 w 808"/>
                            <a:gd name="T198" fmla="+- 0 5523 4880"/>
                            <a:gd name="T199" fmla="*/ 5523 h 883"/>
                            <a:gd name="T200" fmla="+- 0 14765 14271"/>
                            <a:gd name="T201" fmla="*/ T200 w 808"/>
                            <a:gd name="T202" fmla="+- 0 5564 4880"/>
                            <a:gd name="T203" fmla="*/ 5564 h 883"/>
                            <a:gd name="T204" fmla="+- 0 14862 14271"/>
                            <a:gd name="T205" fmla="*/ T204 w 808"/>
                            <a:gd name="T206" fmla="+- 0 5631 4880"/>
                            <a:gd name="T207" fmla="*/ 5631 h 883"/>
                            <a:gd name="T208" fmla="+- 0 14929 14271"/>
                            <a:gd name="T209" fmla="*/ T208 w 808"/>
                            <a:gd name="T210" fmla="+- 0 5687 4880"/>
                            <a:gd name="T211" fmla="*/ 5687 h 883"/>
                            <a:gd name="T212" fmla="+- 0 14953 14271"/>
                            <a:gd name="T213" fmla="*/ T212 w 808"/>
                            <a:gd name="T214" fmla="+- 0 5699 4880"/>
                            <a:gd name="T215" fmla="*/ 5699 h 883"/>
                            <a:gd name="T216" fmla="+- 0 14937 14271"/>
                            <a:gd name="T217" fmla="*/ T216 w 808"/>
                            <a:gd name="T218" fmla="+- 0 5525 4880"/>
                            <a:gd name="T219" fmla="*/ 5525 h 883"/>
                            <a:gd name="T220" fmla="+- 0 14902 14271"/>
                            <a:gd name="T221" fmla="*/ T220 w 808"/>
                            <a:gd name="T222" fmla="+- 0 5528 4880"/>
                            <a:gd name="T223" fmla="*/ 5528 h 883"/>
                            <a:gd name="T224" fmla="+- 0 14857 14271"/>
                            <a:gd name="T225" fmla="*/ T224 w 808"/>
                            <a:gd name="T226" fmla="+- 0 5596 4880"/>
                            <a:gd name="T227" fmla="*/ 5596 h 883"/>
                            <a:gd name="T228" fmla="+- 0 14798 14271"/>
                            <a:gd name="T229" fmla="*/ T228 w 808"/>
                            <a:gd name="T230" fmla="+- 0 5670 4880"/>
                            <a:gd name="T231" fmla="*/ 5670 h 883"/>
                            <a:gd name="T232" fmla="+- 0 14775 14271"/>
                            <a:gd name="T233" fmla="*/ T232 w 808"/>
                            <a:gd name="T234" fmla="+- 0 5685 4880"/>
                            <a:gd name="T235" fmla="*/ 5685 h 88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</a:cxnLst>
                          <a:rect l="0" t="0" r="r" b="b"/>
                          <a:pathLst>
                            <a:path w="808" h="883" extrusionOk="0">
                              <a:moveTo>
                                <a:pt x="207" y="14"/>
                              </a:moveTo>
                              <a:cubicBezTo>
                                <a:pt x="213" y="5"/>
                                <a:pt x="215" y="2"/>
                                <a:pt x="222" y="0"/>
                              </a:cubicBezTo>
                              <a:cubicBezTo>
                                <a:pt x="231" y="18"/>
                                <a:pt x="230" y="37"/>
                                <a:pt x="232" y="58"/>
                              </a:cubicBezTo>
                              <a:cubicBezTo>
                                <a:pt x="235" y="88"/>
                                <a:pt x="236" y="117"/>
                                <a:pt x="240" y="147"/>
                              </a:cubicBezTo>
                              <a:cubicBezTo>
                                <a:pt x="247" y="200"/>
                                <a:pt x="248" y="254"/>
                                <a:pt x="251" y="308"/>
                              </a:cubicBezTo>
                              <a:cubicBezTo>
                                <a:pt x="252" y="320"/>
                                <a:pt x="252" y="324"/>
                                <a:pt x="252" y="332"/>
                              </a:cubicBezTo>
                              <a:cubicBezTo>
                                <a:pt x="236" y="308"/>
                                <a:pt x="224" y="281"/>
                                <a:pt x="210" y="256"/>
                              </a:cubicBezTo>
                              <a:cubicBezTo>
                                <a:pt x="190" y="221"/>
                                <a:pt x="169" y="185"/>
                                <a:pt x="132" y="166"/>
                              </a:cubicBezTo>
                              <a:cubicBezTo>
                                <a:pt x="113" y="156"/>
                                <a:pt x="91" y="151"/>
                                <a:pt x="70" y="155"/>
                              </a:cubicBezTo>
                              <a:cubicBezTo>
                                <a:pt x="51" y="159"/>
                                <a:pt x="29" y="174"/>
                                <a:pt x="17" y="189"/>
                              </a:cubicBezTo>
                              <a:cubicBezTo>
                                <a:pt x="5" y="205"/>
                                <a:pt x="-3" y="228"/>
                                <a:pt x="0" y="248"/>
                              </a:cubicBezTo>
                              <a:cubicBezTo>
                                <a:pt x="4" y="273"/>
                                <a:pt x="22" y="291"/>
                                <a:pt x="41" y="305"/>
                              </a:cubicBezTo>
                              <a:cubicBezTo>
                                <a:pt x="67" y="324"/>
                                <a:pt x="98" y="330"/>
                                <a:pt x="129" y="332"/>
                              </a:cubicBezTo>
                              <a:cubicBezTo>
                                <a:pt x="166" y="334"/>
                                <a:pt x="196" y="325"/>
                                <a:pt x="231" y="319"/>
                              </a:cubicBezTo>
                              <a:cubicBezTo>
                                <a:pt x="253" y="315"/>
                                <a:pt x="255" y="314"/>
                                <a:pt x="269" y="296"/>
                              </a:cubicBezTo>
                              <a:cubicBezTo>
                                <a:pt x="272" y="293"/>
                                <a:pt x="274" y="290"/>
                                <a:pt x="277" y="287"/>
                              </a:cubicBezTo>
                            </a:path>
                            <a:path w="808" h="883" extrusionOk="0">
                              <a:moveTo>
                                <a:pt x="385" y="125"/>
                              </a:moveTo>
                              <a:cubicBezTo>
                                <a:pt x="388" y="144"/>
                                <a:pt x="388" y="162"/>
                                <a:pt x="388" y="181"/>
                              </a:cubicBezTo>
                              <a:cubicBezTo>
                                <a:pt x="389" y="206"/>
                                <a:pt x="388" y="232"/>
                                <a:pt x="395" y="257"/>
                              </a:cubicBezTo>
                              <a:cubicBezTo>
                                <a:pt x="400" y="276"/>
                                <a:pt x="410" y="298"/>
                                <a:pt x="430" y="304"/>
                              </a:cubicBezTo>
                              <a:cubicBezTo>
                                <a:pt x="460" y="314"/>
                                <a:pt x="488" y="288"/>
                                <a:pt x="506" y="267"/>
                              </a:cubicBezTo>
                              <a:cubicBezTo>
                                <a:pt x="528" y="241"/>
                                <a:pt x="542" y="210"/>
                                <a:pt x="552" y="178"/>
                              </a:cubicBezTo>
                              <a:cubicBezTo>
                                <a:pt x="559" y="155"/>
                                <a:pt x="564" y="130"/>
                                <a:pt x="564" y="106"/>
                              </a:cubicBezTo>
                              <a:cubicBezTo>
                                <a:pt x="564" y="103"/>
                                <a:pt x="563" y="101"/>
                                <a:pt x="563" y="98"/>
                              </a:cubicBezTo>
                              <a:cubicBezTo>
                                <a:pt x="554" y="136"/>
                                <a:pt x="553" y="173"/>
                                <a:pt x="557" y="212"/>
                              </a:cubicBezTo>
                              <a:cubicBezTo>
                                <a:pt x="563" y="268"/>
                                <a:pt x="575" y="331"/>
                                <a:pt x="609" y="378"/>
                              </a:cubicBezTo>
                              <a:cubicBezTo>
                                <a:pt x="613" y="383"/>
                                <a:pt x="617" y="387"/>
                                <a:pt x="621" y="392"/>
                              </a:cubicBezTo>
                            </a:path>
                            <a:path w="808" h="883" extrusionOk="0">
                              <a:moveTo>
                                <a:pt x="126" y="396"/>
                              </a:moveTo>
                              <a:cubicBezTo>
                                <a:pt x="147" y="395"/>
                                <a:pt x="163" y="390"/>
                                <a:pt x="185" y="391"/>
                              </a:cubicBezTo>
                              <a:cubicBezTo>
                                <a:pt x="223" y="393"/>
                                <a:pt x="262" y="395"/>
                                <a:pt x="300" y="396"/>
                              </a:cubicBezTo>
                              <a:cubicBezTo>
                                <a:pt x="358" y="398"/>
                                <a:pt x="415" y="397"/>
                                <a:pt x="473" y="395"/>
                              </a:cubicBezTo>
                              <a:cubicBezTo>
                                <a:pt x="536" y="393"/>
                                <a:pt x="599" y="389"/>
                                <a:pt x="662" y="386"/>
                              </a:cubicBezTo>
                              <a:cubicBezTo>
                                <a:pt x="702" y="384"/>
                                <a:pt x="741" y="385"/>
                                <a:pt x="781" y="384"/>
                              </a:cubicBezTo>
                              <a:cubicBezTo>
                                <a:pt x="795" y="383"/>
                                <a:pt x="799" y="382"/>
                                <a:pt x="807" y="387"/>
                              </a:cubicBezTo>
                              <a:cubicBezTo>
                                <a:pt x="793" y="393"/>
                                <a:pt x="783" y="397"/>
                                <a:pt x="769" y="400"/>
                              </a:cubicBezTo>
                            </a:path>
                            <a:path w="808" h="883" extrusionOk="0">
                              <a:moveTo>
                                <a:pt x="281" y="537"/>
                              </a:moveTo>
                              <a:cubicBezTo>
                                <a:pt x="281" y="560"/>
                                <a:pt x="286" y="579"/>
                                <a:pt x="291" y="601"/>
                              </a:cubicBezTo>
                              <a:cubicBezTo>
                                <a:pt x="298" y="630"/>
                                <a:pt x="307" y="658"/>
                                <a:pt x="314" y="687"/>
                              </a:cubicBezTo>
                              <a:cubicBezTo>
                                <a:pt x="322" y="716"/>
                                <a:pt x="327" y="746"/>
                                <a:pt x="333" y="775"/>
                              </a:cubicBezTo>
                              <a:cubicBezTo>
                                <a:pt x="336" y="788"/>
                                <a:pt x="338" y="800"/>
                                <a:pt x="342" y="813"/>
                              </a:cubicBezTo>
                              <a:cubicBezTo>
                                <a:pt x="331" y="797"/>
                                <a:pt x="323" y="778"/>
                                <a:pt x="311" y="762"/>
                              </a:cubicBezTo>
                              <a:cubicBezTo>
                                <a:pt x="294" y="739"/>
                                <a:pt x="271" y="715"/>
                                <a:pt x="247" y="699"/>
                              </a:cubicBezTo>
                              <a:cubicBezTo>
                                <a:pt x="224" y="683"/>
                                <a:pt x="196" y="677"/>
                                <a:pt x="168" y="680"/>
                              </a:cubicBezTo>
                              <a:cubicBezTo>
                                <a:pt x="144" y="683"/>
                                <a:pt x="118" y="694"/>
                                <a:pt x="101" y="711"/>
                              </a:cubicBezTo>
                              <a:cubicBezTo>
                                <a:pt x="85" y="727"/>
                                <a:pt x="77" y="750"/>
                                <a:pt x="77" y="773"/>
                              </a:cubicBezTo>
                              <a:cubicBezTo>
                                <a:pt x="77" y="796"/>
                                <a:pt x="90" y="823"/>
                                <a:pt x="107" y="838"/>
                              </a:cubicBezTo>
                              <a:cubicBezTo>
                                <a:pt x="132" y="860"/>
                                <a:pt x="164" y="868"/>
                                <a:pt x="196" y="875"/>
                              </a:cubicBezTo>
                              <a:cubicBezTo>
                                <a:pt x="229" y="882"/>
                                <a:pt x="268" y="887"/>
                                <a:pt x="302" y="881"/>
                              </a:cubicBezTo>
                              <a:cubicBezTo>
                                <a:pt x="329" y="877"/>
                                <a:pt x="349" y="862"/>
                                <a:pt x="370" y="846"/>
                              </a:cubicBezTo>
                            </a:path>
                            <a:path w="808" h="883" extrusionOk="0">
                              <a:moveTo>
                                <a:pt x="430" y="643"/>
                              </a:moveTo>
                              <a:cubicBezTo>
                                <a:pt x="452" y="656"/>
                                <a:pt x="473" y="670"/>
                                <a:pt x="494" y="684"/>
                              </a:cubicBezTo>
                              <a:cubicBezTo>
                                <a:pt x="527" y="705"/>
                                <a:pt x="559" y="728"/>
                                <a:pt x="591" y="751"/>
                              </a:cubicBezTo>
                              <a:cubicBezTo>
                                <a:pt x="615" y="768"/>
                                <a:pt x="636" y="787"/>
                                <a:pt x="658" y="807"/>
                              </a:cubicBezTo>
                              <a:cubicBezTo>
                                <a:pt x="669" y="816"/>
                                <a:pt x="672" y="819"/>
                                <a:pt x="682" y="819"/>
                              </a:cubicBezTo>
                            </a:path>
                            <a:path w="808" h="883" extrusionOk="0">
                              <a:moveTo>
                                <a:pt x="666" y="645"/>
                              </a:moveTo>
                              <a:cubicBezTo>
                                <a:pt x="655" y="640"/>
                                <a:pt x="640" y="635"/>
                                <a:pt x="631" y="648"/>
                              </a:cubicBezTo>
                              <a:cubicBezTo>
                                <a:pt x="615" y="670"/>
                                <a:pt x="601" y="693"/>
                                <a:pt x="586" y="716"/>
                              </a:cubicBezTo>
                              <a:cubicBezTo>
                                <a:pt x="569" y="741"/>
                                <a:pt x="548" y="769"/>
                                <a:pt x="527" y="790"/>
                              </a:cubicBezTo>
                              <a:cubicBezTo>
                                <a:pt x="515" y="799"/>
                                <a:pt x="512" y="801"/>
                                <a:pt x="504" y="80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5" o:spid="_x0000_s1026" style="position:absolute;margin-left:314.55pt;margin-top:1.6pt;width:22.9pt;height: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8,88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" path="m207,14c213,5,215,2,222,,231,18,230,37,232,58,235,88,236,117,240,147,247,200,248,254,251,308,252,320,252,324,252,332,236,308,224,281,210,256,190,221,169,185,132,166,113,156,91,151,70,155,51,159,29,174,17,189,5,205,-3,228,,248,4,273,22,291,41,305,67,324,98,330,129,332,166,334,196,325,231,319,253,315,255,314,269,296,272,293,274,290,277,287em385,125c388,144,388,162,388,181,389,206,388,232,395,257,400,276,410,298,430,304,460,314,488,288,506,267,528,241,542,210,552,178,559,155,564,130,564,106,564,103,563,101,563,98,554,136,553,173,557,212,563,268,575,331,609,378,613,383,617,387,621,392em126,396c147,395,163,390,185,391,223,393,262,395,300,396,358,398,415,397,473,395,536,393,599,389,662,386,702,384,741,385,781,384,795,383,799,382,807,387,793,393,783,397,769,400em281,537c281,560,286,579,291,601,298,630,307,658,314,687,322,716,327,746,333,775,336,788,338,800,342,813,331,797,323,778,311,762,294,739,271,715,247,699,224,683,196,677,168,680,144,683,118,694,101,711,85,727,77,750,77,773,77,796,90,823,107,838,132,860,164,868,196,875,229,882,268,887,302,881,329,877,349,862,370,846em430,643c452,656,473,670,494,684,527,705,559,728,591,751,615,768,636,787,658,807,669,816,672,819,682,819em666,645c655,640,640,635,631,648,615,670,601,693,586,716,569,741,548,769,527,790,515,799,512,801,504,805e" filled="f" strokecolor="#7030a0" strokeweight="1pt">
                <v:stroke endcap="round"/>
                <v:path o:extrusionok="f" o:connecttype="custom" o:connectlocs="74507,1759734;79906,1754700;83506,1775555;86385,1807557;90344,1865447;90704,1874077;75587,1846750;47512,1814388;25196,1810433;6119,1822659;0,1843873;14757,1864369;46432,1874077;83146,1869403;96823,1861133;99703,1857896;138576,1799646;139656,1819782;142176,1847109;154773,1864009;182129,1850705;198686,1818703;203005,1792814;202645,1789938;200486,1830929;219202,1890617;223522,1895651;45352,1897089;66589,1895292;107981,1897089;170251,1896730;238279,1893494;281112,1892775;290470,1893853;276792,1898528;101143,1947789;104742,1970801;113021,2001724;119859,2033366;123099,2047030;111941,2028692;88905,2006039;60470,1999207;36354,2010354;27715,2032647;38513,2056019;70548,2069323;108701,2071481;133177,2058896;154773,1985903;177809,2000646;212723,2024737;236839,2044873;245478,2049187;239719,1986622;227121,1987701;210924,2012152;189687,2038760;181409,2044153" o:connectangles="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DDCC3FD" wp14:editId="79579E31">
                <wp:simplePos x="0" y="0"/>
                <wp:positionH relativeFrom="column">
                  <wp:posOffset>4490720</wp:posOffset>
                </wp:positionH>
                <wp:positionV relativeFrom="paragraph">
                  <wp:posOffset>29845</wp:posOffset>
                </wp:positionV>
                <wp:extent cx="515620" cy="335280"/>
                <wp:effectExtent l="7620" t="17145" r="35560" b="41275"/>
                <wp:wrapNone/>
                <wp:docPr id="97" name="Freeform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15620" cy="335280"/>
                        </a:xfrm>
                        <a:custGeom>
                          <a:avLst/>
                          <a:gdLst>
                            <a:gd name="T0" fmla="+- 0 15799 15650"/>
                            <a:gd name="T1" fmla="*/ T0 w 1432"/>
                            <a:gd name="T2" fmla="+- 0 5073 4907"/>
                            <a:gd name="T3" fmla="*/ 5073 h 931"/>
                            <a:gd name="T4" fmla="+- 0 15800 15650"/>
                            <a:gd name="T5" fmla="*/ T4 w 1432"/>
                            <a:gd name="T6" fmla="+- 0 5215 4907"/>
                            <a:gd name="T7" fmla="*/ 5215 h 931"/>
                            <a:gd name="T8" fmla="+- 0 15685 15650"/>
                            <a:gd name="T9" fmla="*/ T8 w 1432"/>
                            <a:gd name="T10" fmla="+- 0 5105 4907"/>
                            <a:gd name="T11" fmla="*/ 5105 h 931"/>
                            <a:gd name="T12" fmla="+- 0 15893 15650"/>
                            <a:gd name="T13" fmla="*/ T12 w 1432"/>
                            <a:gd name="T14" fmla="+- 0 5089 4907"/>
                            <a:gd name="T15" fmla="*/ 5089 h 931"/>
                            <a:gd name="T16" fmla="+- 0 15987 15650"/>
                            <a:gd name="T17" fmla="*/ T16 w 1432"/>
                            <a:gd name="T18" fmla="+- 0 5098 4907"/>
                            <a:gd name="T19" fmla="*/ 5098 h 931"/>
                            <a:gd name="T20" fmla="+- 0 15723 15650"/>
                            <a:gd name="T21" fmla="*/ T20 w 1432"/>
                            <a:gd name="T22" fmla="+- 0 5365 4907"/>
                            <a:gd name="T23" fmla="*/ 5365 h 931"/>
                            <a:gd name="T24" fmla="+- 0 15934 15650"/>
                            <a:gd name="T25" fmla="*/ T24 w 1432"/>
                            <a:gd name="T26" fmla="+- 0 5336 4907"/>
                            <a:gd name="T27" fmla="*/ 5336 h 931"/>
                            <a:gd name="T28" fmla="+- 0 16030 15650"/>
                            <a:gd name="T29" fmla="*/ T28 w 1432"/>
                            <a:gd name="T30" fmla="+- 0 5326 4907"/>
                            <a:gd name="T31" fmla="*/ 5326 h 931"/>
                            <a:gd name="T32" fmla="+- 0 16583 15650"/>
                            <a:gd name="T33" fmla="*/ T32 w 1432"/>
                            <a:gd name="T34" fmla="+- 0 4973 4907"/>
                            <a:gd name="T35" fmla="*/ 4973 h 931"/>
                            <a:gd name="T36" fmla="+- 0 16616 15650"/>
                            <a:gd name="T37" fmla="*/ T36 w 1432"/>
                            <a:gd name="T38" fmla="+- 0 5151 4907"/>
                            <a:gd name="T39" fmla="*/ 5151 h 931"/>
                            <a:gd name="T40" fmla="+- 0 16583 15650"/>
                            <a:gd name="T41" fmla="*/ T40 w 1432"/>
                            <a:gd name="T42" fmla="+- 0 5158 4907"/>
                            <a:gd name="T43" fmla="*/ 5158 h 931"/>
                            <a:gd name="T44" fmla="+- 0 16341 15650"/>
                            <a:gd name="T45" fmla="*/ T44 w 1432"/>
                            <a:gd name="T46" fmla="+- 0 5084 4907"/>
                            <a:gd name="T47" fmla="*/ 5084 h 931"/>
                            <a:gd name="T48" fmla="+- 0 16312 15650"/>
                            <a:gd name="T49" fmla="*/ T48 w 1432"/>
                            <a:gd name="T50" fmla="+- 0 5170 4907"/>
                            <a:gd name="T51" fmla="*/ 5170 h 931"/>
                            <a:gd name="T52" fmla="+- 0 16549 15650"/>
                            <a:gd name="T53" fmla="*/ T52 w 1432"/>
                            <a:gd name="T54" fmla="+- 0 5217 4907"/>
                            <a:gd name="T55" fmla="*/ 5217 h 931"/>
                            <a:gd name="T56" fmla="+- 0 16656 15650"/>
                            <a:gd name="T57" fmla="*/ T56 w 1432"/>
                            <a:gd name="T58" fmla="+- 0 5181 4907"/>
                            <a:gd name="T59" fmla="*/ 5181 h 931"/>
                            <a:gd name="T60" fmla="+- 0 16808 15650"/>
                            <a:gd name="T61" fmla="*/ T60 w 1432"/>
                            <a:gd name="T62" fmla="+- 0 5044 4907"/>
                            <a:gd name="T63" fmla="*/ 5044 h 931"/>
                            <a:gd name="T64" fmla="+- 0 16882 15650"/>
                            <a:gd name="T65" fmla="*/ T64 w 1432"/>
                            <a:gd name="T66" fmla="+- 0 5169 4907"/>
                            <a:gd name="T67" fmla="*/ 5169 h 931"/>
                            <a:gd name="T68" fmla="+- 0 16921 15650"/>
                            <a:gd name="T69" fmla="*/ T68 w 1432"/>
                            <a:gd name="T70" fmla="+- 0 5121 4907"/>
                            <a:gd name="T71" fmla="*/ 5121 h 931"/>
                            <a:gd name="T72" fmla="+- 0 16969 15650"/>
                            <a:gd name="T73" fmla="*/ T72 w 1432"/>
                            <a:gd name="T74" fmla="+- 0 4974 4907"/>
                            <a:gd name="T75" fmla="*/ 4974 h 931"/>
                            <a:gd name="T76" fmla="+- 0 16373 15650"/>
                            <a:gd name="T77" fmla="*/ T76 w 1432"/>
                            <a:gd name="T78" fmla="+- 0 5326 4907"/>
                            <a:gd name="T79" fmla="*/ 5326 h 931"/>
                            <a:gd name="T80" fmla="+- 0 16517 15650"/>
                            <a:gd name="T81" fmla="*/ T80 w 1432"/>
                            <a:gd name="T82" fmla="+- 0 5327 4907"/>
                            <a:gd name="T83" fmla="*/ 5327 h 931"/>
                            <a:gd name="T84" fmla="+- 0 16879 15650"/>
                            <a:gd name="T85" fmla="*/ T84 w 1432"/>
                            <a:gd name="T86" fmla="+- 0 5294 4907"/>
                            <a:gd name="T87" fmla="*/ 5294 h 931"/>
                            <a:gd name="T88" fmla="+- 0 17058 15650"/>
                            <a:gd name="T89" fmla="*/ T88 w 1432"/>
                            <a:gd name="T90" fmla="+- 0 5277 4907"/>
                            <a:gd name="T91" fmla="*/ 5277 h 931"/>
                            <a:gd name="T92" fmla="+- 0 16652 15650"/>
                            <a:gd name="T93" fmla="*/ T92 w 1432"/>
                            <a:gd name="T94" fmla="+- 0 5423 4907"/>
                            <a:gd name="T95" fmla="*/ 5423 h 931"/>
                            <a:gd name="T96" fmla="+- 0 16649 15650"/>
                            <a:gd name="T97" fmla="*/ T96 w 1432"/>
                            <a:gd name="T98" fmla="+- 0 5526 4907"/>
                            <a:gd name="T99" fmla="*/ 5526 h 931"/>
                            <a:gd name="T100" fmla="+- 0 16664 15650"/>
                            <a:gd name="T101" fmla="*/ T100 w 1432"/>
                            <a:gd name="T102" fmla="+- 0 5687 4907"/>
                            <a:gd name="T103" fmla="*/ 5687 h 931"/>
                            <a:gd name="T104" fmla="+- 0 16618 15650"/>
                            <a:gd name="T105" fmla="*/ T104 w 1432"/>
                            <a:gd name="T106" fmla="+- 0 5689 4907"/>
                            <a:gd name="T107" fmla="*/ 5689 h 931"/>
                            <a:gd name="T108" fmla="+- 0 16441 15650"/>
                            <a:gd name="T109" fmla="*/ T108 w 1432"/>
                            <a:gd name="T110" fmla="+- 0 5652 4907"/>
                            <a:gd name="T111" fmla="*/ 5652 h 931"/>
                            <a:gd name="T112" fmla="+- 0 16306 15650"/>
                            <a:gd name="T113" fmla="*/ T112 w 1432"/>
                            <a:gd name="T114" fmla="+- 0 5720 4907"/>
                            <a:gd name="T115" fmla="*/ 5720 h 931"/>
                            <a:gd name="T116" fmla="+- 0 16422 15650"/>
                            <a:gd name="T117" fmla="*/ T116 w 1432"/>
                            <a:gd name="T118" fmla="+- 0 5790 4907"/>
                            <a:gd name="T119" fmla="*/ 5790 h 931"/>
                            <a:gd name="T120" fmla="+- 0 16693 15650"/>
                            <a:gd name="T121" fmla="*/ T120 w 1432"/>
                            <a:gd name="T122" fmla="+- 0 5737 4907"/>
                            <a:gd name="T123" fmla="*/ 5737 h 931"/>
                            <a:gd name="T124" fmla="+- 0 16806 15650"/>
                            <a:gd name="T125" fmla="*/ T124 w 1432"/>
                            <a:gd name="T126" fmla="+- 0 5541 4907"/>
                            <a:gd name="T127" fmla="*/ 5541 h 931"/>
                            <a:gd name="T128" fmla="+- 0 16939 15650"/>
                            <a:gd name="T129" fmla="*/ T128 w 1432"/>
                            <a:gd name="T130" fmla="+- 0 5644 4907"/>
                            <a:gd name="T131" fmla="*/ 5644 h 931"/>
                            <a:gd name="T132" fmla="+- 0 17021 15650"/>
                            <a:gd name="T133" fmla="*/ T132 w 1432"/>
                            <a:gd name="T134" fmla="+- 0 5684 4907"/>
                            <a:gd name="T135" fmla="*/ 5684 h 931"/>
                            <a:gd name="T136" fmla="+- 0 16945 15650"/>
                            <a:gd name="T137" fmla="*/ T136 w 1432"/>
                            <a:gd name="T138" fmla="+- 0 5550 4907"/>
                            <a:gd name="T139" fmla="*/ 5550 h 931"/>
                            <a:gd name="T140" fmla="+- 0 16761 15650"/>
                            <a:gd name="T141" fmla="*/ T140 w 1432"/>
                            <a:gd name="T142" fmla="+- 0 5801 4907"/>
                            <a:gd name="T143" fmla="*/ 5801 h 93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</a:cxnLst>
                          <a:rect l="0" t="0" r="r" b="b"/>
                          <a:pathLst>
                            <a:path w="1432" h="931" extrusionOk="0">
                              <a:moveTo>
                                <a:pt x="154" y="87"/>
                              </a:moveTo>
                              <a:cubicBezTo>
                                <a:pt x="150" y="114"/>
                                <a:pt x="148" y="139"/>
                                <a:pt x="149" y="166"/>
                              </a:cubicBezTo>
                              <a:cubicBezTo>
                                <a:pt x="150" y="198"/>
                                <a:pt x="156" y="230"/>
                                <a:pt x="155" y="262"/>
                              </a:cubicBezTo>
                              <a:cubicBezTo>
                                <a:pt x="155" y="277"/>
                                <a:pt x="153" y="293"/>
                                <a:pt x="150" y="308"/>
                              </a:cubicBezTo>
                            </a:path>
                            <a:path w="1432" h="931" extrusionOk="0">
                              <a:moveTo>
                                <a:pt x="0" y="186"/>
                              </a:moveTo>
                              <a:cubicBezTo>
                                <a:pt x="5" y="204"/>
                                <a:pt x="17" y="197"/>
                                <a:pt x="35" y="198"/>
                              </a:cubicBezTo>
                              <a:cubicBezTo>
                                <a:pt x="68" y="199"/>
                                <a:pt x="99" y="198"/>
                                <a:pt x="131" y="194"/>
                              </a:cubicBezTo>
                              <a:cubicBezTo>
                                <a:pt x="168" y="189"/>
                                <a:pt x="206" y="185"/>
                                <a:pt x="243" y="182"/>
                              </a:cubicBezTo>
                              <a:cubicBezTo>
                                <a:pt x="267" y="180"/>
                                <a:pt x="295" y="177"/>
                                <a:pt x="319" y="182"/>
                              </a:cubicBezTo>
                              <a:cubicBezTo>
                                <a:pt x="329" y="186"/>
                                <a:pt x="332" y="187"/>
                                <a:pt x="337" y="191"/>
                              </a:cubicBezTo>
                            </a:path>
                            <a:path w="1432" h="931" extrusionOk="0">
                              <a:moveTo>
                                <a:pt x="10" y="450"/>
                              </a:moveTo>
                              <a:cubicBezTo>
                                <a:pt x="30" y="454"/>
                                <a:pt x="53" y="459"/>
                                <a:pt x="73" y="458"/>
                              </a:cubicBezTo>
                              <a:cubicBezTo>
                                <a:pt x="106" y="457"/>
                                <a:pt x="140" y="452"/>
                                <a:pt x="172" y="447"/>
                              </a:cubicBezTo>
                              <a:cubicBezTo>
                                <a:pt x="209" y="441"/>
                                <a:pt x="246" y="432"/>
                                <a:pt x="284" y="429"/>
                              </a:cubicBezTo>
                              <a:cubicBezTo>
                                <a:pt x="309" y="427"/>
                                <a:pt x="333" y="426"/>
                                <a:pt x="358" y="424"/>
                              </a:cubicBezTo>
                              <a:cubicBezTo>
                                <a:pt x="370" y="423"/>
                                <a:pt x="373" y="423"/>
                                <a:pt x="380" y="419"/>
                              </a:cubicBezTo>
                            </a:path>
                            <a:path w="1432" h="931" extrusionOk="0">
                              <a:moveTo>
                                <a:pt x="925" y="0"/>
                              </a:moveTo>
                              <a:cubicBezTo>
                                <a:pt x="931" y="23"/>
                                <a:pt x="932" y="43"/>
                                <a:pt x="933" y="66"/>
                              </a:cubicBezTo>
                              <a:cubicBezTo>
                                <a:pt x="934" y="98"/>
                                <a:pt x="942" y="128"/>
                                <a:pt x="947" y="160"/>
                              </a:cubicBezTo>
                              <a:cubicBezTo>
                                <a:pt x="952" y="189"/>
                                <a:pt x="959" y="216"/>
                                <a:pt x="966" y="244"/>
                              </a:cubicBezTo>
                              <a:cubicBezTo>
                                <a:pt x="969" y="256"/>
                                <a:pt x="970" y="268"/>
                                <a:pt x="971" y="280"/>
                              </a:cubicBezTo>
                              <a:cubicBezTo>
                                <a:pt x="952" y="277"/>
                                <a:pt x="950" y="269"/>
                                <a:pt x="933" y="251"/>
                              </a:cubicBezTo>
                              <a:cubicBezTo>
                                <a:pt x="910" y="228"/>
                                <a:pt x="885" y="204"/>
                                <a:pt x="856" y="189"/>
                              </a:cubicBezTo>
                              <a:cubicBezTo>
                                <a:pt x="806" y="163"/>
                                <a:pt x="744" y="157"/>
                                <a:pt x="691" y="177"/>
                              </a:cubicBezTo>
                              <a:cubicBezTo>
                                <a:pt x="671" y="184"/>
                                <a:pt x="651" y="196"/>
                                <a:pt x="642" y="216"/>
                              </a:cubicBezTo>
                              <a:cubicBezTo>
                                <a:pt x="632" y="236"/>
                                <a:pt x="647" y="251"/>
                                <a:pt x="662" y="263"/>
                              </a:cubicBezTo>
                              <a:cubicBezTo>
                                <a:pt x="685" y="283"/>
                                <a:pt x="721" y="294"/>
                                <a:pt x="750" y="300"/>
                              </a:cubicBezTo>
                              <a:cubicBezTo>
                                <a:pt x="796" y="310"/>
                                <a:pt x="852" y="317"/>
                                <a:pt x="899" y="310"/>
                              </a:cubicBezTo>
                              <a:cubicBezTo>
                                <a:pt x="929" y="305"/>
                                <a:pt x="965" y="298"/>
                                <a:pt x="992" y="284"/>
                              </a:cubicBezTo>
                              <a:cubicBezTo>
                                <a:pt x="997" y="281"/>
                                <a:pt x="1001" y="277"/>
                                <a:pt x="1006" y="274"/>
                              </a:cubicBezTo>
                            </a:path>
                            <a:path w="1432" h="931" extrusionOk="0">
                              <a:moveTo>
                                <a:pt x="1125" y="91"/>
                              </a:moveTo>
                              <a:cubicBezTo>
                                <a:pt x="1141" y="104"/>
                                <a:pt x="1148" y="119"/>
                                <a:pt x="1158" y="137"/>
                              </a:cubicBezTo>
                              <a:cubicBezTo>
                                <a:pt x="1173" y="162"/>
                                <a:pt x="1186" y="187"/>
                                <a:pt x="1200" y="212"/>
                              </a:cubicBezTo>
                              <a:cubicBezTo>
                                <a:pt x="1209" y="229"/>
                                <a:pt x="1218" y="248"/>
                                <a:pt x="1232" y="262"/>
                              </a:cubicBezTo>
                              <a:cubicBezTo>
                                <a:pt x="1244" y="272"/>
                                <a:pt x="1246" y="276"/>
                                <a:pt x="1256" y="273"/>
                              </a:cubicBezTo>
                              <a:cubicBezTo>
                                <a:pt x="1265" y="253"/>
                                <a:pt x="1267" y="236"/>
                                <a:pt x="1271" y="214"/>
                              </a:cubicBezTo>
                              <a:cubicBezTo>
                                <a:pt x="1277" y="179"/>
                                <a:pt x="1280" y="143"/>
                                <a:pt x="1292" y="109"/>
                              </a:cubicBezTo>
                              <a:cubicBezTo>
                                <a:pt x="1298" y="91"/>
                                <a:pt x="1309" y="82"/>
                                <a:pt x="1319" y="67"/>
                              </a:cubicBezTo>
                              <a:cubicBezTo>
                                <a:pt x="1324" y="58"/>
                                <a:pt x="1325" y="54"/>
                                <a:pt x="1333" y="56"/>
                              </a:cubicBezTo>
                            </a:path>
                            <a:path w="1432" h="931" extrusionOk="0">
                              <a:moveTo>
                                <a:pt x="723" y="419"/>
                              </a:moveTo>
                              <a:cubicBezTo>
                                <a:pt x="737" y="428"/>
                                <a:pt x="744" y="430"/>
                                <a:pt x="768" y="429"/>
                              </a:cubicBezTo>
                              <a:cubicBezTo>
                                <a:pt x="801" y="428"/>
                                <a:pt x="834" y="424"/>
                                <a:pt x="867" y="420"/>
                              </a:cubicBezTo>
                              <a:cubicBezTo>
                                <a:pt x="915" y="414"/>
                                <a:pt x="963" y="408"/>
                                <a:pt x="1011" y="403"/>
                              </a:cubicBezTo>
                              <a:cubicBezTo>
                                <a:pt x="1084" y="396"/>
                                <a:pt x="1156" y="390"/>
                                <a:pt x="1229" y="387"/>
                              </a:cubicBezTo>
                              <a:cubicBezTo>
                                <a:pt x="1269" y="385"/>
                                <a:pt x="1309" y="383"/>
                                <a:pt x="1349" y="379"/>
                              </a:cubicBezTo>
                              <a:cubicBezTo>
                                <a:pt x="1368" y="377"/>
                                <a:pt x="1389" y="370"/>
                                <a:pt x="1408" y="370"/>
                              </a:cubicBezTo>
                              <a:cubicBezTo>
                                <a:pt x="1429" y="370"/>
                                <a:pt x="1431" y="366"/>
                                <a:pt x="1420" y="382"/>
                              </a:cubicBezTo>
                            </a:path>
                            <a:path w="1432" h="931" extrusionOk="0">
                              <a:moveTo>
                                <a:pt x="1002" y="516"/>
                              </a:moveTo>
                              <a:cubicBezTo>
                                <a:pt x="993" y="530"/>
                                <a:pt x="985" y="536"/>
                                <a:pt x="986" y="555"/>
                              </a:cubicBezTo>
                              <a:cubicBezTo>
                                <a:pt x="987" y="574"/>
                                <a:pt x="996" y="599"/>
                                <a:pt x="999" y="619"/>
                              </a:cubicBezTo>
                              <a:cubicBezTo>
                                <a:pt x="1003" y="647"/>
                                <a:pt x="1005" y="674"/>
                                <a:pt x="1007" y="702"/>
                              </a:cubicBezTo>
                              <a:cubicBezTo>
                                <a:pt x="1009" y="728"/>
                                <a:pt x="1011" y="754"/>
                                <a:pt x="1014" y="780"/>
                              </a:cubicBezTo>
                              <a:cubicBezTo>
                                <a:pt x="1015" y="791"/>
                                <a:pt x="1016" y="800"/>
                                <a:pt x="1016" y="810"/>
                              </a:cubicBezTo>
                              <a:cubicBezTo>
                                <a:pt x="1000" y="801"/>
                                <a:pt x="985" y="790"/>
                                <a:pt x="968" y="782"/>
                              </a:cubicBezTo>
                              <a:cubicBezTo>
                                <a:pt x="943" y="770"/>
                                <a:pt x="917" y="761"/>
                                <a:pt x="890" y="754"/>
                              </a:cubicBezTo>
                              <a:cubicBezTo>
                                <a:pt x="858" y="745"/>
                                <a:pt x="824" y="743"/>
                                <a:pt x="791" y="745"/>
                              </a:cubicBezTo>
                              <a:cubicBezTo>
                                <a:pt x="759" y="747"/>
                                <a:pt x="729" y="751"/>
                                <a:pt x="700" y="764"/>
                              </a:cubicBezTo>
                              <a:cubicBezTo>
                                <a:pt x="683" y="771"/>
                                <a:pt x="652" y="789"/>
                                <a:pt x="656" y="813"/>
                              </a:cubicBezTo>
                              <a:cubicBezTo>
                                <a:pt x="659" y="830"/>
                                <a:pt x="672" y="845"/>
                                <a:pt x="686" y="854"/>
                              </a:cubicBezTo>
                              <a:cubicBezTo>
                                <a:pt x="711" y="871"/>
                                <a:pt x="743" y="877"/>
                                <a:pt x="772" y="883"/>
                              </a:cubicBezTo>
                              <a:cubicBezTo>
                                <a:pt x="829" y="894"/>
                                <a:pt x="899" y="896"/>
                                <a:pt x="955" y="877"/>
                              </a:cubicBezTo>
                              <a:cubicBezTo>
                                <a:pt x="985" y="867"/>
                                <a:pt x="1019" y="852"/>
                                <a:pt x="1043" y="830"/>
                              </a:cubicBezTo>
                              <a:cubicBezTo>
                                <a:pt x="1048" y="824"/>
                                <a:pt x="1052" y="819"/>
                                <a:pt x="1057" y="813"/>
                              </a:cubicBezTo>
                            </a:path>
                            <a:path w="1432" h="931" extrusionOk="0">
                              <a:moveTo>
                                <a:pt x="1156" y="634"/>
                              </a:moveTo>
                              <a:cubicBezTo>
                                <a:pt x="1174" y="648"/>
                                <a:pt x="1191" y="663"/>
                                <a:pt x="1208" y="678"/>
                              </a:cubicBezTo>
                              <a:cubicBezTo>
                                <a:pt x="1233" y="700"/>
                                <a:pt x="1261" y="719"/>
                                <a:pt x="1289" y="737"/>
                              </a:cubicBezTo>
                              <a:cubicBezTo>
                                <a:pt x="1307" y="748"/>
                                <a:pt x="1325" y="760"/>
                                <a:pt x="1343" y="770"/>
                              </a:cubicBezTo>
                              <a:cubicBezTo>
                                <a:pt x="1357" y="777"/>
                                <a:pt x="1361" y="780"/>
                                <a:pt x="1371" y="777"/>
                              </a:cubicBezTo>
                            </a:path>
                            <a:path w="1432" h="931" extrusionOk="0">
                              <a:moveTo>
                                <a:pt x="1359" y="608"/>
                              </a:moveTo>
                              <a:cubicBezTo>
                                <a:pt x="1337" y="614"/>
                                <a:pt x="1311" y="625"/>
                                <a:pt x="1295" y="643"/>
                              </a:cubicBezTo>
                              <a:cubicBezTo>
                                <a:pt x="1263" y="678"/>
                                <a:pt x="1236" y="723"/>
                                <a:pt x="1208" y="762"/>
                              </a:cubicBezTo>
                              <a:cubicBezTo>
                                <a:pt x="1177" y="806"/>
                                <a:pt x="1146" y="854"/>
                                <a:pt x="1111" y="894"/>
                              </a:cubicBezTo>
                              <a:cubicBezTo>
                                <a:pt x="1092" y="911"/>
                                <a:pt x="1086" y="916"/>
                                <a:pt x="1077" y="93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6" o:spid="_x0000_s1026" style="position:absolute;margin-left:353.6pt;margin-top:2.35pt;width:40.6pt;height:26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32,9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" path="m154,87c150,114,148,139,149,166,150,198,156,230,155,262,155,277,153,293,150,308em0,186c5,204,17,197,35,198,68,199,99,198,131,194,168,189,206,185,243,182,267,180,295,177,319,182,329,186,332,187,337,191em10,450c30,454,53,459,73,458,106,457,140,452,172,447,209,441,246,432,284,429,309,427,333,426,358,424,370,423,373,423,380,419em925,0c931,23,932,43,933,66,934,98,942,128,947,160,952,189,959,216,966,244,969,256,970,268,971,280,952,277,950,269,933,251,910,228,885,204,856,189,806,163,744,157,691,177,671,184,651,196,642,216,632,236,647,251,662,263,685,283,721,294,750,300,796,310,852,317,899,310,929,305,965,298,992,284,997,281,1001,277,1006,274em1125,91c1141,104,1148,119,1158,137,1173,162,1186,187,1200,212,1209,229,1218,248,1232,262,1244,272,1246,276,1256,273,1265,253,1267,236,1271,214,1277,179,1280,143,1292,109,1298,91,1309,82,1319,67,1324,58,1325,54,1333,56em723,419c737,428,744,430,768,429,801,428,834,424,867,420,915,414,963,408,1011,403,1084,396,1156,390,1229,387,1269,385,1309,383,1349,379,1368,377,1389,370,1408,370,1429,370,1431,366,1420,382em1002,516c993,530,985,536,986,555,987,574,996,599,999,619,1003,647,1005,674,1007,702,1009,728,1011,754,1014,780,1015,791,1016,800,1016,810,1000,801,985,790,968,782,943,770,917,761,890,754,858,745,824,743,791,745,759,747,729,751,700,764,683,771,652,789,656,813,659,830,672,845,686,854,711,871,743,877,772,883,829,894,899,896,955,877,985,867,1019,852,1043,830,1048,824,1052,819,1057,813em1156,634c1174,648,1191,663,1208,678,1233,700,1261,719,1289,737,1307,748,1325,760,1343,770,1357,777,1361,780,1371,777em1359,608c1337,614,1311,625,1295,643,1263,678,1236,723,1208,762,1177,806,1146,854,1111,894,1092,911,1086,916,1077,930e" filled="f" strokecolor="#7030a0" strokeweight="1pt">
                <v:stroke endcap="round"/>
                <v:path o:extrusionok="f" o:connecttype="custom" o:connectlocs="53650,1826934;54010,1878072;12602,1838458;87497,1832696;121344,1835937;26285,1932092;102260,1921648;136827,1918046;335945,1790921;347827,1855024;335945,1857545;248808,1830895;238366,1861866;323703,1878792;362230,1865828;416961,1816490;443606,1861506;457649,1844220;474932,1791281;260330,1918046;312181,1918407;442526,1906522;506978,1900400;360790,1952979;359710,1990072;365111,2048053;348548,2048773;284815,2035449;236206,2059937;277974,2085146;375553,2066059;416241,1995474;464130,2032567;493656,2046973;466290,1998715;400038,2089108" o:connectangles="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15CC379" wp14:editId="4EC3D498">
                <wp:simplePos x="0" y="0"/>
                <wp:positionH relativeFrom="column">
                  <wp:posOffset>663575</wp:posOffset>
                </wp:positionH>
                <wp:positionV relativeFrom="paragraph">
                  <wp:posOffset>307975</wp:posOffset>
                </wp:positionV>
                <wp:extent cx="760730" cy="436245"/>
                <wp:effectExtent l="15875" t="15875" r="36195" b="30480"/>
                <wp:wrapNone/>
                <wp:docPr id="96" name="Freeform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60730" cy="436245"/>
                        </a:xfrm>
                        <a:custGeom>
                          <a:avLst/>
                          <a:gdLst>
                            <a:gd name="T0" fmla="+- 0 5018 5018"/>
                            <a:gd name="T1" fmla="*/ T0 w 2114"/>
                            <a:gd name="T2" fmla="+- 0 6884 5679"/>
                            <a:gd name="T3" fmla="*/ 6884 h 1213"/>
                            <a:gd name="T4" fmla="+- 0 5065 5018"/>
                            <a:gd name="T5" fmla="*/ T4 w 2114"/>
                            <a:gd name="T6" fmla="+- 0 6880 5679"/>
                            <a:gd name="T7" fmla="*/ 6880 h 1213"/>
                            <a:gd name="T8" fmla="+- 0 5129 5018"/>
                            <a:gd name="T9" fmla="*/ T8 w 2114"/>
                            <a:gd name="T10" fmla="+- 0 6801 5679"/>
                            <a:gd name="T11" fmla="*/ 6801 h 1213"/>
                            <a:gd name="T12" fmla="+- 0 5166 5018"/>
                            <a:gd name="T13" fmla="*/ T12 w 2114"/>
                            <a:gd name="T14" fmla="+- 0 6638 5679"/>
                            <a:gd name="T15" fmla="*/ 6638 h 1213"/>
                            <a:gd name="T16" fmla="+- 0 5156 5018"/>
                            <a:gd name="T17" fmla="*/ T16 w 2114"/>
                            <a:gd name="T18" fmla="+- 0 6433 5679"/>
                            <a:gd name="T19" fmla="*/ 6433 h 1213"/>
                            <a:gd name="T20" fmla="+- 0 5129 5018"/>
                            <a:gd name="T21" fmla="*/ T20 w 2114"/>
                            <a:gd name="T22" fmla="+- 0 6315 5679"/>
                            <a:gd name="T23" fmla="*/ 6315 h 1213"/>
                            <a:gd name="T24" fmla="+- 0 5110 5018"/>
                            <a:gd name="T25" fmla="*/ T24 w 2114"/>
                            <a:gd name="T26" fmla="+- 0 6427 5679"/>
                            <a:gd name="T27" fmla="*/ 6427 h 1213"/>
                            <a:gd name="T28" fmla="+- 0 5123 5018"/>
                            <a:gd name="T29" fmla="*/ T28 w 2114"/>
                            <a:gd name="T30" fmla="+- 0 6631 5679"/>
                            <a:gd name="T31" fmla="*/ 6631 h 1213"/>
                            <a:gd name="T32" fmla="+- 0 5169 5018"/>
                            <a:gd name="T33" fmla="*/ T32 w 2114"/>
                            <a:gd name="T34" fmla="+- 0 6787 5679"/>
                            <a:gd name="T35" fmla="*/ 6787 h 1213"/>
                            <a:gd name="T36" fmla="+- 0 5241 5018"/>
                            <a:gd name="T37" fmla="*/ T36 w 2114"/>
                            <a:gd name="T38" fmla="+- 0 6795 5679"/>
                            <a:gd name="T39" fmla="*/ 6795 h 1213"/>
                            <a:gd name="T40" fmla="+- 0 5305 5018"/>
                            <a:gd name="T41" fmla="*/ T40 w 2114"/>
                            <a:gd name="T42" fmla="+- 0 6668 5679"/>
                            <a:gd name="T43" fmla="*/ 6668 h 1213"/>
                            <a:gd name="T44" fmla="+- 0 5337 5018"/>
                            <a:gd name="T45" fmla="*/ T44 w 2114"/>
                            <a:gd name="T46" fmla="+- 0 6482 5679"/>
                            <a:gd name="T47" fmla="*/ 6482 h 1213"/>
                            <a:gd name="T48" fmla="+- 0 5338 5018"/>
                            <a:gd name="T49" fmla="*/ T48 w 2114"/>
                            <a:gd name="T50" fmla="+- 0 6465 5679"/>
                            <a:gd name="T51" fmla="*/ 6465 h 1213"/>
                            <a:gd name="T52" fmla="+- 0 5357 5018"/>
                            <a:gd name="T53" fmla="*/ T52 w 2114"/>
                            <a:gd name="T54" fmla="+- 0 6582 5679"/>
                            <a:gd name="T55" fmla="*/ 6582 h 1213"/>
                            <a:gd name="T56" fmla="+- 0 5416 5018"/>
                            <a:gd name="T57" fmla="*/ T56 w 2114"/>
                            <a:gd name="T58" fmla="+- 0 6775 5679"/>
                            <a:gd name="T59" fmla="*/ 6775 h 1213"/>
                            <a:gd name="T60" fmla="+- 0 5438 5018"/>
                            <a:gd name="T61" fmla="*/ T60 w 2114"/>
                            <a:gd name="T62" fmla="+- 0 6788 5679"/>
                            <a:gd name="T63" fmla="*/ 6788 h 1213"/>
                            <a:gd name="T64" fmla="+- 0 5470 5018"/>
                            <a:gd name="T65" fmla="*/ T64 w 2114"/>
                            <a:gd name="T66" fmla="+- 0 6708 5679"/>
                            <a:gd name="T67" fmla="*/ 6708 h 1213"/>
                            <a:gd name="T68" fmla="+- 0 5515 5018"/>
                            <a:gd name="T69" fmla="*/ T68 w 2114"/>
                            <a:gd name="T70" fmla="+- 0 6559 5679"/>
                            <a:gd name="T71" fmla="*/ 6559 h 1213"/>
                            <a:gd name="T72" fmla="+- 0 5561 5018"/>
                            <a:gd name="T73" fmla="*/ T72 w 2114"/>
                            <a:gd name="T74" fmla="+- 0 6507 5679"/>
                            <a:gd name="T75" fmla="*/ 6507 h 1213"/>
                            <a:gd name="T76" fmla="+- 0 5609 5018"/>
                            <a:gd name="T77" fmla="*/ T76 w 2114"/>
                            <a:gd name="T78" fmla="+- 0 6587 5679"/>
                            <a:gd name="T79" fmla="*/ 6587 h 1213"/>
                            <a:gd name="T80" fmla="+- 0 5645 5018"/>
                            <a:gd name="T81" fmla="*/ T80 w 2114"/>
                            <a:gd name="T82" fmla="+- 0 6854 5679"/>
                            <a:gd name="T83" fmla="*/ 6854 h 1213"/>
                            <a:gd name="T84" fmla="+- 0 5656 5018"/>
                            <a:gd name="T85" fmla="*/ T84 w 2114"/>
                            <a:gd name="T86" fmla="+- 0 6748 5679"/>
                            <a:gd name="T87" fmla="*/ 6748 h 1213"/>
                            <a:gd name="T88" fmla="+- 0 5722 5018"/>
                            <a:gd name="T89" fmla="*/ T88 w 2114"/>
                            <a:gd name="T90" fmla="+- 0 6591 5679"/>
                            <a:gd name="T91" fmla="*/ 6591 h 1213"/>
                            <a:gd name="T92" fmla="+- 0 5740 5018"/>
                            <a:gd name="T93" fmla="*/ T92 w 2114"/>
                            <a:gd name="T94" fmla="+- 0 6583 5679"/>
                            <a:gd name="T95" fmla="*/ 6583 h 1213"/>
                            <a:gd name="T96" fmla="+- 0 5792 5018"/>
                            <a:gd name="T97" fmla="*/ T96 w 2114"/>
                            <a:gd name="T98" fmla="+- 0 6649 5679"/>
                            <a:gd name="T99" fmla="*/ 6649 h 1213"/>
                            <a:gd name="T100" fmla="+- 0 5813 5018"/>
                            <a:gd name="T101" fmla="*/ T100 w 2114"/>
                            <a:gd name="T102" fmla="+- 0 6770 5679"/>
                            <a:gd name="T103" fmla="*/ 6770 h 1213"/>
                            <a:gd name="T104" fmla="+- 0 5827 5018"/>
                            <a:gd name="T105" fmla="*/ T104 w 2114"/>
                            <a:gd name="T106" fmla="+- 0 6810 5679"/>
                            <a:gd name="T107" fmla="*/ 6810 h 1213"/>
                            <a:gd name="T108" fmla="+- 0 5845 5018"/>
                            <a:gd name="T109" fmla="*/ T108 w 2114"/>
                            <a:gd name="T110" fmla="+- 0 6716 5679"/>
                            <a:gd name="T111" fmla="*/ 6716 h 1213"/>
                            <a:gd name="T112" fmla="+- 0 5879 5018"/>
                            <a:gd name="T113" fmla="*/ T112 w 2114"/>
                            <a:gd name="T114" fmla="+- 0 6522 5679"/>
                            <a:gd name="T115" fmla="*/ 6522 h 1213"/>
                            <a:gd name="T116" fmla="+- 0 5900 5018"/>
                            <a:gd name="T117" fmla="*/ T116 w 2114"/>
                            <a:gd name="T118" fmla="+- 0 6591 5679"/>
                            <a:gd name="T119" fmla="*/ 6591 h 1213"/>
                            <a:gd name="T120" fmla="+- 0 6013 5018"/>
                            <a:gd name="T121" fmla="*/ T120 w 2114"/>
                            <a:gd name="T122" fmla="+- 0 6764 5679"/>
                            <a:gd name="T123" fmla="*/ 6764 h 1213"/>
                            <a:gd name="T124" fmla="+- 0 6143 5018"/>
                            <a:gd name="T125" fmla="*/ T124 w 2114"/>
                            <a:gd name="T126" fmla="+- 0 6728 5679"/>
                            <a:gd name="T127" fmla="*/ 6728 h 1213"/>
                            <a:gd name="T128" fmla="+- 0 6227 5018"/>
                            <a:gd name="T129" fmla="*/ T128 w 2114"/>
                            <a:gd name="T130" fmla="+- 0 6669 5679"/>
                            <a:gd name="T131" fmla="*/ 6669 h 1213"/>
                            <a:gd name="T132" fmla="+- 0 6224 5018"/>
                            <a:gd name="T133" fmla="*/ T132 w 2114"/>
                            <a:gd name="T134" fmla="+- 0 6631 5679"/>
                            <a:gd name="T135" fmla="*/ 6631 h 1213"/>
                            <a:gd name="T136" fmla="+- 0 6469 5018"/>
                            <a:gd name="T137" fmla="*/ T136 w 2114"/>
                            <a:gd name="T138" fmla="+- 0 5681 5679"/>
                            <a:gd name="T139" fmla="*/ 5681 h 1213"/>
                            <a:gd name="T140" fmla="+- 0 6439 5018"/>
                            <a:gd name="T141" fmla="*/ T140 w 2114"/>
                            <a:gd name="T142" fmla="+- 0 5718 5679"/>
                            <a:gd name="T143" fmla="*/ 5718 h 1213"/>
                            <a:gd name="T144" fmla="+- 0 6452 5018"/>
                            <a:gd name="T145" fmla="*/ T144 w 2114"/>
                            <a:gd name="T146" fmla="+- 0 5923 5679"/>
                            <a:gd name="T147" fmla="*/ 5923 h 1213"/>
                            <a:gd name="T148" fmla="+- 0 6511 5018"/>
                            <a:gd name="T149" fmla="*/ T148 w 2114"/>
                            <a:gd name="T150" fmla="+- 0 6001 5679"/>
                            <a:gd name="T151" fmla="*/ 6001 h 1213"/>
                            <a:gd name="T152" fmla="+- 0 6595 5018"/>
                            <a:gd name="T153" fmla="*/ T152 w 2114"/>
                            <a:gd name="T154" fmla="+- 0 5985 5679"/>
                            <a:gd name="T155" fmla="*/ 5985 h 1213"/>
                            <a:gd name="T156" fmla="+- 0 6667 5018"/>
                            <a:gd name="T157" fmla="*/ T156 w 2114"/>
                            <a:gd name="T158" fmla="+- 0 5850 5679"/>
                            <a:gd name="T159" fmla="*/ 5850 h 1213"/>
                            <a:gd name="T160" fmla="+- 0 6677 5018"/>
                            <a:gd name="T161" fmla="*/ T160 w 2114"/>
                            <a:gd name="T162" fmla="+- 0 5734 5679"/>
                            <a:gd name="T163" fmla="*/ 5734 h 1213"/>
                            <a:gd name="T164" fmla="+- 0 6671 5018"/>
                            <a:gd name="T165" fmla="*/ T164 w 2114"/>
                            <a:gd name="T166" fmla="+- 0 5709 5679"/>
                            <a:gd name="T167" fmla="*/ 5709 h 1213"/>
                            <a:gd name="T168" fmla="+- 0 6680 5018"/>
                            <a:gd name="T169" fmla="*/ T168 w 2114"/>
                            <a:gd name="T170" fmla="+- 0 5793 5679"/>
                            <a:gd name="T171" fmla="*/ 5793 h 1213"/>
                            <a:gd name="T172" fmla="+- 0 6711 5018"/>
                            <a:gd name="T173" fmla="*/ T172 w 2114"/>
                            <a:gd name="T174" fmla="+- 0 5946 5679"/>
                            <a:gd name="T175" fmla="*/ 5946 h 1213"/>
                            <a:gd name="T176" fmla="+- 0 6740 5018"/>
                            <a:gd name="T177" fmla="*/ T176 w 2114"/>
                            <a:gd name="T178" fmla="+- 0 6132 5679"/>
                            <a:gd name="T179" fmla="*/ 6132 h 1213"/>
                            <a:gd name="T180" fmla="+- 0 6720 5018"/>
                            <a:gd name="T181" fmla="*/ T180 w 2114"/>
                            <a:gd name="T182" fmla="+- 0 6221 5679"/>
                            <a:gd name="T183" fmla="*/ 6221 h 1213"/>
                            <a:gd name="T184" fmla="+- 0 6658 5018"/>
                            <a:gd name="T185" fmla="*/ T184 w 2114"/>
                            <a:gd name="T186" fmla="+- 0 6229 5679"/>
                            <a:gd name="T187" fmla="*/ 6229 h 1213"/>
                            <a:gd name="T188" fmla="+- 0 6571 5018"/>
                            <a:gd name="T189" fmla="*/ T188 w 2114"/>
                            <a:gd name="T190" fmla="+- 0 6167 5679"/>
                            <a:gd name="T191" fmla="*/ 6167 h 1213"/>
                            <a:gd name="T192" fmla="+- 0 6516 5018"/>
                            <a:gd name="T193" fmla="*/ T192 w 2114"/>
                            <a:gd name="T194" fmla="+- 0 6106 5679"/>
                            <a:gd name="T195" fmla="*/ 6106 h 1213"/>
                            <a:gd name="T196" fmla="+- 0 6511 5018"/>
                            <a:gd name="T197" fmla="*/ T196 w 2114"/>
                            <a:gd name="T198" fmla="+- 0 6086 5679"/>
                            <a:gd name="T199" fmla="*/ 6086 h 1213"/>
                            <a:gd name="T200" fmla="+- 0 6867 5018"/>
                            <a:gd name="T201" fmla="*/ T200 w 2114"/>
                            <a:gd name="T202" fmla="+- 0 5832 5679"/>
                            <a:gd name="T203" fmla="*/ 5832 h 1213"/>
                            <a:gd name="T204" fmla="+- 0 6910 5018"/>
                            <a:gd name="T205" fmla="*/ T204 w 2114"/>
                            <a:gd name="T206" fmla="+- 0 5833 5679"/>
                            <a:gd name="T207" fmla="*/ 5833 h 1213"/>
                            <a:gd name="T208" fmla="+- 0 6988 5018"/>
                            <a:gd name="T209" fmla="*/ T208 w 2114"/>
                            <a:gd name="T210" fmla="+- 0 5825 5679"/>
                            <a:gd name="T211" fmla="*/ 5825 h 1213"/>
                            <a:gd name="T212" fmla="+- 0 7057 5018"/>
                            <a:gd name="T213" fmla="*/ T212 w 2114"/>
                            <a:gd name="T214" fmla="+- 0 5812 5679"/>
                            <a:gd name="T215" fmla="*/ 5812 h 1213"/>
                            <a:gd name="T216" fmla="+- 0 7078 5018"/>
                            <a:gd name="T217" fmla="*/ T216 w 2114"/>
                            <a:gd name="T218" fmla="+- 0 5814 5679"/>
                            <a:gd name="T219" fmla="*/ 5814 h 1213"/>
                            <a:gd name="T220" fmla="+- 0 6881 5018"/>
                            <a:gd name="T221" fmla="*/ T220 w 2114"/>
                            <a:gd name="T222" fmla="+- 0 5933 5679"/>
                            <a:gd name="T223" fmla="*/ 5933 h 1213"/>
                            <a:gd name="T224" fmla="+- 0 6934 5018"/>
                            <a:gd name="T225" fmla="*/ T224 w 2114"/>
                            <a:gd name="T226" fmla="+- 0 5951 5679"/>
                            <a:gd name="T227" fmla="*/ 5951 h 1213"/>
                            <a:gd name="T228" fmla="+- 0 7038 5018"/>
                            <a:gd name="T229" fmla="*/ T228 w 2114"/>
                            <a:gd name="T230" fmla="+- 0 5941 5679"/>
                            <a:gd name="T231" fmla="*/ 5941 h 1213"/>
                            <a:gd name="T232" fmla="+- 0 7131 5018"/>
                            <a:gd name="T233" fmla="*/ T232 w 2114"/>
                            <a:gd name="T234" fmla="+- 0 5914 5679"/>
                            <a:gd name="T235" fmla="*/ 5914 h 12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</a:cxnLst>
                          <a:rect l="0" t="0" r="r" b="b"/>
                          <a:pathLst>
                            <a:path w="2114" h="1213" extrusionOk="0">
                              <a:moveTo>
                                <a:pt x="0" y="1205"/>
                              </a:moveTo>
                              <a:cubicBezTo>
                                <a:pt x="24" y="1206"/>
                                <a:pt x="24" y="1215"/>
                                <a:pt x="47" y="1201"/>
                              </a:cubicBezTo>
                              <a:cubicBezTo>
                                <a:pt x="81" y="1180"/>
                                <a:pt x="94" y="1159"/>
                                <a:pt x="111" y="1122"/>
                              </a:cubicBezTo>
                              <a:cubicBezTo>
                                <a:pt x="135" y="1071"/>
                                <a:pt x="144" y="1015"/>
                                <a:pt x="148" y="959"/>
                              </a:cubicBezTo>
                              <a:cubicBezTo>
                                <a:pt x="152" y="891"/>
                                <a:pt x="146" y="821"/>
                                <a:pt x="138" y="754"/>
                              </a:cubicBezTo>
                              <a:cubicBezTo>
                                <a:pt x="133" y="712"/>
                                <a:pt x="124" y="675"/>
                                <a:pt x="111" y="636"/>
                              </a:cubicBezTo>
                              <a:cubicBezTo>
                                <a:pt x="98" y="674"/>
                                <a:pt x="93" y="704"/>
                                <a:pt x="92" y="748"/>
                              </a:cubicBezTo>
                              <a:cubicBezTo>
                                <a:pt x="91" y="816"/>
                                <a:pt x="95" y="885"/>
                                <a:pt x="105" y="952"/>
                              </a:cubicBezTo>
                              <a:cubicBezTo>
                                <a:pt x="111" y="996"/>
                                <a:pt x="117" y="1074"/>
                                <a:pt x="151" y="1108"/>
                              </a:cubicBezTo>
                              <a:cubicBezTo>
                                <a:pt x="178" y="1136"/>
                                <a:pt x="191" y="1132"/>
                                <a:pt x="223" y="1116"/>
                              </a:cubicBezTo>
                              <a:cubicBezTo>
                                <a:pt x="261" y="1097"/>
                                <a:pt x="277" y="1025"/>
                                <a:pt x="287" y="989"/>
                              </a:cubicBezTo>
                              <a:cubicBezTo>
                                <a:pt x="304" y="928"/>
                                <a:pt x="313" y="866"/>
                                <a:pt x="319" y="803"/>
                              </a:cubicBezTo>
                              <a:cubicBezTo>
                                <a:pt x="319" y="797"/>
                                <a:pt x="320" y="792"/>
                                <a:pt x="320" y="786"/>
                              </a:cubicBezTo>
                              <a:cubicBezTo>
                                <a:pt x="327" y="824"/>
                                <a:pt x="333" y="864"/>
                                <a:pt x="339" y="903"/>
                              </a:cubicBezTo>
                              <a:cubicBezTo>
                                <a:pt x="348" y="965"/>
                                <a:pt x="355" y="1047"/>
                                <a:pt x="398" y="1096"/>
                              </a:cubicBezTo>
                              <a:cubicBezTo>
                                <a:pt x="409" y="1106"/>
                                <a:pt x="411" y="1109"/>
                                <a:pt x="420" y="1109"/>
                              </a:cubicBezTo>
                              <a:cubicBezTo>
                                <a:pt x="435" y="1082"/>
                                <a:pt x="444" y="1063"/>
                                <a:pt x="452" y="1029"/>
                              </a:cubicBezTo>
                              <a:cubicBezTo>
                                <a:pt x="464" y="979"/>
                                <a:pt x="475" y="926"/>
                                <a:pt x="497" y="880"/>
                              </a:cubicBezTo>
                              <a:cubicBezTo>
                                <a:pt x="510" y="853"/>
                                <a:pt x="524" y="846"/>
                                <a:pt x="543" y="828"/>
                              </a:cubicBezTo>
                              <a:cubicBezTo>
                                <a:pt x="571" y="855"/>
                                <a:pt x="580" y="864"/>
                                <a:pt x="591" y="908"/>
                              </a:cubicBezTo>
                              <a:cubicBezTo>
                                <a:pt x="612" y="996"/>
                                <a:pt x="615" y="1086"/>
                                <a:pt x="627" y="1175"/>
                              </a:cubicBezTo>
                              <a:cubicBezTo>
                                <a:pt x="630" y="1140"/>
                                <a:pt x="632" y="1104"/>
                                <a:pt x="638" y="1069"/>
                              </a:cubicBezTo>
                              <a:cubicBezTo>
                                <a:pt x="648" y="1012"/>
                                <a:pt x="663" y="954"/>
                                <a:pt x="704" y="912"/>
                              </a:cubicBezTo>
                              <a:cubicBezTo>
                                <a:pt x="710" y="909"/>
                                <a:pt x="716" y="907"/>
                                <a:pt x="722" y="904"/>
                              </a:cubicBezTo>
                              <a:cubicBezTo>
                                <a:pt x="750" y="927"/>
                                <a:pt x="761" y="928"/>
                                <a:pt x="774" y="970"/>
                              </a:cubicBezTo>
                              <a:cubicBezTo>
                                <a:pt x="786" y="1009"/>
                                <a:pt x="789" y="1051"/>
                                <a:pt x="795" y="1091"/>
                              </a:cubicBezTo>
                              <a:cubicBezTo>
                                <a:pt x="797" y="1106"/>
                                <a:pt x="807" y="1123"/>
                                <a:pt x="809" y="1131"/>
                              </a:cubicBezTo>
                              <a:cubicBezTo>
                                <a:pt x="816" y="1101"/>
                                <a:pt x="822" y="1069"/>
                                <a:pt x="827" y="1037"/>
                              </a:cubicBezTo>
                              <a:cubicBezTo>
                                <a:pt x="837" y="971"/>
                                <a:pt x="844" y="907"/>
                                <a:pt x="861" y="843"/>
                              </a:cubicBezTo>
                              <a:cubicBezTo>
                                <a:pt x="865" y="855"/>
                                <a:pt x="878" y="889"/>
                                <a:pt x="882" y="912"/>
                              </a:cubicBezTo>
                              <a:cubicBezTo>
                                <a:pt x="893" y="980"/>
                                <a:pt x="910" y="1077"/>
                                <a:pt x="995" y="1085"/>
                              </a:cubicBezTo>
                              <a:cubicBezTo>
                                <a:pt x="1040" y="1089"/>
                                <a:pt x="1086" y="1069"/>
                                <a:pt x="1125" y="1049"/>
                              </a:cubicBezTo>
                              <a:cubicBezTo>
                                <a:pt x="1144" y="1039"/>
                                <a:pt x="1201" y="1013"/>
                                <a:pt x="1209" y="990"/>
                              </a:cubicBezTo>
                              <a:cubicBezTo>
                                <a:pt x="1217" y="969"/>
                                <a:pt x="1207" y="970"/>
                                <a:pt x="1206" y="952"/>
                              </a:cubicBezTo>
                            </a:path>
                            <a:path w="2114" h="1213" extrusionOk="0">
                              <a:moveTo>
                                <a:pt x="1451" y="2"/>
                              </a:moveTo>
                              <a:cubicBezTo>
                                <a:pt x="1435" y="12"/>
                                <a:pt x="1426" y="13"/>
                                <a:pt x="1421" y="39"/>
                              </a:cubicBezTo>
                              <a:cubicBezTo>
                                <a:pt x="1409" y="105"/>
                                <a:pt x="1415" y="180"/>
                                <a:pt x="1434" y="244"/>
                              </a:cubicBezTo>
                              <a:cubicBezTo>
                                <a:pt x="1444" y="277"/>
                                <a:pt x="1461" y="307"/>
                                <a:pt x="1493" y="322"/>
                              </a:cubicBezTo>
                              <a:cubicBezTo>
                                <a:pt x="1522" y="335"/>
                                <a:pt x="1553" y="324"/>
                                <a:pt x="1577" y="306"/>
                              </a:cubicBezTo>
                              <a:cubicBezTo>
                                <a:pt x="1618" y="275"/>
                                <a:pt x="1640" y="219"/>
                                <a:pt x="1649" y="171"/>
                              </a:cubicBezTo>
                              <a:cubicBezTo>
                                <a:pt x="1656" y="135"/>
                                <a:pt x="1661" y="92"/>
                                <a:pt x="1659" y="55"/>
                              </a:cubicBezTo>
                              <a:cubicBezTo>
                                <a:pt x="1657" y="41"/>
                                <a:pt x="1657" y="38"/>
                                <a:pt x="1653" y="30"/>
                              </a:cubicBezTo>
                              <a:cubicBezTo>
                                <a:pt x="1654" y="59"/>
                                <a:pt x="1657" y="85"/>
                                <a:pt x="1662" y="114"/>
                              </a:cubicBezTo>
                              <a:cubicBezTo>
                                <a:pt x="1671" y="165"/>
                                <a:pt x="1681" y="216"/>
                                <a:pt x="1693" y="267"/>
                              </a:cubicBezTo>
                              <a:cubicBezTo>
                                <a:pt x="1708" y="329"/>
                                <a:pt x="1721" y="389"/>
                                <a:pt x="1722" y="453"/>
                              </a:cubicBezTo>
                              <a:cubicBezTo>
                                <a:pt x="1723" y="484"/>
                                <a:pt x="1722" y="517"/>
                                <a:pt x="1702" y="542"/>
                              </a:cubicBezTo>
                              <a:cubicBezTo>
                                <a:pt x="1685" y="563"/>
                                <a:pt x="1662" y="559"/>
                                <a:pt x="1640" y="550"/>
                              </a:cubicBezTo>
                              <a:cubicBezTo>
                                <a:pt x="1608" y="536"/>
                                <a:pt x="1578" y="512"/>
                                <a:pt x="1553" y="488"/>
                              </a:cubicBezTo>
                              <a:cubicBezTo>
                                <a:pt x="1536" y="471"/>
                                <a:pt x="1507" y="450"/>
                                <a:pt x="1498" y="427"/>
                              </a:cubicBezTo>
                              <a:cubicBezTo>
                                <a:pt x="1493" y="417"/>
                                <a:pt x="1492" y="414"/>
                                <a:pt x="1493" y="407"/>
                              </a:cubicBezTo>
                            </a:path>
                            <a:path w="2114" h="1213" extrusionOk="0">
                              <a:moveTo>
                                <a:pt x="1849" y="153"/>
                              </a:moveTo>
                              <a:cubicBezTo>
                                <a:pt x="1865" y="157"/>
                                <a:pt x="1876" y="155"/>
                                <a:pt x="1892" y="154"/>
                              </a:cubicBezTo>
                              <a:cubicBezTo>
                                <a:pt x="1919" y="153"/>
                                <a:pt x="1944" y="151"/>
                                <a:pt x="1970" y="146"/>
                              </a:cubicBezTo>
                              <a:cubicBezTo>
                                <a:pt x="1993" y="142"/>
                                <a:pt x="2016" y="135"/>
                                <a:pt x="2039" y="133"/>
                              </a:cubicBezTo>
                              <a:cubicBezTo>
                                <a:pt x="2050" y="133"/>
                                <a:pt x="2053" y="133"/>
                                <a:pt x="2060" y="135"/>
                              </a:cubicBezTo>
                            </a:path>
                            <a:path w="2114" h="1213" extrusionOk="0">
                              <a:moveTo>
                                <a:pt x="1863" y="254"/>
                              </a:moveTo>
                              <a:cubicBezTo>
                                <a:pt x="1870" y="276"/>
                                <a:pt x="1889" y="272"/>
                                <a:pt x="1916" y="272"/>
                              </a:cubicBezTo>
                              <a:cubicBezTo>
                                <a:pt x="1950" y="272"/>
                                <a:pt x="1986" y="268"/>
                                <a:pt x="2020" y="262"/>
                              </a:cubicBezTo>
                              <a:cubicBezTo>
                                <a:pt x="2052" y="256"/>
                                <a:pt x="2083" y="246"/>
                                <a:pt x="2113" y="23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7" o:spid="_x0000_s1026" style="position:absolute;margin-left:52.25pt;margin-top:24.25pt;width:59.9pt;height:34.3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14,12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" path="m0,1205c24,1206,24,1215,47,1201,81,1180,94,1159,111,1122,135,1071,144,1015,148,959,152,891,146,821,138,754,133,712,124,675,111,636,98,674,93,704,92,748,91,816,95,885,105,952,111,996,117,1074,151,1108,178,1136,191,1132,223,1116,261,1097,277,1025,287,989,304,928,313,866,319,803,319,797,320,792,320,786,327,824,333,864,339,903,348,965,355,1047,398,1096,409,1106,411,1109,420,1109,435,1082,444,1063,452,1029,464,979,475,926,497,880,510,853,524,846,543,828,571,855,580,864,591,908,612,996,615,1086,627,1175,630,1140,632,1104,638,1069,648,1012,663,954,704,912,710,909,716,907,722,904,750,927,761,928,774,970,786,1009,789,1051,795,1091,797,1106,807,1123,809,1131,816,1101,822,1069,827,1037,837,971,844,907,861,843,865,855,878,889,882,912,893,980,910,1077,995,1085,1040,1089,1086,1069,1125,1049,1144,1039,1201,1013,1209,990,1217,969,1207,970,1206,952em1451,2c1435,12,1426,13,1421,39,1409,105,1415,180,1434,244,1444,277,1461,307,1493,322,1522,335,1553,324,1577,306,1618,275,1640,219,1649,171,1656,135,1661,92,1659,55,1657,41,1657,38,1653,30,1654,59,1657,85,1662,114,1671,165,1681,216,1693,267,1708,329,1721,389,1722,453,1723,484,1722,517,1702,542,1685,563,1662,559,1640,550,1608,536,1578,512,1553,488,1536,471,1507,450,1498,427,1493,417,1492,414,1493,407em1849,153c1865,157,1876,155,1892,154,1919,153,1944,151,1970,146,1993,142,2016,135,2039,133,2050,133,2053,133,2060,135em1863,254c1870,276,1889,272,1916,272,1950,272,1986,268,2020,262,2052,256,2083,246,2113,235e" filled="f" strokecolor="#7030a0" strokeweight="1pt">
                <v:stroke endcap="round"/>
                <v:path o:extrusionok="f" o:connecttype="custom" o:connectlocs="0,2475771;16913,2474333;39944,2445921;53258,2387300;49660,2313573;39944,2271135;33107,2311415;37785,2384782;54338,2440886;80247,2443763;103278,2398089;114793,2331195;115153,2325082;121990,2367160;143222,2436570;151138,2441246;162654,2412474;178847,2358888;195400,2340186;212673,2368958;225628,2464982;229586,2426860;253337,2370396;259814,2367519;278526,2391256;286083,2434772;291121,2449158;297599,2415352;309834,2345581;317391,2370396;358054,2432614;404835,2419667;435063,2398448;433983,2384782;522147,2043123;511352,2056429;516030,2130156;537261,2158208;567489,2152454;593398,2103902;596997,2062184;594838,2053193;598076,2083403;609232,2138428;619667,2205321;612470,2237329;590160,2240206;558852,2217908;539060,2195970;537261,2188777;665369,2097429;680843,2097788;708911,2094911;733741,2090236;741298,2090955;670407,2133752;689479,2140226;726904,2136629;760370,2126919" o:connectangles="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9BFAAAD" wp14:editId="5903986C">
                <wp:simplePos x="0" y="0"/>
                <wp:positionH relativeFrom="column">
                  <wp:posOffset>1504950</wp:posOffset>
                </wp:positionH>
                <wp:positionV relativeFrom="paragraph">
                  <wp:posOffset>283845</wp:posOffset>
                </wp:positionV>
                <wp:extent cx="941070" cy="170180"/>
                <wp:effectExtent l="19050" t="17145" r="30480" b="41275"/>
                <wp:wrapNone/>
                <wp:docPr id="95" name="Freeform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941070" cy="170180"/>
                        </a:xfrm>
                        <a:custGeom>
                          <a:avLst/>
                          <a:gdLst>
                            <a:gd name="T0" fmla="+- 0 7357 7355"/>
                            <a:gd name="T1" fmla="*/ T0 w 2615"/>
                            <a:gd name="T2" fmla="+- 0 5677 5612"/>
                            <a:gd name="T3" fmla="*/ 5677 h 473"/>
                            <a:gd name="T4" fmla="+- 0 7375 7355"/>
                            <a:gd name="T5" fmla="*/ T4 w 2615"/>
                            <a:gd name="T6" fmla="+- 0 5880 5612"/>
                            <a:gd name="T7" fmla="*/ 5880 h 473"/>
                            <a:gd name="T8" fmla="+- 0 7485 7355"/>
                            <a:gd name="T9" fmla="*/ T8 w 2615"/>
                            <a:gd name="T10" fmla="+- 0 5967 5612"/>
                            <a:gd name="T11" fmla="*/ 5967 h 473"/>
                            <a:gd name="T12" fmla="+- 0 7575 7355"/>
                            <a:gd name="T13" fmla="*/ T12 w 2615"/>
                            <a:gd name="T14" fmla="+- 0 5728 5612"/>
                            <a:gd name="T15" fmla="*/ 5728 h 473"/>
                            <a:gd name="T16" fmla="+- 0 7572 7355"/>
                            <a:gd name="T17" fmla="*/ T16 w 2615"/>
                            <a:gd name="T18" fmla="+- 0 5748 5612"/>
                            <a:gd name="T19" fmla="*/ 5748 h 473"/>
                            <a:gd name="T20" fmla="+- 0 7644 7355"/>
                            <a:gd name="T21" fmla="*/ T20 w 2615"/>
                            <a:gd name="T22" fmla="+- 0 5954 5612"/>
                            <a:gd name="T23" fmla="*/ 5954 h 473"/>
                            <a:gd name="T24" fmla="+- 0 7708 7355"/>
                            <a:gd name="T25" fmla="*/ T24 w 2615"/>
                            <a:gd name="T26" fmla="+- 0 5981 5612"/>
                            <a:gd name="T27" fmla="*/ 5981 h 473"/>
                            <a:gd name="T28" fmla="+- 0 7827 7355"/>
                            <a:gd name="T29" fmla="*/ T28 w 2615"/>
                            <a:gd name="T30" fmla="+- 0 5646 5612"/>
                            <a:gd name="T31" fmla="*/ 5646 h 473"/>
                            <a:gd name="T32" fmla="+- 0 7806 7355"/>
                            <a:gd name="T33" fmla="*/ T32 w 2615"/>
                            <a:gd name="T34" fmla="+- 0 5893 5612"/>
                            <a:gd name="T35" fmla="*/ 5893 h 473"/>
                            <a:gd name="T36" fmla="+- 0 7898 7355"/>
                            <a:gd name="T37" fmla="*/ T36 w 2615"/>
                            <a:gd name="T38" fmla="+- 0 5978 5612"/>
                            <a:gd name="T39" fmla="*/ 5978 h 473"/>
                            <a:gd name="T40" fmla="+- 0 8027 7355"/>
                            <a:gd name="T41" fmla="*/ T40 w 2615"/>
                            <a:gd name="T42" fmla="+- 0 5797 5612"/>
                            <a:gd name="T43" fmla="*/ 5797 h 473"/>
                            <a:gd name="T44" fmla="+- 0 8165 7355"/>
                            <a:gd name="T45" fmla="*/ T44 w 2615"/>
                            <a:gd name="T46" fmla="+- 0 5936 5612"/>
                            <a:gd name="T47" fmla="*/ 5936 h 473"/>
                            <a:gd name="T48" fmla="+- 0 8109 7355"/>
                            <a:gd name="T49" fmla="*/ T48 w 2615"/>
                            <a:gd name="T50" fmla="+- 0 5764 5612"/>
                            <a:gd name="T51" fmla="*/ 5764 h 473"/>
                            <a:gd name="T52" fmla="+- 0 8004 7355"/>
                            <a:gd name="T53" fmla="*/ T52 w 2615"/>
                            <a:gd name="T54" fmla="+- 0 5906 5612"/>
                            <a:gd name="T55" fmla="*/ 5906 h 473"/>
                            <a:gd name="T56" fmla="+- 0 8216 7355"/>
                            <a:gd name="T57" fmla="*/ T56 w 2615"/>
                            <a:gd name="T58" fmla="+- 0 5624 5612"/>
                            <a:gd name="T59" fmla="*/ 5624 h 473"/>
                            <a:gd name="T60" fmla="+- 0 8356 7355"/>
                            <a:gd name="T61" fmla="*/ T60 w 2615"/>
                            <a:gd name="T62" fmla="+- 0 5779 5612"/>
                            <a:gd name="T63" fmla="*/ 5779 h 473"/>
                            <a:gd name="T64" fmla="+- 0 8389 7355"/>
                            <a:gd name="T65" fmla="*/ T64 w 2615"/>
                            <a:gd name="T66" fmla="+- 0 5998 5612"/>
                            <a:gd name="T67" fmla="*/ 5998 h 473"/>
                            <a:gd name="T68" fmla="+- 0 8347 7355"/>
                            <a:gd name="T69" fmla="*/ T68 w 2615"/>
                            <a:gd name="T70" fmla="+- 0 5998 5612"/>
                            <a:gd name="T71" fmla="*/ 5998 h 473"/>
                            <a:gd name="T72" fmla="+- 0 8697 7355"/>
                            <a:gd name="T73" fmla="*/ T72 w 2615"/>
                            <a:gd name="T74" fmla="+- 0 5834 5612"/>
                            <a:gd name="T75" fmla="*/ 5834 h 473"/>
                            <a:gd name="T76" fmla="+- 0 8716 7355"/>
                            <a:gd name="T77" fmla="*/ T76 w 2615"/>
                            <a:gd name="T78" fmla="+- 0 5953 5612"/>
                            <a:gd name="T79" fmla="*/ 5953 h 473"/>
                            <a:gd name="T80" fmla="+- 0 8661 7355"/>
                            <a:gd name="T81" fmla="*/ T80 w 2615"/>
                            <a:gd name="T82" fmla="+- 0 5875 5612"/>
                            <a:gd name="T83" fmla="*/ 5875 h 473"/>
                            <a:gd name="T84" fmla="+- 0 8796 7355"/>
                            <a:gd name="T85" fmla="*/ T84 w 2615"/>
                            <a:gd name="T86" fmla="+- 0 5873 5612"/>
                            <a:gd name="T87" fmla="*/ 5873 h 473"/>
                            <a:gd name="T88" fmla="+- 0 8990 7355"/>
                            <a:gd name="T89" fmla="*/ T88 w 2615"/>
                            <a:gd name="T90" fmla="+- 0 5832 5612"/>
                            <a:gd name="T91" fmla="*/ 5832 h 473"/>
                            <a:gd name="T92" fmla="+- 0 9068 7355"/>
                            <a:gd name="T93" fmla="*/ T92 w 2615"/>
                            <a:gd name="T94" fmla="+- 0 5972 5612"/>
                            <a:gd name="T95" fmla="*/ 5972 h 473"/>
                            <a:gd name="T96" fmla="+- 0 9142 7355"/>
                            <a:gd name="T97" fmla="*/ T96 w 2615"/>
                            <a:gd name="T98" fmla="+- 0 5840 5612"/>
                            <a:gd name="T99" fmla="*/ 5840 h 473"/>
                            <a:gd name="T100" fmla="+- 0 9171 7355"/>
                            <a:gd name="T101" fmla="*/ T100 w 2615"/>
                            <a:gd name="T102" fmla="+- 0 5717 5612"/>
                            <a:gd name="T103" fmla="*/ 5717 h 473"/>
                            <a:gd name="T104" fmla="+- 0 9409 7355"/>
                            <a:gd name="T105" fmla="*/ T104 w 2615"/>
                            <a:gd name="T106" fmla="+- 0 5649 5612"/>
                            <a:gd name="T107" fmla="*/ 5649 h 473"/>
                            <a:gd name="T108" fmla="+- 0 9359 7355"/>
                            <a:gd name="T109" fmla="*/ T108 w 2615"/>
                            <a:gd name="T110" fmla="+- 0 5860 5612"/>
                            <a:gd name="T111" fmla="*/ 5860 h 473"/>
                            <a:gd name="T112" fmla="+- 0 9450 7355"/>
                            <a:gd name="T113" fmla="*/ T112 w 2615"/>
                            <a:gd name="T114" fmla="+- 0 5930 5612"/>
                            <a:gd name="T115" fmla="*/ 5930 h 473"/>
                            <a:gd name="T116" fmla="+- 0 9553 7355"/>
                            <a:gd name="T117" fmla="*/ T116 w 2615"/>
                            <a:gd name="T118" fmla="+- 0 5790 5612"/>
                            <a:gd name="T119" fmla="*/ 5790 h 473"/>
                            <a:gd name="T120" fmla="+- 0 9723 7355"/>
                            <a:gd name="T121" fmla="*/ T120 w 2615"/>
                            <a:gd name="T122" fmla="+- 0 5916 5612"/>
                            <a:gd name="T123" fmla="*/ 5916 h 473"/>
                            <a:gd name="T124" fmla="+- 0 9766 7355"/>
                            <a:gd name="T125" fmla="*/ T124 w 2615"/>
                            <a:gd name="T126" fmla="+- 0 5737 5612"/>
                            <a:gd name="T127" fmla="*/ 5737 h 473"/>
                            <a:gd name="T128" fmla="+- 0 9580 7355"/>
                            <a:gd name="T129" fmla="*/ T128 w 2615"/>
                            <a:gd name="T130" fmla="+- 0 5873 5612"/>
                            <a:gd name="T131" fmla="*/ 5873 h 473"/>
                            <a:gd name="T132" fmla="+- 0 9759 7355"/>
                            <a:gd name="T133" fmla="*/ T132 w 2615"/>
                            <a:gd name="T134" fmla="+- 0 5625 5612"/>
                            <a:gd name="T135" fmla="*/ 5625 h 473"/>
                            <a:gd name="T136" fmla="+- 0 9945 7355"/>
                            <a:gd name="T137" fmla="*/ T136 w 2615"/>
                            <a:gd name="T138" fmla="+- 0 5804 5612"/>
                            <a:gd name="T139" fmla="*/ 5804 h 473"/>
                            <a:gd name="T140" fmla="+- 0 9889 7355"/>
                            <a:gd name="T141" fmla="*/ T140 w 2615"/>
                            <a:gd name="T142" fmla="+- 0 6067 5612"/>
                            <a:gd name="T143" fmla="*/ 6067 h 47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</a:cxnLst>
                          <a:rect l="0" t="0" r="r" b="b"/>
                          <a:pathLst>
                            <a:path w="2615" h="473" extrusionOk="0">
                              <a:moveTo>
                                <a:pt x="0" y="93"/>
                              </a:moveTo>
                              <a:cubicBezTo>
                                <a:pt x="1" y="84"/>
                                <a:pt x="1" y="75"/>
                                <a:pt x="2" y="65"/>
                              </a:cubicBezTo>
                              <a:cubicBezTo>
                                <a:pt x="11" y="90"/>
                                <a:pt x="7" y="114"/>
                                <a:pt x="10" y="142"/>
                              </a:cubicBezTo>
                              <a:cubicBezTo>
                                <a:pt x="14" y="184"/>
                                <a:pt x="13" y="226"/>
                                <a:pt x="20" y="268"/>
                              </a:cubicBezTo>
                              <a:cubicBezTo>
                                <a:pt x="25" y="300"/>
                                <a:pt x="35" y="332"/>
                                <a:pt x="62" y="353"/>
                              </a:cubicBezTo>
                              <a:cubicBezTo>
                                <a:pt x="82" y="368"/>
                                <a:pt x="109" y="365"/>
                                <a:pt x="130" y="355"/>
                              </a:cubicBezTo>
                              <a:cubicBezTo>
                                <a:pt x="159" y="341"/>
                                <a:pt x="179" y="309"/>
                                <a:pt x="192" y="281"/>
                              </a:cubicBezTo>
                              <a:cubicBezTo>
                                <a:pt x="215" y="232"/>
                                <a:pt x="220" y="170"/>
                                <a:pt x="220" y="116"/>
                              </a:cubicBezTo>
                              <a:cubicBezTo>
                                <a:pt x="220" y="94"/>
                                <a:pt x="217" y="72"/>
                                <a:pt x="214" y="51"/>
                              </a:cubicBezTo>
                              <a:cubicBezTo>
                                <a:pt x="210" y="79"/>
                                <a:pt x="215" y="107"/>
                                <a:pt x="217" y="136"/>
                              </a:cubicBezTo>
                              <a:cubicBezTo>
                                <a:pt x="220" y="180"/>
                                <a:pt x="230" y="221"/>
                                <a:pt x="243" y="263"/>
                              </a:cubicBezTo>
                              <a:cubicBezTo>
                                <a:pt x="252" y="293"/>
                                <a:pt x="266" y="320"/>
                                <a:pt x="289" y="342"/>
                              </a:cubicBezTo>
                              <a:cubicBezTo>
                                <a:pt x="305" y="357"/>
                                <a:pt x="322" y="368"/>
                                <a:pt x="344" y="370"/>
                              </a:cubicBezTo>
                              <a:cubicBezTo>
                                <a:pt x="347" y="370"/>
                                <a:pt x="350" y="369"/>
                                <a:pt x="353" y="369"/>
                              </a:cubicBezTo>
                            </a:path>
                            <a:path w="2615" h="473" extrusionOk="0">
                              <a:moveTo>
                                <a:pt x="516" y="1"/>
                              </a:moveTo>
                              <a:cubicBezTo>
                                <a:pt x="498" y="3"/>
                                <a:pt x="481" y="15"/>
                                <a:pt x="472" y="34"/>
                              </a:cubicBezTo>
                              <a:cubicBezTo>
                                <a:pt x="456" y="68"/>
                                <a:pt x="449" y="111"/>
                                <a:pt x="446" y="148"/>
                              </a:cubicBezTo>
                              <a:cubicBezTo>
                                <a:pt x="442" y="191"/>
                                <a:pt x="441" y="239"/>
                                <a:pt x="451" y="281"/>
                              </a:cubicBezTo>
                              <a:cubicBezTo>
                                <a:pt x="458" y="312"/>
                                <a:pt x="475" y="345"/>
                                <a:pt x="505" y="360"/>
                              </a:cubicBezTo>
                              <a:cubicBezTo>
                                <a:pt x="524" y="366"/>
                                <a:pt x="530" y="368"/>
                                <a:pt x="543" y="366"/>
                              </a:cubicBezTo>
                            </a:path>
                            <a:path w="2615" h="473" extrusionOk="0">
                              <a:moveTo>
                                <a:pt x="632" y="100"/>
                              </a:moveTo>
                              <a:cubicBezTo>
                                <a:pt x="637" y="134"/>
                                <a:pt x="653" y="156"/>
                                <a:pt x="672" y="185"/>
                              </a:cubicBezTo>
                              <a:cubicBezTo>
                                <a:pt x="694" y="218"/>
                                <a:pt x="716" y="254"/>
                                <a:pt x="745" y="281"/>
                              </a:cubicBezTo>
                              <a:cubicBezTo>
                                <a:pt x="765" y="299"/>
                                <a:pt x="786" y="313"/>
                                <a:pt x="810" y="324"/>
                              </a:cubicBezTo>
                            </a:path>
                            <a:path w="2615" h="473" extrusionOk="0">
                              <a:moveTo>
                                <a:pt x="806" y="152"/>
                              </a:moveTo>
                              <a:cubicBezTo>
                                <a:pt x="790" y="145"/>
                                <a:pt x="770" y="138"/>
                                <a:pt x="754" y="152"/>
                              </a:cubicBezTo>
                              <a:cubicBezTo>
                                <a:pt x="735" y="169"/>
                                <a:pt x="719" y="195"/>
                                <a:pt x="705" y="216"/>
                              </a:cubicBezTo>
                              <a:cubicBezTo>
                                <a:pt x="688" y="243"/>
                                <a:pt x="670" y="270"/>
                                <a:pt x="649" y="294"/>
                              </a:cubicBezTo>
                              <a:cubicBezTo>
                                <a:pt x="641" y="303"/>
                                <a:pt x="629" y="316"/>
                                <a:pt x="636" y="306"/>
                              </a:cubicBezTo>
                            </a:path>
                            <a:path w="2615" h="473" extrusionOk="0">
                              <a:moveTo>
                                <a:pt x="861" y="12"/>
                              </a:moveTo>
                              <a:cubicBezTo>
                                <a:pt x="890" y="14"/>
                                <a:pt x="901" y="31"/>
                                <a:pt x="920" y="55"/>
                              </a:cubicBezTo>
                              <a:cubicBezTo>
                                <a:pt x="948" y="91"/>
                                <a:pt x="976" y="129"/>
                                <a:pt x="1001" y="167"/>
                              </a:cubicBezTo>
                              <a:cubicBezTo>
                                <a:pt x="1029" y="210"/>
                                <a:pt x="1056" y="253"/>
                                <a:pt x="1057" y="306"/>
                              </a:cubicBezTo>
                              <a:cubicBezTo>
                                <a:pt x="1058" y="332"/>
                                <a:pt x="1052" y="365"/>
                                <a:pt x="1034" y="386"/>
                              </a:cubicBezTo>
                              <a:cubicBezTo>
                                <a:pt x="1026" y="395"/>
                                <a:pt x="1007" y="409"/>
                                <a:pt x="996" y="396"/>
                              </a:cubicBezTo>
                              <a:cubicBezTo>
                                <a:pt x="995" y="393"/>
                                <a:pt x="993" y="389"/>
                                <a:pt x="992" y="386"/>
                              </a:cubicBezTo>
                            </a:path>
                            <a:path w="2615" h="473" extrusionOk="0">
                              <a:moveTo>
                                <a:pt x="1338" y="155"/>
                              </a:moveTo>
                              <a:cubicBezTo>
                                <a:pt x="1339" y="177"/>
                                <a:pt x="1338" y="200"/>
                                <a:pt x="1342" y="222"/>
                              </a:cubicBezTo>
                              <a:cubicBezTo>
                                <a:pt x="1347" y="250"/>
                                <a:pt x="1355" y="278"/>
                                <a:pt x="1361" y="306"/>
                              </a:cubicBezTo>
                              <a:cubicBezTo>
                                <a:pt x="1364" y="320"/>
                                <a:pt x="1363" y="327"/>
                                <a:pt x="1361" y="341"/>
                              </a:cubicBezTo>
                            </a:path>
                            <a:path w="2615" h="473" extrusionOk="0">
                              <a:moveTo>
                                <a:pt x="1270" y="265"/>
                              </a:moveTo>
                              <a:cubicBezTo>
                                <a:pt x="1274" y="254"/>
                                <a:pt x="1289" y="260"/>
                                <a:pt x="1306" y="263"/>
                              </a:cubicBezTo>
                              <a:cubicBezTo>
                                <a:pt x="1335" y="267"/>
                                <a:pt x="1366" y="268"/>
                                <a:pt x="1395" y="267"/>
                              </a:cubicBezTo>
                              <a:cubicBezTo>
                                <a:pt x="1418" y="265"/>
                                <a:pt x="1426" y="264"/>
                                <a:pt x="1441" y="261"/>
                              </a:cubicBezTo>
                            </a:path>
                            <a:path w="2615" h="473" extrusionOk="0">
                              <a:moveTo>
                                <a:pt x="1629" y="168"/>
                              </a:moveTo>
                              <a:cubicBezTo>
                                <a:pt x="1626" y="185"/>
                                <a:pt x="1629" y="203"/>
                                <a:pt x="1635" y="220"/>
                              </a:cubicBezTo>
                              <a:cubicBezTo>
                                <a:pt x="1646" y="251"/>
                                <a:pt x="1658" y="280"/>
                                <a:pt x="1674" y="308"/>
                              </a:cubicBezTo>
                              <a:cubicBezTo>
                                <a:pt x="1684" y="325"/>
                                <a:pt x="1695" y="349"/>
                                <a:pt x="1713" y="360"/>
                              </a:cubicBezTo>
                              <a:cubicBezTo>
                                <a:pt x="1733" y="371"/>
                                <a:pt x="1747" y="337"/>
                                <a:pt x="1752" y="325"/>
                              </a:cubicBezTo>
                              <a:cubicBezTo>
                                <a:pt x="1765" y="293"/>
                                <a:pt x="1777" y="261"/>
                                <a:pt x="1787" y="228"/>
                              </a:cubicBezTo>
                              <a:cubicBezTo>
                                <a:pt x="1797" y="196"/>
                                <a:pt x="1803" y="165"/>
                                <a:pt x="1811" y="133"/>
                              </a:cubicBezTo>
                              <a:cubicBezTo>
                                <a:pt x="1816" y="119"/>
                                <a:pt x="1817" y="115"/>
                                <a:pt x="1816" y="105"/>
                              </a:cubicBezTo>
                            </a:path>
                            <a:path w="2615" h="473" extrusionOk="0">
                              <a:moveTo>
                                <a:pt x="2114" y="14"/>
                              </a:moveTo>
                              <a:cubicBezTo>
                                <a:pt x="2086" y="13"/>
                                <a:pt x="2077" y="21"/>
                                <a:pt x="2054" y="37"/>
                              </a:cubicBezTo>
                              <a:cubicBezTo>
                                <a:pt x="2023" y="59"/>
                                <a:pt x="2010" y="91"/>
                                <a:pt x="2000" y="128"/>
                              </a:cubicBezTo>
                              <a:cubicBezTo>
                                <a:pt x="1989" y="169"/>
                                <a:pt x="1990" y="208"/>
                                <a:pt x="2004" y="248"/>
                              </a:cubicBezTo>
                              <a:cubicBezTo>
                                <a:pt x="2015" y="278"/>
                                <a:pt x="2029" y="302"/>
                                <a:pt x="2059" y="314"/>
                              </a:cubicBezTo>
                              <a:cubicBezTo>
                                <a:pt x="2077" y="319"/>
                                <a:pt x="2083" y="321"/>
                                <a:pt x="2095" y="318"/>
                              </a:cubicBezTo>
                            </a:path>
                            <a:path w="2615" h="473" extrusionOk="0">
                              <a:moveTo>
                                <a:pt x="2167" y="118"/>
                              </a:moveTo>
                              <a:cubicBezTo>
                                <a:pt x="2171" y="139"/>
                                <a:pt x="2186" y="160"/>
                                <a:pt x="2198" y="178"/>
                              </a:cubicBezTo>
                              <a:cubicBezTo>
                                <a:pt x="2221" y="212"/>
                                <a:pt x="2249" y="246"/>
                                <a:pt x="2281" y="272"/>
                              </a:cubicBezTo>
                              <a:cubicBezTo>
                                <a:pt x="2305" y="290"/>
                                <a:pt x="2337" y="305"/>
                                <a:pt x="2368" y="304"/>
                              </a:cubicBezTo>
                              <a:cubicBezTo>
                                <a:pt x="2374" y="303"/>
                                <a:pt x="2379" y="301"/>
                                <a:pt x="2385" y="300"/>
                              </a:cubicBezTo>
                            </a:path>
                            <a:path w="2615" h="473" extrusionOk="0">
                              <a:moveTo>
                                <a:pt x="2411" y="125"/>
                              </a:moveTo>
                              <a:cubicBezTo>
                                <a:pt x="2370" y="123"/>
                                <a:pt x="2341" y="141"/>
                                <a:pt x="2310" y="168"/>
                              </a:cubicBezTo>
                              <a:cubicBezTo>
                                <a:pt x="2278" y="196"/>
                                <a:pt x="2251" y="228"/>
                                <a:pt x="2225" y="261"/>
                              </a:cubicBezTo>
                              <a:cubicBezTo>
                                <a:pt x="2211" y="278"/>
                                <a:pt x="2197" y="294"/>
                                <a:pt x="2183" y="310"/>
                              </a:cubicBezTo>
                            </a:path>
                            <a:path w="2615" h="473" extrusionOk="0">
                              <a:moveTo>
                                <a:pt x="2404" y="13"/>
                              </a:moveTo>
                              <a:cubicBezTo>
                                <a:pt x="2447" y="7"/>
                                <a:pt x="2464" y="18"/>
                                <a:pt x="2496" y="49"/>
                              </a:cubicBezTo>
                              <a:cubicBezTo>
                                <a:pt x="2537" y="89"/>
                                <a:pt x="2568" y="139"/>
                                <a:pt x="2590" y="192"/>
                              </a:cubicBezTo>
                              <a:cubicBezTo>
                                <a:pt x="2612" y="245"/>
                                <a:pt x="2619" y="292"/>
                                <a:pt x="2606" y="348"/>
                              </a:cubicBezTo>
                              <a:cubicBezTo>
                                <a:pt x="2596" y="393"/>
                                <a:pt x="2570" y="427"/>
                                <a:pt x="2534" y="455"/>
                              </a:cubicBezTo>
                              <a:cubicBezTo>
                                <a:pt x="2526" y="461"/>
                                <a:pt x="2517" y="466"/>
                                <a:pt x="2509" y="47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8" o:spid="_x0000_s1026" style="position:absolute;margin-left:118.5pt;margin-top:22.35pt;width:74.1pt;height:13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15,4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" path="m0,93c1,84,1,75,2,65,11,90,7,114,10,142,14,184,13,226,20,268,25,300,35,332,62,353,82,368,109,365,130,355,159,341,179,309,192,281,215,232,220,170,220,116,220,94,217,72,214,51,210,79,215,107,217,136,220,180,230,221,243,263,252,293,266,320,289,342,305,357,322,368,344,370,347,370,350,369,353,369em516,1c498,3,481,15,472,34,456,68,449,111,446,148,442,191,441,239,451,281,458,312,475,345,505,360,524,366,530,368,543,366em632,100c637,134,653,156,672,185,694,218,716,254,745,281,765,299,786,313,810,324em806,152c790,145,770,138,754,152,735,169,719,195,705,216,688,243,670,270,649,294,641,303,629,316,636,306em861,12c890,14,901,31,920,55,948,91,976,129,1001,167,1029,210,1056,253,1057,306,1058,332,1052,365,1034,386,1026,395,1007,409,996,396,995,393,993,389,992,386em1338,155c1339,177,1338,200,1342,222,1347,250,1355,278,1361,306,1364,320,1363,327,1361,341em1270,265c1274,254,1289,260,1306,263,1335,267,1366,268,1395,267,1418,265,1426,264,1441,261em1629,168c1626,185,1629,203,1635,220,1646,251,1658,280,1674,308,1684,325,1695,349,1713,360,1733,371,1747,337,1752,325,1765,293,1777,261,1787,228,1797,196,1803,165,1811,133,1816,119,1817,115,1816,105em2114,14c2086,13,2077,21,2054,37,2023,59,2010,91,2000,128,1989,169,1990,208,2004,248,2015,278,2029,302,2059,314,2077,319,2083,321,2095,318em2167,118c2171,139,2186,160,2198,178,2221,212,2249,246,2281,272,2305,290,2337,305,2368,304,2374,303,2379,301,2385,300em2411,125c2370,123,2341,141,2310,168,2278,196,2251,228,2225,261,2211,278,2197,294,2183,310em2404,13c2447,7,2464,18,2496,49,2537,89,2568,139,2590,192,2612,245,2619,292,2606,348,2596,393,2570,427,2534,455,2526,461,2517,466,2509,472e" filled="f" strokecolor="#7030a0" strokeweight="1pt">
                <v:stroke endcap="round"/>
                <v:path o:extrusionok="f" o:connecttype="custom" o:connectlocs="720,2042520;7197,2115557;46784,2146858;79172,2060869;78093,2068065;104004,2142181;127035,2151896;169860,2031366;162303,2120234;195411,2150816;241835,2085694;291498,2135705;271345,2073821;233558,2124911;309851,2023451;360234,2079218;372110,2158012;356995,2158012;482951,2099007;489788,2141821;469995,2113758;518578,2113038;588394,2098287;616464,2148657;643094,2101165;653531,2056911;739181,2032446;721187,2108361;753936,2133546;791003,2083176;852181,2128509;867656,2064107;800719,2113038;865137,2023811;932073,2088213;911920,2182837" o:connectangles="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9FB3E73" wp14:editId="3697AC1A">
                <wp:simplePos x="0" y="0"/>
                <wp:positionH relativeFrom="column">
                  <wp:posOffset>4326255</wp:posOffset>
                </wp:positionH>
                <wp:positionV relativeFrom="paragraph">
                  <wp:posOffset>389890</wp:posOffset>
                </wp:positionV>
                <wp:extent cx="1927860" cy="491490"/>
                <wp:effectExtent l="8255" t="8890" r="32385" b="33020"/>
                <wp:wrapNone/>
                <wp:docPr id="94" name="Freeform 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927860" cy="491490"/>
                        </a:xfrm>
                        <a:custGeom>
                          <a:avLst/>
                          <a:gdLst>
                            <a:gd name="T0" fmla="+- 0 15208 15192"/>
                            <a:gd name="T1" fmla="*/ T0 w 5355"/>
                            <a:gd name="T2" fmla="+- 0 6546 5907"/>
                            <a:gd name="T3" fmla="*/ 6546 h 1366"/>
                            <a:gd name="T4" fmla="+- 0 15374 15192"/>
                            <a:gd name="T5" fmla="*/ T4 w 5355"/>
                            <a:gd name="T6" fmla="+- 0 6567 5907"/>
                            <a:gd name="T7" fmla="*/ 6567 h 1366"/>
                            <a:gd name="T8" fmla="+- 0 15399 15192"/>
                            <a:gd name="T9" fmla="*/ T8 w 5355"/>
                            <a:gd name="T10" fmla="+- 0 6527 5907"/>
                            <a:gd name="T11" fmla="*/ 6527 h 1366"/>
                            <a:gd name="T12" fmla="+- 0 15635 15192"/>
                            <a:gd name="T13" fmla="*/ T12 w 5355"/>
                            <a:gd name="T14" fmla="+- 0 6229 5907"/>
                            <a:gd name="T15" fmla="*/ 6229 h 1366"/>
                            <a:gd name="T16" fmla="+- 0 15558 15192"/>
                            <a:gd name="T17" fmla="*/ T16 w 5355"/>
                            <a:gd name="T18" fmla="+- 0 6453 5907"/>
                            <a:gd name="T19" fmla="*/ 6453 h 1366"/>
                            <a:gd name="T20" fmla="+- 0 15704 15192"/>
                            <a:gd name="T21" fmla="*/ T20 w 5355"/>
                            <a:gd name="T22" fmla="+- 0 6401 5907"/>
                            <a:gd name="T23" fmla="*/ 6401 h 1366"/>
                            <a:gd name="T24" fmla="+- 0 15786 15192"/>
                            <a:gd name="T25" fmla="*/ T24 w 5355"/>
                            <a:gd name="T26" fmla="+- 0 6637 5907"/>
                            <a:gd name="T27" fmla="*/ 6637 h 1366"/>
                            <a:gd name="T28" fmla="+- 0 15725 15192"/>
                            <a:gd name="T29" fmla="*/ T28 w 5355"/>
                            <a:gd name="T30" fmla="+- 0 6579 5907"/>
                            <a:gd name="T31" fmla="*/ 6579 h 1366"/>
                            <a:gd name="T32" fmla="+- 0 15870 15192"/>
                            <a:gd name="T33" fmla="*/ T32 w 5355"/>
                            <a:gd name="T34" fmla="+- 0 6450 5907"/>
                            <a:gd name="T35" fmla="*/ 6450 h 1366"/>
                            <a:gd name="T36" fmla="+- 0 15817 15192"/>
                            <a:gd name="T37" fmla="*/ T36 w 5355"/>
                            <a:gd name="T38" fmla="+- 0 6463 5907"/>
                            <a:gd name="T39" fmla="*/ 6463 h 1366"/>
                            <a:gd name="T40" fmla="+- 0 16010 15192"/>
                            <a:gd name="T41" fmla="*/ T40 w 5355"/>
                            <a:gd name="T42" fmla="+- 0 6404 5907"/>
                            <a:gd name="T43" fmla="*/ 6404 h 1366"/>
                            <a:gd name="T44" fmla="+- 0 16058 15192"/>
                            <a:gd name="T45" fmla="*/ T44 w 5355"/>
                            <a:gd name="T46" fmla="+- 0 6577 5907"/>
                            <a:gd name="T47" fmla="*/ 6577 h 1366"/>
                            <a:gd name="T48" fmla="+- 0 16112 15192"/>
                            <a:gd name="T49" fmla="*/ T48 w 5355"/>
                            <a:gd name="T50" fmla="+- 0 6454 5907"/>
                            <a:gd name="T51" fmla="*/ 6454 h 1366"/>
                            <a:gd name="T52" fmla="+- 0 16212 15192"/>
                            <a:gd name="T53" fmla="*/ T52 w 5355"/>
                            <a:gd name="T54" fmla="+- 0 6651 5907"/>
                            <a:gd name="T55" fmla="*/ 6651 h 1366"/>
                            <a:gd name="T56" fmla="+- 0 16371 15192"/>
                            <a:gd name="T57" fmla="*/ T56 w 5355"/>
                            <a:gd name="T58" fmla="+- 0 6499 5907"/>
                            <a:gd name="T59" fmla="*/ 6499 h 1366"/>
                            <a:gd name="T60" fmla="+- 0 16297 15192"/>
                            <a:gd name="T61" fmla="*/ T60 w 5355"/>
                            <a:gd name="T62" fmla="+- 0 6698 5907"/>
                            <a:gd name="T63" fmla="*/ 6698 h 1366"/>
                            <a:gd name="T64" fmla="+- 0 16711 15192"/>
                            <a:gd name="T65" fmla="*/ T64 w 5355"/>
                            <a:gd name="T66" fmla="+- 0 6468 5907"/>
                            <a:gd name="T67" fmla="*/ 6468 h 1366"/>
                            <a:gd name="T68" fmla="+- 0 16803 15192"/>
                            <a:gd name="T69" fmla="*/ T68 w 5355"/>
                            <a:gd name="T70" fmla="+- 0 6429 5907"/>
                            <a:gd name="T71" fmla="*/ 6429 h 1366"/>
                            <a:gd name="T72" fmla="+- 0 16922 15192"/>
                            <a:gd name="T73" fmla="*/ T72 w 5355"/>
                            <a:gd name="T74" fmla="+- 0 6505 5907"/>
                            <a:gd name="T75" fmla="*/ 6505 h 1366"/>
                            <a:gd name="T76" fmla="+- 0 16995 15192"/>
                            <a:gd name="T77" fmla="*/ T76 w 5355"/>
                            <a:gd name="T78" fmla="+- 0 6399 5907"/>
                            <a:gd name="T79" fmla="*/ 6399 h 1366"/>
                            <a:gd name="T80" fmla="+- 0 17130 15192"/>
                            <a:gd name="T81" fmla="*/ T80 w 5355"/>
                            <a:gd name="T82" fmla="+- 0 6297 5907"/>
                            <a:gd name="T83" fmla="*/ 6297 h 1366"/>
                            <a:gd name="T84" fmla="+- 0 17228 15192"/>
                            <a:gd name="T85" fmla="*/ T84 w 5355"/>
                            <a:gd name="T86" fmla="+- 0 6485 5907"/>
                            <a:gd name="T87" fmla="*/ 6485 h 1366"/>
                            <a:gd name="T88" fmla="+- 0 17192 15192"/>
                            <a:gd name="T89" fmla="*/ T88 w 5355"/>
                            <a:gd name="T90" fmla="+- 0 6167 5907"/>
                            <a:gd name="T91" fmla="*/ 6167 h 1366"/>
                            <a:gd name="T92" fmla="+- 0 17239 15192"/>
                            <a:gd name="T93" fmla="*/ T92 w 5355"/>
                            <a:gd name="T94" fmla="+- 0 6496 5907"/>
                            <a:gd name="T95" fmla="*/ 6496 h 1366"/>
                            <a:gd name="T96" fmla="+- 0 17366 15192"/>
                            <a:gd name="T97" fmla="*/ T96 w 5355"/>
                            <a:gd name="T98" fmla="+- 0 6318 5907"/>
                            <a:gd name="T99" fmla="*/ 6318 h 1366"/>
                            <a:gd name="T100" fmla="+- 0 17506 15192"/>
                            <a:gd name="T101" fmla="*/ T100 w 5355"/>
                            <a:gd name="T102" fmla="+- 0 6202 5907"/>
                            <a:gd name="T103" fmla="*/ 6202 h 1366"/>
                            <a:gd name="T104" fmla="+- 0 17342 15192"/>
                            <a:gd name="T105" fmla="*/ T104 w 5355"/>
                            <a:gd name="T106" fmla="+- 0 6483 5907"/>
                            <a:gd name="T107" fmla="*/ 6483 h 1366"/>
                            <a:gd name="T108" fmla="+- 0 17646 15192"/>
                            <a:gd name="T109" fmla="*/ T108 w 5355"/>
                            <a:gd name="T110" fmla="+- 0 6272 5907"/>
                            <a:gd name="T111" fmla="*/ 6272 h 1366"/>
                            <a:gd name="T112" fmla="+- 0 17510 15192"/>
                            <a:gd name="T113" fmla="*/ T112 w 5355"/>
                            <a:gd name="T114" fmla="+- 0 6606 5907"/>
                            <a:gd name="T115" fmla="*/ 6606 h 1366"/>
                            <a:gd name="T116" fmla="+- 0 17859 15192"/>
                            <a:gd name="T117" fmla="*/ T116 w 5355"/>
                            <a:gd name="T118" fmla="+- 0 6418 5907"/>
                            <a:gd name="T119" fmla="*/ 6418 h 1366"/>
                            <a:gd name="T120" fmla="+- 0 17846 15192"/>
                            <a:gd name="T121" fmla="*/ T120 w 5355"/>
                            <a:gd name="T122" fmla="+- 0 6381 5907"/>
                            <a:gd name="T123" fmla="*/ 6381 h 1366"/>
                            <a:gd name="T124" fmla="+- 0 18063 15192"/>
                            <a:gd name="T125" fmla="*/ T124 w 5355"/>
                            <a:gd name="T126" fmla="+- 0 6287 5907"/>
                            <a:gd name="T127" fmla="*/ 6287 h 1366"/>
                            <a:gd name="T128" fmla="+- 0 18196 15192"/>
                            <a:gd name="T129" fmla="*/ T128 w 5355"/>
                            <a:gd name="T130" fmla="+- 0 6409 5907"/>
                            <a:gd name="T131" fmla="*/ 6409 h 1366"/>
                            <a:gd name="T132" fmla="+- 0 18217 15192"/>
                            <a:gd name="T133" fmla="*/ T132 w 5355"/>
                            <a:gd name="T134" fmla="+- 0 6227 5907"/>
                            <a:gd name="T135" fmla="*/ 6227 h 1366"/>
                            <a:gd name="T136" fmla="+- 0 18314 15192"/>
                            <a:gd name="T137" fmla="*/ T136 w 5355"/>
                            <a:gd name="T138" fmla="+- 0 6329 5907"/>
                            <a:gd name="T139" fmla="*/ 6329 h 1366"/>
                            <a:gd name="T140" fmla="+- 0 18457 15192"/>
                            <a:gd name="T141" fmla="*/ T140 w 5355"/>
                            <a:gd name="T142" fmla="+- 0 6179 5907"/>
                            <a:gd name="T143" fmla="*/ 6179 h 1366"/>
                            <a:gd name="T144" fmla="+- 0 18597 15192"/>
                            <a:gd name="T145" fmla="*/ T144 w 5355"/>
                            <a:gd name="T146" fmla="+- 0 6406 5907"/>
                            <a:gd name="T147" fmla="*/ 6406 h 1366"/>
                            <a:gd name="T148" fmla="+- 0 18442 15192"/>
                            <a:gd name="T149" fmla="*/ T148 w 5355"/>
                            <a:gd name="T150" fmla="+- 0 6383 5907"/>
                            <a:gd name="T151" fmla="*/ 6383 h 1366"/>
                            <a:gd name="T152" fmla="+- 0 18671 15192"/>
                            <a:gd name="T153" fmla="*/ T152 w 5355"/>
                            <a:gd name="T154" fmla="+- 0 6199 5907"/>
                            <a:gd name="T155" fmla="*/ 6199 h 1366"/>
                            <a:gd name="T156" fmla="+- 0 18668 15192"/>
                            <a:gd name="T157" fmla="*/ T156 w 5355"/>
                            <a:gd name="T158" fmla="+- 0 6434 5907"/>
                            <a:gd name="T159" fmla="*/ 6434 h 1366"/>
                            <a:gd name="T160" fmla="+- 0 18709 15192"/>
                            <a:gd name="T161" fmla="*/ T160 w 5355"/>
                            <a:gd name="T162" fmla="+- 0 6299 5907"/>
                            <a:gd name="T163" fmla="*/ 6299 h 1366"/>
                            <a:gd name="T164" fmla="+- 0 18843 15192"/>
                            <a:gd name="T165" fmla="*/ T164 w 5355"/>
                            <a:gd name="T166" fmla="+- 0 6335 5907"/>
                            <a:gd name="T167" fmla="*/ 6335 h 1366"/>
                            <a:gd name="T168" fmla="+- 0 18912 15192"/>
                            <a:gd name="T169" fmla="*/ T168 w 5355"/>
                            <a:gd name="T170" fmla="+- 0 6247 5907"/>
                            <a:gd name="T171" fmla="*/ 6247 h 1366"/>
                            <a:gd name="T172" fmla="+- 0 19001 15192"/>
                            <a:gd name="T173" fmla="*/ T172 w 5355"/>
                            <a:gd name="T174" fmla="+- 0 6388 5907"/>
                            <a:gd name="T175" fmla="*/ 6388 h 1366"/>
                            <a:gd name="T176" fmla="+- 0 19171 15192"/>
                            <a:gd name="T177" fmla="*/ T176 w 5355"/>
                            <a:gd name="T178" fmla="+- 0 6150 5907"/>
                            <a:gd name="T179" fmla="*/ 6150 h 1366"/>
                            <a:gd name="T180" fmla="+- 0 19081 15192"/>
                            <a:gd name="T181" fmla="*/ T180 w 5355"/>
                            <a:gd name="T182" fmla="+- 0 6468 5907"/>
                            <a:gd name="T183" fmla="*/ 6468 h 1366"/>
                            <a:gd name="T184" fmla="+- 0 19450 15192"/>
                            <a:gd name="T185" fmla="*/ T184 w 5355"/>
                            <a:gd name="T186" fmla="+- 0 6260 5907"/>
                            <a:gd name="T187" fmla="*/ 6260 h 1366"/>
                            <a:gd name="T188" fmla="+- 0 19572 15192"/>
                            <a:gd name="T189" fmla="*/ T188 w 5355"/>
                            <a:gd name="T190" fmla="+- 0 6218 5907"/>
                            <a:gd name="T191" fmla="*/ 6218 h 1366"/>
                            <a:gd name="T192" fmla="+- 0 19675 15192"/>
                            <a:gd name="T193" fmla="*/ T192 w 5355"/>
                            <a:gd name="T194" fmla="+- 0 6286 5907"/>
                            <a:gd name="T195" fmla="*/ 6286 h 1366"/>
                            <a:gd name="T196" fmla="+- 0 19894 15192"/>
                            <a:gd name="T197" fmla="*/ T196 w 5355"/>
                            <a:gd name="T198" fmla="+- 0 6077 5907"/>
                            <a:gd name="T199" fmla="*/ 6077 h 1366"/>
                            <a:gd name="T200" fmla="+- 0 20008 15192"/>
                            <a:gd name="T201" fmla="*/ T200 w 5355"/>
                            <a:gd name="T202" fmla="+- 0 6304 5907"/>
                            <a:gd name="T203" fmla="*/ 6304 h 1366"/>
                            <a:gd name="T204" fmla="+- 0 19951 15192"/>
                            <a:gd name="T205" fmla="*/ T204 w 5355"/>
                            <a:gd name="T206" fmla="+- 0 5956 5907"/>
                            <a:gd name="T207" fmla="*/ 5956 h 1366"/>
                            <a:gd name="T208" fmla="+- 0 19977 15192"/>
                            <a:gd name="T209" fmla="*/ T208 w 5355"/>
                            <a:gd name="T210" fmla="+- 0 6308 5907"/>
                            <a:gd name="T211" fmla="*/ 6308 h 1366"/>
                            <a:gd name="T212" fmla="+- 0 20134 15192"/>
                            <a:gd name="T213" fmla="*/ T212 w 5355"/>
                            <a:gd name="T214" fmla="+- 0 6035 5907"/>
                            <a:gd name="T215" fmla="*/ 6035 h 1366"/>
                            <a:gd name="T216" fmla="+- 0 20249 15192"/>
                            <a:gd name="T217" fmla="*/ T216 w 5355"/>
                            <a:gd name="T218" fmla="+- 0 6241 5907"/>
                            <a:gd name="T219" fmla="*/ 6241 h 1366"/>
                            <a:gd name="T220" fmla="+- 0 20102 15192"/>
                            <a:gd name="T221" fmla="*/ T220 w 5355"/>
                            <a:gd name="T222" fmla="+- 0 6213 5907"/>
                            <a:gd name="T223" fmla="*/ 6213 h 1366"/>
                            <a:gd name="T224" fmla="+- 0 20411 15192"/>
                            <a:gd name="T225" fmla="*/ T224 w 5355"/>
                            <a:gd name="T226" fmla="+- 0 5965 5907"/>
                            <a:gd name="T227" fmla="*/ 5965 h 1366"/>
                            <a:gd name="T228" fmla="+- 0 20432 15192"/>
                            <a:gd name="T229" fmla="*/ T228 w 5355"/>
                            <a:gd name="T230" fmla="+- 0 6481 5907"/>
                            <a:gd name="T231" fmla="*/ 6481 h 1366"/>
                            <a:gd name="T232" fmla="+- 0 17577 15192"/>
                            <a:gd name="T233" fmla="*/ T232 w 5355"/>
                            <a:gd name="T234" fmla="+- 0 7038 5907"/>
                            <a:gd name="T235" fmla="*/ 7038 h 1366"/>
                            <a:gd name="T236" fmla="+- 0 17657 15192"/>
                            <a:gd name="T237" fmla="*/ T236 w 5355"/>
                            <a:gd name="T238" fmla="+- 0 7260 5907"/>
                            <a:gd name="T239" fmla="*/ 7260 h 1366"/>
                            <a:gd name="T240" fmla="+- 0 17789 15192"/>
                            <a:gd name="T241" fmla="*/ T240 w 5355"/>
                            <a:gd name="T242" fmla="+- 0 7183 5907"/>
                            <a:gd name="T243" fmla="*/ 7183 h 136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5355" h="1366" extrusionOk="0">
                              <a:moveTo>
                                <a:pt x="3" y="499"/>
                              </a:moveTo>
                              <a:cubicBezTo>
                                <a:pt x="-1" y="471"/>
                                <a:pt x="1" y="529"/>
                                <a:pt x="1" y="533"/>
                              </a:cubicBezTo>
                              <a:cubicBezTo>
                                <a:pt x="4" y="569"/>
                                <a:pt x="9" y="604"/>
                                <a:pt x="16" y="639"/>
                              </a:cubicBezTo>
                              <a:cubicBezTo>
                                <a:pt x="23" y="674"/>
                                <a:pt x="32" y="714"/>
                                <a:pt x="53" y="743"/>
                              </a:cubicBezTo>
                              <a:cubicBezTo>
                                <a:pt x="72" y="770"/>
                                <a:pt x="109" y="776"/>
                                <a:pt x="135" y="755"/>
                              </a:cubicBezTo>
                              <a:cubicBezTo>
                                <a:pt x="163" y="732"/>
                                <a:pt x="177" y="695"/>
                                <a:pt x="182" y="660"/>
                              </a:cubicBezTo>
                              <a:cubicBezTo>
                                <a:pt x="188" y="622"/>
                                <a:pt x="185" y="581"/>
                                <a:pt x="183" y="542"/>
                              </a:cubicBezTo>
                              <a:cubicBezTo>
                                <a:pt x="182" y="527"/>
                                <a:pt x="182" y="524"/>
                                <a:pt x="180" y="515"/>
                              </a:cubicBezTo>
                              <a:cubicBezTo>
                                <a:pt x="193" y="549"/>
                                <a:pt x="199" y="584"/>
                                <a:pt x="207" y="620"/>
                              </a:cubicBezTo>
                              <a:cubicBezTo>
                                <a:pt x="216" y="660"/>
                                <a:pt x="224" y="696"/>
                                <a:pt x="239" y="734"/>
                              </a:cubicBezTo>
                              <a:cubicBezTo>
                                <a:pt x="248" y="757"/>
                                <a:pt x="254" y="765"/>
                                <a:pt x="278" y="762"/>
                              </a:cubicBezTo>
                            </a:path>
                            <a:path w="5355" h="1366" extrusionOk="0">
                              <a:moveTo>
                                <a:pt x="443" y="322"/>
                              </a:moveTo>
                              <a:cubicBezTo>
                                <a:pt x="437" y="309"/>
                                <a:pt x="437" y="305"/>
                                <a:pt x="428" y="303"/>
                              </a:cubicBezTo>
                              <a:cubicBezTo>
                                <a:pt x="401" y="322"/>
                                <a:pt x="399" y="343"/>
                                <a:pt x="390" y="375"/>
                              </a:cubicBezTo>
                              <a:cubicBezTo>
                                <a:pt x="374" y="429"/>
                                <a:pt x="366" y="489"/>
                                <a:pt x="366" y="546"/>
                              </a:cubicBezTo>
                              <a:cubicBezTo>
                                <a:pt x="366" y="615"/>
                                <a:pt x="372" y="701"/>
                                <a:pt x="414" y="758"/>
                              </a:cubicBezTo>
                              <a:cubicBezTo>
                                <a:pt x="428" y="778"/>
                                <a:pt x="437" y="777"/>
                                <a:pt x="459" y="779"/>
                              </a:cubicBezTo>
                            </a:path>
                            <a:path w="5355" h="1366" extrusionOk="0">
                              <a:moveTo>
                                <a:pt x="512" y="494"/>
                              </a:moveTo>
                              <a:cubicBezTo>
                                <a:pt x="517" y="525"/>
                                <a:pt x="530" y="552"/>
                                <a:pt x="541" y="583"/>
                              </a:cubicBezTo>
                              <a:cubicBezTo>
                                <a:pt x="553" y="617"/>
                                <a:pt x="564" y="650"/>
                                <a:pt x="576" y="684"/>
                              </a:cubicBezTo>
                              <a:cubicBezTo>
                                <a:pt x="581" y="700"/>
                                <a:pt x="587" y="715"/>
                                <a:pt x="594" y="730"/>
                              </a:cubicBezTo>
                            </a:path>
                            <a:path w="5355" h="1366" extrusionOk="0">
                              <a:moveTo>
                                <a:pt x="612" y="473"/>
                              </a:moveTo>
                              <a:cubicBezTo>
                                <a:pt x="593" y="488"/>
                                <a:pt x="581" y="515"/>
                                <a:pt x="573" y="538"/>
                              </a:cubicBezTo>
                              <a:cubicBezTo>
                                <a:pt x="558" y="582"/>
                                <a:pt x="549" y="628"/>
                                <a:pt x="533" y="672"/>
                              </a:cubicBezTo>
                              <a:cubicBezTo>
                                <a:pt x="522" y="700"/>
                                <a:pt x="515" y="729"/>
                                <a:pt x="502" y="756"/>
                              </a:cubicBezTo>
                            </a:path>
                            <a:path w="5355" h="1366" extrusionOk="0">
                              <a:moveTo>
                                <a:pt x="662" y="422"/>
                              </a:moveTo>
                              <a:cubicBezTo>
                                <a:pt x="669" y="462"/>
                                <a:pt x="672" y="503"/>
                                <a:pt x="678" y="543"/>
                              </a:cubicBezTo>
                              <a:cubicBezTo>
                                <a:pt x="685" y="587"/>
                                <a:pt x="689" y="629"/>
                                <a:pt x="692" y="673"/>
                              </a:cubicBezTo>
                              <a:cubicBezTo>
                                <a:pt x="693" y="690"/>
                                <a:pt x="695" y="707"/>
                                <a:pt x="694" y="724"/>
                              </a:cubicBezTo>
                            </a:path>
                            <a:path w="5355" h="1366" extrusionOk="0">
                              <a:moveTo>
                                <a:pt x="625" y="556"/>
                              </a:moveTo>
                              <a:cubicBezTo>
                                <a:pt x="641" y="566"/>
                                <a:pt x="650" y="572"/>
                                <a:pt x="670" y="574"/>
                              </a:cubicBezTo>
                              <a:cubicBezTo>
                                <a:pt x="696" y="577"/>
                                <a:pt x="728" y="575"/>
                                <a:pt x="752" y="562"/>
                              </a:cubicBezTo>
                              <a:cubicBezTo>
                                <a:pt x="779" y="547"/>
                                <a:pt x="800" y="521"/>
                                <a:pt x="818" y="497"/>
                              </a:cubicBezTo>
                              <a:cubicBezTo>
                                <a:pt x="826" y="485"/>
                                <a:pt x="834" y="475"/>
                                <a:pt x="843" y="465"/>
                              </a:cubicBezTo>
                              <a:cubicBezTo>
                                <a:pt x="856" y="491"/>
                                <a:pt x="852" y="516"/>
                                <a:pt x="855" y="545"/>
                              </a:cubicBezTo>
                              <a:cubicBezTo>
                                <a:pt x="860" y="587"/>
                                <a:pt x="863" y="628"/>
                                <a:pt x="866" y="670"/>
                              </a:cubicBezTo>
                              <a:cubicBezTo>
                                <a:pt x="867" y="687"/>
                                <a:pt x="869" y="704"/>
                                <a:pt x="870" y="721"/>
                              </a:cubicBezTo>
                              <a:cubicBezTo>
                                <a:pt x="877" y="696"/>
                                <a:pt x="879" y="670"/>
                                <a:pt x="884" y="644"/>
                              </a:cubicBezTo>
                              <a:cubicBezTo>
                                <a:pt x="890" y="610"/>
                                <a:pt x="898" y="574"/>
                                <a:pt x="920" y="547"/>
                              </a:cubicBezTo>
                              <a:cubicBezTo>
                                <a:pt x="939" y="523"/>
                                <a:pt x="960" y="542"/>
                                <a:pt x="972" y="561"/>
                              </a:cubicBezTo>
                              <a:cubicBezTo>
                                <a:pt x="992" y="593"/>
                                <a:pt x="998" y="631"/>
                                <a:pt x="1006" y="667"/>
                              </a:cubicBezTo>
                              <a:cubicBezTo>
                                <a:pt x="1012" y="694"/>
                                <a:pt x="1014" y="719"/>
                                <a:pt x="1020" y="744"/>
                              </a:cubicBezTo>
                            </a:path>
                            <a:path w="5355" h="1366" extrusionOk="0">
                              <a:moveTo>
                                <a:pt x="1044" y="368"/>
                              </a:moveTo>
                              <a:cubicBezTo>
                                <a:pt x="1072" y="382"/>
                                <a:pt x="1081" y="413"/>
                                <a:pt x="1098" y="441"/>
                              </a:cubicBezTo>
                              <a:cubicBezTo>
                                <a:pt x="1127" y="490"/>
                                <a:pt x="1156" y="540"/>
                                <a:pt x="1179" y="592"/>
                              </a:cubicBezTo>
                              <a:cubicBezTo>
                                <a:pt x="1197" y="632"/>
                                <a:pt x="1210" y="675"/>
                                <a:pt x="1201" y="719"/>
                              </a:cubicBezTo>
                              <a:cubicBezTo>
                                <a:pt x="1194" y="752"/>
                                <a:pt x="1173" y="774"/>
                                <a:pt x="1144" y="789"/>
                              </a:cubicBezTo>
                              <a:cubicBezTo>
                                <a:pt x="1127" y="798"/>
                                <a:pt x="1120" y="797"/>
                                <a:pt x="1105" y="791"/>
                              </a:cubicBezTo>
                            </a:path>
                            <a:path w="5355" h="1366" extrusionOk="0">
                              <a:moveTo>
                                <a:pt x="1369" y="568"/>
                              </a:moveTo>
                              <a:cubicBezTo>
                                <a:pt x="1391" y="563"/>
                                <a:pt x="1411" y="560"/>
                                <a:pt x="1433" y="559"/>
                              </a:cubicBezTo>
                              <a:cubicBezTo>
                                <a:pt x="1462" y="558"/>
                                <a:pt x="1490" y="561"/>
                                <a:pt x="1519" y="561"/>
                              </a:cubicBezTo>
                              <a:cubicBezTo>
                                <a:pt x="1535" y="561"/>
                                <a:pt x="1539" y="561"/>
                                <a:pt x="1549" y="558"/>
                              </a:cubicBezTo>
                            </a:path>
                            <a:path w="5355" h="1366" extrusionOk="0">
                              <a:moveTo>
                                <a:pt x="1614" y="463"/>
                              </a:moveTo>
                              <a:cubicBezTo>
                                <a:pt x="1602" y="486"/>
                                <a:pt x="1608" y="496"/>
                                <a:pt x="1611" y="522"/>
                              </a:cubicBezTo>
                              <a:cubicBezTo>
                                <a:pt x="1615" y="555"/>
                                <a:pt x="1620" y="581"/>
                                <a:pt x="1636" y="610"/>
                              </a:cubicBezTo>
                              <a:cubicBezTo>
                                <a:pt x="1646" y="628"/>
                                <a:pt x="1661" y="652"/>
                                <a:pt x="1684" y="648"/>
                              </a:cubicBezTo>
                              <a:cubicBezTo>
                                <a:pt x="1708" y="644"/>
                                <a:pt x="1722" y="618"/>
                                <a:pt x="1730" y="598"/>
                              </a:cubicBezTo>
                              <a:cubicBezTo>
                                <a:pt x="1744" y="562"/>
                                <a:pt x="1748" y="524"/>
                                <a:pt x="1758" y="487"/>
                              </a:cubicBezTo>
                              <a:cubicBezTo>
                                <a:pt x="1763" y="468"/>
                                <a:pt x="1769" y="449"/>
                                <a:pt x="1775" y="431"/>
                              </a:cubicBezTo>
                              <a:cubicBezTo>
                                <a:pt x="1799" y="444"/>
                                <a:pt x="1797" y="465"/>
                                <a:pt x="1803" y="492"/>
                              </a:cubicBezTo>
                              <a:cubicBezTo>
                                <a:pt x="1810" y="524"/>
                                <a:pt x="1816" y="562"/>
                                <a:pt x="1830" y="592"/>
                              </a:cubicBezTo>
                              <a:cubicBezTo>
                                <a:pt x="1838" y="608"/>
                                <a:pt x="1846" y="622"/>
                                <a:pt x="1858" y="635"/>
                              </a:cubicBezTo>
                            </a:path>
                            <a:path w="5355" h="1366" extrusionOk="0">
                              <a:moveTo>
                                <a:pt x="1938" y="390"/>
                              </a:moveTo>
                              <a:cubicBezTo>
                                <a:pt x="1944" y="416"/>
                                <a:pt x="1952" y="437"/>
                                <a:pt x="1962" y="461"/>
                              </a:cubicBezTo>
                              <a:cubicBezTo>
                                <a:pt x="1973" y="486"/>
                                <a:pt x="1985" y="511"/>
                                <a:pt x="1999" y="534"/>
                              </a:cubicBezTo>
                              <a:cubicBezTo>
                                <a:pt x="2009" y="551"/>
                                <a:pt x="2018" y="568"/>
                                <a:pt x="2036" y="578"/>
                              </a:cubicBezTo>
                              <a:cubicBezTo>
                                <a:pt x="2039" y="579"/>
                                <a:pt x="2043" y="581"/>
                                <a:pt x="2046" y="582"/>
                              </a:cubicBezTo>
                            </a:path>
                            <a:path w="5355" h="1366" extrusionOk="0">
                              <a:moveTo>
                                <a:pt x="2041" y="209"/>
                              </a:moveTo>
                              <a:cubicBezTo>
                                <a:pt x="2024" y="223"/>
                                <a:pt x="2006" y="238"/>
                                <a:pt x="2000" y="260"/>
                              </a:cubicBezTo>
                              <a:cubicBezTo>
                                <a:pt x="1989" y="300"/>
                                <a:pt x="1987" y="345"/>
                                <a:pt x="1986" y="387"/>
                              </a:cubicBezTo>
                              <a:cubicBezTo>
                                <a:pt x="1985" y="432"/>
                                <a:pt x="1991" y="479"/>
                                <a:pt x="2004" y="522"/>
                              </a:cubicBezTo>
                              <a:cubicBezTo>
                                <a:pt x="2011" y="545"/>
                                <a:pt x="2023" y="578"/>
                                <a:pt x="2047" y="589"/>
                              </a:cubicBezTo>
                              <a:cubicBezTo>
                                <a:pt x="2062" y="596"/>
                                <a:pt x="2074" y="591"/>
                                <a:pt x="2088" y="586"/>
                              </a:cubicBezTo>
                            </a:path>
                            <a:path w="5355" h="1366" extrusionOk="0">
                              <a:moveTo>
                                <a:pt x="2152" y="325"/>
                              </a:moveTo>
                              <a:cubicBezTo>
                                <a:pt x="2151" y="359"/>
                                <a:pt x="2159" y="380"/>
                                <a:pt x="2174" y="411"/>
                              </a:cubicBezTo>
                              <a:cubicBezTo>
                                <a:pt x="2188" y="441"/>
                                <a:pt x="2206" y="473"/>
                                <a:pt x="2228" y="498"/>
                              </a:cubicBezTo>
                              <a:cubicBezTo>
                                <a:pt x="2242" y="514"/>
                                <a:pt x="2248" y="515"/>
                                <a:pt x="2268" y="518"/>
                              </a:cubicBezTo>
                            </a:path>
                            <a:path w="5355" h="1366" extrusionOk="0">
                              <a:moveTo>
                                <a:pt x="2314" y="295"/>
                              </a:moveTo>
                              <a:cubicBezTo>
                                <a:pt x="2279" y="285"/>
                                <a:pt x="2275" y="312"/>
                                <a:pt x="2257" y="340"/>
                              </a:cubicBezTo>
                              <a:cubicBezTo>
                                <a:pt x="2228" y="384"/>
                                <a:pt x="2201" y="434"/>
                                <a:pt x="2183" y="485"/>
                              </a:cubicBezTo>
                              <a:cubicBezTo>
                                <a:pt x="2172" y="516"/>
                                <a:pt x="2163" y="546"/>
                                <a:pt x="2150" y="576"/>
                              </a:cubicBezTo>
                            </a:path>
                            <a:path w="5355" h="1366" extrusionOk="0">
                              <a:moveTo>
                                <a:pt x="2299" y="176"/>
                              </a:moveTo>
                              <a:cubicBezTo>
                                <a:pt x="2321" y="185"/>
                                <a:pt x="2334" y="193"/>
                                <a:pt x="2352" y="214"/>
                              </a:cubicBezTo>
                              <a:cubicBezTo>
                                <a:pt x="2392" y="260"/>
                                <a:pt x="2425" y="311"/>
                                <a:pt x="2454" y="365"/>
                              </a:cubicBezTo>
                              <a:cubicBezTo>
                                <a:pt x="2482" y="418"/>
                                <a:pt x="2509" y="477"/>
                                <a:pt x="2503" y="539"/>
                              </a:cubicBezTo>
                              <a:cubicBezTo>
                                <a:pt x="2498" y="587"/>
                                <a:pt x="2464" y="623"/>
                                <a:pt x="2426" y="649"/>
                              </a:cubicBezTo>
                              <a:cubicBezTo>
                                <a:pt x="2391" y="672"/>
                                <a:pt x="2356" y="685"/>
                                <a:pt x="2318" y="699"/>
                              </a:cubicBezTo>
                            </a:path>
                            <a:path w="5355" h="1366" extrusionOk="0">
                              <a:moveTo>
                                <a:pt x="2645" y="321"/>
                              </a:moveTo>
                              <a:cubicBezTo>
                                <a:pt x="2646" y="344"/>
                                <a:pt x="2650" y="366"/>
                                <a:pt x="2653" y="389"/>
                              </a:cubicBezTo>
                              <a:cubicBezTo>
                                <a:pt x="2659" y="428"/>
                                <a:pt x="2667" y="471"/>
                                <a:pt x="2667" y="511"/>
                              </a:cubicBezTo>
                              <a:cubicBezTo>
                                <a:pt x="2667" y="532"/>
                                <a:pt x="2664" y="554"/>
                                <a:pt x="2658" y="574"/>
                              </a:cubicBezTo>
                            </a:path>
                            <a:path w="5355" h="1366" extrusionOk="0">
                              <a:moveTo>
                                <a:pt x="2604" y="462"/>
                              </a:moveTo>
                              <a:cubicBezTo>
                                <a:pt x="2621" y="467"/>
                                <a:pt x="2637" y="471"/>
                                <a:pt x="2654" y="474"/>
                              </a:cubicBezTo>
                              <a:cubicBezTo>
                                <a:pt x="2681" y="478"/>
                                <a:pt x="2709" y="484"/>
                                <a:pt x="2736" y="479"/>
                              </a:cubicBezTo>
                              <a:cubicBezTo>
                                <a:pt x="2742" y="477"/>
                                <a:pt x="2748" y="476"/>
                                <a:pt x="2754" y="474"/>
                              </a:cubicBezTo>
                            </a:path>
                            <a:path w="5355" h="1366" extrusionOk="0">
                              <a:moveTo>
                                <a:pt x="2871" y="380"/>
                              </a:moveTo>
                              <a:cubicBezTo>
                                <a:pt x="2883" y="426"/>
                                <a:pt x="2895" y="472"/>
                                <a:pt x="2924" y="511"/>
                              </a:cubicBezTo>
                              <a:cubicBezTo>
                                <a:pt x="2936" y="527"/>
                                <a:pt x="2958" y="552"/>
                                <a:pt x="2982" y="548"/>
                              </a:cubicBezTo>
                              <a:cubicBezTo>
                                <a:pt x="3002" y="545"/>
                                <a:pt x="3003" y="516"/>
                                <a:pt x="3004" y="502"/>
                              </a:cubicBezTo>
                              <a:cubicBezTo>
                                <a:pt x="3007" y="469"/>
                                <a:pt x="3005" y="437"/>
                                <a:pt x="3008" y="404"/>
                              </a:cubicBezTo>
                              <a:cubicBezTo>
                                <a:pt x="3010" y="381"/>
                                <a:pt x="3011" y="354"/>
                                <a:pt x="3019" y="332"/>
                              </a:cubicBezTo>
                              <a:cubicBezTo>
                                <a:pt x="3021" y="328"/>
                                <a:pt x="3023" y="324"/>
                                <a:pt x="3025" y="320"/>
                              </a:cubicBezTo>
                            </a:path>
                            <a:path w="5355" h="1366" extrusionOk="0">
                              <a:moveTo>
                                <a:pt x="3215" y="135"/>
                              </a:moveTo>
                              <a:cubicBezTo>
                                <a:pt x="3186" y="168"/>
                                <a:pt x="3180" y="196"/>
                                <a:pt x="3166" y="238"/>
                              </a:cubicBezTo>
                              <a:cubicBezTo>
                                <a:pt x="3145" y="298"/>
                                <a:pt x="3126" y="358"/>
                                <a:pt x="3122" y="422"/>
                              </a:cubicBezTo>
                              <a:cubicBezTo>
                                <a:pt x="3120" y="453"/>
                                <a:pt x="3115" y="516"/>
                                <a:pt x="3142" y="540"/>
                              </a:cubicBezTo>
                              <a:cubicBezTo>
                                <a:pt x="3158" y="547"/>
                                <a:pt x="3163" y="549"/>
                                <a:pt x="3174" y="545"/>
                              </a:cubicBezTo>
                            </a:path>
                            <a:path w="5355" h="1366" extrusionOk="0">
                              <a:moveTo>
                                <a:pt x="3265" y="272"/>
                              </a:moveTo>
                              <a:cubicBezTo>
                                <a:pt x="3273" y="297"/>
                                <a:pt x="3281" y="321"/>
                                <a:pt x="3293" y="345"/>
                              </a:cubicBezTo>
                              <a:cubicBezTo>
                                <a:pt x="3313" y="384"/>
                                <a:pt x="3332" y="424"/>
                                <a:pt x="3359" y="459"/>
                              </a:cubicBezTo>
                              <a:cubicBezTo>
                                <a:pt x="3374" y="478"/>
                                <a:pt x="3385" y="488"/>
                                <a:pt x="3405" y="499"/>
                              </a:cubicBezTo>
                            </a:path>
                            <a:path w="5355" h="1366" extrusionOk="0">
                              <a:moveTo>
                                <a:pt x="3401" y="254"/>
                              </a:moveTo>
                              <a:cubicBezTo>
                                <a:pt x="3365" y="279"/>
                                <a:pt x="3348" y="306"/>
                                <a:pt x="3324" y="343"/>
                              </a:cubicBezTo>
                              <a:cubicBezTo>
                                <a:pt x="3297" y="386"/>
                                <a:pt x="3273" y="431"/>
                                <a:pt x="3250" y="476"/>
                              </a:cubicBezTo>
                              <a:cubicBezTo>
                                <a:pt x="3241" y="494"/>
                                <a:pt x="3233" y="512"/>
                                <a:pt x="3223" y="529"/>
                              </a:cubicBezTo>
                            </a:path>
                            <a:path w="5355" h="1366" extrusionOk="0">
                              <a:moveTo>
                                <a:pt x="3470" y="212"/>
                              </a:moveTo>
                              <a:cubicBezTo>
                                <a:pt x="3469" y="239"/>
                                <a:pt x="3477" y="265"/>
                                <a:pt x="3479" y="292"/>
                              </a:cubicBezTo>
                              <a:cubicBezTo>
                                <a:pt x="3482" y="336"/>
                                <a:pt x="3482" y="381"/>
                                <a:pt x="3486" y="425"/>
                              </a:cubicBezTo>
                              <a:cubicBezTo>
                                <a:pt x="3489" y="456"/>
                                <a:pt x="3485" y="488"/>
                                <a:pt x="3479" y="519"/>
                              </a:cubicBezTo>
                              <a:cubicBezTo>
                                <a:pt x="3478" y="522"/>
                                <a:pt x="3477" y="524"/>
                                <a:pt x="3476" y="527"/>
                              </a:cubicBezTo>
                            </a:path>
                            <a:path w="5355" h="1366" extrusionOk="0">
                              <a:moveTo>
                                <a:pt x="3426" y="393"/>
                              </a:moveTo>
                              <a:cubicBezTo>
                                <a:pt x="3442" y="396"/>
                                <a:pt x="3463" y="402"/>
                                <a:pt x="3479" y="401"/>
                              </a:cubicBezTo>
                              <a:cubicBezTo>
                                <a:pt x="3497" y="396"/>
                                <a:pt x="3504" y="394"/>
                                <a:pt x="3517" y="392"/>
                              </a:cubicBezTo>
                            </a:path>
                            <a:path w="5355" h="1366" extrusionOk="0">
                              <a:moveTo>
                                <a:pt x="3656" y="220"/>
                              </a:moveTo>
                              <a:cubicBezTo>
                                <a:pt x="3651" y="250"/>
                                <a:pt x="3655" y="276"/>
                                <a:pt x="3654" y="306"/>
                              </a:cubicBezTo>
                              <a:cubicBezTo>
                                <a:pt x="3653" y="347"/>
                                <a:pt x="3649" y="387"/>
                                <a:pt x="3651" y="428"/>
                              </a:cubicBezTo>
                              <a:cubicBezTo>
                                <a:pt x="3652" y="449"/>
                                <a:pt x="3651" y="453"/>
                                <a:pt x="3664" y="466"/>
                              </a:cubicBezTo>
                              <a:cubicBezTo>
                                <a:pt x="3675" y="449"/>
                                <a:pt x="3680" y="430"/>
                                <a:pt x="3686" y="410"/>
                              </a:cubicBezTo>
                              <a:cubicBezTo>
                                <a:pt x="3694" y="387"/>
                                <a:pt x="3702" y="357"/>
                                <a:pt x="3720" y="340"/>
                              </a:cubicBezTo>
                              <a:cubicBezTo>
                                <a:pt x="3737" y="324"/>
                                <a:pt x="3753" y="345"/>
                                <a:pt x="3762" y="358"/>
                              </a:cubicBezTo>
                              <a:cubicBezTo>
                                <a:pt x="3779" y="384"/>
                                <a:pt x="3785" y="410"/>
                                <a:pt x="3794" y="439"/>
                              </a:cubicBezTo>
                              <a:cubicBezTo>
                                <a:pt x="3798" y="453"/>
                                <a:pt x="3803" y="467"/>
                                <a:pt x="3809" y="481"/>
                              </a:cubicBezTo>
                            </a:path>
                            <a:path w="5355" h="1366" extrusionOk="0">
                              <a:moveTo>
                                <a:pt x="3807" y="135"/>
                              </a:moveTo>
                              <a:cubicBezTo>
                                <a:pt x="3834" y="118"/>
                                <a:pt x="3848" y="126"/>
                                <a:pt x="3876" y="143"/>
                              </a:cubicBezTo>
                              <a:cubicBezTo>
                                <a:pt x="3914" y="167"/>
                                <a:pt x="3954" y="206"/>
                                <a:pt x="3979" y="243"/>
                              </a:cubicBezTo>
                              <a:cubicBezTo>
                                <a:pt x="4007" y="284"/>
                                <a:pt x="4028" y="342"/>
                                <a:pt x="4025" y="392"/>
                              </a:cubicBezTo>
                              <a:cubicBezTo>
                                <a:pt x="4022" y="439"/>
                                <a:pt x="4000" y="477"/>
                                <a:pt x="3970" y="512"/>
                              </a:cubicBezTo>
                              <a:cubicBezTo>
                                <a:pt x="3948" y="538"/>
                                <a:pt x="3921" y="552"/>
                                <a:pt x="3889" y="561"/>
                              </a:cubicBezTo>
                            </a:path>
                            <a:path w="5355" h="1366" extrusionOk="0">
                              <a:moveTo>
                                <a:pt x="4138" y="339"/>
                              </a:moveTo>
                              <a:cubicBezTo>
                                <a:pt x="4161" y="324"/>
                                <a:pt x="4167" y="328"/>
                                <a:pt x="4194" y="333"/>
                              </a:cubicBezTo>
                              <a:cubicBezTo>
                                <a:pt x="4217" y="337"/>
                                <a:pt x="4236" y="347"/>
                                <a:pt x="4258" y="353"/>
                              </a:cubicBezTo>
                              <a:cubicBezTo>
                                <a:pt x="4273" y="357"/>
                                <a:pt x="4276" y="355"/>
                                <a:pt x="4290" y="351"/>
                              </a:cubicBezTo>
                            </a:path>
                            <a:path w="5355" h="1366" extrusionOk="0">
                              <a:moveTo>
                                <a:pt x="4378" y="242"/>
                              </a:moveTo>
                              <a:cubicBezTo>
                                <a:pt x="4381" y="265"/>
                                <a:pt x="4378" y="288"/>
                                <a:pt x="4380" y="311"/>
                              </a:cubicBezTo>
                              <a:cubicBezTo>
                                <a:pt x="4383" y="342"/>
                                <a:pt x="4388" y="380"/>
                                <a:pt x="4399" y="410"/>
                              </a:cubicBezTo>
                              <a:cubicBezTo>
                                <a:pt x="4405" y="426"/>
                                <a:pt x="4415" y="445"/>
                                <a:pt x="4434" y="439"/>
                              </a:cubicBezTo>
                              <a:cubicBezTo>
                                <a:pt x="4459" y="431"/>
                                <a:pt x="4469" y="399"/>
                                <a:pt x="4483" y="379"/>
                              </a:cubicBezTo>
                              <a:cubicBezTo>
                                <a:pt x="4509" y="342"/>
                                <a:pt x="4527" y="295"/>
                                <a:pt x="4554" y="260"/>
                              </a:cubicBezTo>
                              <a:cubicBezTo>
                                <a:pt x="4569" y="241"/>
                                <a:pt x="4584" y="228"/>
                                <a:pt x="4593" y="206"/>
                              </a:cubicBezTo>
                            </a:path>
                            <a:path w="5355" h="1366" extrusionOk="0">
                              <a:moveTo>
                                <a:pt x="4702" y="170"/>
                              </a:moveTo>
                              <a:cubicBezTo>
                                <a:pt x="4713" y="186"/>
                                <a:pt x="4718" y="206"/>
                                <a:pt x="4726" y="225"/>
                              </a:cubicBezTo>
                              <a:cubicBezTo>
                                <a:pt x="4740" y="259"/>
                                <a:pt x="4754" y="292"/>
                                <a:pt x="4769" y="325"/>
                              </a:cubicBezTo>
                              <a:cubicBezTo>
                                <a:pt x="4780" y="350"/>
                                <a:pt x="4795" y="378"/>
                                <a:pt x="4816" y="397"/>
                              </a:cubicBezTo>
                              <a:cubicBezTo>
                                <a:pt x="4819" y="399"/>
                                <a:pt x="4823" y="402"/>
                                <a:pt x="4826" y="404"/>
                              </a:cubicBezTo>
                            </a:path>
                            <a:path w="5355" h="1366" extrusionOk="0">
                              <a:moveTo>
                                <a:pt x="4802" y="6"/>
                              </a:moveTo>
                              <a:cubicBezTo>
                                <a:pt x="4777" y="6"/>
                                <a:pt x="4765" y="22"/>
                                <a:pt x="4759" y="49"/>
                              </a:cubicBezTo>
                              <a:cubicBezTo>
                                <a:pt x="4750" y="87"/>
                                <a:pt x="4738" y="125"/>
                                <a:pt x="4731" y="164"/>
                              </a:cubicBezTo>
                              <a:cubicBezTo>
                                <a:pt x="4722" y="212"/>
                                <a:pt x="4729" y="255"/>
                                <a:pt x="4737" y="303"/>
                              </a:cubicBezTo>
                              <a:cubicBezTo>
                                <a:pt x="4743" y="340"/>
                                <a:pt x="4755" y="376"/>
                                <a:pt x="4785" y="401"/>
                              </a:cubicBezTo>
                              <a:cubicBezTo>
                                <a:pt x="4804" y="417"/>
                                <a:pt x="4830" y="419"/>
                                <a:pt x="4850" y="404"/>
                              </a:cubicBezTo>
                              <a:cubicBezTo>
                                <a:pt x="4854" y="399"/>
                                <a:pt x="4859" y="395"/>
                                <a:pt x="4863" y="390"/>
                              </a:cubicBezTo>
                            </a:path>
                            <a:path w="5355" h="1366" extrusionOk="0">
                              <a:moveTo>
                                <a:pt x="4942" y="128"/>
                              </a:moveTo>
                              <a:cubicBezTo>
                                <a:pt x="4952" y="152"/>
                                <a:pt x="4963" y="175"/>
                                <a:pt x="4974" y="199"/>
                              </a:cubicBezTo>
                              <a:cubicBezTo>
                                <a:pt x="4989" y="233"/>
                                <a:pt x="5006" y="268"/>
                                <a:pt x="5023" y="300"/>
                              </a:cubicBezTo>
                              <a:cubicBezTo>
                                <a:pt x="5033" y="319"/>
                                <a:pt x="5040" y="324"/>
                                <a:pt x="5057" y="334"/>
                              </a:cubicBezTo>
                            </a:path>
                            <a:path w="5355" h="1366" extrusionOk="0">
                              <a:moveTo>
                                <a:pt x="5088" y="134"/>
                              </a:moveTo>
                              <a:cubicBezTo>
                                <a:pt x="5047" y="151"/>
                                <a:pt x="5028" y="174"/>
                                <a:pt x="4997" y="205"/>
                              </a:cubicBezTo>
                              <a:cubicBezTo>
                                <a:pt x="4965" y="237"/>
                                <a:pt x="4934" y="267"/>
                                <a:pt x="4910" y="306"/>
                              </a:cubicBezTo>
                              <a:cubicBezTo>
                                <a:pt x="4902" y="322"/>
                                <a:pt x="4901" y="326"/>
                                <a:pt x="4893" y="334"/>
                              </a:cubicBezTo>
                            </a:path>
                            <a:path w="5355" h="1366" extrusionOk="0">
                              <a:moveTo>
                                <a:pt x="5150" y="3"/>
                              </a:moveTo>
                              <a:cubicBezTo>
                                <a:pt x="5195" y="3"/>
                                <a:pt x="5197" y="22"/>
                                <a:pt x="5219" y="58"/>
                              </a:cubicBezTo>
                              <a:cubicBezTo>
                                <a:pt x="5268" y="135"/>
                                <a:pt x="5303" y="209"/>
                                <a:pt x="5331" y="296"/>
                              </a:cubicBezTo>
                              <a:cubicBezTo>
                                <a:pt x="5352" y="362"/>
                                <a:pt x="5363" y="422"/>
                                <a:pt x="5342" y="489"/>
                              </a:cubicBezTo>
                              <a:cubicBezTo>
                                <a:pt x="5325" y="542"/>
                                <a:pt x="5288" y="555"/>
                                <a:pt x="5240" y="574"/>
                              </a:cubicBezTo>
                            </a:path>
                            <a:path w="5355" h="1366" extrusionOk="0">
                              <a:moveTo>
                                <a:pt x="2361" y="1090"/>
                              </a:moveTo>
                              <a:cubicBezTo>
                                <a:pt x="2362" y="1088"/>
                                <a:pt x="2362" y="1085"/>
                                <a:pt x="2363" y="1083"/>
                              </a:cubicBezTo>
                              <a:cubicBezTo>
                                <a:pt x="2375" y="1095"/>
                                <a:pt x="2378" y="1110"/>
                                <a:pt x="2385" y="1131"/>
                              </a:cubicBezTo>
                              <a:cubicBezTo>
                                <a:pt x="2398" y="1167"/>
                                <a:pt x="2413" y="1202"/>
                                <a:pt x="2426" y="1238"/>
                              </a:cubicBezTo>
                              <a:cubicBezTo>
                                <a:pt x="2437" y="1269"/>
                                <a:pt x="2446" y="1300"/>
                                <a:pt x="2458" y="1331"/>
                              </a:cubicBezTo>
                              <a:cubicBezTo>
                                <a:pt x="2463" y="1343"/>
                                <a:pt x="2465" y="1345"/>
                                <a:pt x="2465" y="1353"/>
                              </a:cubicBezTo>
                              <a:cubicBezTo>
                                <a:pt x="2483" y="1346"/>
                                <a:pt x="2480" y="1331"/>
                                <a:pt x="2488" y="1312"/>
                              </a:cubicBezTo>
                              <a:cubicBezTo>
                                <a:pt x="2496" y="1292"/>
                                <a:pt x="2511" y="1270"/>
                                <a:pt x="2530" y="1259"/>
                              </a:cubicBezTo>
                              <a:cubicBezTo>
                                <a:pt x="2552" y="1247"/>
                                <a:pt x="2579" y="1264"/>
                                <a:pt x="2597" y="1276"/>
                              </a:cubicBezTo>
                              <a:cubicBezTo>
                                <a:pt x="2632" y="1300"/>
                                <a:pt x="2657" y="1336"/>
                                <a:pt x="2693" y="1358"/>
                              </a:cubicBezTo>
                              <a:cubicBezTo>
                                <a:pt x="2715" y="1372"/>
                                <a:pt x="2709" y="1360"/>
                                <a:pt x="2719" y="135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1" o:spid="_x0000_s1026" style="position:absolute;margin-left:340.65pt;margin-top:30.7pt;width:151.8pt;height:38.7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355,136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" path="m3,499c-1,471,1,529,1,533,4,569,9,604,16,639,23,674,32,714,53,743,72,770,109,776,135,755,163,732,177,695,182,660,188,622,185,581,183,542,182,527,182,524,180,515,193,549,199,584,207,620,216,660,224,696,239,734,248,757,254,765,278,762em443,322c437,309,437,305,428,303,401,322,399,343,390,375,374,429,366,489,366,546,366,615,372,701,414,758,428,778,437,777,459,779em512,494c517,525,530,552,541,583,553,617,564,650,576,684,581,700,587,715,594,730em612,473c593,488,581,515,573,538,558,582,549,628,533,672,522,700,515,729,502,756em662,422c669,462,672,503,678,543,685,587,689,629,692,673,693,690,695,707,694,724em625,556c641,566,650,572,670,574,696,577,728,575,752,562,779,547,800,521,818,497,826,485,834,475,843,465,856,491,852,516,855,545,860,587,863,628,866,670,867,687,869,704,870,721,877,696,879,670,884,644,890,610,898,574,920,547,939,523,960,542,972,561,992,593,998,631,1006,667,1012,694,1014,719,1020,744em1044,368c1072,382,1081,413,1098,441,1127,490,1156,540,1179,592,1197,632,1210,675,1201,719,1194,752,1173,774,1144,789,1127,798,1120,797,1105,791em1369,568c1391,563,1411,560,1433,559,1462,558,1490,561,1519,561,1535,561,1539,561,1549,558em1614,463c1602,486,1608,496,1611,522,1615,555,1620,581,1636,610,1646,628,1661,652,1684,648,1708,644,1722,618,1730,598,1744,562,1748,524,1758,487,1763,468,1769,449,1775,431,1799,444,1797,465,1803,492,1810,524,1816,562,1830,592,1838,608,1846,622,1858,635em1938,390c1944,416,1952,437,1962,461,1973,486,1985,511,1999,534,2009,551,2018,568,2036,578,2039,579,2043,581,2046,582em2041,209c2024,223,2006,238,2000,260,1989,300,1987,345,1986,387,1985,432,1991,479,2004,522,2011,545,2023,578,2047,589,2062,596,2074,591,2088,586em2152,325c2151,359,2159,380,2174,411,2188,441,2206,473,2228,498,2242,514,2248,515,2268,518em2314,295c2279,285,2275,312,2257,340,2228,384,2201,434,2183,485,2172,516,2163,546,2150,576em2299,176c2321,185,2334,193,2352,214,2392,260,2425,311,2454,365,2482,418,2509,477,2503,539,2498,587,2464,623,2426,649,2391,672,2356,685,2318,699em2645,321c2646,344,2650,366,2653,389,2659,428,2667,471,2667,511,2667,532,2664,554,2658,574em2604,462c2621,467,2637,471,2654,474,2681,478,2709,484,2736,479,2742,477,2748,476,2754,474em2871,380c2883,426,2895,472,2924,511,2936,527,2958,552,2982,548,3002,545,3003,516,3004,502,3007,469,3005,437,3008,404,3010,381,3011,354,3019,332,3021,328,3023,324,3025,320em3215,135c3186,168,3180,196,3166,238,3145,298,3126,358,3122,422,3120,453,3115,516,3142,540,3158,547,3163,549,3174,545em3265,272c3273,297,3281,321,3293,345,3313,384,3332,424,3359,459,3374,478,3385,488,3405,499em3401,254c3365,279,3348,306,3324,343,3297,386,3273,431,3250,476,3241,494,3233,512,3223,529em3470,212c3469,239,3477,265,3479,292,3482,336,3482,381,3486,425,3489,456,3485,488,3479,519,3478,522,3477,524,3476,527em3426,393c3442,396,3463,402,3479,401,3497,396,3504,394,3517,392em3656,220c3651,250,3655,276,3654,306,3653,347,3649,387,3651,428,3652,449,3651,453,3664,466,3675,449,3680,430,3686,410,3694,387,3702,357,3720,340,3737,324,3753,345,3762,358,3779,384,3785,410,3794,439,3798,453,3803,467,3809,481em3807,135c3834,118,3848,126,3876,143,3914,167,3954,206,3979,243,4007,284,4028,342,4025,392,4022,439,4000,477,3970,512,3948,538,3921,552,3889,561em4138,339c4161,324,4167,328,4194,333,4217,337,4236,347,4258,353,4273,357,4276,355,4290,351em4378,242c4381,265,4378,288,4380,311,4383,342,4388,380,4399,410,4405,426,4415,445,4434,439,4459,431,4469,399,4483,379,4509,342,4527,295,4554,260,4569,241,4584,228,4593,206em4702,170c4713,186,4718,206,4726,225,4740,259,4754,292,4769,325,4780,350,4795,378,4816,397,4819,399,4823,402,4826,404em4802,6c4777,6,4765,22,4759,49,4750,87,4738,125,4731,164,4722,212,4729,255,4737,303,4743,340,4755,376,4785,401,4804,417,4830,419,4850,404,4854,399,4859,395,4863,390em4942,128c4952,152,4963,175,4974,199,4989,233,5006,268,5023,300,5033,319,5040,324,5057,334em5088,134c5047,151,5028,174,4997,205,4965,237,4934,267,4910,306,4902,322,4901,326,4893,334em5150,3c5195,3,5197,22,5219,58,5268,135,5303,209,5331,296,5352,362,5363,422,5342,489,5325,542,5288,555,5240,574em2361,1090c2362,1088,2362,1085,2363,1083,2375,1095,2378,1110,2385,1131,2398,1167,2413,1202,2426,1238,2437,1269,2446,1300,2458,1331,2463,1343,2465,1345,2465,1353,2483,1346,2480,1331,2488,1312,2496,1292,2511,1270,2530,1259,2552,1247,2579,1264,2597,1276,2632,1300,2657,1336,2693,1358,2715,1372,2709,1360,2719,1355e" filled="f" strokecolor="#7030a0" strokeweight="1pt">
                <v:stroke endcap="round"/>
                <v:path o:extrusionok="f" o:connecttype="custom" o:connectlocs="5760,2355266;65522,2362822;74522,2348430;159485,2241209;131764,2321805;184326,2303095;213847,2388008;191886,2367140;244088,2320725;225007,2325403;294489,2304174;311770,2366420;331210,2322164;367211,2393045;424453,2338355;397812,2409956;546857,2327202;579978,2313169;622819,2340514;649100,2302375;697702,2265675;732983,2333318;720022,2218901;736943,2337276;782664,2273231;833066,2231494;774024,2332599;883467,2256680;834506,2376854;960150,2309211;955470,2295899;1033592,2262077;1081474,2305973;1089034,2240489;1123955,2277189;1175437,2223219;1225838,2304894;1170036,2296618;1252479,2230415;1251399,2314968;1266159,2266395;1314401,2279348;1339242,2247685;1371283,2298417;1432485,2212784;1400084,2327202;1532928,2252363;1576849,2237251;1613930,2261718;1692773,2186519;1733814,2268194;1713293,2142983;1722654,2269633;1779175,2171407;1820577,2245526;1767655,2235452;1878898,2146221;1886459,2331879;858627,2532289;887428,2612165;934949,2584460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>
        <w:t xml:space="preserve">If </w:t>
      </w:r>
      <w:r w:rsidR="000377D3" w:rsidRPr="000377D3">
        <w:rPr>
          <w:i/>
        </w:rPr>
        <w:t>u</w:t>
      </w:r>
      <w:r w:rsidR="000377D3">
        <w:t xml:space="preserve"> and </w:t>
      </w:r>
      <w:r w:rsidR="000377D3" w:rsidRPr="000377D3">
        <w:rPr>
          <w:i/>
        </w:rPr>
        <w:t>v</w:t>
      </w:r>
      <w:r w:rsidR="000377D3">
        <w:t xml:space="preserve"> are differentiable functions of </w:t>
      </w:r>
      <w:proofErr w:type="gramStart"/>
      <w:r w:rsidR="000377D3" w:rsidRPr="000377D3">
        <w:rPr>
          <w:i/>
        </w:rPr>
        <w:t>x</w:t>
      </w:r>
      <w:r w:rsidR="000377D3">
        <w:t xml:space="preserve">  then</w:t>
      </w:r>
      <w:proofErr w:type="gramEnd"/>
      <w:r w:rsidR="000377D3">
        <w:t>:</w:t>
      </w:r>
      <w:r w:rsidR="000377D3">
        <w:tab/>
      </w:r>
      <w:r w:rsidR="000377D3" w:rsidRPr="002D6DF6">
        <w:rPr>
          <w:position w:val="-24"/>
        </w:rPr>
        <w:object w:dxaOrig="3480" w:dyaOrig="620" w14:anchorId="73B231B1">
          <v:shape id="_x0000_i1028" type="#_x0000_t75" style="width:174pt;height:31.3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283082401" r:id="rId14"/>
        </w:object>
      </w:r>
    </w:p>
    <w:p w14:paraId="31917187" w14:textId="77777777" w:rsidR="000377D3" w:rsidRDefault="00881019" w:rsidP="00A22B1C">
      <w:pPr>
        <w:rPr>
          <w:position w:val="-24"/>
        </w:rPr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62941BF" wp14:editId="47CC0C56">
                <wp:simplePos x="0" y="0"/>
                <wp:positionH relativeFrom="column">
                  <wp:posOffset>1376680</wp:posOffset>
                </wp:positionH>
                <wp:positionV relativeFrom="paragraph">
                  <wp:posOffset>96520</wp:posOffset>
                </wp:positionV>
                <wp:extent cx="2240280" cy="282575"/>
                <wp:effectExtent l="17780" t="7620" r="40640" b="40005"/>
                <wp:wrapNone/>
                <wp:docPr id="93" name="Freeform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240280" cy="282575"/>
                        </a:xfrm>
                        <a:custGeom>
                          <a:avLst/>
                          <a:gdLst>
                            <a:gd name="T0" fmla="+- 0 7017 6999"/>
                            <a:gd name="T1" fmla="*/ T0 w 6223"/>
                            <a:gd name="T2" fmla="+- 0 6595 6213"/>
                            <a:gd name="T3" fmla="*/ 6595 h 785"/>
                            <a:gd name="T4" fmla="+- 0 7066 6999"/>
                            <a:gd name="T5" fmla="*/ T4 w 6223"/>
                            <a:gd name="T6" fmla="+- 0 6885 6213"/>
                            <a:gd name="T7" fmla="*/ 6885 h 785"/>
                            <a:gd name="T8" fmla="+- 0 7162 6999"/>
                            <a:gd name="T9" fmla="*/ T8 w 6223"/>
                            <a:gd name="T10" fmla="+- 0 6640 6213"/>
                            <a:gd name="T11" fmla="*/ 6640 h 785"/>
                            <a:gd name="T12" fmla="+- 0 7186 6999"/>
                            <a:gd name="T13" fmla="*/ T12 w 6223"/>
                            <a:gd name="T14" fmla="+- 0 6798 6213"/>
                            <a:gd name="T15" fmla="*/ 6798 h 785"/>
                            <a:gd name="T16" fmla="+- 0 7437 6999"/>
                            <a:gd name="T17" fmla="*/ T16 w 6223"/>
                            <a:gd name="T18" fmla="+- 0 6499 6213"/>
                            <a:gd name="T19" fmla="*/ 6499 h 785"/>
                            <a:gd name="T20" fmla="+- 0 7354 6999"/>
                            <a:gd name="T21" fmla="*/ T20 w 6223"/>
                            <a:gd name="T22" fmla="+- 0 6695 6213"/>
                            <a:gd name="T23" fmla="*/ 6695 h 785"/>
                            <a:gd name="T24" fmla="+- 0 7408 6999"/>
                            <a:gd name="T25" fmla="*/ T24 w 6223"/>
                            <a:gd name="T26" fmla="+- 0 6949 6213"/>
                            <a:gd name="T27" fmla="*/ 6949 h 785"/>
                            <a:gd name="T28" fmla="+- 0 7597 6999"/>
                            <a:gd name="T29" fmla="*/ T28 w 6223"/>
                            <a:gd name="T30" fmla="+- 0 6786 6213"/>
                            <a:gd name="T31" fmla="*/ 6786 h 785"/>
                            <a:gd name="T32" fmla="+- 0 7602 6999"/>
                            <a:gd name="T33" fmla="*/ T32 w 6223"/>
                            <a:gd name="T34" fmla="+- 0 6641 6213"/>
                            <a:gd name="T35" fmla="*/ 6641 h 785"/>
                            <a:gd name="T36" fmla="+- 0 7570 6999"/>
                            <a:gd name="T37" fmla="*/ T36 w 6223"/>
                            <a:gd name="T38" fmla="+- 0 6821 6213"/>
                            <a:gd name="T39" fmla="*/ 6821 h 785"/>
                            <a:gd name="T40" fmla="+- 0 7720 6999"/>
                            <a:gd name="T41" fmla="*/ T40 w 6223"/>
                            <a:gd name="T42" fmla="+- 0 6614 6213"/>
                            <a:gd name="T43" fmla="*/ 6614 h 785"/>
                            <a:gd name="T44" fmla="+- 0 7767 6999"/>
                            <a:gd name="T45" fmla="*/ T44 w 6223"/>
                            <a:gd name="T46" fmla="+- 0 6904 6213"/>
                            <a:gd name="T47" fmla="*/ 6904 h 785"/>
                            <a:gd name="T48" fmla="+- 0 7859 6999"/>
                            <a:gd name="T49" fmla="*/ T48 w 6223"/>
                            <a:gd name="T50" fmla="+- 0 6715 6213"/>
                            <a:gd name="T51" fmla="*/ 6715 h 785"/>
                            <a:gd name="T52" fmla="+- 0 7944 6999"/>
                            <a:gd name="T53" fmla="*/ T52 w 6223"/>
                            <a:gd name="T54" fmla="+- 0 6689 6213"/>
                            <a:gd name="T55" fmla="*/ 6689 h 785"/>
                            <a:gd name="T56" fmla="+- 0 7986 6999"/>
                            <a:gd name="T57" fmla="*/ T56 w 6223"/>
                            <a:gd name="T58" fmla="+- 0 6801 6213"/>
                            <a:gd name="T59" fmla="*/ 6801 h 785"/>
                            <a:gd name="T60" fmla="+- 0 8121 6999"/>
                            <a:gd name="T61" fmla="*/ T60 w 6223"/>
                            <a:gd name="T62" fmla="+- 0 6884 6213"/>
                            <a:gd name="T63" fmla="*/ 6884 h 785"/>
                            <a:gd name="T64" fmla="+- 0 8155 6999"/>
                            <a:gd name="T65" fmla="*/ T64 w 6223"/>
                            <a:gd name="T66" fmla="+- 0 6548 6213"/>
                            <a:gd name="T67" fmla="*/ 6548 h 785"/>
                            <a:gd name="T68" fmla="+- 0 8285 6999"/>
                            <a:gd name="T69" fmla="*/ T68 w 6223"/>
                            <a:gd name="T70" fmla="+- 0 6995 6213"/>
                            <a:gd name="T71" fmla="*/ 6995 h 785"/>
                            <a:gd name="T72" fmla="+- 0 8469 6999"/>
                            <a:gd name="T73" fmla="*/ T72 w 6223"/>
                            <a:gd name="T74" fmla="+- 0 6840 6213"/>
                            <a:gd name="T75" fmla="*/ 6840 h 785"/>
                            <a:gd name="T76" fmla="+- 0 8576 6999"/>
                            <a:gd name="T77" fmla="*/ T76 w 6223"/>
                            <a:gd name="T78" fmla="+- 0 6730 6213"/>
                            <a:gd name="T79" fmla="*/ 6730 h 785"/>
                            <a:gd name="T80" fmla="+- 0 8831 6999"/>
                            <a:gd name="T81" fmla="*/ T80 w 6223"/>
                            <a:gd name="T82" fmla="+- 0 6785 6213"/>
                            <a:gd name="T83" fmla="*/ 6785 h 785"/>
                            <a:gd name="T84" fmla="+- 0 8921 6999"/>
                            <a:gd name="T85" fmla="*/ T84 w 6223"/>
                            <a:gd name="T86" fmla="+- 0 6621 6213"/>
                            <a:gd name="T87" fmla="*/ 6621 h 785"/>
                            <a:gd name="T88" fmla="+- 0 9140 6999"/>
                            <a:gd name="T89" fmla="*/ T88 w 6223"/>
                            <a:gd name="T90" fmla="+- 0 6473 6213"/>
                            <a:gd name="T91" fmla="*/ 6473 h 785"/>
                            <a:gd name="T92" fmla="+- 0 9013 6999"/>
                            <a:gd name="T93" fmla="*/ T92 w 6223"/>
                            <a:gd name="T94" fmla="+- 0 6751 6213"/>
                            <a:gd name="T95" fmla="*/ 6751 h 785"/>
                            <a:gd name="T96" fmla="+- 0 9193 6999"/>
                            <a:gd name="T97" fmla="*/ T96 w 6223"/>
                            <a:gd name="T98" fmla="+- 0 6546 6213"/>
                            <a:gd name="T99" fmla="*/ 6546 h 785"/>
                            <a:gd name="T100" fmla="+- 0 9347 6999"/>
                            <a:gd name="T101" fmla="*/ T100 w 6223"/>
                            <a:gd name="T102" fmla="+- 0 6816 6213"/>
                            <a:gd name="T103" fmla="*/ 6816 h 785"/>
                            <a:gd name="T104" fmla="+- 0 9267 6999"/>
                            <a:gd name="T105" fmla="*/ T104 w 6223"/>
                            <a:gd name="T106" fmla="+- 0 6614 6213"/>
                            <a:gd name="T107" fmla="*/ 6614 h 785"/>
                            <a:gd name="T108" fmla="+- 0 9185 6999"/>
                            <a:gd name="T109" fmla="*/ T108 w 6223"/>
                            <a:gd name="T110" fmla="+- 0 6823 6213"/>
                            <a:gd name="T111" fmla="*/ 6823 h 785"/>
                            <a:gd name="T112" fmla="+- 0 9453 6999"/>
                            <a:gd name="T113" fmla="*/ T112 w 6223"/>
                            <a:gd name="T114" fmla="+- 0 6757 6213"/>
                            <a:gd name="T115" fmla="*/ 6757 h 785"/>
                            <a:gd name="T116" fmla="+- 0 9419 6999"/>
                            <a:gd name="T117" fmla="*/ T116 w 6223"/>
                            <a:gd name="T118" fmla="+- 0 6684 6213"/>
                            <a:gd name="T119" fmla="*/ 6684 h 785"/>
                            <a:gd name="T120" fmla="+- 0 9621 6999"/>
                            <a:gd name="T121" fmla="*/ T120 w 6223"/>
                            <a:gd name="T122" fmla="+- 0 6624 6213"/>
                            <a:gd name="T123" fmla="*/ 6624 h 785"/>
                            <a:gd name="T124" fmla="+- 0 9681 6999"/>
                            <a:gd name="T125" fmla="*/ T124 w 6223"/>
                            <a:gd name="T126" fmla="+- 0 6736 6213"/>
                            <a:gd name="T127" fmla="*/ 6736 h 785"/>
                            <a:gd name="T128" fmla="+- 0 9806 6999"/>
                            <a:gd name="T129" fmla="*/ T128 w 6223"/>
                            <a:gd name="T130" fmla="+- 0 6730 6213"/>
                            <a:gd name="T131" fmla="*/ 6730 h 785"/>
                            <a:gd name="T132" fmla="+- 0 9861 6999"/>
                            <a:gd name="T133" fmla="*/ T132 w 6223"/>
                            <a:gd name="T134" fmla="+- 0 6423 6213"/>
                            <a:gd name="T135" fmla="*/ 6423 h 785"/>
                            <a:gd name="T136" fmla="+- 0 9983 6999"/>
                            <a:gd name="T137" fmla="*/ T136 w 6223"/>
                            <a:gd name="T138" fmla="+- 0 6774 6213"/>
                            <a:gd name="T139" fmla="*/ 6774 h 785"/>
                            <a:gd name="T140" fmla="+- 0 10435 6999"/>
                            <a:gd name="T141" fmla="*/ T140 w 6223"/>
                            <a:gd name="T142" fmla="+- 0 6563 6213"/>
                            <a:gd name="T143" fmla="*/ 6563 h 785"/>
                            <a:gd name="T144" fmla="+- 0 10611 6999"/>
                            <a:gd name="T145" fmla="*/ T144 w 6223"/>
                            <a:gd name="T146" fmla="+- 0 6543 6213"/>
                            <a:gd name="T147" fmla="*/ 6543 h 785"/>
                            <a:gd name="T148" fmla="+- 0 10783 6999"/>
                            <a:gd name="T149" fmla="*/ T148 w 6223"/>
                            <a:gd name="T150" fmla="+- 0 6629 6213"/>
                            <a:gd name="T151" fmla="*/ 6629 h 785"/>
                            <a:gd name="T152" fmla="+- 0 10940 6999"/>
                            <a:gd name="T153" fmla="*/ T152 w 6223"/>
                            <a:gd name="T154" fmla="+- 0 6487 6213"/>
                            <a:gd name="T155" fmla="*/ 6487 h 785"/>
                            <a:gd name="T156" fmla="+- 0 11008 6999"/>
                            <a:gd name="T157" fmla="*/ T156 w 6223"/>
                            <a:gd name="T158" fmla="+- 0 6698 6213"/>
                            <a:gd name="T159" fmla="*/ 6698 h 785"/>
                            <a:gd name="T160" fmla="+- 0 11215 6999"/>
                            <a:gd name="T161" fmla="*/ T160 w 6223"/>
                            <a:gd name="T162" fmla="+- 0 6350 6213"/>
                            <a:gd name="T163" fmla="*/ 6350 h 785"/>
                            <a:gd name="T164" fmla="+- 0 11215 6999"/>
                            <a:gd name="T165" fmla="*/ T164 w 6223"/>
                            <a:gd name="T166" fmla="+- 0 6690 6213"/>
                            <a:gd name="T167" fmla="*/ 6690 h 785"/>
                            <a:gd name="T168" fmla="+- 0 11312 6999"/>
                            <a:gd name="T169" fmla="*/ T168 w 6223"/>
                            <a:gd name="T170" fmla="+- 0 6581 6213"/>
                            <a:gd name="T171" fmla="*/ 6581 h 785"/>
                            <a:gd name="T172" fmla="+- 0 11463 6999"/>
                            <a:gd name="T173" fmla="*/ T172 w 6223"/>
                            <a:gd name="T174" fmla="+- 0 6508 6213"/>
                            <a:gd name="T175" fmla="*/ 6508 h 785"/>
                            <a:gd name="T176" fmla="+- 0 11287 6999"/>
                            <a:gd name="T177" fmla="*/ T176 w 6223"/>
                            <a:gd name="T178" fmla="+- 0 6722 6213"/>
                            <a:gd name="T179" fmla="*/ 6722 h 785"/>
                            <a:gd name="T180" fmla="+- 0 11629 6999"/>
                            <a:gd name="T181" fmla="*/ T180 w 6223"/>
                            <a:gd name="T182" fmla="+- 0 6575 6213"/>
                            <a:gd name="T183" fmla="*/ 6575 h 785"/>
                            <a:gd name="T184" fmla="+- 0 11602 6999"/>
                            <a:gd name="T185" fmla="*/ T184 w 6223"/>
                            <a:gd name="T186" fmla="+- 0 6780 6213"/>
                            <a:gd name="T187" fmla="*/ 6780 h 785"/>
                            <a:gd name="T188" fmla="+- 0 11935 6999"/>
                            <a:gd name="T189" fmla="*/ T188 w 6223"/>
                            <a:gd name="T190" fmla="+- 0 6587 6213"/>
                            <a:gd name="T191" fmla="*/ 6587 h 785"/>
                            <a:gd name="T192" fmla="+- 0 12092 6999"/>
                            <a:gd name="T193" fmla="*/ T192 w 6223"/>
                            <a:gd name="T194" fmla="+- 0 6546 6213"/>
                            <a:gd name="T195" fmla="*/ 6546 h 785"/>
                            <a:gd name="T196" fmla="+- 0 12239 6999"/>
                            <a:gd name="T197" fmla="*/ T196 w 6223"/>
                            <a:gd name="T198" fmla="+- 0 6648 6213"/>
                            <a:gd name="T199" fmla="*/ 6648 h 785"/>
                            <a:gd name="T200" fmla="+- 0 12273 6999"/>
                            <a:gd name="T201" fmla="*/ T200 w 6223"/>
                            <a:gd name="T202" fmla="+- 0 6445 6213"/>
                            <a:gd name="T203" fmla="*/ 6445 h 785"/>
                            <a:gd name="T204" fmla="+- 0 12398 6999"/>
                            <a:gd name="T205" fmla="*/ T204 w 6223"/>
                            <a:gd name="T206" fmla="+- 0 6500 6213"/>
                            <a:gd name="T207" fmla="*/ 6500 h 785"/>
                            <a:gd name="T208" fmla="+- 0 12542 6999"/>
                            <a:gd name="T209" fmla="*/ T208 w 6223"/>
                            <a:gd name="T210" fmla="+- 0 6399 6213"/>
                            <a:gd name="T211" fmla="*/ 6399 h 785"/>
                            <a:gd name="T212" fmla="+- 0 12696 6999"/>
                            <a:gd name="T213" fmla="*/ T212 w 6223"/>
                            <a:gd name="T214" fmla="+- 0 6588 6213"/>
                            <a:gd name="T215" fmla="*/ 6588 h 785"/>
                            <a:gd name="T216" fmla="+- 0 12522 6999"/>
                            <a:gd name="T217" fmla="*/ T216 w 6223"/>
                            <a:gd name="T218" fmla="+- 0 6600 6213"/>
                            <a:gd name="T219" fmla="*/ 6600 h 785"/>
                            <a:gd name="T220" fmla="+- 0 12883 6999"/>
                            <a:gd name="T221" fmla="*/ T220 w 6223"/>
                            <a:gd name="T222" fmla="+- 0 6299 6213"/>
                            <a:gd name="T223" fmla="*/ 6299 h 785"/>
                            <a:gd name="T224" fmla="+- 0 12870 6999"/>
                            <a:gd name="T225" fmla="*/ T224 w 6223"/>
                            <a:gd name="T226" fmla="+- 0 6645 6213"/>
                            <a:gd name="T227" fmla="*/ 6645 h 785"/>
                            <a:gd name="T228" fmla="+- 0 13098 6999"/>
                            <a:gd name="T229" fmla="*/ T228 w 6223"/>
                            <a:gd name="T230" fmla="+- 0 6863 6213"/>
                            <a:gd name="T231" fmla="*/ 6863 h 785"/>
                            <a:gd name="T232" fmla="+- 0 13062 6999"/>
                            <a:gd name="T233" fmla="*/ T232 w 6223"/>
                            <a:gd name="T234" fmla="+- 0 6977 6213"/>
                            <a:gd name="T235" fmla="*/ 6977 h 78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</a:cxnLst>
                          <a:rect l="0" t="0" r="r" b="b"/>
                          <a:pathLst>
                            <a:path w="6223" h="785" extrusionOk="0">
                              <a:moveTo>
                                <a:pt x="53" y="351"/>
                              </a:moveTo>
                              <a:cubicBezTo>
                                <a:pt x="42" y="342"/>
                                <a:pt x="39" y="339"/>
                                <a:pt x="29" y="337"/>
                              </a:cubicBezTo>
                              <a:cubicBezTo>
                                <a:pt x="25" y="352"/>
                                <a:pt x="21" y="367"/>
                                <a:pt x="18" y="382"/>
                              </a:cubicBezTo>
                              <a:cubicBezTo>
                                <a:pt x="9" y="421"/>
                                <a:pt x="4" y="462"/>
                                <a:pt x="1" y="502"/>
                              </a:cubicBezTo>
                              <a:cubicBezTo>
                                <a:pt x="-2" y="553"/>
                                <a:pt x="-9" y="630"/>
                                <a:pt x="21" y="675"/>
                              </a:cubicBezTo>
                              <a:cubicBezTo>
                                <a:pt x="34" y="695"/>
                                <a:pt x="54" y="686"/>
                                <a:pt x="67" y="672"/>
                              </a:cubicBezTo>
                              <a:cubicBezTo>
                                <a:pt x="89" y="648"/>
                                <a:pt x="104" y="618"/>
                                <a:pt x="116" y="588"/>
                              </a:cubicBezTo>
                              <a:cubicBezTo>
                                <a:pt x="129" y="557"/>
                                <a:pt x="140" y="522"/>
                                <a:pt x="148" y="489"/>
                              </a:cubicBezTo>
                              <a:cubicBezTo>
                                <a:pt x="153" y="468"/>
                                <a:pt x="156" y="448"/>
                                <a:pt x="163" y="427"/>
                              </a:cubicBezTo>
                              <a:cubicBezTo>
                                <a:pt x="164" y="424"/>
                                <a:pt x="164" y="422"/>
                                <a:pt x="165" y="419"/>
                              </a:cubicBezTo>
                              <a:cubicBezTo>
                                <a:pt x="170" y="438"/>
                                <a:pt x="170" y="460"/>
                                <a:pt x="173" y="480"/>
                              </a:cubicBezTo>
                              <a:cubicBezTo>
                                <a:pt x="178" y="515"/>
                                <a:pt x="181" y="550"/>
                                <a:pt x="187" y="585"/>
                              </a:cubicBezTo>
                              <a:cubicBezTo>
                                <a:pt x="192" y="613"/>
                                <a:pt x="197" y="644"/>
                                <a:pt x="207" y="670"/>
                              </a:cubicBezTo>
                              <a:cubicBezTo>
                                <a:pt x="212" y="684"/>
                                <a:pt x="218" y="692"/>
                                <a:pt x="228" y="702"/>
                              </a:cubicBezTo>
                            </a:path>
                            <a:path w="6223" h="785" extrusionOk="0">
                              <a:moveTo>
                                <a:pt x="438" y="286"/>
                              </a:moveTo>
                              <a:cubicBezTo>
                                <a:pt x="439" y="274"/>
                                <a:pt x="439" y="270"/>
                                <a:pt x="431" y="266"/>
                              </a:cubicBezTo>
                              <a:cubicBezTo>
                                <a:pt x="413" y="282"/>
                                <a:pt x="406" y="301"/>
                                <a:pt x="396" y="324"/>
                              </a:cubicBezTo>
                              <a:cubicBezTo>
                                <a:pt x="374" y="374"/>
                                <a:pt x="361" y="428"/>
                                <a:pt x="355" y="482"/>
                              </a:cubicBezTo>
                              <a:cubicBezTo>
                                <a:pt x="350" y="529"/>
                                <a:pt x="349" y="578"/>
                                <a:pt x="357" y="625"/>
                              </a:cubicBezTo>
                              <a:cubicBezTo>
                                <a:pt x="362" y="655"/>
                                <a:pt x="373" y="691"/>
                                <a:pt x="389" y="716"/>
                              </a:cubicBezTo>
                              <a:cubicBezTo>
                                <a:pt x="398" y="728"/>
                                <a:pt x="400" y="731"/>
                                <a:pt x="409" y="736"/>
                              </a:cubicBezTo>
                            </a:path>
                            <a:path w="6223" h="785" extrusionOk="0">
                              <a:moveTo>
                                <a:pt x="514" y="404"/>
                              </a:moveTo>
                              <a:cubicBezTo>
                                <a:pt x="518" y="426"/>
                                <a:pt x="528" y="446"/>
                                <a:pt x="539" y="465"/>
                              </a:cubicBezTo>
                              <a:cubicBezTo>
                                <a:pt x="559" y="501"/>
                                <a:pt x="580" y="536"/>
                                <a:pt x="598" y="573"/>
                              </a:cubicBezTo>
                              <a:cubicBezTo>
                                <a:pt x="614" y="604"/>
                                <a:pt x="628" y="639"/>
                                <a:pt x="639" y="672"/>
                              </a:cubicBezTo>
                              <a:cubicBezTo>
                                <a:pt x="642" y="686"/>
                                <a:pt x="642" y="689"/>
                                <a:pt x="644" y="698"/>
                              </a:cubicBezTo>
                            </a:path>
                            <a:path w="6223" h="785" extrusionOk="0">
                              <a:moveTo>
                                <a:pt x="603" y="428"/>
                              </a:moveTo>
                              <a:cubicBezTo>
                                <a:pt x="601" y="425"/>
                                <a:pt x="599" y="422"/>
                                <a:pt x="597" y="419"/>
                              </a:cubicBezTo>
                              <a:cubicBezTo>
                                <a:pt x="580" y="431"/>
                                <a:pt x="584" y="454"/>
                                <a:pt x="582" y="477"/>
                              </a:cubicBezTo>
                              <a:cubicBezTo>
                                <a:pt x="578" y="521"/>
                                <a:pt x="574" y="564"/>
                                <a:pt x="571" y="608"/>
                              </a:cubicBezTo>
                              <a:cubicBezTo>
                                <a:pt x="568" y="642"/>
                                <a:pt x="562" y="675"/>
                                <a:pt x="558" y="709"/>
                              </a:cubicBezTo>
                              <a:cubicBezTo>
                                <a:pt x="558" y="712"/>
                                <a:pt x="558" y="714"/>
                                <a:pt x="558" y="717"/>
                              </a:cubicBezTo>
                            </a:path>
                            <a:path w="6223" h="785" extrusionOk="0">
                              <a:moveTo>
                                <a:pt x="721" y="401"/>
                              </a:moveTo>
                              <a:cubicBezTo>
                                <a:pt x="735" y="429"/>
                                <a:pt x="739" y="459"/>
                                <a:pt x="743" y="491"/>
                              </a:cubicBezTo>
                              <a:cubicBezTo>
                                <a:pt x="749" y="542"/>
                                <a:pt x="757" y="593"/>
                                <a:pt x="763" y="644"/>
                              </a:cubicBezTo>
                              <a:cubicBezTo>
                                <a:pt x="765" y="660"/>
                                <a:pt x="768" y="675"/>
                                <a:pt x="768" y="691"/>
                              </a:cubicBezTo>
                            </a:path>
                            <a:path w="6223" h="785" extrusionOk="0">
                              <a:moveTo>
                                <a:pt x="691" y="544"/>
                              </a:moveTo>
                              <a:cubicBezTo>
                                <a:pt x="710" y="537"/>
                                <a:pt x="726" y="539"/>
                                <a:pt x="747" y="538"/>
                              </a:cubicBezTo>
                              <a:cubicBezTo>
                                <a:pt x="787" y="536"/>
                                <a:pt x="825" y="523"/>
                                <a:pt x="860" y="502"/>
                              </a:cubicBezTo>
                              <a:cubicBezTo>
                                <a:pt x="868" y="496"/>
                                <a:pt x="877" y="491"/>
                                <a:pt x="885" y="485"/>
                              </a:cubicBezTo>
                            </a:path>
                            <a:path w="6223" h="785" extrusionOk="0">
                              <a:moveTo>
                                <a:pt x="944" y="360"/>
                              </a:moveTo>
                              <a:cubicBezTo>
                                <a:pt x="933" y="399"/>
                                <a:pt x="939" y="435"/>
                                <a:pt x="945" y="476"/>
                              </a:cubicBezTo>
                              <a:cubicBezTo>
                                <a:pt x="954" y="534"/>
                                <a:pt x="963" y="592"/>
                                <a:pt x="976" y="649"/>
                              </a:cubicBezTo>
                              <a:cubicBezTo>
                                <a:pt x="981" y="669"/>
                                <a:pt x="983" y="674"/>
                                <a:pt x="985" y="687"/>
                              </a:cubicBezTo>
                              <a:cubicBezTo>
                                <a:pt x="987" y="654"/>
                                <a:pt x="984" y="621"/>
                                <a:pt x="987" y="588"/>
                              </a:cubicBezTo>
                              <a:cubicBezTo>
                                <a:pt x="989" y="572"/>
                                <a:pt x="991" y="525"/>
                                <a:pt x="1013" y="520"/>
                              </a:cubicBezTo>
                              <a:cubicBezTo>
                                <a:pt x="1037" y="514"/>
                                <a:pt x="1061" y="559"/>
                                <a:pt x="1070" y="573"/>
                              </a:cubicBezTo>
                              <a:cubicBezTo>
                                <a:pt x="1090" y="604"/>
                                <a:pt x="1102" y="641"/>
                                <a:pt x="1122" y="671"/>
                              </a:cubicBezTo>
                              <a:cubicBezTo>
                                <a:pt x="1134" y="688"/>
                                <a:pt x="1144" y="706"/>
                                <a:pt x="1159" y="694"/>
                              </a:cubicBezTo>
                            </a:path>
                            <a:path w="6223" h="785" extrusionOk="0">
                              <a:moveTo>
                                <a:pt x="1102" y="316"/>
                              </a:moveTo>
                              <a:cubicBezTo>
                                <a:pt x="1124" y="310"/>
                                <a:pt x="1126" y="312"/>
                                <a:pt x="1156" y="335"/>
                              </a:cubicBezTo>
                              <a:cubicBezTo>
                                <a:pt x="1235" y="396"/>
                                <a:pt x="1321" y="482"/>
                                <a:pt x="1356" y="577"/>
                              </a:cubicBezTo>
                              <a:cubicBezTo>
                                <a:pt x="1372" y="619"/>
                                <a:pt x="1375" y="680"/>
                                <a:pt x="1353" y="721"/>
                              </a:cubicBezTo>
                              <a:cubicBezTo>
                                <a:pt x="1338" y="750"/>
                                <a:pt x="1314" y="768"/>
                                <a:pt x="1286" y="782"/>
                              </a:cubicBezTo>
                            </a:path>
                            <a:path w="6223" h="785" extrusionOk="0">
                              <a:moveTo>
                                <a:pt x="1431" y="437"/>
                              </a:moveTo>
                              <a:cubicBezTo>
                                <a:pt x="1438" y="464"/>
                                <a:pt x="1445" y="490"/>
                                <a:pt x="1452" y="517"/>
                              </a:cubicBezTo>
                              <a:cubicBezTo>
                                <a:pt x="1461" y="554"/>
                                <a:pt x="1467" y="589"/>
                                <a:pt x="1470" y="627"/>
                              </a:cubicBezTo>
                            </a:path>
                            <a:path w="6223" h="785" extrusionOk="0">
                              <a:moveTo>
                                <a:pt x="1384" y="542"/>
                              </a:moveTo>
                              <a:cubicBezTo>
                                <a:pt x="1407" y="528"/>
                                <a:pt x="1425" y="529"/>
                                <a:pt x="1452" y="526"/>
                              </a:cubicBezTo>
                              <a:cubicBezTo>
                                <a:pt x="1494" y="522"/>
                                <a:pt x="1535" y="521"/>
                                <a:pt x="1577" y="517"/>
                              </a:cubicBezTo>
                            </a:path>
                            <a:path w="6223" h="785" extrusionOk="0">
                              <a:moveTo>
                                <a:pt x="1757" y="433"/>
                              </a:moveTo>
                              <a:cubicBezTo>
                                <a:pt x="1767" y="451"/>
                                <a:pt x="1774" y="469"/>
                                <a:pt x="1784" y="487"/>
                              </a:cubicBezTo>
                              <a:cubicBezTo>
                                <a:pt x="1800" y="515"/>
                                <a:pt x="1816" y="544"/>
                                <a:pt x="1832" y="572"/>
                              </a:cubicBezTo>
                              <a:cubicBezTo>
                                <a:pt x="1840" y="586"/>
                                <a:pt x="1848" y="599"/>
                                <a:pt x="1856" y="612"/>
                              </a:cubicBezTo>
                              <a:cubicBezTo>
                                <a:pt x="1865" y="583"/>
                                <a:pt x="1865" y="553"/>
                                <a:pt x="1874" y="523"/>
                              </a:cubicBezTo>
                              <a:cubicBezTo>
                                <a:pt x="1886" y="482"/>
                                <a:pt x="1903" y="446"/>
                                <a:pt x="1922" y="408"/>
                              </a:cubicBezTo>
                              <a:cubicBezTo>
                                <a:pt x="1936" y="380"/>
                                <a:pt x="1950" y="364"/>
                                <a:pt x="1974" y="346"/>
                              </a:cubicBezTo>
                              <a:cubicBezTo>
                                <a:pt x="1977" y="344"/>
                                <a:pt x="1979" y="341"/>
                                <a:pt x="1982" y="339"/>
                              </a:cubicBezTo>
                            </a:path>
                            <a:path w="6223" h="785" extrusionOk="0">
                              <a:moveTo>
                                <a:pt x="2141" y="260"/>
                              </a:moveTo>
                              <a:cubicBezTo>
                                <a:pt x="2129" y="240"/>
                                <a:pt x="2114" y="264"/>
                                <a:pt x="2100" y="279"/>
                              </a:cubicBezTo>
                              <a:cubicBezTo>
                                <a:pt x="2071" y="310"/>
                                <a:pt x="2054" y="346"/>
                                <a:pt x="2039" y="385"/>
                              </a:cubicBezTo>
                              <a:cubicBezTo>
                                <a:pt x="2021" y="433"/>
                                <a:pt x="2012" y="487"/>
                                <a:pt x="2014" y="538"/>
                              </a:cubicBezTo>
                              <a:cubicBezTo>
                                <a:pt x="2016" y="576"/>
                                <a:pt x="2021" y="628"/>
                                <a:pt x="2053" y="655"/>
                              </a:cubicBezTo>
                              <a:cubicBezTo>
                                <a:pt x="2060" y="659"/>
                                <a:pt x="2068" y="662"/>
                                <a:pt x="2075" y="666"/>
                              </a:cubicBezTo>
                            </a:path>
                            <a:path w="6223" h="785" extrusionOk="0">
                              <a:moveTo>
                                <a:pt x="2194" y="333"/>
                              </a:moveTo>
                              <a:cubicBezTo>
                                <a:pt x="2179" y="346"/>
                                <a:pt x="2201" y="372"/>
                                <a:pt x="2210" y="391"/>
                              </a:cubicBezTo>
                              <a:cubicBezTo>
                                <a:pt x="2230" y="433"/>
                                <a:pt x="2257" y="470"/>
                                <a:pt x="2283" y="508"/>
                              </a:cubicBezTo>
                              <a:cubicBezTo>
                                <a:pt x="2305" y="539"/>
                                <a:pt x="2324" y="573"/>
                                <a:pt x="2348" y="603"/>
                              </a:cubicBezTo>
                              <a:cubicBezTo>
                                <a:pt x="2350" y="606"/>
                                <a:pt x="2353" y="608"/>
                                <a:pt x="2355" y="611"/>
                              </a:cubicBezTo>
                            </a:path>
                            <a:path w="6223" h="785" extrusionOk="0">
                              <a:moveTo>
                                <a:pt x="2324" y="354"/>
                              </a:moveTo>
                              <a:cubicBezTo>
                                <a:pt x="2296" y="362"/>
                                <a:pt x="2285" y="377"/>
                                <a:pt x="2268" y="401"/>
                              </a:cubicBezTo>
                              <a:cubicBezTo>
                                <a:pt x="2245" y="434"/>
                                <a:pt x="2232" y="470"/>
                                <a:pt x="2219" y="508"/>
                              </a:cubicBezTo>
                              <a:cubicBezTo>
                                <a:pt x="2208" y="539"/>
                                <a:pt x="2201" y="570"/>
                                <a:pt x="2190" y="600"/>
                              </a:cubicBezTo>
                              <a:cubicBezTo>
                                <a:pt x="2189" y="603"/>
                                <a:pt x="2187" y="607"/>
                                <a:pt x="2186" y="610"/>
                              </a:cubicBezTo>
                            </a:path>
                            <a:path w="6223" h="785" extrusionOk="0">
                              <a:moveTo>
                                <a:pt x="2412" y="342"/>
                              </a:moveTo>
                              <a:cubicBezTo>
                                <a:pt x="2428" y="365"/>
                                <a:pt x="2428" y="388"/>
                                <a:pt x="2432" y="416"/>
                              </a:cubicBezTo>
                              <a:cubicBezTo>
                                <a:pt x="2438" y="459"/>
                                <a:pt x="2449" y="501"/>
                                <a:pt x="2454" y="544"/>
                              </a:cubicBezTo>
                              <a:cubicBezTo>
                                <a:pt x="2457" y="567"/>
                                <a:pt x="2457" y="591"/>
                                <a:pt x="2456" y="614"/>
                              </a:cubicBezTo>
                            </a:path>
                            <a:path w="6223" h="785" extrusionOk="0">
                              <a:moveTo>
                                <a:pt x="2349" y="444"/>
                              </a:moveTo>
                              <a:cubicBezTo>
                                <a:pt x="2373" y="451"/>
                                <a:pt x="2396" y="463"/>
                                <a:pt x="2420" y="471"/>
                              </a:cubicBezTo>
                              <a:cubicBezTo>
                                <a:pt x="2458" y="483"/>
                                <a:pt x="2491" y="485"/>
                                <a:pt x="2530" y="482"/>
                              </a:cubicBezTo>
                            </a:path>
                            <a:path w="6223" h="785" extrusionOk="0">
                              <a:moveTo>
                                <a:pt x="2614" y="309"/>
                              </a:moveTo>
                              <a:cubicBezTo>
                                <a:pt x="2614" y="344"/>
                                <a:pt x="2617" y="376"/>
                                <a:pt x="2622" y="411"/>
                              </a:cubicBezTo>
                              <a:cubicBezTo>
                                <a:pt x="2629" y="461"/>
                                <a:pt x="2638" y="512"/>
                                <a:pt x="2654" y="560"/>
                              </a:cubicBezTo>
                              <a:cubicBezTo>
                                <a:pt x="2660" y="575"/>
                                <a:pt x="2661" y="578"/>
                                <a:pt x="2665" y="586"/>
                              </a:cubicBezTo>
                              <a:cubicBezTo>
                                <a:pt x="2680" y="571"/>
                                <a:pt x="2679" y="546"/>
                                <a:pt x="2682" y="523"/>
                              </a:cubicBezTo>
                              <a:cubicBezTo>
                                <a:pt x="2687" y="490"/>
                                <a:pt x="2693" y="458"/>
                                <a:pt x="2711" y="430"/>
                              </a:cubicBezTo>
                              <a:cubicBezTo>
                                <a:pt x="2725" y="407"/>
                                <a:pt x="2744" y="417"/>
                                <a:pt x="2760" y="433"/>
                              </a:cubicBezTo>
                              <a:cubicBezTo>
                                <a:pt x="2783" y="457"/>
                                <a:pt x="2793" y="488"/>
                                <a:pt x="2807" y="517"/>
                              </a:cubicBezTo>
                              <a:cubicBezTo>
                                <a:pt x="2815" y="534"/>
                                <a:pt x="2823" y="550"/>
                                <a:pt x="2832" y="567"/>
                              </a:cubicBezTo>
                            </a:path>
                            <a:path w="6223" h="785" extrusionOk="0">
                              <a:moveTo>
                                <a:pt x="2784" y="192"/>
                              </a:moveTo>
                              <a:cubicBezTo>
                                <a:pt x="2814" y="182"/>
                                <a:pt x="2834" y="195"/>
                                <a:pt x="2862" y="210"/>
                              </a:cubicBezTo>
                              <a:cubicBezTo>
                                <a:pt x="2932" y="248"/>
                                <a:pt x="3012" y="306"/>
                                <a:pt x="3051" y="377"/>
                              </a:cubicBezTo>
                              <a:cubicBezTo>
                                <a:pt x="3074" y="419"/>
                                <a:pt x="3072" y="456"/>
                                <a:pt x="3054" y="497"/>
                              </a:cubicBezTo>
                              <a:cubicBezTo>
                                <a:pt x="3039" y="531"/>
                                <a:pt x="3016" y="546"/>
                                <a:pt x="2984" y="561"/>
                              </a:cubicBezTo>
                            </a:path>
                            <a:path w="6223" h="785" extrusionOk="0">
                              <a:moveTo>
                                <a:pt x="3328" y="373"/>
                              </a:moveTo>
                              <a:cubicBezTo>
                                <a:pt x="3326" y="357"/>
                                <a:pt x="3336" y="360"/>
                                <a:pt x="3352" y="359"/>
                              </a:cubicBezTo>
                              <a:cubicBezTo>
                                <a:pt x="3380" y="357"/>
                                <a:pt x="3408" y="353"/>
                                <a:pt x="3436" y="350"/>
                              </a:cubicBezTo>
                              <a:cubicBezTo>
                                <a:pt x="3471" y="347"/>
                                <a:pt x="3505" y="339"/>
                                <a:pt x="3539" y="333"/>
                              </a:cubicBezTo>
                              <a:cubicBezTo>
                                <a:pt x="3558" y="330"/>
                                <a:pt x="3581" y="324"/>
                                <a:pt x="3600" y="327"/>
                              </a:cubicBezTo>
                              <a:cubicBezTo>
                                <a:pt x="3604" y="328"/>
                                <a:pt x="3608" y="329"/>
                                <a:pt x="3612" y="330"/>
                              </a:cubicBezTo>
                            </a:path>
                            <a:path w="6223" h="785" extrusionOk="0">
                              <a:moveTo>
                                <a:pt x="3757" y="285"/>
                              </a:moveTo>
                              <a:cubicBezTo>
                                <a:pt x="3748" y="261"/>
                                <a:pt x="3758" y="311"/>
                                <a:pt x="3759" y="316"/>
                              </a:cubicBezTo>
                              <a:cubicBezTo>
                                <a:pt x="3766" y="350"/>
                                <a:pt x="3773" y="383"/>
                                <a:pt x="3784" y="416"/>
                              </a:cubicBezTo>
                              <a:cubicBezTo>
                                <a:pt x="3792" y="442"/>
                                <a:pt x="3810" y="495"/>
                                <a:pt x="3842" y="503"/>
                              </a:cubicBezTo>
                              <a:cubicBezTo>
                                <a:pt x="3862" y="508"/>
                                <a:pt x="3885" y="476"/>
                                <a:pt x="3892" y="462"/>
                              </a:cubicBezTo>
                              <a:cubicBezTo>
                                <a:pt x="3920" y="404"/>
                                <a:pt x="3922" y="335"/>
                                <a:pt x="3941" y="274"/>
                              </a:cubicBezTo>
                              <a:cubicBezTo>
                                <a:pt x="3943" y="270"/>
                                <a:pt x="3944" y="267"/>
                                <a:pt x="3946" y="263"/>
                              </a:cubicBezTo>
                              <a:cubicBezTo>
                                <a:pt x="3970" y="290"/>
                                <a:pt x="3970" y="315"/>
                                <a:pt x="3977" y="350"/>
                              </a:cubicBezTo>
                              <a:cubicBezTo>
                                <a:pt x="3986" y="395"/>
                                <a:pt x="3995" y="442"/>
                                <a:pt x="4009" y="485"/>
                              </a:cubicBezTo>
                              <a:cubicBezTo>
                                <a:pt x="4014" y="499"/>
                                <a:pt x="4031" y="539"/>
                                <a:pt x="4053" y="527"/>
                              </a:cubicBezTo>
                              <a:cubicBezTo>
                                <a:pt x="4058" y="523"/>
                                <a:pt x="4062" y="518"/>
                                <a:pt x="4067" y="514"/>
                              </a:cubicBezTo>
                            </a:path>
                            <a:path w="6223" h="785" extrusionOk="0">
                              <a:moveTo>
                                <a:pt x="4216" y="137"/>
                              </a:moveTo>
                              <a:cubicBezTo>
                                <a:pt x="4205" y="175"/>
                                <a:pt x="4196" y="210"/>
                                <a:pt x="4189" y="248"/>
                              </a:cubicBezTo>
                              <a:cubicBezTo>
                                <a:pt x="4180" y="297"/>
                                <a:pt x="4174" y="347"/>
                                <a:pt x="4180" y="397"/>
                              </a:cubicBezTo>
                              <a:cubicBezTo>
                                <a:pt x="4184" y="427"/>
                                <a:pt x="4188" y="459"/>
                                <a:pt x="4216" y="477"/>
                              </a:cubicBezTo>
                              <a:cubicBezTo>
                                <a:pt x="4229" y="482"/>
                                <a:pt x="4233" y="485"/>
                                <a:pt x="4242" y="482"/>
                              </a:cubicBezTo>
                            </a:path>
                            <a:path w="6223" h="785" extrusionOk="0">
                              <a:moveTo>
                                <a:pt x="4278" y="297"/>
                              </a:moveTo>
                              <a:cubicBezTo>
                                <a:pt x="4276" y="324"/>
                                <a:pt x="4295" y="345"/>
                                <a:pt x="4313" y="368"/>
                              </a:cubicBezTo>
                              <a:cubicBezTo>
                                <a:pt x="4340" y="403"/>
                                <a:pt x="4369" y="436"/>
                                <a:pt x="4403" y="464"/>
                              </a:cubicBezTo>
                              <a:cubicBezTo>
                                <a:pt x="4422" y="480"/>
                                <a:pt x="4440" y="486"/>
                                <a:pt x="4463" y="493"/>
                              </a:cubicBezTo>
                            </a:path>
                            <a:path w="6223" h="785" extrusionOk="0">
                              <a:moveTo>
                                <a:pt x="4464" y="295"/>
                              </a:moveTo>
                              <a:cubicBezTo>
                                <a:pt x="4437" y="295"/>
                                <a:pt x="4410" y="306"/>
                                <a:pt x="4390" y="327"/>
                              </a:cubicBezTo>
                              <a:cubicBezTo>
                                <a:pt x="4362" y="357"/>
                                <a:pt x="4341" y="398"/>
                                <a:pt x="4320" y="433"/>
                              </a:cubicBezTo>
                              <a:cubicBezTo>
                                <a:pt x="4306" y="457"/>
                                <a:pt x="4296" y="483"/>
                                <a:pt x="4288" y="509"/>
                              </a:cubicBezTo>
                            </a:path>
                            <a:path w="6223" h="785" extrusionOk="0">
                              <a:moveTo>
                                <a:pt x="4493" y="166"/>
                              </a:moveTo>
                              <a:cubicBezTo>
                                <a:pt x="4516" y="186"/>
                                <a:pt x="4530" y="208"/>
                                <a:pt x="4547" y="233"/>
                              </a:cubicBezTo>
                              <a:cubicBezTo>
                                <a:pt x="4576" y="275"/>
                                <a:pt x="4607" y="317"/>
                                <a:pt x="4630" y="362"/>
                              </a:cubicBezTo>
                              <a:cubicBezTo>
                                <a:pt x="4652" y="405"/>
                                <a:pt x="4670" y="465"/>
                                <a:pt x="4653" y="513"/>
                              </a:cubicBezTo>
                              <a:cubicBezTo>
                                <a:pt x="4647" y="530"/>
                                <a:pt x="4632" y="562"/>
                                <a:pt x="4612" y="568"/>
                              </a:cubicBezTo>
                              <a:cubicBezTo>
                                <a:pt x="4609" y="568"/>
                                <a:pt x="4606" y="567"/>
                                <a:pt x="4603" y="567"/>
                              </a:cubicBezTo>
                            </a:path>
                            <a:path w="6223" h="785" extrusionOk="0">
                              <a:moveTo>
                                <a:pt x="4796" y="370"/>
                              </a:moveTo>
                              <a:cubicBezTo>
                                <a:pt x="4812" y="375"/>
                                <a:pt x="4834" y="379"/>
                                <a:pt x="4851" y="378"/>
                              </a:cubicBezTo>
                              <a:cubicBezTo>
                                <a:pt x="4879" y="377"/>
                                <a:pt x="4908" y="377"/>
                                <a:pt x="4936" y="374"/>
                              </a:cubicBezTo>
                              <a:cubicBezTo>
                                <a:pt x="4962" y="371"/>
                                <a:pt x="4984" y="368"/>
                                <a:pt x="5007" y="357"/>
                              </a:cubicBezTo>
                            </a:path>
                            <a:path w="6223" h="785" extrusionOk="0">
                              <a:moveTo>
                                <a:pt x="5079" y="282"/>
                              </a:moveTo>
                              <a:cubicBezTo>
                                <a:pt x="5078" y="301"/>
                                <a:pt x="5083" y="316"/>
                                <a:pt x="5093" y="333"/>
                              </a:cubicBezTo>
                              <a:cubicBezTo>
                                <a:pt x="5108" y="358"/>
                                <a:pt x="5124" y="382"/>
                                <a:pt x="5142" y="405"/>
                              </a:cubicBezTo>
                              <a:cubicBezTo>
                                <a:pt x="5157" y="426"/>
                                <a:pt x="5170" y="443"/>
                                <a:pt x="5195" y="452"/>
                              </a:cubicBezTo>
                              <a:cubicBezTo>
                                <a:pt x="5214" y="458"/>
                                <a:pt x="5228" y="449"/>
                                <a:pt x="5240" y="435"/>
                              </a:cubicBezTo>
                              <a:cubicBezTo>
                                <a:pt x="5258" y="414"/>
                                <a:pt x="5265" y="379"/>
                                <a:pt x="5268" y="352"/>
                              </a:cubicBezTo>
                              <a:cubicBezTo>
                                <a:pt x="5272" y="322"/>
                                <a:pt x="5271" y="293"/>
                                <a:pt x="5272" y="263"/>
                              </a:cubicBezTo>
                              <a:cubicBezTo>
                                <a:pt x="5272" y="247"/>
                                <a:pt x="5272" y="242"/>
                                <a:pt x="5274" y="232"/>
                              </a:cubicBezTo>
                            </a:path>
                            <a:path w="6223" h="785" extrusionOk="0">
                              <a:moveTo>
                                <a:pt x="5486" y="93"/>
                              </a:moveTo>
                              <a:cubicBezTo>
                                <a:pt x="5454" y="114"/>
                                <a:pt x="5449" y="129"/>
                                <a:pt x="5432" y="161"/>
                              </a:cubicBezTo>
                              <a:cubicBezTo>
                                <a:pt x="5410" y="202"/>
                                <a:pt x="5400" y="240"/>
                                <a:pt x="5399" y="287"/>
                              </a:cubicBezTo>
                              <a:cubicBezTo>
                                <a:pt x="5398" y="325"/>
                                <a:pt x="5404" y="385"/>
                                <a:pt x="5435" y="412"/>
                              </a:cubicBezTo>
                              <a:cubicBezTo>
                                <a:pt x="5449" y="424"/>
                                <a:pt x="5464" y="420"/>
                                <a:pt x="5480" y="418"/>
                              </a:cubicBezTo>
                            </a:path>
                            <a:path w="6223" h="785" extrusionOk="0">
                              <a:moveTo>
                                <a:pt x="5543" y="186"/>
                              </a:moveTo>
                              <a:cubicBezTo>
                                <a:pt x="5528" y="203"/>
                                <a:pt x="5542" y="219"/>
                                <a:pt x="5554" y="239"/>
                              </a:cubicBezTo>
                              <a:cubicBezTo>
                                <a:pt x="5574" y="273"/>
                                <a:pt x="5596" y="307"/>
                                <a:pt x="5626" y="333"/>
                              </a:cubicBezTo>
                              <a:cubicBezTo>
                                <a:pt x="5648" y="353"/>
                                <a:pt x="5671" y="363"/>
                                <a:pt x="5697" y="375"/>
                              </a:cubicBezTo>
                            </a:path>
                            <a:path w="6223" h="785" extrusionOk="0">
                              <a:moveTo>
                                <a:pt x="5758" y="196"/>
                              </a:moveTo>
                              <a:cubicBezTo>
                                <a:pt x="5712" y="219"/>
                                <a:pt x="5667" y="244"/>
                                <a:pt x="5627" y="278"/>
                              </a:cubicBezTo>
                              <a:cubicBezTo>
                                <a:pt x="5589" y="310"/>
                                <a:pt x="5556" y="350"/>
                                <a:pt x="5523" y="387"/>
                              </a:cubicBezTo>
                              <a:cubicBezTo>
                                <a:pt x="5512" y="400"/>
                                <a:pt x="5508" y="403"/>
                                <a:pt x="5505" y="413"/>
                              </a:cubicBezTo>
                            </a:path>
                            <a:path w="6223" h="785" extrusionOk="0">
                              <a:moveTo>
                                <a:pt x="5775" y="0"/>
                              </a:moveTo>
                              <a:cubicBezTo>
                                <a:pt x="5818" y="23"/>
                                <a:pt x="5849" y="51"/>
                                <a:pt x="5884" y="86"/>
                              </a:cubicBezTo>
                              <a:cubicBezTo>
                                <a:pt x="5939" y="141"/>
                                <a:pt x="6014" y="225"/>
                                <a:pt x="5997" y="311"/>
                              </a:cubicBezTo>
                              <a:cubicBezTo>
                                <a:pt x="5987" y="359"/>
                                <a:pt x="5948" y="394"/>
                                <a:pt x="5907" y="416"/>
                              </a:cubicBezTo>
                              <a:cubicBezTo>
                                <a:pt x="5895" y="421"/>
                                <a:pt x="5883" y="427"/>
                                <a:pt x="5871" y="432"/>
                              </a:cubicBezTo>
                            </a:path>
                            <a:path w="6223" h="785" extrusionOk="0">
                              <a:moveTo>
                                <a:pt x="5984" y="665"/>
                              </a:moveTo>
                              <a:cubicBezTo>
                                <a:pt x="5995" y="652"/>
                                <a:pt x="6001" y="651"/>
                                <a:pt x="6019" y="652"/>
                              </a:cubicBezTo>
                              <a:cubicBezTo>
                                <a:pt x="6046" y="653"/>
                                <a:pt x="6072" y="652"/>
                                <a:pt x="6099" y="650"/>
                              </a:cubicBezTo>
                              <a:cubicBezTo>
                                <a:pt x="6124" y="648"/>
                                <a:pt x="6147" y="648"/>
                                <a:pt x="6172" y="650"/>
                              </a:cubicBezTo>
                            </a:path>
                            <a:path w="6223" h="785" extrusionOk="0">
                              <a:moveTo>
                                <a:pt x="5971" y="783"/>
                              </a:moveTo>
                              <a:cubicBezTo>
                                <a:pt x="6004" y="782"/>
                                <a:pt x="6031" y="770"/>
                                <a:pt x="6063" y="764"/>
                              </a:cubicBezTo>
                              <a:cubicBezTo>
                                <a:pt x="6109" y="755"/>
                                <a:pt x="6155" y="751"/>
                                <a:pt x="6201" y="741"/>
                              </a:cubicBezTo>
                              <a:cubicBezTo>
                                <a:pt x="6208" y="739"/>
                                <a:pt x="6215" y="738"/>
                                <a:pt x="6222" y="73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9" o:spid="_x0000_s1026" style="position:absolute;margin-left:108.4pt;margin-top:7.6pt;width:176.4pt;height:22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223,7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" path="m53,351c42,342,39,339,29,337,25,352,21,367,18,382,9,421,4,462,1,502,-2,553,-9,630,21,675,34,695,54,686,67,672,89,648,104,618,116,588,129,557,140,522,148,489,153,468,156,448,163,427,164,424,164,422,165,419,170,438,170,460,173,480,178,515,181,550,187,585,192,613,197,644,207,670,212,684,218,692,228,702em438,286c439,274,439,270,431,266,413,282,406,301,396,324,374,374,361,428,355,482,350,529,349,578,357,625,362,655,373,691,389,716,398,728,400,731,409,736em514,404c518,426,528,446,539,465,559,501,580,536,598,573,614,604,628,639,639,672,642,686,642,689,644,698em603,428c601,425,599,422,597,419,580,431,584,454,582,477,578,521,574,564,571,608,568,642,562,675,558,709,558,712,558,714,558,717em721,401c735,429,739,459,743,491,749,542,757,593,763,644,765,660,768,675,768,691em691,544c710,537,726,539,747,538,787,536,825,523,860,502,868,496,877,491,885,485em944,360c933,399,939,435,945,476,954,534,963,592,976,649,981,669,983,674,985,687,987,654,984,621,987,588,989,572,991,525,1013,520,1037,514,1061,559,1070,573,1090,604,1102,641,1122,671,1134,688,1144,706,1159,694em1102,316c1124,310,1126,312,1156,335,1235,396,1321,482,1356,577,1372,619,1375,680,1353,721,1338,750,1314,768,1286,782em1431,437c1438,464,1445,490,1452,517,1461,554,1467,589,1470,627em1384,542c1407,528,1425,529,1452,526,1494,522,1535,521,1577,517em1757,433c1767,451,1774,469,1784,487,1800,515,1816,544,1832,572,1840,586,1848,599,1856,612,1865,583,1865,553,1874,523,1886,482,1903,446,1922,408,1936,380,1950,364,1974,346,1977,344,1979,341,1982,339em2141,260c2129,240,2114,264,2100,279,2071,310,2054,346,2039,385,2021,433,2012,487,2014,538,2016,576,2021,628,2053,655,2060,659,2068,662,2075,666em2194,333c2179,346,2201,372,2210,391,2230,433,2257,470,2283,508,2305,539,2324,573,2348,603,2350,606,2353,608,2355,611em2324,354c2296,362,2285,377,2268,401,2245,434,2232,470,2219,508,2208,539,2201,570,2190,600,2189,603,2187,607,2186,610em2412,342c2428,365,2428,388,2432,416,2438,459,2449,501,2454,544,2457,567,2457,591,2456,614em2349,444c2373,451,2396,463,2420,471,2458,483,2491,485,2530,482em2614,309c2614,344,2617,376,2622,411,2629,461,2638,512,2654,560,2660,575,2661,578,2665,586,2680,571,2679,546,2682,523,2687,490,2693,458,2711,430,2725,407,2744,417,2760,433,2783,457,2793,488,2807,517,2815,534,2823,550,2832,567em2784,192c2814,182,2834,195,2862,210,2932,248,3012,306,3051,377,3074,419,3072,456,3054,497,3039,531,3016,546,2984,561em3328,373c3326,357,3336,360,3352,359,3380,357,3408,353,3436,350,3471,347,3505,339,3539,333,3558,330,3581,324,3600,327,3604,328,3608,329,3612,330em3757,285c3748,261,3758,311,3759,316,3766,350,3773,383,3784,416,3792,442,3810,495,3842,503,3862,508,3885,476,3892,462,3920,404,3922,335,3941,274,3943,270,3944,267,3946,263,3970,290,3970,315,3977,350,3986,395,3995,442,4009,485,4014,499,4031,539,4053,527,4058,523,4062,518,4067,514em4216,137c4205,175,4196,210,4189,248,4180,297,4174,347,4180,397,4184,427,4188,459,4216,477,4229,482,4233,485,4242,482em4278,297c4276,324,4295,345,4313,368,4340,403,4369,436,4403,464,4422,480,4440,486,4463,493em4464,295c4437,295,4410,306,4390,327,4362,357,4341,398,4320,433,4306,457,4296,483,4288,509em4493,166c4516,186,4530,208,4547,233,4576,275,4607,317,4630,362,4652,405,4670,465,4653,513,4647,530,4632,562,4612,568,4609,568,4606,567,4603,567em4796,370c4812,375,4834,379,4851,378,4879,377,4908,377,4936,374,4962,371,4984,368,5007,357em5079,282c5078,301,5083,316,5093,333,5108,358,5124,382,5142,405,5157,426,5170,443,5195,452,5214,458,5228,449,5240,435,5258,414,5265,379,5268,352,5272,322,5271,293,5272,263,5272,247,5272,242,5274,232em5486,93c5454,114,5449,129,5432,161,5410,202,5400,240,5399,287,5398,325,5404,385,5435,412,5449,424,5464,420,5480,418em5543,186c5528,203,5542,219,5554,239,5574,273,5596,307,5626,333,5648,353,5671,363,5697,375em5758,196c5712,219,5667,244,5627,278,5589,310,5556,350,5523,387,5512,400,5508,403,5505,413em5775,0c5818,23,5849,51,5884,86,5939,141,6014,225,5997,311,5987,359,5948,394,5907,416,5895,421,5883,427,5871,432em5984,665c5995,652,6001,651,6019,652,6046,653,6072,652,6099,650,6124,648,6147,648,6172,650em5971,783c6004,782,6031,770,6063,764,6109,755,6155,751,6201,741,6208,739,6215,738,6222,736e" filled="f" strokecolor="#7030a0" strokeweight="1pt">
                <v:stroke endcap="round"/>
                <v:path o:extrusionok="f" o:connecttype="custom" o:connectlocs="6480,2373990;24120,2478381;58680,2390189;67320,2447064;157680,2339433;127800,2409987;147240,2501419;215280,2442744;217080,2390549;205560,2455343;259560,2380829;276480,2485220;309600,2417186;340200,2407827;355320,2448143;403920,2478021;416160,2357071;462960,2517977;529200,2462182;567720,2422586;659520,2442384;691920,2383349;770760,2330074;725040,2430145;789840,2356352;845280,2453543;816480,2380829;786960,2456063;883440,2432305;871200,2406027;943920,2384429;965520,2424745;1010520,2422586;1030320,2312075;1074240,2438424;1236960,2362471;1300320,2355272;1362240,2386229;1418760,2335113;1443240,2411067;1517760,2285798;1517760,2408187;1552680,2368950;1607040,2342673;1543680,2419706;1666800,2366791;1657080,2440584;1776960,2371110;1833480,2356352;1886400,2393068;1898640,2319995;1943640,2339793;1995480,2303436;2050920,2371470;1988280,2375790;2118240,2267439;2113560,2391988;2195640,2470461;2182680,2511498" o:connectangles="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33BD209C" w14:textId="77777777" w:rsidR="000377D3" w:rsidRPr="000377D3" w:rsidRDefault="00881019" w:rsidP="00A22B1C">
      <w:pPr>
        <w:rPr>
          <w:b/>
          <w:position w:val="-24"/>
        </w:rPr>
      </w:pPr>
      <w:r>
        <w:rPr>
          <w:b/>
          <w:noProof/>
          <w:position w:val="-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A0211CF" wp14:editId="3C7238D9">
                <wp:simplePos x="0" y="0"/>
                <wp:positionH relativeFrom="column">
                  <wp:posOffset>3756025</wp:posOffset>
                </wp:positionH>
                <wp:positionV relativeFrom="paragraph">
                  <wp:posOffset>8255</wp:posOffset>
                </wp:positionV>
                <wp:extent cx="407670" cy="346075"/>
                <wp:effectExtent l="9525" t="8255" r="27305" b="39370"/>
                <wp:wrapNone/>
                <wp:docPr id="92" name="Freeform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07670" cy="346075"/>
                        </a:xfrm>
                        <a:custGeom>
                          <a:avLst/>
                          <a:gdLst>
                            <a:gd name="T0" fmla="+- 0 13712 13609"/>
                            <a:gd name="T1" fmla="*/ T0 w 1131"/>
                            <a:gd name="T2" fmla="+- 0 6959 6483"/>
                            <a:gd name="T3" fmla="*/ 6959 h 960"/>
                            <a:gd name="T4" fmla="+- 0 13763 13609"/>
                            <a:gd name="T5" fmla="*/ T4 w 1131"/>
                            <a:gd name="T6" fmla="+- 0 6938 6483"/>
                            <a:gd name="T7" fmla="*/ 6938 h 960"/>
                            <a:gd name="T8" fmla="+- 0 13788 13609"/>
                            <a:gd name="T9" fmla="*/ T8 w 1131"/>
                            <a:gd name="T10" fmla="+- 0 6900 6483"/>
                            <a:gd name="T11" fmla="*/ 6900 h 960"/>
                            <a:gd name="T12" fmla="+- 0 13810 13609"/>
                            <a:gd name="T13" fmla="*/ T12 w 1131"/>
                            <a:gd name="T14" fmla="+- 0 6842 6483"/>
                            <a:gd name="T15" fmla="*/ 6842 h 960"/>
                            <a:gd name="T16" fmla="+- 0 13820 13609"/>
                            <a:gd name="T17" fmla="*/ T16 w 1131"/>
                            <a:gd name="T18" fmla="+- 0 6674 6483"/>
                            <a:gd name="T19" fmla="*/ 6674 h 960"/>
                            <a:gd name="T20" fmla="+- 0 13800 13609"/>
                            <a:gd name="T21" fmla="*/ T20 w 1131"/>
                            <a:gd name="T22" fmla="+- 0 6512 6483"/>
                            <a:gd name="T23" fmla="*/ 6512 h 960"/>
                            <a:gd name="T24" fmla="+- 0 13773 13609"/>
                            <a:gd name="T25" fmla="*/ T24 w 1131"/>
                            <a:gd name="T26" fmla="+- 0 6483 6483"/>
                            <a:gd name="T27" fmla="*/ 6483 h 960"/>
                            <a:gd name="T28" fmla="+- 0 13738 13609"/>
                            <a:gd name="T29" fmla="*/ T28 w 1131"/>
                            <a:gd name="T30" fmla="+- 0 6550 6483"/>
                            <a:gd name="T31" fmla="*/ 6550 h 960"/>
                            <a:gd name="T32" fmla="+- 0 13791 13609"/>
                            <a:gd name="T33" fmla="*/ T32 w 1131"/>
                            <a:gd name="T34" fmla="+- 0 6810 6483"/>
                            <a:gd name="T35" fmla="*/ 6810 h 960"/>
                            <a:gd name="T36" fmla="+- 0 13894 13609"/>
                            <a:gd name="T37" fmla="*/ T36 w 1131"/>
                            <a:gd name="T38" fmla="+- 0 6878 6483"/>
                            <a:gd name="T39" fmla="*/ 6878 h 960"/>
                            <a:gd name="T40" fmla="+- 0 13988 13609"/>
                            <a:gd name="T41" fmla="*/ T40 w 1131"/>
                            <a:gd name="T42" fmla="+- 0 6731 6483"/>
                            <a:gd name="T43" fmla="*/ 6731 h 960"/>
                            <a:gd name="T44" fmla="+- 0 13987 13609"/>
                            <a:gd name="T45" fmla="*/ T44 w 1131"/>
                            <a:gd name="T46" fmla="+- 0 6657 6483"/>
                            <a:gd name="T47" fmla="*/ 6657 h 960"/>
                            <a:gd name="T48" fmla="+- 0 13987 13609"/>
                            <a:gd name="T49" fmla="*/ T48 w 1131"/>
                            <a:gd name="T50" fmla="+- 0 6751 6483"/>
                            <a:gd name="T51" fmla="*/ 6751 h 960"/>
                            <a:gd name="T52" fmla="+- 0 14032 13609"/>
                            <a:gd name="T53" fmla="*/ T52 w 1131"/>
                            <a:gd name="T54" fmla="+- 0 6858 6483"/>
                            <a:gd name="T55" fmla="*/ 6858 h 960"/>
                            <a:gd name="T56" fmla="+- 0 14087 13609"/>
                            <a:gd name="T57" fmla="*/ T56 w 1131"/>
                            <a:gd name="T58" fmla="+- 0 6818 6483"/>
                            <a:gd name="T59" fmla="*/ 6818 h 960"/>
                            <a:gd name="T60" fmla="+- 0 14141 13609"/>
                            <a:gd name="T61" fmla="*/ T60 w 1131"/>
                            <a:gd name="T62" fmla="+- 0 6704 6483"/>
                            <a:gd name="T63" fmla="*/ 6704 h 960"/>
                            <a:gd name="T64" fmla="+- 0 14190 13609"/>
                            <a:gd name="T65" fmla="*/ T64 w 1131"/>
                            <a:gd name="T66" fmla="+- 0 6657 6483"/>
                            <a:gd name="T67" fmla="*/ 6657 h 960"/>
                            <a:gd name="T68" fmla="+- 0 14221 13609"/>
                            <a:gd name="T69" fmla="*/ T68 w 1131"/>
                            <a:gd name="T70" fmla="+- 0 6741 6483"/>
                            <a:gd name="T71" fmla="*/ 6741 h 960"/>
                            <a:gd name="T72" fmla="+- 0 14251 13609"/>
                            <a:gd name="T73" fmla="*/ T72 w 1131"/>
                            <a:gd name="T74" fmla="+- 0 6885 6483"/>
                            <a:gd name="T75" fmla="*/ 6885 h 960"/>
                            <a:gd name="T76" fmla="+- 0 14275 13609"/>
                            <a:gd name="T77" fmla="*/ T76 w 1131"/>
                            <a:gd name="T78" fmla="+- 0 6807 6483"/>
                            <a:gd name="T79" fmla="*/ 6807 h 960"/>
                            <a:gd name="T80" fmla="+- 0 14312 13609"/>
                            <a:gd name="T81" fmla="*/ T80 w 1131"/>
                            <a:gd name="T82" fmla="+- 0 6695 6483"/>
                            <a:gd name="T83" fmla="*/ 6695 h 960"/>
                            <a:gd name="T84" fmla="+- 0 14338 13609"/>
                            <a:gd name="T85" fmla="*/ T84 w 1131"/>
                            <a:gd name="T86" fmla="+- 0 6679 6483"/>
                            <a:gd name="T87" fmla="*/ 6679 h 960"/>
                            <a:gd name="T88" fmla="+- 0 14377 13609"/>
                            <a:gd name="T89" fmla="*/ T88 w 1131"/>
                            <a:gd name="T90" fmla="+- 0 6750 6483"/>
                            <a:gd name="T91" fmla="*/ 6750 h 960"/>
                            <a:gd name="T92" fmla="+- 0 14396 13609"/>
                            <a:gd name="T93" fmla="*/ T92 w 1131"/>
                            <a:gd name="T94" fmla="+- 0 6840 6483"/>
                            <a:gd name="T95" fmla="*/ 6840 h 960"/>
                            <a:gd name="T96" fmla="+- 0 14411 13609"/>
                            <a:gd name="T97" fmla="*/ T96 w 1131"/>
                            <a:gd name="T98" fmla="+- 0 6848 6483"/>
                            <a:gd name="T99" fmla="*/ 6848 h 960"/>
                            <a:gd name="T100" fmla="+- 0 14451 13609"/>
                            <a:gd name="T101" fmla="*/ T100 w 1131"/>
                            <a:gd name="T102" fmla="+- 0 6731 6483"/>
                            <a:gd name="T103" fmla="*/ 6731 h 960"/>
                            <a:gd name="T104" fmla="+- 0 14452 13609"/>
                            <a:gd name="T105" fmla="*/ T104 w 1131"/>
                            <a:gd name="T106" fmla="+- 0 6697 6483"/>
                            <a:gd name="T107" fmla="*/ 6697 h 960"/>
                            <a:gd name="T108" fmla="+- 0 14491 13609"/>
                            <a:gd name="T109" fmla="*/ T108 w 1131"/>
                            <a:gd name="T110" fmla="+- 0 6793 6483"/>
                            <a:gd name="T111" fmla="*/ 6793 h 960"/>
                            <a:gd name="T112" fmla="+- 0 14609 13609"/>
                            <a:gd name="T113" fmla="*/ T112 w 1131"/>
                            <a:gd name="T114" fmla="+- 0 6858 6483"/>
                            <a:gd name="T115" fmla="*/ 6858 h 960"/>
                            <a:gd name="T116" fmla="+- 0 14718 13609"/>
                            <a:gd name="T117" fmla="*/ T116 w 1131"/>
                            <a:gd name="T118" fmla="+- 0 6801 6483"/>
                            <a:gd name="T119" fmla="*/ 6801 h 960"/>
                            <a:gd name="T120" fmla="+- 0 14724 13609"/>
                            <a:gd name="T121" fmla="*/ T120 w 1131"/>
                            <a:gd name="T122" fmla="+- 0 6731 6483"/>
                            <a:gd name="T123" fmla="*/ 6731 h 960"/>
                            <a:gd name="T124" fmla="+- 0 14704 13609"/>
                            <a:gd name="T125" fmla="*/ T124 w 1131"/>
                            <a:gd name="T126" fmla="+- 0 6721 6483"/>
                            <a:gd name="T127" fmla="*/ 6721 h 960"/>
                            <a:gd name="T128" fmla="+- 0 13609 13609"/>
                            <a:gd name="T129" fmla="*/ T128 w 1131"/>
                            <a:gd name="T130" fmla="+- 0 7175 6483"/>
                            <a:gd name="T131" fmla="*/ 7175 h 960"/>
                            <a:gd name="T132" fmla="+- 0 13627 13609"/>
                            <a:gd name="T133" fmla="*/ T132 w 1131"/>
                            <a:gd name="T134" fmla="+- 0 7231 6483"/>
                            <a:gd name="T135" fmla="*/ 7231 h 960"/>
                            <a:gd name="T136" fmla="+- 0 13646 13609"/>
                            <a:gd name="T137" fmla="*/ T136 w 1131"/>
                            <a:gd name="T138" fmla="+- 0 7338 6483"/>
                            <a:gd name="T139" fmla="*/ 7338 h 960"/>
                            <a:gd name="T140" fmla="+- 0 13659 13609"/>
                            <a:gd name="T141" fmla="*/ T140 w 1131"/>
                            <a:gd name="T142" fmla="+- 0 7423 6483"/>
                            <a:gd name="T143" fmla="*/ 7423 h 960"/>
                            <a:gd name="T144" fmla="+- 0 13660 13609"/>
                            <a:gd name="T145" fmla="*/ T144 w 1131"/>
                            <a:gd name="T146" fmla="+- 0 7431 6483"/>
                            <a:gd name="T147" fmla="*/ 7431 h 960"/>
                            <a:gd name="T148" fmla="+- 0 13679 13609"/>
                            <a:gd name="T149" fmla="*/ T148 w 1131"/>
                            <a:gd name="T150" fmla="+- 0 7374 6483"/>
                            <a:gd name="T151" fmla="*/ 7374 h 960"/>
                            <a:gd name="T152" fmla="+- 0 13728 13609"/>
                            <a:gd name="T153" fmla="*/ T152 w 1131"/>
                            <a:gd name="T154" fmla="+- 0 7295 6483"/>
                            <a:gd name="T155" fmla="*/ 7295 h 960"/>
                            <a:gd name="T156" fmla="+- 0 13822 13609"/>
                            <a:gd name="T157" fmla="*/ T156 w 1131"/>
                            <a:gd name="T158" fmla="+- 0 7299 6483"/>
                            <a:gd name="T159" fmla="*/ 7299 h 960"/>
                            <a:gd name="T160" fmla="+- 0 13882 13609"/>
                            <a:gd name="T161" fmla="*/ T160 w 1131"/>
                            <a:gd name="T162" fmla="+- 0 7383 6483"/>
                            <a:gd name="T163" fmla="*/ 7383 h 960"/>
                            <a:gd name="T164" fmla="+- 0 13906 13609"/>
                            <a:gd name="T165" fmla="*/ T164 w 1131"/>
                            <a:gd name="T166" fmla="+- 0 7442 6483"/>
                            <a:gd name="T167" fmla="*/ 7442 h 960"/>
                            <a:gd name="T168" fmla="+- 0 13906 13609"/>
                            <a:gd name="T169" fmla="*/ T168 w 1131"/>
                            <a:gd name="T170" fmla="+- 0 7434 6483"/>
                            <a:gd name="T171" fmla="*/ 7434 h 960"/>
                            <a:gd name="T172" fmla="+- 0 13914 13609"/>
                            <a:gd name="T173" fmla="*/ T172 w 1131"/>
                            <a:gd name="T174" fmla="+- 0 7207 6483"/>
                            <a:gd name="T175" fmla="*/ 7207 h 960"/>
                            <a:gd name="T176" fmla="+- 0 13973 13609"/>
                            <a:gd name="T177" fmla="*/ T176 w 1131"/>
                            <a:gd name="T178" fmla="+- 0 7214 6483"/>
                            <a:gd name="T179" fmla="*/ 7214 h 960"/>
                            <a:gd name="T180" fmla="+- 0 14090 13609"/>
                            <a:gd name="T181" fmla="*/ T180 w 1131"/>
                            <a:gd name="T182" fmla="+- 0 7225 6483"/>
                            <a:gd name="T183" fmla="*/ 7225 h 960"/>
                            <a:gd name="T184" fmla="+- 0 14193 13609"/>
                            <a:gd name="T185" fmla="*/ T184 w 1131"/>
                            <a:gd name="T186" fmla="+- 0 7227 6483"/>
                            <a:gd name="T187" fmla="*/ 7227 h 960"/>
                            <a:gd name="T188" fmla="+- 0 14221 13609"/>
                            <a:gd name="T189" fmla="*/ T188 w 1131"/>
                            <a:gd name="T190" fmla="+- 0 7212 6483"/>
                            <a:gd name="T191" fmla="*/ 7212 h 960"/>
                            <a:gd name="T192" fmla="+- 0 14128 13609"/>
                            <a:gd name="T193" fmla="*/ T192 w 1131"/>
                            <a:gd name="T194" fmla="+- 0 7090 6483"/>
                            <a:gd name="T195" fmla="*/ 7090 h 960"/>
                            <a:gd name="T196" fmla="+- 0 14149 13609"/>
                            <a:gd name="T197" fmla="*/ T196 w 1131"/>
                            <a:gd name="T198" fmla="+- 0 7130 6483"/>
                            <a:gd name="T199" fmla="*/ 7130 h 960"/>
                            <a:gd name="T200" fmla="+- 0 14239 13609"/>
                            <a:gd name="T201" fmla="*/ T200 w 1131"/>
                            <a:gd name="T202" fmla="+- 0 7160 6483"/>
                            <a:gd name="T203" fmla="*/ 7160 h 960"/>
                            <a:gd name="T204" fmla="+- 0 14312 13609"/>
                            <a:gd name="T205" fmla="*/ T204 w 1131"/>
                            <a:gd name="T206" fmla="+- 0 7186 6483"/>
                            <a:gd name="T207" fmla="*/ 7186 h 960"/>
                            <a:gd name="T208" fmla="+- 0 14305 13609"/>
                            <a:gd name="T209" fmla="*/ T208 w 1131"/>
                            <a:gd name="T210" fmla="+- 0 7234 6483"/>
                            <a:gd name="T211" fmla="*/ 7234 h 960"/>
                            <a:gd name="T212" fmla="+- 0 14245 13609"/>
                            <a:gd name="T213" fmla="*/ T212 w 1131"/>
                            <a:gd name="T214" fmla="+- 0 7323 6483"/>
                            <a:gd name="T215" fmla="*/ 7323 h 960"/>
                            <a:gd name="T216" fmla="+- 0 14229 13609"/>
                            <a:gd name="T217" fmla="*/ T216 w 1131"/>
                            <a:gd name="T218" fmla="+- 0 7342 6483"/>
                            <a:gd name="T219" fmla="*/ 7342 h 960"/>
                            <a:gd name="T220" fmla="+- 0 14439 13609"/>
                            <a:gd name="T221" fmla="*/ T220 w 1131"/>
                            <a:gd name="T222" fmla="+- 0 7127 6483"/>
                            <a:gd name="T223" fmla="*/ 7127 h 960"/>
                            <a:gd name="T224" fmla="+- 0 14424 13609"/>
                            <a:gd name="T225" fmla="*/ T224 w 1131"/>
                            <a:gd name="T226" fmla="+- 0 7247 6483"/>
                            <a:gd name="T227" fmla="*/ 7247 h 960"/>
                            <a:gd name="T228" fmla="+- 0 14472 13609"/>
                            <a:gd name="T229" fmla="*/ T228 w 1131"/>
                            <a:gd name="T230" fmla="+- 0 7348 6483"/>
                            <a:gd name="T231" fmla="*/ 7348 h 960"/>
                            <a:gd name="T232" fmla="+- 0 14549 13609"/>
                            <a:gd name="T233" fmla="*/ T232 w 1131"/>
                            <a:gd name="T234" fmla="+- 0 7306 6483"/>
                            <a:gd name="T235" fmla="*/ 7306 h 960"/>
                            <a:gd name="T236" fmla="+- 0 14517 13609"/>
                            <a:gd name="T237" fmla="*/ T236 w 1131"/>
                            <a:gd name="T238" fmla="+- 0 7190 6483"/>
                            <a:gd name="T239" fmla="*/ 7190 h 960"/>
                            <a:gd name="T240" fmla="+- 0 14427 13609"/>
                            <a:gd name="T241" fmla="*/ T240 w 1131"/>
                            <a:gd name="T242" fmla="+- 0 7130 6483"/>
                            <a:gd name="T243" fmla="*/ 7130 h 960"/>
                            <a:gd name="T244" fmla="+- 0 14389 13609"/>
                            <a:gd name="T245" fmla="*/ T244 w 1131"/>
                            <a:gd name="T246" fmla="+- 0 7115 6483"/>
                            <a:gd name="T247" fmla="*/ 7115 h 96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</a:cxnLst>
                          <a:rect l="0" t="0" r="r" b="b"/>
                          <a:pathLst>
                            <a:path w="1131" h="960" extrusionOk="0">
                              <a:moveTo>
                                <a:pt x="103" y="476"/>
                              </a:moveTo>
                              <a:cubicBezTo>
                                <a:pt x="120" y="469"/>
                                <a:pt x="140" y="466"/>
                                <a:pt x="154" y="455"/>
                              </a:cubicBezTo>
                              <a:cubicBezTo>
                                <a:pt x="169" y="444"/>
                                <a:pt x="171" y="431"/>
                                <a:pt x="179" y="417"/>
                              </a:cubicBezTo>
                              <a:cubicBezTo>
                                <a:pt x="189" y="399"/>
                                <a:pt x="197" y="379"/>
                                <a:pt x="201" y="359"/>
                              </a:cubicBezTo>
                              <a:cubicBezTo>
                                <a:pt x="212" y="304"/>
                                <a:pt x="212" y="247"/>
                                <a:pt x="211" y="191"/>
                              </a:cubicBezTo>
                              <a:cubicBezTo>
                                <a:pt x="210" y="139"/>
                                <a:pt x="213" y="77"/>
                                <a:pt x="191" y="29"/>
                              </a:cubicBezTo>
                              <a:cubicBezTo>
                                <a:pt x="182" y="10"/>
                                <a:pt x="174" y="11"/>
                                <a:pt x="164" y="0"/>
                              </a:cubicBezTo>
                              <a:cubicBezTo>
                                <a:pt x="146" y="25"/>
                                <a:pt x="135" y="31"/>
                                <a:pt x="129" y="67"/>
                              </a:cubicBezTo>
                              <a:cubicBezTo>
                                <a:pt x="115" y="151"/>
                                <a:pt x="140" y="254"/>
                                <a:pt x="182" y="327"/>
                              </a:cubicBezTo>
                              <a:cubicBezTo>
                                <a:pt x="202" y="362"/>
                                <a:pt x="239" y="404"/>
                                <a:pt x="285" y="395"/>
                              </a:cubicBezTo>
                              <a:cubicBezTo>
                                <a:pt x="352" y="382"/>
                                <a:pt x="371" y="305"/>
                                <a:pt x="379" y="248"/>
                              </a:cubicBezTo>
                              <a:cubicBezTo>
                                <a:pt x="383" y="222"/>
                                <a:pt x="381" y="200"/>
                                <a:pt x="378" y="174"/>
                              </a:cubicBezTo>
                              <a:cubicBezTo>
                                <a:pt x="375" y="207"/>
                                <a:pt x="373" y="234"/>
                                <a:pt x="378" y="268"/>
                              </a:cubicBezTo>
                              <a:cubicBezTo>
                                <a:pt x="384" y="314"/>
                                <a:pt x="397" y="341"/>
                                <a:pt x="423" y="375"/>
                              </a:cubicBezTo>
                              <a:cubicBezTo>
                                <a:pt x="451" y="363"/>
                                <a:pt x="457" y="369"/>
                                <a:pt x="478" y="335"/>
                              </a:cubicBezTo>
                              <a:cubicBezTo>
                                <a:pt x="500" y="300"/>
                                <a:pt x="512" y="258"/>
                                <a:pt x="532" y="221"/>
                              </a:cubicBezTo>
                              <a:cubicBezTo>
                                <a:pt x="548" y="190"/>
                                <a:pt x="558" y="189"/>
                                <a:pt x="581" y="174"/>
                              </a:cubicBezTo>
                              <a:cubicBezTo>
                                <a:pt x="597" y="203"/>
                                <a:pt x="606" y="224"/>
                                <a:pt x="612" y="258"/>
                              </a:cubicBezTo>
                              <a:cubicBezTo>
                                <a:pt x="621" y="307"/>
                                <a:pt x="626" y="355"/>
                                <a:pt x="642" y="402"/>
                              </a:cubicBezTo>
                              <a:cubicBezTo>
                                <a:pt x="654" y="378"/>
                                <a:pt x="660" y="355"/>
                                <a:pt x="666" y="324"/>
                              </a:cubicBezTo>
                              <a:cubicBezTo>
                                <a:pt x="672" y="292"/>
                                <a:pt x="678" y="237"/>
                                <a:pt x="703" y="212"/>
                              </a:cubicBezTo>
                              <a:cubicBezTo>
                                <a:pt x="714" y="200"/>
                                <a:pt x="717" y="196"/>
                                <a:pt x="729" y="196"/>
                              </a:cubicBezTo>
                              <a:cubicBezTo>
                                <a:pt x="749" y="220"/>
                                <a:pt x="760" y="233"/>
                                <a:pt x="768" y="267"/>
                              </a:cubicBezTo>
                              <a:cubicBezTo>
                                <a:pt x="774" y="295"/>
                                <a:pt x="771" y="332"/>
                                <a:pt x="787" y="357"/>
                              </a:cubicBezTo>
                              <a:cubicBezTo>
                                <a:pt x="793" y="364"/>
                                <a:pt x="795" y="367"/>
                                <a:pt x="802" y="365"/>
                              </a:cubicBezTo>
                              <a:cubicBezTo>
                                <a:pt x="826" y="329"/>
                                <a:pt x="839" y="292"/>
                                <a:pt x="842" y="248"/>
                              </a:cubicBezTo>
                              <a:cubicBezTo>
                                <a:pt x="843" y="230"/>
                                <a:pt x="843" y="225"/>
                                <a:pt x="843" y="214"/>
                              </a:cubicBezTo>
                              <a:cubicBezTo>
                                <a:pt x="858" y="246"/>
                                <a:pt x="864" y="279"/>
                                <a:pt x="882" y="310"/>
                              </a:cubicBezTo>
                              <a:cubicBezTo>
                                <a:pt x="908" y="355"/>
                                <a:pt x="946" y="382"/>
                                <a:pt x="1000" y="375"/>
                              </a:cubicBezTo>
                              <a:cubicBezTo>
                                <a:pt x="1036" y="370"/>
                                <a:pt x="1087" y="348"/>
                                <a:pt x="1109" y="318"/>
                              </a:cubicBezTo>
                              <a:cubicBezTo>
                                <a:pt x="1129" y="292"/>
                                <a:pt x="1133" y="274"/>
                                <a:pt x="1115" y="248"/>
                              </a:cubicBezTo>
                              <a:cubicBezTo>
                                <a:pt x="1108" y="245"/>
                                <a:pt x="1102" y="241"/>
                                <a:pt x="1095" y="238"/>
                              </a:cubicBezTo>
                            </a:path>
                            <a:path w="1131" h="960" extrusionOk="0">
                              <a:moveTo>
                                <a:pt x="0" y="692"/>
                              </a:moveTo>
                              <a:cubicBezTo>
                                <a:pt x="8" y="710"/>
                                <a:pt x="14" y="729"/>
                                <a:pt x="18" y="748"/>
                              </a:cubicBezTo>
                              <a:cubicBezTo>
                                <a:pt x="25" y="783"/>
                                <a:pt x="33" y="819"/>
                                <a:pt x="37" y="855"/>
                              </a:cubicBezTo>
                              <a:cubicBezTo>
                                <a:pt x="40" y="884"/>
                                <a:pt x="45" y="911"/>
                                <a:pt x="50" y="940"/>
                              </a:cubicBezTo>
                              <a:cubicBezTo>
                                <a:pt x="50" y="943"/>
                                <a:pt x="51" y="945"/>
                                <a:pt x="51" y="948"/>
                              </a:cubicBezTo>
                              <a:cubicBezTo>
                                <a:pt x="59" y="930"/>
                                <a:pt x="63" y="910"/>
                                <a:pt x="70" y="891"/>
                              </a:cubicBezTo>
                              <a:cubicBezTo>
                                <a:pt x="81" y="861"/>
                                <a:pt x="94" y="833"/>
                                <a:pt x="119" y="812"/>
                              </a:cubicBezTo>
                              <a:cubicBezTo>
                                <a:pt x="148" y="787"/>
                                <a:pt x="184" y="792"/>
                                <a:pt x="213" y="816"/>
                              </a:cubicBezTo>
                              <a:cubicBezTo>
                                <a:pt x="239" y="837"/>
                                <a:pt x="258" y="871"/>
                                <a:pt x="273" y="900"/>
                              </a:cubicBezTo>
                              <a:cubicBezTo>
                                <a:pt x="275" y="903"/>
                                <a:pt x="295" y="959"/>
                                <a:pt x="297" y="959"/>
                              </a:cubicBezTo>
                              <a:cubicBezTo>
                                <a:pt x="297" y="956"/>
                                <a:pt x="297" y="954"/>
                                <a:pt x="297" y="951"/>
                              </a:cubicBezTo>
                            </a:path>
                            <a:path w="1131" h="960" extrusionOk="0">
                              <a:moveTo>
                                <a:pt x="305" y="724"/>
                              </a:moveTo>
                              <a:cubicBezTo>
                                <a:pt x="326" y="723"/>
                                <a:pt x="343" y="728"/>
                                <a:pt x="364" y="731"/>
                              </a:cubicBezTo>
                              <a:cubicBezTo>
                                <a:pt x="403" y="736"/>
                                <a:pt x="442" y="739"/>
                                <a:pt x="481" y="742"/>
                              </a:cubicBezTo>
                              <a:cubicBezTo>
                                <a:pt x="515" y="744"/>
                                <a:pt x="551" y="747"/>
                                <a:pt x="584" y="744"/>
                              </a:cubicBezTo>
                              <a:cubicBezTo>
                                <a:pt x="601" y="742"/>
                                <a:pt x="606" y="741"/>
                                <a:pt x="612" y="729"/>
                              </a:cubicBezTo>
                            </a:path>
                            <a:path w="1131" h="960" extrusionOk="0">
                              <a:moveTo>
                                <a:pt x="519" y="607"/>
                              </a:moveTo>
                              <a:cubicBezTo>
                                <a:pt x="516" y="627"/>
                                <a:pt x="520" y="636"/>
                                <a:pt x="540" y="647"/>
                              </a:cubicBezTo>
                              <a:cubicBezTo>
                                <a:pt x="568" y="663"/>
                                <a:pt x="599" y="669"/>
                                <a:pt x="630" y="677"/>
                              </a:cubicBezTo>
                              <a:cubicBezTo>
                                <a:pt x="652" y="683"/>
                                <a:pt x="686" y="686"/>
                                <a:pt x="703" y="703"/>
                              </a:cubicBezTo>
                              <a:cubicBezTo>
                                <a:pt x="718" y="717"/>
                                <a:pt x="704" y="738"/>
                                <a:pt x="696" y="751"/>
                              </a:cubicBezTo>
                              <a:cubicBezTo>
                                <a:pt x="678" y="781"/>
                                <a:pt x="656" y="812"/>
                                <a:pt x="636" y="840"/>
                              </a:cubicBezTo>
                              <a:cubicBezTo>
                                <a:pt x="626" y="850"/>
                                <a:pt x="624" y="851"/>
                                <a:pt x="620" y="859"/>
                              </a:cubicBezTo>
                            </a:path>
                            <a:path w="1131" h="960" extrusionOk="0">
                              <a:moveTo>
                                <a:pt x="830" y="644"/>
                              </a:moveTo>
                              <a:cubicBezTo>
                                <a:pt x="822" y="684"/>
                                <a:pt x="814" y="723"/>
                                <a:pt x="815" y="764"/>
                              </a:cubicBezTo>
                              <a:cubicBezTo>
                                <a:pt x="816" y="801"/>
                                <a:pt x="824" y="849"/>
                                <a:pt x="863" y="865"/>
                              </a:cubicBezTo>
                              <a:cubicBezTo>
                                <a:pt x="894" y="877"/>
                                <a:pt x="930" y="851"/>
                                <a:pt x="940" y="823"/>
                              </a:cubicBezTo>
                              <a:cubicBezTo>
                                <a:pt x="955" y="782"/>
                                <a:pt x="932" y="738"/>
                                <a:pt x="908" y="707"/>
                              </a:cubicBezTo>
                              <a:cubicBezTo>
                                <a:pt x="884" y="676"/>
                                <a:pt x="853" y="662"/>
                                <a:pt x="818" y="647"/>
                              </a:cubicBezTo>
                              <a:cubicBezTo>
                                <a:pt x="799" y="639"/>
                                <a:pt x="793" y="636"/>
                                <a:pt x="780" y="63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0" o:spid="_x0000_s1026" style="position:absolute;margin-left:295.75pt;margin-top:.65pt;width:32.1pt;height:27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31,9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" path="m103,476c120,469,140,466,154,455,169,444,171,431,179,417,189,399,197,379,201,359,212,304,212,247,211,191,210,139,213,77,191,29,182,10,174,11,164,,146,25,135,31,129,67,115,151,140,254,182,327,202,362,239,404,285,395,352,382,371,305,379,248,383,222,381,200,378,174,375,207,373,234,378,268,384,314,397,341,423,375,451,363,457,369,478,335,500,300,512,258,532,221,548,190,558,189,581,174,597,203,606,224,612,258,621,307,626,355,642,402,654,378,660,355,666,324,672,292,678,237,703,212,714,200,717,196,729,196,749,220,760,233,768,267,774,295,771,332,787,357,793,364,795,367,802,365,826,329,839,292,842,248,843,230,843,225,843,214,858,246,864,279,882,310,908,355,946,382,1000,375,1036,370,1087,348,1109,318,1129,292,1133,274,1115,248,1108,245,1102,241,1095,238em0,692c8,710,14,729,18,748,25,783,33,819,37,855,40,884,45,911,50,940,50,943,51,945,51,948,59,930,63,910,70,891,81,861,94,833,119,812,148,787,184,792,213,816,239,837,258,871,273,900,275,903,295,959,297,959,297,956,297,954,297,951em305,724c326,723,343,728,364,731,403,736,442,739,481,742,515,744,551,747,584,744,601,742,606,741,612,729em519,607c516,627,520,636,540,647,568,663,599,669,630,677,652,683,686,686,703,703,718,717,704,738,696,751,678,781,656,812,636,840,626,850,624,851,620,859em830,644c822,684,814,723,815,764,816,801,824,849,863,865,894,877,930,851,940,823,955,782,932,738,908,707,884,676,853,662,818,647,799,639,793,636,780,632e" filled="f" strokecolor="#7030a0" strokeweight="1pt">
                <v:stroke endcap="round"/>
                <v:path o:extrusionok="f" o:connecttype="custom" o:connectlocs="37126,2508683;55509,2501113;64521,2487414;72451,2466505;76055,2405942;68846,2347542;59114,2337088;46498,2361241;65602,2454970;102729,2479483;136611,2426490;136250,2399814;136250,2433700;152471,2472273;172296,2457853;191760,2416757;209422,2399814;220596,2430095;231409,2482007;240060,2453888;253397,2413513;262769,2407745;276826,2433340;283675,2465784;289082,2468668;303500,2426490;303860,2414234;317918,2448841;360451,2472273;399740,2451725;401903,2426490;394694,2422885;0,2586550;6488,2606738;13337,2645311;18023,2675953;18383,2678837;25232,2658289;42894,2629810;76776,2631251;98403,2661533;107054,2682802;107054,2679918;109938,2598086;131204,2600609;173377,2604575;210503,2605296;220596,2599888;187074,2555908;194644,2570328;227084,2581143;253397,2590516;250874,2607819;229247,2639903;223480,2646753;299174,2569246;293768,2612506;311069,2648916;338824,2633775;327289,2591958;294849,2570328;281152,2564920" o:connectangles="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  <w:position w:val="-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4FBA00C" wp14:editId="44379D36">
                <wp:simplePos x="0" y="0"/>
                <wp:positionH relativeFrom="column">
                  <wp:posOffset>567690</wp:posOffset>
                </wp:positionH>
                <wp:positionV relativeFrom="paragraph">
                  <wp:posOffset>149860</wp:posOffset>
                </wp:positionV>
                <wp:extent cx="2571115" cy="236855"/>
                <wp:effectExtent l="8890" t="10160" r="36195" b="32385"/>
                <wp:wrapNone/>
                <wp:docPr id="91" name="Freeform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571115" cy="236855"/>
                        </a:xfrm>
                        <a:custGeom>
                          <a:avLst/>
                          <a:gdLst>
                            <a:gd name="T0" fmla="+- 0 4755 4752"/>
                            <a:gd name="T1" fmla="*/ T0 w 7142"/>
                            <a:gd name="T2" fmla="+- 0 7106 6875"/>
                            <a:gd name="T3" fmla="*/ 7106 h 659"/>
                            <a:gd name="T4" fmla="+- 0 4756 4752"/>
                            <a:gd name="T5" fmla="*/ T4 w 7142"/>
                            <a:gd name="T6" fmla="+- 0 7176 6875"/>
                            <a:gd name="T7" fmla="*/ 7176 h 659"/>
                            <a:gd name="T8" fmla="+- 0 4765 4752"/>
                            <a:gd name="T9" fmla="*/ T8 w 7142"/>
                            <a:gd name="T10" fmla="+- 0 7283 6875"/>
                            <a:gd name="T11" fmla="*/ 7283 h 659"/>
                            <a:gd name="T12" fmla="+- 0 4775 4752"/>
                            <a:gd name="T13" fmla="*/ T12 w 7142"/>
                            <a:gd name="T14" fmla="+- 0 7385 6875"/>
                            <a:gd name="T15" fmla="*/ 7385 h 659"/>
                            <a:gd name="T16" fmla="+- 0 4779 4752"/>
                            <a:gd name="T17" fmla="*/ T16 w 7142"/>
                            <a:gd name="T18" fmla="+- 0 7410 6875"/>
                            <a:gd name="T19" fmla="*/ 7410 h 659"/>
                            <a:gd name="T20" fmla="+- 0 4803 4752"/>
                            <a:gd name="T21" fmla="*/ T20 w 7142"/>
                            <a:gd name="T22" fmla="+- 0 7356 6875"/>
                            <a:gd name="T23" fmla="*/ 7356 h 659"/>
                            <a:gd name="T24" fmla="+- 0 4835 4752"/>
                            <a:gd name="T25" fmla="*/ T24 w 7142"/>
                            <a:gd name="T26" fmla="+- 0 7293 6875"/>
                            <a:gd name="T27" fmla="*/ 7293 h 659"/>
                            <a:gd name="T28" fmla="+- 0 4889 4752"/>
                            <a:gd name="T29" fmla="*/ T28 w 7142"/>
                            <a:gd name="T30" fmla="+- 0 7275 6875"/>
                            <a:gd name="T31" fmla="*/ 7275 h 659"/>
                            <a:gd name="T32" fmla="+- 0 4947 4752"/>
                            <a:gd name="T33" fmla="*/ T32 w 7142"/>
                            <a:gd name="T34" fmla="+- 0 7317 6875"/>
                            <a:gd name="T35" fmla="*/ 7317 h 659"/>
                            <a:gd name="T36" fmla="+- 0 4986 4752"/>
                            <a:gd name="T37" fmla="*/ T36 w 7142"/>
                            <a:gd name="T38" fmla="+- 0 7387 6875"/>
                            <a:gd name="T39" fmla="*/ 7387 h 659"/>
                            <a:gd name="T40" fmla="+- 0 5020 4752"/>
                            <a:gd name="T41" fmla="*/ T40 w 7142"/>
                            <a:gd name="T42" fmla="+- 0 7414 6875"/>
                            <a:gd name="T43" fmla="*/ 7414 h 659"/>
                            <a:gd name="T44" fmla="+- 0 5077 4752"/>
                            <a:gd name="T45" fmla="*/ T44 w 7142"/>
                            <a:gd name="T46" fmla="+- 0 7267 6875"/>
                            <a:gd name="T47" fmla="*/ 7267 h 659"/>
                            <a:gd name="T48" fmla="+- 0 5126 4752"/>
                            <a:gd name="T49" fmla="*/ T48 w 7142"/>
                            <a:gd name="T50" fmla="+- 0 7267 6875"/>
                            <a:gd name="T51" fmla="*/ 7267 h 659"/>
                            <a:gd name="T52" fmla="+- 0 5204 4752"/>
                            <a:gd name="T53" fmla="*/ T52 w 7142"/>
                            <a:gd name="T54" fmla="+- 0 7269 6875"/>
                            <a:gd name="T55" fmla="*/ 7269 h 659"/>
                            <a:gd name="T56" fmla="+- 0 5298 4752"/>
                            <a:gd name="T57" fmla="*/ T56 w 7142"/>
                            <a:gd name="T58" fmla="+- 0 7275 6875"/>
                            <a:gd name="T59" fmla="*/ 7275 h 659"/>
                            <a:gd name="T60" fmla="+- 0 5379 4752"/>
                            <a:gd name="T61" fmla="*/ T60 w 7142"/>
                            <a:gd name="T62" fmla="+- 0 7264 6875"/>
                            <a:gd name="T63" fmla="*/ 7264 h 659"/>
                            <a:gd name="T64" fmla="+- 0 5322 4752"/>
                            <a:gd name="T65" fmla="*/ T64 w 7142"/>
                            <a:gd name="T66" fmla="+- 0 7153 6875"/>
                            <a:gd name="T67" fmla="*/ 7153 h 659"/>
                            <a:gd name="T68" fmla="+- 0 5310 4752"/>
                            <a:gd name="T69" fmla="*/ T68 w 7142"/>
                            <a:gd name="T70" fmla="+- 0 7155 6875"/>
                            <a:gd name="T71" fmla="*/ 7155 h 659"/>
                            <a:gd name="T72" fmla="+- 0 5360 4752"/>
                            <a:gd name="T73" fmla="*/ T72 w 7142"/>
                            <a:gd name="T74" fmla="+- 0 7178 6875"/>
                            <a:gd name="T75" fmla="*/ 7178 h 659"/>
                            <a:gd name="T76" fmla="+- 0 5437 4752"/>
                            <a:gd name="T77" fmla="*/ T76 w 7142"/>
                            <a:gd name="T78" fmla="+- 0 7203 6875"/>
                            <a:gd name="T79" fmla="*/ 7203 h 659"/>
                            <a:gd name="T80" fmla="+- 0 5508 4752"/>
                            <a:gd name="T81" fmla="*/ T80 w 7142"/>
                            <a:gd name="T82" fmla="+- 0 7230 6875"/>
                            <a:gd name="T83" fmla="*/ 7230 h 659"/>
                            <a:gd name="T84" fmla="+- 0 5524 4752"/>
                            <a:gd name="T85" fmla="*/ T84 w 7142"/>
                            <a:gd name="T86" fmla="+- 0 7260 6875"/>
                            <a:gd name="T87" fmla="*/ 7260 h 659"/>
                            <a:gd name="T88" fmla="+- 0 5490 4752"/>
                            <a:gd name="T89" fmla="*/ T88 w 7142"/>
                            <a:gd name="T90" fmla="+- 0 7301 6875"/>
                            <a:gd name="T91" fmla="*/ 7301 h 659"/>
                            <a:gd name="T92" fmla="+- 0 5442 4752"/>
                            <a:gd name="T93" fmla="*/ T92 w 7142"/>
                            <a:gd name="T94" fmla="+- 0 7351 6875"/>
                            <a:gd name="T95" fmla="*/ 7351 h 659"/>
                            <a:gd name="T96" fmla="+- 0 5433 4752"/>
                            <a:gd name="T97" fmla="*/ T96 w 7142"/>
                            <a:gd name="T98" fmla="+- 0 7356 6875"/>
                            <a:gd name="T99" fmla="*/ 7356 h 659"/>
                            <a:gd name="T100" fmla="+- 0 5543 4752"/>
                            <a:gd name="T101" fmla="*/ T100 w 7142"/>
                            <a:gd name="T102" fmla="+- 0 7242 6875"/>
                            <a:gd name="T103" fmla="*/ 7242 h 659"/>
                            <a:gd name="T104" fmla="+- 0 5554 4752"/>
                            <a:gd name="T105" fmla="*/ T104 w 7142"/>
                            <a:gd name="T106" fmla="+- 0 7271 6875"/>
                            <a:gd name="T107" fmla="*/ 7271 h 659"/>
                            <a:gd name="T108" fmla="+- 0 5580 4752"/>
                            <a:gd name="T109" fmla="*/ T108 w 7142"/>
                            <a:gd name="T110" fmla="+- 0 7322 6875"/>
                            <a:gd name="T111" fmla="*/ 7322 h 659"/>
                            <a:gd name="T112" fmla="+- 0 5658 4752"/>
                            <a:gd name="T113" fmla="*/ T112 w 7142"/>
                            <a:gd name="T114" fmla="+- 0 7319 6875"/>
                            <a:gd name="T115" fmla="*/ 7319 h 659"/>
                            <a:gd name="T116" fmla="+- 0 5739 4752"/>
                            <a:gd name="T117" fmla="*/ T116 w 7142"/>
                            <a:gd name="T118" fmla="+- 0 7231 6875"/>
                            <a:gd name="T119" fmla="*/ 7231 h 659"/>
                            <a:gd name="T120" fmla="+- 0 5693 4752"/>
                            <a:gd name="T121" fmla="*/ T120 w 7142"/>
                            <a:gd name="T122" fmla="+- 0 7184 6875"/>
                            <a:gd name="T123" fmla="*/ 7184 h 659"/>
                            <a:gd name="T124" fmla="+- 0 5605 4752"/>
                            <a:gd name="T125" fmla="*/ T124 w 7142"/>
                            <a:gd name="T126" fmla="+- 0 7191 6875"/>
                            <a:gd name="T127" fmla="*/ 7191 h 659"/>
                            <a:gd name="T128" fmla="+- 0 5576 4752"/>
                            <a:gd name="T129" fmla="*/ T128 w 7142"/>
                            <a:gd name="T130" fmla="+- 0 7204 6875"/>
                            <a:gd name="T131" fmla="*/ 7204 h 659"/>
                            <a:gd name="T132" fmla="+- 0 6900 4752"/>
                            <a:gd name="T133" fmla="*/ T132 w 7142"/>
                            <a:gd name="T134" fmla="+- 0 7055 6875"/>
                            <a:gd name="T135" fmla="*/ 7055 h 659"/>
                            <a:gd name="T136" fmla="+- 0 6977 4752"/>
                            <a:gd name="T137" fmla="*/ T136 w 7142"/>
                            <a:gd name="T138" fmla="+- 0 7048 6875"/>
                            <a:gd name="T139" fmla="*/ 7048 h 659"/>
                            <a:gd name="T140" fmla="+- 0 7887 4752"/>
                            <a:gd name="T141" fmla="*/ T140 w 7142"/>
                            <a:gd name="T142" fmla="+- 0 7022 6875"/>
                            <a:gd name="T143" fmla="*/ 7022 h 659"/>
                            <a:gd name="T144" fmla="+- 0 9456 4752"/>
                            <a:gd name="T145" fmla="*/ T144 w 7142"/>
                            <a:gd name="T146" fmla="+- 0 6985 6875"/>
                            <a:gd name="T147" fmla="*/ 6985 h 659"/>
                            <a:gd name="T148" fmla="+- 0 10521 4752"/>
                            <a:gd name="T149" fmla="*/ T148 w 7142"/>
                            <a:gd name="T150" fmla="+- 0 6927 6875"/>
                            <a:gd name="T151" fmla="*/ 6927 h 659"/>
                            <a:gd name="T152" fmla="+- 0 11689 4752"/>
                            <a:gd name="T153" fmla="*/ T152 w 7142"/>
                            <a:gd name="T154" fmla="+- 0 6880 6875"/>
                            <a:gd name="T155" fmla="*/ 6880 h 659"/>
                            <a:gd name="T156" fmla="+- 0 11880 4752"/>
                            <a:gd name="T157" fmla="*/ T156 w 7142"/>
                            <a:gd name="T158" fmla="+- 0 6880 6875"/>
                            <a:gd name="T159" fmla="*/ 6880 h 659"/>
                            <a:gd name="T160" fmla="+- 0 11838 4752"/>
                            <a:gd name="T161" fmla="*/ T160 w 7142"/>
                            <a:gd name="T162" fmla="+- 0 6875 6875"/>
                            <a:gd name="T163" fmla="*/ 6875 h 659"/>
                            <a:gd name="T164" fmla="+- 0 9371 4752"/>
                            <a:gd name="T165" fmla="*/ T164 w 7142"/>
                            <a:gd name="T166" fmla="+- 0 7296 6875"/>
                            <a:gd name="T167" fmla="*/ 7296 h 659"/>
                            <a:gd name="T168" fmla="+- 0 9389 4752"/>
                            <a:gd name="T169" fmla="*/ T168 w 7142"/>
                            <a:gd name="T170" fmla="+- 0 7347 6875"/>
                            <a:gd name="T171" fmla="*/ 7347 h 659"/>
                            <a:gd name="T172" fmla="+- 0 9416 4752"/>
                            <a:gd name="T173" fmla="*/ T172 w 7142"/>
                            <a:gd name="T174" fmla="+- 0 7436 6875"/>
                            <a:gd name="T175" fmla="*/ 7436 h 659"/>
                            <a:gd name="T176" fmla="+- 0 9443 4752"/>
                            <a:gd name="T177" fmla="*/ T176 w 7142"/>
                            <a:gd name="T178" fmla="+- 0 7525 6875"/>
                            <a:gd name="T179" fmla="*/ 7525 h 659"/>
                            <a:gd name="T180" fmla="+- 0 9454 4752"/>
                            <a:gd name="T181" fmla="*/ T180 w 7142"/>
                            <a:gd name="T182" fmla="+- 0 7533 6875"/>
                            <a:gd name="T183" fmla="*/ 7533 h 659"/>
                            <a:gd name="T184" fmla="+- 0 9486 4752"/>
                            <a:gd name="T185" fmla="*/ T184 w 7142"/>
                            <a:gd name="T186" fmla="+- 0 7483 6875"/>
                            <a:gd name="T187" fmla="*/ 7483 h 659"/>
                            <a:gd name="T188" fmla="+- 0 9526 4752"/>
                            <a:gd name="T189" fmla="*/ T188 w 7142"/>
                            <a:gd name="T190" fmla="+- 0 7418 6875"/>
                            <a:gd name="T191" fmla="*/ 7418 h 659"/>
                            <a:gd name="T192" fmla="+- 0 9580 4752"/>
                            <a:gd name="T193" fmla="*/ T192 w 7142"/>
                            <a:gd name="T194" fmla="+- 0 7413 6875"/>
                            <a:gd name="T195" fmla="*/ 7413 h 659"/>
                            <a:gd name="T196" fmla="+- 0 9632 4752"/>
                            <a:gd name="T197" fmla="*/ T196 w 7142"/>
                            <a:gd name="T198" fmla="+- 0 7468 6875"/>
                            <a:gd name="T199" fmla="*/ 7468 h 659"/>
                            <a:gd name="T200" fmla="+- 0 9667 4752"/>
                            <a:gd name="T201" fmla="*/ T200 w 7142"/>
                            <a:gd name="T202" fmla="+- 0 7513 6875"/>
                            <a:gd name="T203" fmla="*/ 7513 h 659"/>
                            <a:gd name="T204" fmla="+- 0 9697 4752"/>
                            <a:gd name="T205" fmla="*/ T204 w 7142"/>
                            <a:gd name="T206" fmla="+- 0 7521 6875"/>
                            <a:gd name="T207" fmla="*/ 7521 h 65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7142" h="659" extrusionOk="0">
                              <a:moveTo>
                                <a:pt x="3" y="231"/>
                              </a:moveTo>
                              <a:cubicBezTo>
                                <a:pt x="2" y="255"/>
                                <a:pt x="4" y="277"/>
                                <a:pt x="4" y="301"/>
                              </a:cubicBezTo>
                              <a:cubicBezTo>
                                <a:pt x="4" y="337"/>
                                <a:pt x="10" y="372"/>
                                <a:pt x="13" y="408"/>
                              </a:cubicBezTo>
                              <a:cubicBezTo>
                                <a:pt x="16" y="442"/>
                                <a:pt x="20" y="476"/>
                                <a:pt x="23" y="510"/>
                              </a:cubicBezTo>
                              <a:cubicBezTo>
                                <a:pt x="24" y="524"/>
                                <a:pt x="24" y="527"/>
                                <a:pt x="27" y="535"/>
                              </a:cubicBezTo>
                              <a:cubicBezTo>
                                <a:pt x="41" y="518"/>
                                <a:pt x="45" y="502"/>
                                <a:pt x="51" y="481"/>
                              </a:cubicBezTo>
                              <a:cubicBezTo>
                                <a:pt x="58" y="457"/>
                                <a:pt x="65" y="436"/>
                                <a:pt x="83" y="418"/>
                              </a:cubicBezTo>
                              <a:cubicBezTo>
                                <a:pt x="99" y="402"/>
                                <a:pt x="115" y="396"/>
                                <a:pt x="137" y="400"/>
                              </a:cubicBezTo>
                              <a:cubicBezTo>
                                <a:pt x="161" y="405"/>
                                <a:pt x="180" y="423"/>
                                <a:pt x="195" y="442"/>
                              </a:cubicBezTo>
                              <a:cubicBezTo>
                                <a:pt x="212" y="463"/>
                                <a:pt x="223" y="488"/>
                                <a:pt x="234" y="512"/>
                              </a:cubicBezTo>
                              <a:cubicBezTo>
                                <a:pt x="245" y="536"/>
                                <a:pt x="242" y="543"/>
                                <a:pt x="268" y="539"/>
                              </a:cubicBezTo>
                            </a:path>
                            <a:path w="7142" h="659" extrusionOk="0">
                              <a:moveTo>
                                <a:pt x="325" y="392"/>
                              </a:moveTo>
                              <a:cubicBezTo>
                                <a:pt x="342" y="392"/>
                                <a:pt x="358" y="391"/>
                                <a:pt x="374" y="392"/>
                              </a:cubicBezTo>
                              <a:cubicBezTo>
                                <a:pt x="400" y="393"/>
                                <a:pt x="426" y="392"/>
                                <a:pt x="452" y="394"/>
                              </a:cubicBezTo>
                              <a:cubicBezTo>
                                <a:pt x="483" y="396"/>
                                <a:pt x="515" y="399"/>
                                <a:pt x="546" y="400"/>
                              </a:cubicBezTo>
                              <a:cubicBezTo>
                                <a:pt x="573" y="401"/>
                                <a:pt x="601" y="395"/>
                                <a:pt x="627" y="389"/>
                              </a:cubicBezTo>
                            </a:path>
                            <a:path w="7142" h="659" extrusionOk="0">
                              <a:moveTo>
                                <a:pt x="570" y="278"/>
                              </a:moveTo>
                              <a:cubicBezTo>
                                <a:pt x="566" y="279"/>
                                <a:pt x="562" y="279"/>
                                <a:pt x="558" y="280"/>
                              </a:cubicBezTo>
                              <a:cubicBezTo>
                                <a:pt x="574" y="291"/>
                                <a:pt x="590" y="297"/>
                                <a:pt x="608" y="303"/>
                              </a:cubicBezTo>
                              <a:cubicBezTo>
                                <a:pt x="634" y="311"/>
                                <a:pt x="659" y="320"/>
                                <a:pt x="685" y="328"/>
                              </a:cubicBezTo>
                              <a:cubicBezTo>
                                <a:pt x="708" y="335"/>
                                <a:pt x="735" y="343"/>
                                <a:pt x="756" y="355"/>
                              </a:cubicBezTo>
                              <a:cubicBezTo>
                                <a:pt x="767" y="362"/>
                                <a:pt x="777" y="371"/>
                                <a:pt x="772" y="385"/>
                              </a:cubicBezTo>
                              <a:cubicBezTo>
                                <a:pt x="766" y="402"/>
                                <a:pt x="750" y="414"/>
                                <a:pt x="738" y="426"/>
                              </a:cubicBezTo>
                              <a:cubicBezTo>
                                <a:pt x="722" y="442"/>
                                <a:pt x="706" y="462"/>
                                <a:pt x="690" y="476"/>
                              </a:cubicBezTo>
                              <a:cubicBezTo>
                                <a:pt x="687" y="478"/>
                                <a:pt x="684" y="479"/>
                                <a:pt x="681" y="481"/>
                              </a:cubicBezTo>
                            </a:path>
                            <a:path w="7142" h="659" extrusionOk="0">
                              <a:moveTo>
                                <a:pt x="791" y="367"/>
                              </a:moveTo>
                              <a:cubicBezTo>
                                <a:pt x="809" y="366"/>
                                <a:pt x="798" y="377"/>
                                <a:pt x="802" y="396"/>
                              </a:cubicBezTo>
                              <a:cubicBezTo>
                                <a:pt x="806" y="415"/>
                                <a:pt x="811" y="435"/>
                                <a:pt x="828" y="447"/>
                              </a:cubicBezTo>
                              <a:cubicBezTo>
                                <a:pt x="852" y="464"/>
                                <a:pt x="882" y="455"/>
                                <a:pt x="906" y="444"/>
                              </a:cubicBezTo>
                              <a:cubicBezTo>
                                <a:pt x="938" y="429"/>
                                <a:pt x="982" y="393"/>
                                <a:pt x="987" y="356"/>
                              </a:cubicBezTo>
                              <a:cubicBezTo>
                                <a:pt x="991" y="328"/>
                                <a:pt x="963" y="315"/>
                                <a:pt x="941" y="309"/>
                              </a:cubicBezTo>
                              <a:cubicBezTo>
                                <a:pt x="910" y="301"/>
                                <a:pt x="883" y="307"/>
                                <a:pt x="853" y="316"/>
                              </a:cubicBezTo>
                              <a:cubicBezTo>
                                <a:pt x="837" y="321"/>
                                <a:pt x="833" y="322"/>
                                <a:pt x="824" y="329"/>
                              </a:cubicBezTo>
                            </a:path>
                            <a:path w="7142" h="659" extrusionOk="0">
                              <a:moveTo>
                                <a:pt x="2148" y="180"/>
                              </a:moveTo>
                              <a:cubicBezTo>
                                <a:pt x="2172" y="178"/>
                                <a:pt x="2200" y="176"/>
                                <a:pt x="2225" y="173"/>
                              </a:cubicBezTo>
                              <a:cubicBezTo>
                                <a:pt x="2532" y="137"/>
                                <a:pt x="2827" y="150"/>
                                <a:pt x="3135" y="147"/>
                              </a:cubicBezTo>
                              <a:cubicBezTo>
                                <a:pt x="3658" y="143"/>
                                <a:pt x="4182" y="134"/>
                                <a:pt x="4704" y="110"/>
                              </a:cubicBezTo>
                              <a:cubicBezTo>
                                <a:pt x="5059" y="94"/>
                                <a:pt x="5413" y="63"/>
                                <a:pt x="5769" y="52"/>
                              </a:cubicBezTo>
                              <a:cubicBezTo>
                                <a:pt x="6160" y="40"/>
                                <a:pt x="6545" y="2"/>
                                <a:pt x="6937" y="5"/>
                              </a:cubicBezTo>
                              <a:cubicBezTo>
                                <a:pt x="6985" y="5"/>
                                <a:pt x="7124" y="7"/>
                                <a:pt x="7128" y="5"/>
                              </a:cubicBezTo>
                              <a:cubicBezTo>
                                <a:pt x="7108" y="3"/>
                                <a:pt x="7100" y="2"/>
                                <a:pt x="7086" y="0"/>
                              </a:cubicBezTo>
                            </a:path>
                            <a:path w="7142" h="659" extrusionOk="0">
                              <a:moveTo>
                                <a:pt x="4619" y="421"/>
                              </a:moveTo>
                              <a:cubicBezTo>
                                <a:pt x="4626" y="438"/>
                                <a:pt x="4631" y="455"/>
                                <a:pt x="4637" y="472"/>
                              </a:cubicBezTo>
                              <a:cubicBezTo>
                                <a:pt x="4647" y="501"/>
                                <a:pt x="4656" y="531"/>
                                <a:pt x="4664" y="561"/>
                              </a:cubicBezTo>
                              <a:cubicBezTo>
                                <a:pt x="4671" y="586"/>
                                <a:pt x="4673" y="629"/>
                                <a:pt x="4691" y="650"/>
                              </a:cubicBezTo>
                              <a:cubicBezTo>
                                <a:pt x="4695" y="653"/>
                                <a:pt x="4698" y="655"/>
                                <a:pt x="4702" y="658"/>
                              </a:cubicBezTo>
                              <a:cubicBezTo>
                                <a:pt x="4718" y="643"/>
                                <a:pt x="4725" y="629"/>
                                <a:pt x="4734" y="608"/>
                              </a:cubicBezTo>
                              <a:cubicBezTo>
                                <a:pt x="4744" y="586"/>
                                <a:pt x="4756" y="559"/>
                                <a:pt x="4774" y="543"/>
                              </a:cubicBezTo>
                              <a:cubicBezTo>
                                <a:pt x="4790" y="529"/>
                                <a:pt x="4810" y="528"/>
                                <a:pt x="4828" y="538"/>
                              </a:cubicBezTo>
                              <a:cubicBezTo>
                                <a:pt x="4851" y="551"/>
                                <a:pt x="4865" y="573"/>
                                <a:pt x="4880" y="593"/>
                              </a:cubicBezTo>
                              <a:cubicBezTo>
                                <a:pt x="4889" y="605"/>
                                <a:pt x="4902" y="630"/>
                                <a:pt x="4915" y="638"/>
                              </a:cubicBezTo>
                              <a:cubicBezTo>
                                <a:pt x="4930" y="645"/>
                                <a:pt x="4934" y="647"/>
                                <a:pt x="4945" y="64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2" o:spid="_x0000_s1026" style="position:absolute;margin-left:44.7pt;margin-top:11.8pt;width:202.45pt;height:18.6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142,65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" path="m3,231c2,255,4,277,4,301,4,337,10,372,13,408,16,442,20,476,23,510,24,524,24,527,27,535,41,518,45,502,51,481,58,457,65,436,83,418,99,402,115,396,137,400,161,405,180,423,195,442,212,463,223,488,234,512,245,536,242,543,268,539em325,392c342,392,358,391,374,392,400,393,426,392,452,394,483,396,515,399,546,400,573,401,601,395,627,389em570,278c566,279,562,279,558,280,574,291,590,297,608,303,634,311,659,320,685,328,708,335,735,343,756,355,767,362,777,371,772,385,766,402,750,414,738,426,722,442,706,462,690,476,687,478,684,479,681,481em791,367c809,366,798,377,802,396,806,415,811,435,828,447,852,464,882,455,906,444,938,429,982,393,987,356,991,328,963,315,941,309,910,301,883,307,853,316,837,321,833,322,824,329em2148,180c2172,178,2200,176,2225,173,2532,137,2827,150,3135,147,3658,143,4182,134,4704,110,5059,94,5413,63,5769,52,6160,40,6545,2,6937,5,6985,5,7124,7,7128,5,7108,3,7100,2,7086,0em4619,421c4626,438,4631,455,4637,472,4647,501,4656,531,4664,561,4671,586,4673,629,4691,650,4695,653,4698,655,4702,658,4718,643,4725,629,4734,608,4744,586,4756,559,4774,543,4790,529,4810,528,4828,538,4851,551,4865,573,4880,593,4889,605,4902,630,4915,638,4930,645,4934,647,4945,646e" filled="f" strokecolor="#7030a0" strokeweight="1pt">
                <v:stroke endcap="round"/>
                <v:path o:extrusionok="f" o:connecttype="custom" o:connectlocs="1080,2554009;1440,2579168;4680,2617625;8280,2654286;9720,2663271;18360,2643862;29880,2621219;49320,2614750;70200,2629845;84240,2655004;96480,2664709;117000,2611874;134640,2611874;162720,2612593;196560,2614750;225720,2610796;205200,2570901;200880,2571620;218880,2579886;246600,2588872;272159,2598576;277919,2609359;265679,2624095;248400,2642065;245160,2643862;284759,2602889;288719,2613312;298079,2631642;326159,2630564;355319,2598936;338759,2582043;307079,2584559;296639,2589231;773278,2535678;800998,2533162;1128598,2523818;1693437,2510519;2076836,2489673;2497315,2472781;2566075,2472781;2550955,2470983;1662837,2622298;1669317,2640628;1679037,2672616;1688757,2704604;1692717,2707479;1704237,2689508;1718637,2666146;1738077,2664349;1756797,2684117;1769397,2700291;1780197,2703166" o:connectangles="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  <w:position w:val="-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4970AF1" wp14:editId="518B8FB9">
                <wp:simplePos x="0" y="0"/>
                <wp:positionH relativeFrom="column">
                  <wp:posOffset>4382135</wp:posOffset>
                </wp:positionH>
                <wp:positionV relativeFrom="paragraph">
                  <wp:posOffset>48260</wp:posOffset>
                </wp:positionV>
                <wp:extent cx="1632585" cy="102235"/>
                <wp:effectExtent l="13335" t="10160" r="43180" b="40005"/>
                <wp:wrapNone/>
                <wp:docPr id="90" name="Freeform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632585" cy="102235"/>
                        </a:xfrm>
                        <a:custGeom>
                          <a:avLst/>
                          <a:gdLst>
                            <a:gd name="T0" fmla="+- 0 15348 15348"/>
                            <a:gd name="T1" fmla="*/ T0 w 4535"/>
                            <a:gd name="T2" fmla="+- 0 6877 6593"/>
                            <a:gd name="T3" fmla="*/ 6877 h 285"/>
                            <a:gd name="T4" fmla="+- 0 15418 15348"/>
                            <a:gd name="T5" fmla="*/ T4 w 4535"/>
                            <a:gd name="T6" fmla="+- 0 6866 6593"/>
                            <a:gd name="T7" fmla="*/ 6866 h 285"/>
                            <a:gd name="T8" fmla="+- 0 15486 15348"/>
                            <a:gd name="T9" fmla="*/ T8 w 4535"/>
                            <a:gd name="T10" fmla="+- 0 6856 6593"/>
                            <a:gd name="T11" fmla="*/ 6856 h 285"/>
                            <a:gd name="T12" fmla="+- 0 15557 15348"/>
                            <a:gd name="T13" fmla="*/ T12 w 4535"/>
                            <a:gd name="T14" fmla="+- 0 6850 6593"/>
                            <a:gd name="T15" fmla="*/ 6850 h 285"/>
                            <a:gd name="T16" fmla="+- 0 15623 15348"/>
                            <a:gd name="T17" fmla="*/ T16 w 4535"/>
                            <a:gd name="T18" fmla="+- 0 6845 6593"/>
                            <a:gd name="T19" fmla="*/ 6845 h 285"/>
                            <a:gd name="T20" fmla="+- 0 15690 15348"/>
                            <a:gd name="T21" fmla="*/ T20 w 4535"/>
                            <a:gd name="T22" fmla="+- 0 6840 6593"/>
                            <a:gd name="T23" fmla="*/ 6840 h 285"/>
                            <a:gd name="T24" fmla="+- 0 15757 15348"/>
                            <a:gd name="T25" fmla="*/ T24 w 4535"/>
                            <a:gd name="T26" fmla="+- 0 6835 6593"/>
                            <a:gd name="T27" fmla="*/ 6835 h 285"/>
                            <a:gd name="T28" fmla="+- 0 16337 15348"/>
                            <a:gd name="T29" fmla="*/ T28 w 4535"/>
                            <a:gd name="T30" fmla="+- 0 6795 6593"/>
                            <a:gd name="T31" fmla="*/ 6795 h 285"/>
                            <a:gd name="T32" fmla="+- 0 16914 15348"/>
                            <a:gd name="T33" fmla="*/ T32 w 4535"/>
                            <a:gd name="T34" fmla="+- 0 6730 6593"/>
                            <a:gd name="T35" fmla="*/ 6730 h 285"/>
                            <a:gd name="T36" fmla="+- 0 17493 15348"/>
                            <a:gd name="T37" fmla="*/ T36 w 4535"/>
                            <a:gd name="T38" fmla="+- 0 6684 6593"/>
                            <a:gd name="T39" fmla="*/ 6684 h 285"/>
                            <a:gd name="T40" fmla="+- 0 17745 15348"/>
                            <a:gd name="T41" fmla="*/ T40 w 4535"/>
                            <a:gd name="T42" fmla="+- 0 6664 6593"/>
                            <a:gd name="T43" fmla="*/ 6664 h 285"/>
                            <a:gd name="T44" fmla="+- 0 17997 15348"/>
                            <a:gd name="T45" fmla="*/ T44 w 4535"/>
                            <a:gd name="T46" fmla="+- 0 6668 6593"/>
                            <a:gd name="T47" fmla="*/ 6668 h 285"/>
                            <a:gd name="T48" fmla="+- 0 18249 15348"/>
                            <a:gd name="T49" fmla="*/ T48 w 4535"/>
                            <a:gd name="T50" fmla="+- 0 6670 6593"/>
                            <a:gd name="T51" fmla="*/ 6670 h 285"/>
                            <a:gd name="T52" fmla="+- 0 18730 15348"/>
                            <a:gd name="T53" fmla="*/ T52 w 4535"/>
                            <a:gd name="T54" fmla="+- 0 6674 6593"/>
                            <a:gd name="T55" fmla="*/ 6674 h 285"/>
                            <a:gd name="T56" fmla="+- 0 19210 15348"/>
                            <a:gd name="T57" fmla="*/ T56 w 4535"/>
                            <a:gd name="T58" fmla="+- 0 6634 6593"/>
                            <a:gd name="T59" fmla="*/ 6634 h 285"/>
                            <a:gd name="T60" fmla="+- 0 19692 15348"/>
                            <a:gd name="T61" fmla="*/ T60 w 4535"/>
                            <a:gd name="T62" fmla="+- 0 6633 6593"/>
                            <a:gd name="T63" fmla="*/ 6633 h 285"/>
                            <a:gd name="T64" fmla="+- 0 19718 15348"/>
                            <a:gd name="T65" fmla="*/ T64 w 4535"/>
                            <a:gd name="T66" fmla="+- 0 6633 6593"/>
                            <a:gd name="T67" fmla="*/ 6633 h 285"/>
                            <a:gd name="T68" fmla="+- 0 19865 15348"/>
                            <a:gd name="T69" fmla="*/ T68 w 4535"/>
                            <a:gd name="T70" fmla="+- 0 6649 6593"/>
                            <a:gd name="T71" fmla="*/ 6649 h 285"/>
                            <a:gd name="T72" fmla="+- 0 19882 15348"/>
                            <a:gd name="T73" fmla="*/ T72 w 4535"/>
                            <a:gd name="T74" fmla="+- 0 6619 6593"/>
                            <a:gd name="T75" fmla="*/ 6619 h 285"/>
                            <a:gd name="T76" fmla="+- 0 19892 15348"/>
                            <a:gd name="T77" fmla="*/ T76 w 4535"/>
                            <a:gd name="T78" fmla="+- 0 6601 6593"/>
                            <a:gd name="T79" fmla="*/ 6601 h 285"/>
                            <a:gd name="T80" fmla="+- 0 19821 15348"/>
                            <a:gd name="T81" fmla="*/ T80 w 4535"/>
                            <a:gd name="T82" fmla="+- 0 6612 6593"/>
                            <a:gd name="T83" fmla="*/ 6612 h 285"/>
                            <a:gd name="T84" fmla="+- 0 19827 15348"/>
                            <a:gd name="T85" fmla="*/ T84 w 4535"/>
                            <a:gd name="T86" fmla="+- 0 6593 6593"/>
                            <a:gd name="T87" fmla="*/ 6593 h 28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4535" h="285" extrusionOk="0">
                              <a:moveTo>
                                <a:pt x="0" y="284"/>
                              </a:moveTo>
                              <a:cubicBezTo>
                                <a:pt x="70" y="273"/>
                                <a:pt x="138" y="263"/>
                                <a:pt x="209" y="257"/>
                              </a:cubicBezTo>
                              <a:cubicBezTo>
                                <a:pt x="275" y="252"/>
                                <a:pt x="342" y="247"/>
                                <a:pt x="409" y="242"/>
                              </a:cubicBezTo>
                              <a:cubicBezTo>
                                <a:pt x="989" y="202"/>
                                <a:pt x="1566" y="137"/>
                                <a:pt x="2145" y="91"/>
                              </a:cubicBezTo>
                              <a:cubicBezTo>
                                <a:pt x="2397" y="71"/>
                                <a:pt x="2649" y="75"/>
                                <a:pt x="2901" y="77"/>
                              </a:cubicBezTo>
                              <a:cubicBezTo>
                                <a:pt x="3382" y="81"/>
                                <a:pt x="3862" y="41"/>
                                <a:pt x="4344" y="40"/>
                              </a:cubicBezTo>
                              <a:cubicBezTo>
                                <a:pt x="4370" y="40"/>
                                <a:pt x="4517" y="56"/>
                                <a:pt x="4534" y="26"/>
                              </a:cubicBezTo>
                              <a:cubicBezTo>
                                <a:pt x="4544" y="8"/>
                                <a:pt x="4473" y="19"/>
                                <a:pt x="4479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3" o:spid="_x0000_s1026" style="position:absolute;margin-left:345.05pt;margin-top:3.8pt;width:128.55pt;height:8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535,2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" path="m0,284c70,273,138,263,209,257,275,252,342,247,409,242,989,202,1566,137,2145,91,2397,71,2649,75,2901,77,3382,81,3862,41,4344,40,4370,40,4517,56,4534,26,4544,8,4473,19,4479,0e" filled="f" strokecolor="#7030a0" strokeweight="1pt">
                <v:stroke endcap="round"/>
                <v:path o:extrusionok="f" o:connecttype="custom" o:connectlocs="0,2466913;25200,2462967;49680,2459380;75239,2457227;98999,2455434;123119,2453640;147239,2451846;356037,2437498;563755,2414181;772193,2397680;862912,2390505;953631,2391940;1044350,2392658;1217509,2394093;1390307,2379744;1563826,2379385;1573186,2379385;1626105,2385125;1632225,2374363;1635825,2367906;1610265,2371852;1612425,2365036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0377D3" w:rsidRPr="000377D3">
        <w:rPr>
          <w:b/>
          <w:position w:val="-24"/>
        </w:rPr>
        <w:t>Why?</w:t>
      </w:r>
    </w:p>
    <w:p w14:paraId="7998CEF8" w14:textId="77777777" w:rsidR="000377D3" w:rsidRDefault="000377D3" w:rsidP="00A22B1C">
      <w:pPr>
        <w:rPr>
          <w:position w:val="-24"/>
        </w:rPr>
      </w:pPr>
    </w:p>
    <w:p w14:paraId="7648F92D" w14:textId="77777777" w:rsidR="000377D3" w:rsidRDefault="00881019" w:rsidP="00A22B1C">
      <w:pPr>
        <w:rPr>
          <w:position w:val="-24"/>
        </w:rPr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21593AE" wp14:editId="40CF747F">
                <wp:simplePos x="0" y="0"/>
                <wp:positionH relativeFrom="column">
                  <wp:posOffset>97155</wp:posOffset>
                </wp:positionH>
                <wp:positionV relativeFrom="paragraph">
                  <wp:posOffset>57785</wp:posOffset>
                </wp:positionV>
                <wp:extent cx="4588510" cy="520065"/>
                <wp:effectExtent l="8255" t="6985" r="38735" b="31750"/>
                <wp:wrapNone/>
                <wp:docPr id="89" name="Freeform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588510" cy="520065"/>
                        </a:xfrm>
                        <a:custGeom>
                          <a:avLst/>
                          <a:gdLst>
                            <a:gd name="T0" fmla="+- 0 3682 3445"/>
                            <a:gd name="T1" fmla="*/ T0 w 12745"/>
                            <a:gd name="T2" fmla="+- 0 8424 7650"/>
                            <a:gd name="T3" fmla="*/ 8424 h 1444"/>
                            <a:gd name="T4" fmla="+- 0 4125 3445"/>
                            <a:gd name="T5" fmla="*/ T4 w 12745"/>
                            <a:gd name="T6" fmla="+- 0 8208 7650"/>
                            <a:gd name="T7" fmla="*/ 8208 h 1444"/>
                            <a:gd name="T8" fmla="+- 0 4465 3445"/>
                            <a:gd name="T9" fmla="*/ T8 w 12745"/>
                            <a:gd name="T10" fmla="+- 0 8216 7650"/>
                            <a:gd name="T11" fmla="*/ 8216 h 1444"/>
                            <a:gd name="T12" fmla="+- 0 3445 3445"/>
                            <a:gd name="T13" fmla="*/ T12 w 12745"/>
                            <a:gd name="T14" fmla="+- 0 8801 7650"/>
                            <a:gd name="T15" fmla="*/ 8801 h 1444"/>
                            <a:gd name="T16" fmla="+- 0 3646 3445"/>
                            <a:gd name="T17" fmla="*/ T16 w 12745"/>
                            <a:gd name="T18" fmla="+- 0 8980 7650"/>
                            <a:gd name="T19" fmla="*/ 8980 h 1444"/>
                            <a:gd name="T20" fmla="+- 0 4012 3445"/>
                            <a:gd name="T21" fmla="*/ T20 w 12745"/>
                            <a:gd name="T22" fmla="+- 0 8848 7650"/>
                            <a:gd name="T23" fmla="*/ 8848 h 1444"/>
                            <a:gd name="T24" fmla="+- 0 4059 3445"/>
                            <a:gd name="T25" fmla="*/ T24 w 12745"/>
                            <a:gd name="T26" fmla="+- 0 9010 7650"/>
                            <a:gd name="T27" fmla="*/ 9010 h 1444"/>
                            <a:gd name="T28" fmla="+- 0 4309 3445"/>
                            <a:gd name="T29" fmla="*/ T28 w 12745"/>
                            <a:gd name="T30" fmla="+- 0 8742 7650"/>
                            <a:gd name="T31" fmla="*/ 8742 h 1444"/>
                            <a:gd name="T32" fmla="+- 0 5330 3445"/>
                            <a:gd name="T33" fmla="*/ T32 w 12745"/>
                            <a:gd name="T34" fmla="+- 0 8195 7650"/>
                            <a:gd name="T35" fmla="*/ 8195 h 1444"/>
                            <a:gd name="T36" fmla="+- 0 5607 3445"/>
                            <a:gd name="T37" fmla="*/ T36 w 12745"/>
                            <a:gd name="T38" fmla="+- 0 7771 7650"/>
                            <a:gd name="T39" fmla="*/ 7771 h 1444"/>
                            <a:gd name="T40" fmla="+- 0 5795 3445"/>
                            <a:gd name="T41" fmla="*/ T40 w 12745"/>
                            <a:gd name="T42" fmla="+- 0 8162 7650"/>
                            <a:gd name="T43" fmla="*/ 8162 h 1444"/>
                            <a:gd name="T44" fmla="+- 0 5869 3445"/>
                            <a:gd name="T45" fmla="*/ T44 w 12745"/>
                            <a:gd name="T46" fmla="+- 0 7944 7650"/>
                            <a:gd name="T47" fmla="*/ 7944 h 1444"/>
                            <a:gd name="T48" fmla="+- 0 6132 3445"/>
                            <a:gd name="T49" fmla="*/ T48 w 12745"/>
                            <a:gd name="T50" fmla="+- 0 7893 7650"/>
                            <a:gd name="T51" fmla="*/ 7893 h 1444"/>
                            <a:gd name="T52" fmla="+- 0 6316 3445"/>
                            <a:gd name="T53" fmla="*/ T52 w 12745"/>
                            <a:gd name="T54" fmla="+- 0 8162 7650"/>
                            <a:gd name="T55" fmla="*/ 8162 h 1444"/>
                            <a:gd name="T56" fmla="+- 0 6498 3445"/>
                            <a:gd name="T57" fmla="*/ T56 w 12745"/>
                            <a:gd name="T58" fmla="+- 0 8317 7650"/>
                            <a:gd name="T59" fmla="*/ 8317 h 1444"/>
                            <a:gd name="T60" fmla="+- 0 7143 3445"/>
                            <a:gd name="T61" fmla="*/ T60 w 12745"/>
                            <a:gd name="T62" fmla="+- 0 8072 7650"/>
                            <a:gd name="T63" fmla="*/ 8072 h 1444"/>
                            <a:gd name="T64" fmla="+- 0 7302 3445"/>
                            <a:gd name="T65" fmla="*/ T64 w 12745"/>
                            <a:gd name="T66" fmla="+- 0 8115 7650"/>
                            <a:gd name="T67" fmla="*/ 8115 h 1444"/>
                            <a:gd name="T68" fmla="+- 0 7493 3445"/>
                            <a:gd name="T69" fmla="*/ T68 w 12745"/>
                            <a:gd name="T70" fmla="+- 0 8144 7650"/>
                            <a:gd name="T71" fmla="*/ 8144 h 1444"/>
                            <a:gd name="T72" fmla="+- 0 7687 3445"/>
                            <a:gd name="T73" fmla="*/ T72 w 12745"/>
                            <a:gd name="T74" fmla="+- 0 7952 7650"/>
                            <a:gd name="T75" fmla="*/ 7952 h 1444"/>
                            <a:gd name="T76" fmla="+- 0 7962 3445"/>
                            <a:gd name="T77" fmla="*/ T76 w 12745"/>
                            <a:gd name="T78" fmla="+- 0 8281 7650"/>
                            <a:gd name="T79" fmla="*/ 8281 h 1444"/>
                            <a:gd name="T80" fmla="+- 0 7722 3445"/>
                            <a:gd name="T81" fmla="*/ T80 w 12745"/>
                            <a:gd name="T82" fmla="+- 0 8344 7650"/>
                            <a:gd name="T83" fmla="*/ 8344 h 1444"/>
                            <a:gd name="T84" fmla="+- 0 6806 3445"/>
                            <a:gd name="T85" fmla="*/ T84 w 12745"/>
                            <a:gd name="T86" fmla="+- 0 8829 7650"/>
                            <a:gd name="T87" fmla="*/ 8829 h 1444"/>
                            <a:gd name="T88" fmla="+- 0 8558 3445"/>
                            <a:gd name="T89" fmla="*/ T88 w 12745"/>
                            <a:gd name="T90" fmla="+- 0 8402 7650"/>
                            <a:gd name="T91" fmla="*/ 8402 h 1444"/>
                            <a:gd name="T92" fmla="+- 0 9020 3445"/>
                            <a:gd name="T93" fmla="*/ T92 w 12745"/>
                            <a:gd name="T94" fmla="+- 0 8455 7650"/>
                            <a:gd name="T95" fmla="*/ 8455 h 1444"/>
                            <a:gd name="T96" fmla="+- 0 9046 3445"/>
                            <a:gd name="T97" fmla="*/ T96 w 12745"/>
                            <a:gd name="T98" fmla="+- 0 8226 7650"/>
                            <a:gd name="T99" fmla="*/ 8226 h 1444"/>
                            <a:gd name="T100" fmla="+- 0 9359 3445"/>
                            <a:gd name="T101" fmla="*/ T100 w 12745"/>
                            <a:gd name="T102" fmla="+- 0 8283 7650"/>
                            <a:gd name="T103" fmla="*/ 8283 h 1444"/>
                            <a:gd name="T104" fmla="+- 0 9588 3445"/>
                            <a:gd name="T105" fmla="*/ T104 w 12745"/>
                            <a:gd name="T106" fmla="+- 0 8155 7650"/>
                            <a:gd name="T107" fmla="*/ 8155 h 1444"/>
                            <a:gd name="T108" fmla="+- 0 9762 3445"/>
                            <a:gd name="T109" fmla="*/ T108 w 12745"/>
                            <a:gd name="T110" fmla="+- 0 8197 7650"/>
                            <a:gd name="T111" fmla="*/ 8197 h 1444"/>
                            <a:gd name="T112" fmla="+- 0 9009 3445"/>
                            <a:gd name="T113" fmla="*/ T112 w 12745"/>
                            <a:gd name="T114" fmla="+- 0 8772 7650"/>
                            <a:gd name="T115" fmla="*/ 8772 h 1444"/>
                            <a:gd name="T116" fmla="+- 0 9249 3445"/>
                            <a:gd name="T117" fmla="*/ T116 w 12745"/>
                            <a:gd name="T118" fmla="+- 0 8654 7650"/>
                            <a:gd name="T119" fmla="*/ 8654 h 1444"/>
                            <a:gd name="T120" fmla="+- 0 9537 3445"/>
                            <a:gd name="T121" fmla="*/ T120 w 12745"/>
                            <a:gd name="T122" fmla="+- 0 8643 7650"/>
                            <a:gd name="T123" fmla="*/ 8643 h 1444"/>
                            <a:gd name="T124" fmla="+- 0 9709 3445"/>
                            <a:gd name="T125" fmla="*/ T124 w 12745"/>
                            <a:gd name="T126" fmla="+- 0 8664 7650"/>
                            <a:gd name="T127" fmla="*/ 8664 h 1444"/>
                            <a:gd name="T128" fmla="+- 0 10378 3445"/>
                            <a:gd name="T129" fmla="*/ T128 w 12745"/>
                            <a:gd name="T130" fmla="+- 0 7981 7650"/>
                            <a:gd name="T131" fmla="*/ 7981 h 1444"/>
                            <a:gd name="T132" fmla="+- 0 10547 3445"/>
                            <a:gd name="T133" fmla="*/ T132 w 12745"/>
                            <a:gd name="T134" fmla="+- 0 8029 7650"/>
                            <a:gd name="T135" fmla="*/ 8029 h 1444"/>
                            <a:gd name="T136" fmla="+- 0 10693 3445"/>
                            <a:gd name="T137" fmla="*/ T136 w 12745"/>
                            <a:gd name="T138" fmla="+- 0 7940 7650"/>
                            <a:gd name="T139" fmla="*/ 7940 h 1444"/>
                            <a:gd name="T140" fmla="+- 0 10934 3445"/>
                            <a:gd name="T141" fmla="*/ T140 w 12745"/>
                            <a:gd name="T142" fmla="+- 0 8160 7650"/>
                            <a:gd name="T143" fmla="*/ 8160 h 1444"/>
                            <a:gd name="T144" fmla="+- 0 11005 3445"/>
                            <a:gd name="T145" fmla="*/ T144 w 12745"/>
                            <a:gd name="T146" fmla="+- 0 7924 7650"/>
                            <a:gd name="T147" fmla="*/ 7924 h 1444"/>
                            <a:gd name="T148" fmla="+- 0 11171 3445"/>
                            <a:gd name="T149" fmla="*/ T148 w 12745"/>
                            <a:gd name="T150" fmla="+- 0 7881 7650"/>
                            <a:gd name="T151" fmla="*/ 7881 h 1444"/>
                            <a:gd name="T152" fmla="+- 0 11331 3445"/>
                            <a:gd name="T153" fmla="*/ T152 w 12745"/>
                            <a:gd name="T154" fmla="+- 0 8137 7650"/>
                            <a:gd name="T155" fmla="*/ 8137 h 1444"/>
                            <a:gd name="T156" fmla="+- 0 11440 3445"/>
                            <a:gd name="T157" fmla="*/ T156 w 12745"/>
                            <a:gd name="T158" fmla="+- 0 8225 7650"/>
                            <a:gd name="T159" fmla="*/ 8225 h 1444"/>
                            <a:gd name="T160" fmla="+- 0 11955 3445"/>
                            <a:gd name="T161" fmla="*/ T160 w 12745"/>
                            <a:gd name="T162" fmla="+- 0 7958 7650"/>
                            <a:gd name="T163" fmla="*/ 7958 h 1444"/>
                            <a:gd name="T164" fmla="+- 0 12278 3445"/>
                            <a:gd name="T165" fmla="*/ T164 w 12745"/>
                            <a:gd name="T166" fmla="+- 0 7745 7650"/>
                            <a:gd name="T167" fmla="*/ 7745 h 1444"/>
                            <a:gd name="T168" fmla="+- 0 12485 3445"/>
                            <a:gd name="T169" fmla="*/ T168 w 12745"/>
                            <a:gd name="T170" fmla="+- 0 8086 7650"/>
                            <a:gd name="T171" fmla="*/ 8086 h 1444"/>
                            <a:gd name="T172" fmla="+- 0 12755 3445"/>
                            <a:gd name="T173" fmla="*/ T172 w 12745"/>
                            <a:gd name="T174" fmla="+- 0 8018 7650"/>
                            <a:gd name="T175" fmla="*/ 8018 h 1444"/>
                            <a:gd name="T176" fmla="+- 0 12334 3445"/>
                            <a:gd name="T177" fmla="*/ T176 w 12745"/>
                            <a:gd name="T178" fmla="+- 0 8324 7650"/>
                            <a:gd name="T179" fmla="*/ 8324 h 1444"/>
                            <a:gd name="T180" fmla="+- 0 11669 3445"/>
                            <a:gd name="T181" fmla="*/ T180 w 12745"/>
                            <a:gd name="T182" fmla="+- 0 8735 7650"/>
                            <a:gd name="T183" fmla="*/ 8735 h 1444"/>
                            <a:gd name="T184" fmla="+- 0 13176 3445"/>
                            <a:gd name="T185" fmla="*/ T184 w 12745"/>
                            <a:gd name="T186" fmla="+- 0 8204 7650"/>
                            <a:gd name="T187" fmla="*/ 8204 h 1444"/>
                            <a:gd name="T188" fmla="+- 0 13398 3445"/>
                            <a:gd name="T189" fmla="*/ T188 w 12745"/>
                            <a:gd name="T190" fmla="+- 0 8347 7650"/>
                            <a:gd name="T191" fmla="*/ 8347 h 1444"/>
                            <a:gd name="T192" fmla="+- 0 14120 3445"/>
                            <a:gd name="T193" fmla="*/ T192 w 12745"/>
                            <a:gd name="T194" fmla="+- 0 8252 7650"/>
                            <a:gd name="T195" fmla="*/ 8252 h 1444"/>
                            <a:gd name="T196" fmla="+- 0 14190 3445"/>
                            <a:gd name="T197" fmla="*/ T196 w 12745"/>
                            <a:gd name="T198" fmla="+- 0 8273 7650"/>
                            <a:gd name="T199" fmla="*/ 8273 h 1444"/>
                            <a:gd name="T200" fmla="+- 0 14490 3445"/>
                            <a:gd name="T201" fmla="*/ T200 w 12745"/>
                            <a:gd name="T202" fmla="+- 0 8076 7650"/>
                            <a:gd name="T203" fmla="*/ 8076 h 1444"/>
                            <a:gd name="T204" fmla="+- 0 14437 3445"/>
                            <a:gd name="T205" fmla="*/ T204 w 12745"/>
                            <a:gd name="T206" fmla="+- 0 8419 7650"/>
                            <a:gd name="T207" fmla="*/ 8419 h 1444"/>
                            <a:gd name="T208" fmla="+- 0 14162 3445"/>
                            <a:gd name="T209" fmla="*/ T208 w 12745"/>
                            <a:gd name="T210" fmla="+- 0 8844 7650"/>
                            <a:gd name="T211" fmla="*/ 8844 h 1444"/>
                            <a:gd name="T212" fmla="+- 0 14117 3445"/>
                            <a:gd name="T213" fmla="*/ T212 w 12745"/>
                            <a:gd name="T214" fmla="+- 0 8900 7650"/>
                            <a:gd name="T215" fmla="*/ 8900 h 1444"/>
                            <a:gd name="T216" fmla="+- 0 14442 3445"/>
                            <a:gd name="T217" fmla="*/ T216 w 12745"/>
                            <a:gd name="T218" fmla="+- 0 8668 7650"/>
                            <a:gd name="T219" fmla="*/ 8668 h 1444"/>
                            <a:gd name="T220" fmla="+- 0 15090 3445"/>
                            <a:gd name="T221" fmla="*/ T220 w 12745"/>
                            <a:gd name="T222" fmla="+- 0 8390 7650"/>
                            <a:gd name="T223" fmla="*/ 8390 h 1444"/>
                            <a:gd name="T224" fmla="+- 0 15683 3445"/>
                            <a:gd name="T225" fmla="*/ T224 w 12745"/>
                            <a:gd name="T226" fmla="+- 0 8129 7650"/>
                            <a:gd name="T227" fmla="*/ 8129 h 1444"/>
                            <a:gd name="T228" fmla="+- 0 15436 3445"/>
                            <a:gd name="T229" fmla="*/ T228 w 12745"/>
                            <a:gd name="T230" fmla="+- 0 8367 7650"/>
                            <a:gd name="T231" fmla="*/ 8367 h 1444"/>
                            <a:gd name="T232" fmla="+- 0 16003 3445"/>
                            <a:gd name="T233" fmla="*/ T232 w 12745"/>
                            <a:gd name="T234" fmla="+- 0 8345 7650"/>
                            <a:gd name="T235" fmla="*/ 8345 h 1444"/>
                            <a:gd name="T236" fmla="+- 0 15733 3445"/>
                            <a:gd name="T237" fmla="*/ T236 w 12745"/>
                            <a:gd name="T238" fmla="+- 0 8504 7650"/>
                            <a:gd name="T239" fmla="*/ 8504 h 1444"/>
                            <a:gd name="T240" fmla="+- 0 15778 3445"/>
                            <a:gd name="T241" fmla="*/ T240 w 12745"/>
                            <a:gd name="T242" fmla="+- 0 8740 7650"/>
                            <a:gd name="T243" fmla="*/ 8740 h 1444"/>
                            <a:gd name="T244" fmla="+- 0 15648 3445"/>
                            <a:gd name="T245" fmla="*/ T244 w 12745"/>
                            <a:gd name="T246" fmla="+- 0 8908 7650"/>
                            <a:gd name="T247" fmla="*/ 8908 h 1444"/>
                            <a:gd name="T248" fmla="+- 0 16184 3445"/>
                            <a:gd name="T249" fmla="*/ T248 w 12745"/>
                            <a:gd name="T250" fmla="+- 0 8777 7650"/>
                            <a:gd name="T251" fmla="*/ 8777 h 144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  <a:cxn ang="0">
                              <a:pos x="T249" y="T251"/>
                            </a:cxn>
                          </a:cxnLst>
                          <a:rect l="0" t="0" r="r" b="b"/>
                          <a:pathLst>
                            <a:path w="12745" h="1444" extrusionOk="0">
                              <a:moveTo>
                                <a:pt x="63" y="907"/>
                              </a:moveTo>
                              <a:cubicBezTo>
                                <a:pt x="89" y="888"/>
                                <a:pt x="118" y="870"/>
                                <a:pt x="138" y="843"/>
                              </a:cubicBezTo>
                              <a:cubicBezTo>
                                <a:pt x="170" y="800"/>
                                <a:pt x="199" y="754"/>
                                <a:pt x="220" y="704"/>
                              </a:cubicBezTo>
                              <a:cubicBezTo>
                                <a:pt x="249" y="635"/>
                                <a:pt x="276" y="536"/>
                                <a:pt x="225" y="471"/>
                              </a:cubicBezTo>
                              <a:cubicBezTo>
                                <a:pt x="221" y="470"/>
                                <a:pt x="217" y="469"/>
                                <a:pt x="213" y="468"/>
                              </a:cubicBezTo>
                              <a:cubicBezTo>
                                <a:pt x="192" y="501"/>
                                <a:pt x="180" y="523"/>
                                <a:pt x="177" y="566"/>
                              </a:cubicBezTo>
                              <a:cubicBezTo>
                                <a:pt x="172" y="629"/>
                                <a:pt x="179" y="734"/>
                                <a:pt x="237" y="774"/>
                              </a:cubicBezTo>
                              <a:cubicBezTo>
                                <a:pt x="284" y="807"/>
                                <a:pt x="330" y="781"/>
                                <a:pt x="367" y="747"/>
                              </a:cubicBezTo>
                              <a:cubicBezTo>
                                <a:pt x="417" y="701"/>
                                <a:pt x="427" y="624"/>
                                <a:pt x="440" y="561"/>
                              </a:cubicBezTo>
                              <a:cubicBezTo>
                                <a:pt x="449" y="587"/>
                                <a:pt x="455" y="614"/>
                                <a:pt x="463" y="642"/>
                              </a:cubicBezTo>
                              <a:cubicBezTo>
                                <a:pt x="472" y="676"/>
                                <a:pt x="482" y="716"/>
                                <a:pt x="504" y="744"/>
                              </a:cubicBezTo>
                              <a:cubicBezTo>
                                <a:pt x="518" y="762"/>
                                <a:pt x="536" y="775"/>
                                <a:pt x="556" y="758"/>
                              </a:cubicBezTo>
                              <a:cubicBezTo>
                                <a:pt x="581" y="738"/>
                                <a:pt x="594" y="695"/>
                                <a:pt x="607" y="667"/>
                              </a:cubicBezTo>
                              <a:cubicBezTo>
                                <a:pt x="623" y="632"/>
                                <a:pt x="640" y="573"/>
                                <a:pt x="680" y="558"/>
                              </a:cubicBezTo>
                              <a:cubicBezTo>
                                <a:pt x="706" y="548"/>
                                <a:pt x="718" y="573"/>
                                <a:pt x="728" y="593"/>
                              </a:cubicBezTo>
                              <a:cubicBezTo>
                                <a:pt x="747" y="632"/>
                                <a:pt x="749" y="681"/>
                                <a:pt x="756" y="724"/>
                              </a:cubicBezTo>
                              <a:cubicBezTo>
                                <a:pt x="765" y="703"/>
                                <a:pt x="773" y="680"/>
                                <a:pt x="781" y="657"/>
                              </a:cubicBezTo>
                              <a:cubicBezTo>
                                <a:pt x="799" y="607"/>
                                <a:pt x="830" y="541"/>
                                <a:pt x="885" y="524"/>
                              </a:cubicBezTo>
                              <a:cubicBezTo>
                                <a:pt x="932" y="509"/>
                                <a:pt x="958" y="550"/>
                                <a:pt x="977" y="586"/>
                              </a:cubicBezTo>
                              <a:cubicBezTo>
                                <a:pt x="986" y="604"/>
                                <a:pt x="995" y="621"/>
                                <a:pt x="1004" y="637"/>
                              </a:cubicBezTo>
                              <a:cubicBezTo>
                                <a:pt x="1011" y="613"/>
                                <a:pt x="1018" y="594"/>
                                <a:pt x="1020" y="566"/>
                              </a:cubicBezTo>
                              <a:cubicBezTo>
                                <a:pt x="1023" y="536"/>
                                <a:pt x="1026" y="507"/>
                                <a:pt x="1030" y="477"/>
                              </a:cubicBezTo>
                              <a:cubicBezTo>
                                <a:pt x="1042" y="513"/>
                                <a:pt x="1050" y="554"/>
                                <a:pt x="1069" y="587"/>
                              </a:cubicBezTo>
                              <a:cubicBezTo>
                                <a:pt x="1094" y="629"/>
                                <a:pt x="1120" y="636"/>
                                <a:pt x="1167" y="634"/>
                              </a:cubicBezTo>
                              <a:cubicBezTo>
                                <a:pt x="1202" y="632"/>
                                <a:pt x="1242" y="598"/>
                                <a:pt x="1265" y="574"/>
                              </a:cubicBezTo>
                              <a:cubicBezTo>
                                <a:pt x="1281" y="557"/>
                                <a:pt x="1312" y="528"/>
                                <a:pt x="1307" y="502"/>
                              </a:cubicBezTo>
                              <a:cubicBezTo>
                                <a:pt x="1303" y="478"/>
                                <a:pt x="1285" y="493"/>
                                <a:pt x="1265" y="487"/>
                              </a:cubicBezTo>
                            </a:path>
                            <a:path w="12745" h="1444" extrusionOk="0">
                              <a:moveTo>
                                <a:pt x="0" y="1151"/>
                              </a:moveTo>
                              <a:cubicBezTo>
                                <a:pt x="7" y="1174"/>
                                <a:pt x="10" y="1197"/>
                                <a:pt x="18" y="1220"/>
                              </a:cubicBezTo>
                              <a:cubicBezTo>
                                <a:pt x="32" y="1260"/>
                                <a:pt x="45" y="1299"/>
                                <a:pt x="57" y="1339"/>
                              </a:cubicBezTo>
                              <a:cubicBezTo>
                                <a:pt x="66" y="1370"/>
                                <a:pt x="73" y="1401"/>
                                <a:pt x="83" y="1432"/>
                              </a:cubicBezTo>
                              <a:cubicBezTo>
                                <a:pt x="84" y="1436"/>
                                <a:pt x="86" y="1439"/>
                                <a:pt x="87" y="1443"/>
                              </a:cubicBezTo>
                              <a:cubicBezTo>
                                <a:pt x="100" y="1418"/>
                                <a:pt x="102" y="1395"/>
                                <a:pt x="111" y="1368"/>
                              </a:cubicBezTo>
                              <a:cubicBezTo>
                                <a:pt x="118" y="1347"/>
                                <a:pt x="126" y="1318"/>
                                <a:pt x="148" y="1308"/>
                              </a:cubicBezTo>
                              <a:cubicBezTo>
                                <a:pt x="168" y="1299"/>
                                <a:pt x="188" y="1318"/>
                                <a:pt x="201" y="1330"/>
                              </a:cubicBezTo>
                              <a:cubicBezTo>
                                <a:pt x="221" y="1348"/>
                                <a:pt x="234" y="1372"/>
                                <a:pt x="248" y="1395"/>
                              </a:cubicBezTo>
                              <a:cubicBezTo>
                                <a:pt x="257" y="1410"/>
                                <a:pt x="265" y="1420"/>
                                <a:pt x="276" y="1433"/>
                              </a:cubicBezTo>
                            </a:path>
                            <a:path w="12745" h="1444" extrusionOk="0">
                              <a:moveTo>
                                <a:pt x="289" y="1249"/>
                              </a:moveTo>
                              <a:cubicBezTo>
                                <a:pt x="304" y="1265"/>
                                <a:pt x="317" y="1267"/>
                                <a:pt x="340" y="1267"/>
                              </a:cubicBezTo>
                              <a:cubicBezTo>
                                <a:pt x="371" y="1267"/>
                                <a:pt x="404" y="1261"/>
                                <a:pt x="435" y="1256"/>
                              </a:cubicBezTo>
                              <a:cubicBezTo>
                                <a:pt x="465" y="1251"/>
                                <a:pt x="490" y="1240"/>
                                <a:pt x="519" y="1232"/>
                              </a:cubicBezTo>
                              <a:cubicBezTo>
                                <a:pt x="544" y="1225"/>
                                <a:pt x="550" y="1217"/>
                                <a:pt x="567" y="1198"/>
                              </a:cubicBezTo>
                              <a:cubicBezTo>
                                <a:pt x="570" y="1195"/>
                                <a:pt x="573" y="1192"/>
                                <a:pt x="576" y="1189"/>
                              </a:cubicBezTo>
                            </a:path>
                            <a:path w="12745" h="1444" extrusionOk="0">
                              <a:moveTo>
                                <a:pt x="517" y="1157"/>
                              </a:moveTo>
                              <a:cubicBezTo>
                                <a:pt x="518" y="1175"/>
                                <a:pt x="529" y="1172"/>
                                <a:pt x="548" y="1173"/>
                              </a:cubicBezTo>
                              <a:cubicBezTo>
                                <a:pt x="574" y="1174"/>
                                <a:pt x="599" y="1170"/>
                                <a:pt x="625" y="1171"/>
                              </a:cubicBezTo>
                              <a:cubicBezTo>
                                <a:pt x="646" y="1172"/>
                                <a:pt x="676" y="1170"/>
                                <a:pt x="681" y="1198"/>
                              </a:cubicBezTo>
                              <a:cubicBezTo>
                                <a:pt x="684" y="1215"/>
                                <a:pt x="664" y="1248"/>
                                <a:pt x="656" y="1262"/>
                              </a:cubicBezTo>
                              <a:cubicBezTo>
                                <a:pt x="638" y="1294"/>
                                <a:pt x="625" y="1326"/>
                                <a:pt x="614" y="1360"/>
                              </a:cubicBezTo>
                              <a:cubicBezTo>
                                <a:pt x="610" y="1371"/>
                                <a:pt x="609" y="1374"/>
                                <a:pt x="624" y="1367"/>
                              </a:cubicBezTo>
                            </a:path>
                            <a:path w="12745" h="1444" extrusionOk="0">
                              <a:moveTo>
                                <a:pt x="847" y="1123"/>
                              </a:moveTo>
                              <a:cubicBezTo>
                                <a:pt x="849" y="1158"/>
                                <a:pt x="838" y="1196"/>
                                <a:pt x="843" y="1231"/>
                              </a:cubicBezTo>
                              <a:cubicBezTo>
                                <a:pt x="847" y="1261"/>
                                <a:pt x="859" y="1299"/>
                                <a:pt x="896" y="1298"/>
                              </a:cubicBezTo>
                              <a:cubicBezTo>
                                <a:pt x="935" y="1296"/>
                                <a:pt x="966" y="1258"/>
                                <a:pt x="980" y="1225"/>
                              </a:cubicBezTo>
                              <a:cubicBezTo>
                                <a:pt x="997" y="1186"/>
                                <a:pt x="990" y="1148"/>
                                <a:pt x="959" y="1119"/>
                              </a:cubicBezTo>
                              <a:cubicBezTo>
                                <a:pt x="931" y="1094"/>
                                <a:pt x="899" y="1090"/>
                                <a:pt x="864" y="1092"/>
                              </a:cubicBezTo>
                              <a:cubicBezTo>
                                <a:pt x="846" y="1093"/>
                                <a:pt x="842" y="1092"/>
                                <a:pt x="832" y="1098"/>
                              </a:cubicBezTo>
                            </a:path>
                            <a:path w="12745" h="1444" extrusionOk="0">
                              <a:moveTo>
                                <a:pt x="1740" y="313"/>
                              </a:moveTo>
                              <a:cubicBezTo>
                                <a:pt x="1738" y="303"/>
                                <a:pt x="1738" y="300"/>
                                <a:pt x="1736" y="293"/>
                              </a:cubicBezTo>
                              <a:cubicBezTo>
                                <a:pt x="1735" y="311"/>
                                <a:pt x="1735" y="330"/>
                                <a:pt x="1734" y="349"/>
                              </a:cubicBezTo>
                              <a:cubicBezTo>
                                <a:pt x="1732" y="394"/>
                                <a:pt x="1732" y="439"/>
                                <a:pt x="1743" y="483"/>
                              </a:cubicBezTo>
                              <a:cubicBezTo>
                                <a:pt x="1752" y="518"/>
                                <a:pt x="1768" y="558"/>
                                <a:pt x="1803" y="573"/>
                              </a:cubicBezTo>
                              <a:cubicBezTo>
                                <a:pt x="1833" y="586"/>
                                <a:pt x="1867" y="571"/>
                                <a:pt x="1885" y="545"/>
                              </a:cubicBezTo>
                              <a:cubicBezTo>
                                <a:pt x="1907" y="513"/>
                                <a:pt x="1915" y="474"/>
                                <a:pt x="1919" y="437"/>
                              </a:cubicBezTo>
                              <a:cubicBezTo>
                                <a:pt x="1924" y="392"/>
                                <a:pt x="1929" y="340"/>
                                <a:pt x="1919" y="296"/>
                              </a:cubicBezTo>
                              <a:cubicBezTo>
                                <a:pt x="1919" y="320"/>
                                <a:pt x="1921" y="342"/>
                                <a:pt x="1925" y="366"/>
                              </a:cubicBezTo>
                              <a:cubicBezTo>
                                <a:pt x="1933" y="417"/>
                                <a:pt x="1942" y="468"/>
                                <a:pt x="1954" y="518"/>
                              </a:cubicBezTo>
                              <a:cubicBezTo>
                                <a:pt x="1961" y="545"/>
                                <a:pt x="1966" y="572"/>
                                <a:pt x="1981" y="596"/>
                              </a:cubicBezTo>
                              <a:cubicBezTo>
                                <a:pt x="1983" y="599"/>
                                <a:pt x="1986" y="602"/>
                                <a:pt x="1988" y="605"/>
                              </a:cubicBezTo>
                            </a:path>
                            <a:path w="12745" h="1444" extrusionOk="0">
                              <a:moveTo>
                                <a:pt x="2162" y="121"/>
                              </a:moveTo>
                              <a:cubicBezTo>
                                <a:pt x="2143" y="123"/>
                                <a:pt x="2134" y="147"/>
                                <a:pt x="2129" y="167"/>
                              </a:cubicBezTo>
                              <a:cubicBezTo>
                                <a:pt x="2116" y="216"/>
                                <a:pt x="2112" y="270"/>
                                <a:pt x="2111" y="321"/>
                              </a:cubicBezTo>
                              <a:cubicBezTo>
                                <a:pt x="2110" y="389"/>
                                <a:pt x="2117" y="462"/>
                                <a:pt x="2139" y="527"/>
                              </a:cubicBezTo>
                              <a:cubicBezTo>
                                <a:pt x="2151" y="562"/>
                                <a:pt x="2168" y="576"/>
                                <a:pt x="2201" y="590"/>
                              </a:cubicBezTo>
                            </a:path>
                            <a:path w="12745" h="1444" extrusionOk="0">
                              <a:moveTo>
                                <a:pt x="2277" y="286"/>
                              </a:moveTo>
                              <a:cubicBezTo>
                                <a:pt x="2285" y="322"/>
                                <a:pt x="2295" y="355"/>
                                <a:pt x="2306" y="390"/>
                              </a:cubicBezTo>
                              <a:cubicBezTo>
                                <a:pt x="2319" y="431"/>
                                <a:pt x="2334" y="472"/>
                                <a:pt x="2350" y="512"/>
                              </a:cubicBezTo>
                              <a:cubicBezTo>
                                <a:pt x="2358" y="531"/>
                                <a:pt x="2364" y="544"/>
                                <a:pt x="2378" y="559"/>
                              </a:cubicBezTo>
                            </a:path>
                            <a:path w="12745" h="1444" extrusionOk="0">
                              <a:moveTo>
                                <a:pt x="2385" y="255"/>
                              </a:moveTo>
                              <a:cubicBezTo>
                                <a:pt x="2364" y="271"/>
                                <a:pt x="2356" y="293"/>
                                <a:pt x="2349" y="319"/>
                              </a:cubicBezTo>
                              <a:cubicBezTo>
                                <a:pt x="2338" y="361"/>
                                <a:pt x="2332" y="405"/>
                                <a:pt x="2320" y="447"/>
                              </a:cubicBezTo>
                              <a:cubicBezTo>
                                <a:pt x="2311" y="477"/>
                                <a:pt x="2304" y="510"/>
                                <a:pt x="2290" y="538"/>
                              </a:cubicBezTo>
                              <a:cubicBezTo>
                                <a:pt x="2288" y="542"/>
                                <a:pt x="2285" y="545"/>
                                <a:pt x="2283" y="549"/>
                              </a:cubicBezTo>
                            </a:path>
                            <a:path w="12745" h="1444" extrusionOk="0">
                              <a:moveTo>
                                <a:pt x="2424" y="294"/>
                              </a:moveTo>
                              <a:cubicBezTo>
                                <a:pt x="2443" y="310"/>
                                <a:pt x="2451" y="336"/>
                                <a:pt x="2457" y="362"/>
                              </a:cubicBezTo>
                              <a:cubicBezTo>
                                <a:pt x="2465" y="400"/>
                                <a:pt x="2473" y="438"/>
                                <a:pt x="2478" y="477"/>
                              </a:cubicBezTo>
                              <a:cubicBezTo>
                                <a:pt x="2480" y="496"/>
                                <a:pt x="2480" y="514"/>
                                <a:pt x="2479" y="533"/>
                              </a:cubicBezTo>
                            </a:path>
                            <a:path w="12745" h="1444" extrusionOk="0">
                              <a:moveTo>
                                <a:pt x="2400" y="436"/>
                              </a:moveTo>
                              <a:cubicBezTo>
                                <a:pt x="2416" y="446"/>
                                <a:pt x="2434" y="456"/>
                                <a:pt x="2452" y="460"/>
                              </a:cubicBezTo>
                              <a:cubicBezTo>
                                <a:pt x="2485" y="467"/>
                                <a:pt x="2516" y="457"/>
                                <a:pt x="2547" y="447"/>
                              </a:cubicBezTo>
                            </a:path>
                            <a:path w="12745" h="1444" extrusionOk="0">
                              <a:moveTo>
                                <a:pt x="2687" y="243"/>
                              </a:moveTo>
                              <a:cubicBezTo>
                                <a:pt x="2689" y="282"/>
                                <a:pt x="2691" y="320"/>
                                <a:pt x="2692" y="359"/>
                              </a:cubicBezTo>
                              <a:cubicBezTo>
                                <a:pt x="2693" y="405"/>
                                <a:pt x="2700" y="450"/>
                                <a:pt x="2708" y="496"/>
                              </a:cubicBezTo>
                              <a:cubicBezTo>
                                <a:pt x="2712" y="518"/>
                                <a:pt x="2715" y="530"/>
                                <a:pt x="2727" y="547"/>
                              </a:cubicBezTo>
                              <a:cubicBezTo>
                                <a:pt x="2746" y="535"/>
                                <a:pt x="2746" y="513"/>
                                <a:pt x="2751" y="490"/>
                              </a:cubicBezTo>
                              <a:cubicBezTo>
                                <a:pt x="2757" y="464"/>
                                <a:pt x="2763" y="433"/>
                                <a:pt x="2780" y="413"/>
                              </a:cubicBezTo>
                              <a:cubicBezTo>
                                <a:pt x="2796" y="394"/>
                                <a:pt x="2818" y="409"/>
                                <a:pt x="2831" y="425"/>
                              </a:cubicBezTo>
                              <a:cubicBezTo>
                                <a:pt x="2850" y="449"/>
                                <a:pt x="2860" y="484"/>
                                <a:pt x="2871" y="512"/>
                              </a:cubicBezTo>
                              <a:cubicBezTo>
                                <a:pt x="2881" y="537"/>
                                <a:pt x="2876" y="554"/>
                                <a:pt x="2901" y="561"/>
                              </a:cubicBezTo>
                            </a:path>
                            <a:path w="12745" h="1444" extrusionOk="0">
                              <a:moveTo>
                                <a:pt x="2900" y="118"/>
                              </a:moveTo>
                              <a:cubicBezTo>
                                <a:pt x="2921" y="145"/>
                                <a:pt x="2942" y="173"/>
                                <a:pt x="2963" y="201"/>
                              </a:cubicBezTo>
                              <a:cubicBezTo>
                                <a:pt x="3004" y="256"/>
                                <a:pt x="3052" y="308"/>
                                <a:pt x="3089" y="366"/>
                              </a:cubicBezTo>
                              <a:cubicBezTo>
                                <a:pt x="3121" y="417"/>
                                <a:pt x="3149" y="477"/>
                                <a:pt x="3143" y="538"/>
                              </a:cubicBezTo>
                              <a:cubicBezTo>
                                <a:pt x="3138" y="586"/>
                                <a:pt x="3108" y="625"/>
                                <a:pt x="3072" y="654"/>
                              </a:cubicBezTo>
                              <a:cubicBezTo>
                                <a:pt x="3066" y="658"/>
                                <a:pt x="3059" y="663"/>
                                <a:pt x="3053" y="667"/>
                              </a:cubicBezTo>
                            </a:path>
                            <a:path w="12745" h="1444" extrusionOk="0">
                              <a:moveTo>
                                <a:pt x="3428" y="377"/>
                              </a:moveTo>
                              <a:cubicBezTo>
                                <a:pt x="3422" y="392"/>
                                <a:pt x="3417" y="410"/>
                                <a:pt x="3434" y="422"/>
                              </a:cubicBezTo>
                              <a:cubicBezTo>
                                <a:pt x="3446" y="431"/>
                                <a:pt x="3476" y="435"/>
                                <a:pt x="3491" y="436"/>
                              </a:cubicBezTo>
                              <a:cubicBezTo>
                                <a:pt x="3511" y="437"/>
                                <a:pt x="3530" y="438"/>
                                <a:pt x="3549" y="430"/>
                              </a:cubicBezTo>
                            </a:path>
                            <a:path w="12745" h="1444" extrusionOk="0">
                              <a:moveTo>
                                <a:pt x="3679" y="260"/>
                              </a:moveTo>
                              <a:cubicBezTo>
                                <a:pt x="3677" y="279"/>
                                <a:pt x="3676" y="297"/>
                                <a:pt x="3677" y="317"/>
                              </a:cubicBezTo>
                              <a:cubicBezTo>
                                <a:pt x="3679" y="352"/>
                                <a:pt x="3688" y="388"/>
                                <a:pt x="3698" y="422"/>
                              </a:cubicBezTo>
                              <a:cubicBezTo>
                                <a:pt x="3707" y="454"/>
                                <a:pt x="3716" y="486"/>
                                <a:pt x="3737" y="512"/>
                              </a:cubicBezTo>
                              <a:cubicBezTo>
                                <a:pt x="3751" y="529"/>
                                <a:pt x="3771" y="538"/>
                                <a:pt x="3789" y="521"/>
                              </a:cubicBezTo>
                              <a:cubicBezTo>
                                <a:pt x="3813" y="499"/>
                                <a:pt x="3824" y="454"/>
                                <a:pt x="3829" y="424"/>
                              </a:cubicBezTo>
                              <a:cubicBezTo>
                                <a:pt x="3836" y="382"/>
                                <a:pt x="3836" y="339"/>
                                <a:pt x="3836" y="296"/>
                              </a:cubicBezTo>
                              <a:cubicBezTo>
                                <a:pt x="3836" y="290"/>
                                <a:pt x="3836" y="283"/>
                                <a:pt x="3836" y="277"/>
                              </a:cubicBezTo>
                              <a:cubicBezTo>
                                <a:pt x="3836" y="258"/>
                                <a:pt x="3838" y="327"/>
                                <a:pt x="3839" y="333"/>
                              </a:cubicBezTo>
                              <a:cubicBezTo>
                                <a:pt x="3843" y="377"/>
                                <a:pt x="3848" y="422"/>
                                <a:pt x="3857" y="465"/>
                              </a:cubicBezTo>
                              <a:cubicBezTo>
                                <a:pt x="3863" y="493"/>
                                <a:pt x="3869" y="524"/>
                                <a:pt x="3888" y="547"/>
                              </a:cubicBezTo>
                              <a:cubicBezTo>
                                <a:pt x="3891" y="549"/>
                                <a:pt x="3893" y="552"/>
                                <a:pt x="3896" y="554"/>
                              </a:cubicBezTo>
                            </a:path>
                            <a:path w="12745" h="1444" extrusionOk="0">
                              <a:moveTo>
                                <a:pt x="4058" y="135"/>
                              </a:moveTo>
                              <a:cubicBezTo>
                                <a:pt x="4054" y="132"/>
                                <a:pt x="4049" y="130"/>
                                <a:pt x="4045" y="127"/>
                              </a:cubicBezTo>
                              <a:cubicBezTo>
                                <a:pt x="4030" y="134"/>
                                <a:pt x="4021" y="156"/>
                                <a:pt x="4018" y="174"/>
                              </a:cubicBezTo>
                              <a:cubicBezTo>
                                <a:pt x="4009" y="220"/>
                                <a:pt x="4008" y="273"/>
                                <a:pt x="4009" y="320"/>
                              </a:cubicBezTo>
                              <a:cubicBezTo>
                                <a:pt x="4010" y="379"/>
                                <a:pt x="4016" y="443"/>
                                <a:pt x="4048" y="494"/>
                              </a:cubicBezTo>
                              <a:cubicBezTo>
                                <a:pt x="4061" y="515"/>
                                <a:pt x="4070" y="515"/>
                                <a:pt x="4092" y="518"/>
                              </a:cubicBezTo>
                            </a:path>
                            <a:path w="12745" h="1444" extrusionOk="0">
                              <a:moveTo>
                                <a:pt x="4160" y="244"/>
                              </a:moveTo>
                              <a:cubicBezTo>
                                <a:pt x="4153" y="268"/>
                                <a:pt x="4163" y="301"/>
                                <a:pt x="4173" y="325"/>
                              </a:cubicBezTo>
                              <a:cubicBezTo>
                                <a:pt x="4189" y="364"/>
                                <a:pt x="4211" y="407"/>
                                <a:pt x="4244" y="434"/>
                              </a:cubicBezTo>
                              <a:cubicBezTo>
                                <a:pt x="4264" y="448"/>
                                <a:pt x="4271" y="452"/>
                                <a:pt x="4287" y="456"/>
                              </a:cubicBezTo>
                            </a:path>
                            <a:path w="12745" h="1444" extrusionOk="0">
                              <a:moveTo>
                                <a:pt x="4328" y="237"/>
                              </a:moveTo>
                              <a:cubicBezTo>
                                <a:pt x="4289" y="247"/>
                                <a:pt x="4266" y="268"/>
                                <a:pt x="4242" y="302"/>
                              </a:cubicBezTo>
                              <a:cubicBezTo>
                                <a:pt x="4211" y="346"/>
                                <a:pt x="4185" y="392"/>
                                <a:pt x="4161" y="440"/>
                              </a:cubicBezTo>
                              <a:cubicBezTo>
                                <a:pt x="4150" y="462"/>
                                <a:pt x="4147" y="468"/>
                                <a:pt x="4139" y="481"/>
                              </a:cubicBezTo>
                            </a:path>
                            <a:path w="12745" h="1444" extrusionOk="0">
                              <a:moveTo>
                                <a:pt x="4325" y="37"/>
                              </a:moveTo>
                              <a:cubicBezTo>
                                <a:pt x="4361" y="44"/>
                                <a:pt x="4387" y="68"/>
                                <a:pt x="4412" y="97"/>
                              </a:cubicBezTo>
                              <a:cubicBezTo>
                                <a:pt x="4463" y="154"/>
                                <a:pt x="4509" y="220"/>
                                <a:pt x="4548" y="286"/>
                              </a:cubicBezTo>
                              <a:cubicBezTo>
                                <a:pt x="4582" y="344"/>
                                <a:pt x="4616" y="419"/>
                                <a:pt x="4608" y="489"/>
                              </a:cubicBezTo>
                              <a:cubicBezTo>
                                <a:pt x="4601" y="550"/>
                                <a:pt x="4568" y="598"/>
                                <a:pt x="4517" y="631"/>
                              </a:cubicBezTo>
                              <a:cubicBezTo>
                                <a:pt x="4473" y="654"/>
                                <a:pt x="4457" y="662"/>
                                <a:pt x="4426" y="674"/>
                              </a:cubicBezTo>
                            </a:path>
                            <a:path w="12745" h="1444" extrusionOk="0">
                              <a:moveTo>
                                <a:pt x="2160" y="864"/>
                              </a:moveTo>
                              <a:cubicBezTo>
                                <a:pt x="2187" y="859"/>
                                <a:pt x="2212" y="847"/>
                                <a:pt x="2240" y="845"/>
                              </a:cubicBezTo>
                              <a:cubicBezTo>
                                <a:pt x="2312" y="839"/>
                                <a:pt x="2387" y="842"/>
                                <a:pt x="2460" y="841"/>
                              </a:cubicBezTo>
                              <a:cubicBezTo>
                                <a:pt x="2711" y="839"/>
                                <a:pt x="2960" y="835"/>
                                <a:pt x="3210" y="817"/>
                              </a:cubicBezTo>
                              <a:cubicBezTo>
                                <a:pt x="3487" y="798"/>
                                <a:pt x="3759" y="749"/>
                                <a:pt x="4034" y="712"/>
                              </a:cubicBezTo>
                              <a:cubicBezTo>
                                <a:pt x="4115" y="701"/>
                                <a:pt x="4196" y="695"/>
                                <a:pt x="4277" y="694"/>
                              </a:cubicBezTo>
                              <a:cubicBezTo>
                                <a:pt x="4273" y="696"/>
                                <a:pt x="4245" y="712"/>
                                <a:pt x="4226" y="720"/>
                              </a:cubicBezTo>
                              <a:cubicBezTo>
                                <a:pt x="4217" y="724"/>
                                <a:pt x="4209" y="727"/>
                                <a:pt x="4200" y="731"/>
                              </a:cubicBezTo>
                            </a:path>
                            <a:path w="12745" h="1444" extrusionOk="0">
                              <a:moveTo>
                                <a:pt x="3277" y="1029"/>
                              </a:moveTo>
                              <a:cubicBezTo>
                                <a:pt x="3279" y="1053"/>
                                <a:pt x="3285" y="1075"/>
                                <a:pt x="3291" y="1099"/>
                              </a:cubicBezTo>
                              <a:cubicBezTo>
                                <a:pt x="3303" y="1144"/>
                                <a:pt x="3316" y="1196"/>
                                <a:pt x="3339" y="1237"/>
                              </a:cubicBezTo>
                              <a:cubicBezTo>
                                <a:pt x="3342" y="1241"/>
                                <a:pt x="3344" y="1244"/>
                                <a:pt x="3347" y="1248"/>
                              </a:cubicBezTo>
                              <a:cubicBezTo>
                                <a:pt x="3357" y="1226"/>
                                <a:pt x="3355" y="1203"/>
                                <a:pt x="3361" y="1179"/>
                              </a:cubicBezTo>
                              <a:cubicBezTo>
                                <a:pt x="3366" y="1161"/>
                                <a:pt x="3373" y="1123"/>
                                <a:pt x="3396" y="1118"/>
                              </a:cubicBezTo>
                              <a:cubicBezTo>
                                <a:pt x="3424" y="1111"/>
                                <a:pt x="3441" y="1149"/>
                                <a:pt x="3450" y="1167"/>
                              </a:cubicBezTo>
                              <a:cubicBezTo>
                                <a:pt x="3467" y="1200"/>
                                <a:pt x="3473" y="1247"/>
                                <a:pt x="3498" y="1276"/>
                              </a:cubicBezTo>
                              <a:cubicBezTo>
                                <a:pt x="3510" y="1286"/>
                                <a:pt x="3514" y="1289"/>
                                <a:pt x="3525" y="1284"/>
                              </a:cubicBezTo>
                            </a:path>
                            <a:path w="12745" h="1444" extrusionOk="0">
                              <a:moveTo>
                                <a:pt x="5050" y="567"/>
                              </a:moveTo>
                              <a:cubicBezTo>
                                <a:pt x="5062" y="593"/>
                                <a:pt x="5075" y="619"/>
                                <a:pt x="5085" y="646"/>
                              </a:cubicBezTo>
                              <a:cubicBezTo>
                                <a:pt x="5097" y="681"/>
                                <a:pt x="5108" y="715"/>
                                <a:pt x="5113" y="752"/>
                              </a:cubicBezTo>
                              <a:cubicBezTo>
                                <a:pt x="5116" y="773"/>
                                <a:pt x="5119" y="792"/>
                                <a:pt x="5099" y="799"/>
                              </a:cubicBezTo>
                            </a:path>
                            <a:path w="12745" h="1444" extrusionOk="0">
                              <a:moveTo>
                                <a:pt x="4951" y="667"/>
                              </a:moveTo>
                              <a:cubicBezTo>
                                <a:pt x="4976" y="679"/>
                                <a:pt x="5001" y="680"/>
                                <a:pt x="5029" y="682"/>
                              </a:cubicBezTo>
                              <a:cubicBezTo>
                                <a:pt x="5074" y="685"/>
                                <a:pt x="5119" y="687"/>
                                <a:pt x="5165" y="684"/>
                              </a:cubicBezTo>
                              <a:cubicBezTo>
                                <a:pt x="5195" y="682"/>
                                <a:pt x="5226" y="681"/>
                                <a:pt x="5252" y="667"/>
                              </a:cubicBezTo>
                              <a:cubicBezTo>
                                <a:pt x="5264" y="661"/>
                                <a:pt x="5273" y="650"/>
                                <a:pt x="5282" y="640"/>
                              </a:cubicBezTo>
                            </a:path>
                            <a:path w="12745" h="1444" extrusionOk="0">
                              <a:moveTo>
                                <a:pt x="5575" y="805"/>
                              </a:moveTo>
                              <a:cubicBezTo>
                                <a:pt x="5596" y="785"/>
                                <a:pt x="5603" y="778"/>
                                <a:pt x="5619" y="753"/>
                              </a:cubicBezTo>
                              <a:cubicBezTo>
                                <a:pt x="5644" y="715"/>
                                <a:pt x="5652" y="675"/>
                                <a:pt x="5662" y="630"/>
                              </a:cubicBezTo>
                              <a:cubicBezTo>
                                <a:pt x="5675" y="569"/>
                                <a:pt x="5672" y="510"/>
                                <a:pt x="5672" y="448"/>
                              </a:cubicBezTo>
                              <a:cubicBezTo>
                                <a:pt x="5672" y="404"/>
                                <a:pt x="5670" y="359"/>
                                <a:pt x="5654" y="317"/>
                              </a:cubicBezTo>
                              <a:cubicBezTo>
                                <a:pt x="5651" y="314"/>
                                <a:pt x="5648" y="312"/>
                                <a:pt x="5645" y="309"/>
                              </a:cubicBezTo>
                              <a:cubicBezTo>
                                <a:pt x="5627" y="335"/>
                                <a:pt x="5617" y="358"/>
                                <a:pt x="5610" y="395"/>
                              </a:cubicBezTo>
                              <a:cubicBezTo>
                                <a:pt x="5599" y="455"/>
                                <a:pt x="5596" y="515"/>
                                <a:pt x="5601" y="576"/>
                              </a:cubicBezTo>
                              <a:cubicBezTo>
                                <a:pt x="5604" y="615"/>
                                <a:pt x="5615" y="713"/>
                                <a:pt x="5662" y="730"/>
                              </a:cubicBezTo>
                              <a:cubicBezTo>
                                <a:pt x="5696" y="742"/>
                                <a:pt x="5719" y="734"/>
                                <a:pt x="5746" y="710"/>
                              </a:cubicBezTo>
                              <a:cubicBezTo>
                                <a:pt x="5780" y="680"/>
                                <a:pt x="5797" y="637"/>
                                <a:pt x="5806" y="594"/>
                              </a:cubicBezTo>
                              <a:cubicBezTo>
                                <a:pt x="5818" y="542"/>
                                <a:pt x="5814" y="530"/>
                                <a:pt x="5823" y="477"/>
                              </a:cubicBezTo>
                              <a:cubicBezTo>
                                <a:pt x="5821" y="517"/>
                                <a:pt x="5817" y="560"/>
                                <a:pt x="5823" y="600"/>
                              </a:cubicBezTo>
                              <a:cubicBezTo>
                                <a:pt x="5828" y="635"/>
                                <a:pt x="5839" y="651"/>
                                <a:pt x="5858" y="676"/>
                              </a:cubicBezTo>
                              <a:cubicBezTo>
                                <a:pt x="5883" y="663"/>
                                <a:pt x="5897" y="663"/>
                                <a:pt x="5914" y="633"/>
                              </a:cubicBezTo>
                              <a:cubicBezTo>
                                <a:pt x="5933" y="601"/>
                                <a:pt x="5945" y="559"/>
                                <a:pt x="5959" y="524"/>
                              </a:cubicBezTo>
                              <a:cubicBezTo>
                                <a:pt x="5972" y="493"/>
                                <a:pt x="5980" y="495"/>
                                <a:pt x="5994" y="483"/>
                              </a:cubicBezTo>
                              <a:cubicBezTo>
                                <a:pt x="6013" y="521"/>
                                <a:pt x="6021" y="555"/>
                                <a:pt x="6029" y="598"/>
                              </a:cubicBezTo>
                              <a:cubicBezTo>
                                <a:pt x="6034" y="627"/>
                                <a:pt x="6035" y="665"/>
                                <a:pt x="6051" y="690"/>
                              </a:cubicBezTo>
                              <a:cubicBezTo>
                                <a:pt x="6056" y="692"/>
                                <a:pt x="6060" y="695"/>
                                <a:pt x="6065" y="697"/>
                              </a:cubicBezTo>
                              <a:cubicBezTo>
                                <a:pt x="6081" y="672"/>
                                <a:pt x="6090" y="651"/>
                                <a:pt x="6100" y="621"/>
                              </a:cubicBezTo>
                              <a:cubicBezTo>
                                <a:pt x="6113" y="581"/>
                                <a:pt x="6125" y="543"/>
                                <a:pt x="6143" y="505"/>
                              </a:cubicBezTo>
                              <a:cubicBezTo>
                                <a:pt x="6159" y="532"/>
                                <a:pt x="6167" y="548"/>
                                <a:pt x="6172" y="585"/>
                              </a:cubicBezTo>
                              <a:cubicBezTo>
                                <a:pt x="6177" y="620"/>
                                <a:pt x="6178" y="665"/>
                                <a:pt x="6201" y="694"/>
                              </a:cubicBezTo>
                              <a:cubicBezTo>
                                <a:pt x="6204" y="694"/>
                                <a:pt x="6206" y="695"/>
                                <a:pt x="6209" y="695"/>
                              </a:cubicBezTo>
                              <a:cubicBezTo>
                                <a:pt x="6227" y="674"/>
                                <a:pt x="6237" y="659"/>
                                <a:pt x="6243" y="629"/>
                              </a:cubicBezTo>
                              <a:cubicBezTo>
                                <a:pt x="6253" y="579"/>
                                <a:pt x="6259" y="527"/>
                                <a:pt x="6276" y="479"/>
                              </a:cubicBezTo>
                              <a:cubicBezTo>
                                <a:pt x="6278" y="475"/>
                                <a:pt x="6280" y="470"/>
                                <a:pt x="6282" y="466"/>
                              </a:cubicBezTo>
                              <a:cubicBezTo>
                                <a:pt x="6299" y="491"/>
                                <a:pt x="6305" y="514"/>
                                <a:pt x="6317" y="547"/>
                              </a:cubicBezTo>
                              <a:cubicBezTo>
                                <a:pt x="6333" y="592"/>
                                <a:pt x="6356" y="649"/>
                                <a:pt x="6406" y="663"/>
                              </a:cubicBezTo>
                              <a:cubicBezTo>
                                <a:pt x="6440" y="673"/>
                                <a:pt x="6481" y="654"/>
                                <a:pt x="6509" y="636"/>
                              </a:cubicBezTo>
                              <a:cubicBezTo>
                                <a:pt x="6519" y="630"/>
                                <a:pt x="6566" y="592"/>
                                <a:pt x="6557" y="575"/>
                              </a:cubicBezTo>
                              <a:cubicBezTo>
                                <a:pt x="6544" y="551"/>
                                <a:pt x="6533" y="570"/>
                                <a:pt x="6511" y="567"/>
                              </a:cubicBezTo>
                            </a:path>
                            <a:path w="12745" h="1444" extrusionOk="0">
                              <a:moveTo>
                                <a:pt x="5533" y="958"/>
                              </a:moveTo>
                              <a:cubicBezTo>
                                <a:pt x="5533" y="982"/>
                                <a:pt x="5540" y="1003"/>
                                <a:pt x="5545" y="1027"/>
                              </a:cubicBezTo>
                              <a:cubicBezTo>
                                <a:pt x="5551" y="1059"/>
                                <a:pt x="5558" y="1090"/>
                                <a:pt x="5564" y="1122"/>
                              </a:cubicBezTo>
                              <a:cubicBezTo>
                                <a:pt x="5568" y="1143"/>
                                <a:pt x="5571" y="1165"/>
                                <a:pt x="5575" y="1186"/>
                              </a:cubicBezTo>
                              <a:cubicBezTo>
                                <a:pt x="5587" y="1157"/>
                                <a:pt x="5591" y="1126"/>
                                <a:pt x="5606" y="1097"/>
                              </a:cubicBezTo>
                              <a:cubicBezTo>
                                <a:pt x="5617" y="1075"/>
                                <a:pt x="5632" y="1052"/>
                                <a:pt x="5659" y="1053"/>
                              </a:cubicBezTo>
                              <a:cubicBezTo>
                                <a:pt x="5690" y="1054"/>
                                <a:pt x="5715" y="1086"/>
                                <a:pt x="5732" y="1108"/>
                              </a:cubicBezTo>
                              <a:cubicBezTo>
                                <a:pt x="5738" y="1116"/>
                                <a:pt x="5758" y="1164"/>
                                <a:pt x="5772" y="1155"/>
                              </a:cubicBezTo>
                              <a:cubicBezTo>
                                <a:pt x="5772" y="1152"/>
                                <a:pt x="5772" y="1150"/>
                                <a:pt x="5772" y="1147"/>
                              </a:cubicBezTo>
                            </a:path>
                            <a:path w="12745" h="1444" extrusionOk="0">
                              <a:moveTo>
                                <a:pt x="5804" y="1004"/>
                              </a:moveTo>
                              <a:cubicBezTo>
                                <a:pt x="5816" y="995"/>
                                <a:pt x="5831" y="1012"/>
                                <a:pt x="5847" y="1022"/>
                              </a:cubicBezTo>
                              <a:cubicBezTo>
                                <a:pt x="5873" y="1037"/>
                                <a:pt x="5901" y="1049"/>
                                <a:pt x="5932" y="1051"/>
                              </a:cubicBezTo>
                              <a:cubicBezTo>
                                <a:pt x="5957" y="1052"/>
                                <a:pt x="5985" y="1051"/>
                                <a:pt x="6007" y="1037"/>
                              </a:cubicBezTo>
                              <a:cubicBezTo>
                                <a:pt x="6011" y="1033"/>
                                <a:pt x="6015" y="1030"/>
                                <a:pt x="6019" y="1026"/>
                              </a:cubicBezTo>
                            </a:path>
                            <a:path w="12745" h="1444" extrusionOk="0">
                              <a:moveTo>
                                <a:pt x="5978" y="926"/>
                              </a:moveTo>
                              <a:cubicBezTo>
                                <a:pt x="5975" y="949"/>
                                <a:pt x="5980" y="951"/>
                                <a:pt x="6001" y="964"/>
                              </a:cubicBezTo>
                              <a:cubicBezTo>
                                <a:pt x="6029" y="981"/>
                                <a:pt x="6060" y="986"/>
                                <a:pt x="6092" y="993"/>
                              </a:cubicBezTo>
                              <a:cubicBezTo>
                                <a:pt x="6109" y="997"/>
                                <a:pt x="6146" y="999"/>
                                <a:pt x="6156" y="1016"/>
                              </a:cubicBezTo>
                              <a:cubicBezTo>
                                <a:pt x="6165" y="1031"/>
                                <a:pt x="6139" y="1055"/>
                                <a:pt x="6131" y="1064"/>
                              </a:cubicBezTo>
                              <a:cubicBezTo>
                                <a:pt x="6111" y="1088"/>
                                <a:pt x="6090" y="1113"/>
                                <a:pt x="6068" y="1135"/>
                              </a:cubicBezTo>
                              <a:cubicBezTo>
                                <a:pt x="6054" y="1147"/>
                                <a:pt x="6051" y="1150"/>
                                <a:pt x="6043" y="1158"/>
                              </a:cubicBezTo>
                            </a:path>
                            <a:path w="12745" h="1444" extrusionOk="0">
                              <a:moveTo>
                                <a:pt x="6218" y="962"/>
                              </a:moveTo>
                              <a:cubicBezTo>
                                <a:pt x="6227" y="951"/>
                                <a:pt x="6229" y="947"/>
                                <a:pt x="6238" y="946"/>
                              </a:cubicBezTo>
                              <a:cubicBezTo>
                                <a:pt x="6256" y="968"/>
                                <a:pt x="6254" y="986"/>
                                <a:pt x="6264" y="1014"/>
                              </a:cubicBezTo>
                              <a:cubicBezTo>
                                <a:pt x="6275" y="1043"/>
                                <a:pt x="6293" y="1072"/>
                                <a:pt x="6327" y="1075"/>
                              </a:cubicBezTo>
                              <a:cubicBezTo>
                                <a:pt x="6359" y="1078"/>
                                <a:pt x="6395" y="1056"/>
                                <a:pt x="6410" y="1028"/>
                              </a:cubicBezTo>
                              <a:cubicBezTo>
                                <a:pt x="6428" y="995"/>
                                <a:pt x="6421" y="962"/>
                                <a:pt x="6395" y="936"/>
                              </a:cubicBezTo>
                              <a:cubicBezTo>
                                <a:pt x="6374" y="915"/>
                                <a:pt x="6341" y="905"/>
                                <a:pt x="6312" y="906"/>
                              </a:cubicBezTo>
                              <a:cubicBezTo>
                                <a:pt x="6297" y="908"/>
                                <a:pt x="6293" y="908"/>
                                <a:pt x="6285" y="913"/>
                              </a:cubicBezTo>
                            </a:path>
                            <a:path w="12745" h="1444" extrusionOk="0">
                              <a:moveTo>
                                <a:pt x="6944" y="287"/>
                              </a:moveTo>
                              <a:cubicBezTo>
                                <a:pt x="6932" y="283"/>
                                <a:pt x="6934" y="311"/>
                                <a:pt x="6933" y="331"/>
                              </a:cubicBezTo>
                              <a:cubicBezTo>
                                <a:pt x="6931" y="362"/>
                                <a:pt x="6931" y="394"/>
                                <a:pt x="6936" y="425"/>
                              </a:cubicBezTo>
                              <a:cubicBezTo>
                                <a:pt x="6941" y="460"/>
                                <a:pt x="6953" y="494"/>
                                <a:pt x="6971" y="524"/>
                              </a:cubicBezTo>
                              <a:cubicBezTo>
                                <a:pt x="6983" y="544"/>
                                <a:pt x="7002" y="566"/>
                                <a:pt x="7026" y="571"/>
                              </a:cubicBezTo>
                              <a:cubicBezTo>
                                <a:pt x="7044" y="575"/>
                                <a:pt x="7060" y="560"/>
                                <a:pt x="7069" y="547"/>
                              </a:cubicBezTo>
                              <a:cubicBezTo>
                                <a:pt x="7082" y="529"/>
                                <a:pt x="7086" y="504"/>
                                <a:pt x="7091" y="483"/>
                              </a:cubicBezTo>
                              <a:cubicBezTo>
                                <a:pt x="7095" y="464"/>
                                <a:pt x="7099" y="443"/>
                                <a:pt x="7100" y="424"/>
                              </a:cubicBezTo>
                              <a:cubicBezTo>
                                <a:pt x="7101" y="409"/>
                                <a:pt x="7100" y="394"/>
                                <a:pt x="7102" y="379"/>
                              </a:cubicBezTo>
                              <a:cubicBezTo>
                                <a:pt x="7104" y="366"/>
                                <a:pt x="7108" y="353"/>
                                <a:pt x="7111" y="340"/>
                              </a:cubicBezTo>
                              <a:cubicBezTo>
                                <a:pt x="7114" y="326"/>
                                <a:pt x="7116" y="313"/>
                                <a:pt x="7119" y="299"/>
                              </a:cubicBezTo>
                              <a:cubicBezTo>
                                <a:pt x="7120" y="296"/>
                                <a:pt x="7120" y="294"/>
                                <a:pt x="7121" y="291"/>
                              </a:cubicBezTo>
                            </a:path>
                            <a:path w="12745" h="1444" extrusionOk="0">
                              <a:moveTo>
                                <a:pt x="7334" y="34"/>
                              </a:moveTo>
                              <a:cubicBezTo>
                                <a:pt x="7328" y="25"/>
                                <a:pt x="7325" y="22"/>
                                <a:pt x="7316" y="21"/>
                              </a:cubicBezTo>
                              <a:cubicBezTo>
                                <a:pt x="7299" y="46"/>
                                <a:pt x="7286" y="69"/>
                                <a:pt x="7278" y="101"/>
                              </a:cubicBezTo>
                              <a:cubicBezTo>
                                <a:pt x="7263" y="162"/>
                                <a:pt x="7254" y="227"/>
                                <a:pt x="7248" y="290"/>
                              </a:cubicBezTo>
                              <a:cubicBezTo>
                                <a:pt x="7241" y="359"/>
                                <a:pt x="7241" y="430"/>
                                <a:pt x="7246" y="499"/>
                              </a:cubicBezTo>
                              <a:cubicBezTo>
                                <a:pt x="7248" y="529"/>
                                <a:pt x="7254" y="581"/>
                                <a:pt x="7283" y="600"/>
                              </a:cubicBezTo>
                              <a:cubicBezTo>
                                <a:pt x="7295" y="602"/>
                                <a:pt x="7299" y="603"/>
                                <a:pt x="7307" y="599"/>
                              </a:cubicBezTo>
                            </a:path>
                            <a:path w="12745" h="1444" extrusionOk="0">
                              <a:moveTo>
                                <a:pt x="7352" y="247"/>
                              </a:moveTo>
                              <a:cubicBezTo>
                                <a:pt x="7360" y="237"/>
                                <a:pt x="7376" y="279"/>
                                <a:pt x="7384" y="298"/>
                              </a:cubicBezTo>
                              <a:cubicBezTo>
                                <a:pt x="7404" y="342"/>
                                <a:pt x="7427" y="383"/>
                                <a:pt x="7448" y="426"/>
                              </a:cubicBezTo>
                              <a:cubicBezTo>
                                <a:pt x="7461" y="453"/>
                                <a:pt x="7471" y="486"/>
                                <a:pt x="7489" y="510"/>
                              </a:cubicBezTo>
                              <a:cubicBezTo>
                                <a:pt x="7492" y="513"/>
                                <a:pt x="7494" y="515"/>
                                <a:pt x="7497" y="518"/>
                              </a:cubicBezTo>
                            </a:path>
                            <a:path w="12745" h="1444" extrusionOk="0">
                              <a:moveTo>
                                <a:pt x="7508" y="277"/>
                              </a:moveTo>
                              <a:cubicBezTo>
                                <a:pt x="7483" y="266"/>
                                <a:pt x="7469" y="270"/>
                                <a:pt x="7452" y="296"/>
                              </a:cubicBezTo>
                              <a:cubicBezTo>
                                <a:pt x="7430" y="329"/>
                                <a:pt x="7414" y="371"/>
                                <a:pt x="7398" y="407"/>
                              </a:cubicBezTo>
                              <a:cubicBezTo>
                                <a:pt x="7383" y="441"/>
                                <a:pt x="7369" y="473"/>
                                <a:pt x="7352" y="506"/>
                              </a:cubicBezTo>
                              <a:cubicBezTo>
                                <a:pt x="7345" y="520"/>
                                <a:pt x="7343" y="524"/>
                                <a:pt x="7339" y="533"/>
                              </a:cubicBezTo>
                            </a:path>
                            <a:path w="12745" h="1444" extrusionOk="0">
                              <a:moveTo>
                                <a:pt x="7560" y="274"/>
                              </a:moveTo>
                              <a:cubicBezTo>
                                <a:pt x="7576" y="301"/>
                                <a:pt x="7579" y="327"/>
                                <a:pt x="7586" y="358"/>
                              </a:cubicBezTo>
                              <a:cubicBezTo>
                                <a:pt x="7594" y="397"/>
                                <a:pt x="7599" y="434"/>
                                <a:pt x="7604" y="473"/>
                              </a:cubicBezTo>
                              <a:cubicBezTo>
                                <a:pt x="7606" y="489"/>
                                <a:pt x="7607" y="493"/>
                                <a:pt x="7605" y="503"/>
                              </a:cubicBezTo>
                            </a:path>
                            <a:path w="12745" h="1444" extrusionOk="0">
                              <a:moveTo>
                                <a:pt x="7540" y="371"/>
                              </a:moveTo>
                              <a:cubicBezTo>
                                <a:pt x="7554" y="361"/>
                                <a:pt x="7564" y="362"/>
                                <a:pt x="7583" y="367"/>
                              </a:cubicBezTo>
                              <a:cubicBezTo>
                                <a:pt x="7605" y="372"/>
                                <a:pt x="7615" y="372"/>
                                <a:pt x="7636" y="363"/>
                              </a:cubicBezTo>
                            </a:path>
                            <a:path w="12745" h="1444" extrusionOk="0">
                              <a:moveTo>
                                <a:pt x="7726" y="231"/>
                              </a:moveTo>
                              <a:cubicBezTo>
                                <a:pt x="7730" y="263"/>
                                <a:pt x="7739" y="293"/>
                                <a:pt x="7744" y="325"/>
                              </a:cubicBezTo>
                              <a:cubicBezTo>
                                <a:pt x="7749" y="361"/>
                                <a:pt x="7753" y="397"/>
                                <a:pt x="7760" y="433"/>
                              </a:cubicBezTo>
                              <a:cubicBezTo>
                                <a:pt x="7763" y="446"/>
                                <a:pt x="7766" y="459"/>
                                <a:pt x="7770" y="472"/>
                              </a:cubicBezTo>
                              <a:cubicBezTo>
                                <a:pt x="7780" y="457"/>
                                <a:pt x="7779" y="441"/>
                                <a:pt x="7783" y="423"/>
                              </a:cubicBezTo>
                              <a:cubicBezTo>
                                <a:pt x="7788" y="402"/>
                                <a:pt x="7795" y="363"/>
                                <a:pt x="7819" y="354"/>
                              </a:cubicBezTo>
                              <a:cubicBezTo>
                                <a:pt x="7836" y="348"/>
                                <a:pt x="7854" y="385"/>
                                <a:pt x="7858" y="395"/>
                              </a:cubicBezTo>
                              <a:cubicBezTo>
                                <a:pt x="7871" y="424"/>
                                <a:pt x="7876" y="457"/>
                                <a:pt x="7886" y="487"/>
                              </a:cubicBezTo>
                              <a:cubicBezTo>
                                <a:pt x="7891" y="502"/>
                                <a:pt x="7894" y="515"/>
                                <a:pt x="7898" y="530"/>
                              </a:cubicBezTo>
                            </a:path>
                            <a:path w="12745" h="1444" extrusionOk="0">
                              <a:moveTo>
                                <a:pt x="7861" y="100"/>
                              </a:moveTo>
                              <a:cubicBezTo>
                                <a:pt x="7869" y="128"/>
                                <a:pt x="7887" y="146"/>
                                <a:pt x="7906" y="169"/>
                              </a:cubicBezTo>
                              <a:cubicBezTo>
                                <a:pt x="7945" y="216"/>
                                <a:pt x="7986" y="263"/>
                                <a:pt x="8020" y="313"/>
                              </a:cubicBezTo>
                              <a:cubicBezTo>
                                <a:pt x="8050" y="357"/>
                                <a:pt x="8076" y="405"/>
                                <a:pt x="8074" y="460"/>
                              </a:cubicBezTo>
                              <a:cubicBezTo>
                                <a:pt x="8073" y="492"/>
                                <a:pt x="8056" y="530"/>
                                <a:pt x="8034" y="553"/>
                              </a:cubicBezTo>
                              <a:cubicBezTo>
                                <a:pt x="8023" y="565"/>
                                <a:pt x="8009" y="571"/>
                                <a:pt x="7995" y="575"/>
                              </a:cubicBezTo>
                            </a:path>
                            <a:path w="12745" h="1444" extrusionOk="0">
                              <a:moveTo>
                                <a:pt x="8230" y="278"/>
                              </a:moveTo>
                              <a:cubicBezTo>
                                <a:pt x="8226" y="300"/>
                                <a:pt x="8232" y="311"/>
                                <a:pt x="8256" y="319"/>
                              </a:cubicBezTo>
                              <a:cubicBezTo>
                                <a:pt x="8277" y="326"/>
                                <a:pt x="8303" y="322"/>
                                <a:pt x="8324" y="319"/>
                              </a:cubicBezTo>
                              <a:cubicBezTo>
                                <a:pt x="8348" y="316"/>
                                <a:pt x="8379" y="312"/>
                                <a:pt x="8402" y="306"/>
                              </a:cubicBezTo>
                              <a:cubicBezTo>
                                <a:pt x="8411" y="300"/>
                                <a:pt x="8415" y="298"/>
                                <a:pt x="8422" y="294"/>
                              </a:cubicBezTo>
                            </a:path>
                            <a:path w="12745" h="1444" extrusionOk="0">
                              <a:moveTo>
                                <a:pt x="8501" y="218"/>
                              </a:moveTo>
                              <a:cubicBezTo>
                                <a:pt x="8502" y="248"/>
                                <a:pt x="8503" y="279"/>
                                <a:pt x="8510" y="308"/>
                              </a:cubicBezTo>
                              <a:cubicBezTo>
                                <a:pt x="8522" y="358"/>
                                <a:pt x="8542" y="412"/>
                                <a:pt x="8573" y="453"/>
                              </a:cubicBezTo>
                              <a:cubicBezTo>
                                <a:pt x="8586" y="470"/>
                                <a:pt x="8608" y="486"/>
                                <a:pt x="8629" y="472"/>
                              </a:cubicBezTo>
                              <a:cubicBezTo>
                                <a:pt x="8657" y="453"/>
                                <a:pt x="8665" y="409"/>
                                <a:pt x="8671" y="379"/>
                              </a:cubicBezTo>
                              <a:cubicBezTo>
                                <a:pt x="8680" y="334"/>
                                <a:pt x="8683" y="289"/>
                                <a:pt x="8688" y="243"/>
                              </a:cubicBezTo>
                              <a:cubicBezTo>
                                <a:pt x="8691" y="219"/>
                                <a:pt x="8693" y="196"/>
                                <a:pt x="8696" y="173"/>
                              </a:cubicBezTo>
                            </a:path>
                            <a:path w="12745" h="1444" extrusionOk="0">
                              <a:moveTo>
                                <a:pt x="8892" y="40"/>
                              </a:moveTo>
                              <a:cubicBezTo>
                                <a:pt x="8862" y="44"/>
                                <a:pt x="8849" y="70"/>
                                <a:pt x="8833" y="95"/>
                              </a:cubicBezTo>
                              <a:cubicBezTo>
                                <a:pt x="8799" y="149"/>
                                <a:pt x="8777" y="209"/>
                                <a:pt x="8765" y="272"/>
                              </a:cubicBezTo>
                              <a:cubicBezTo>
                                <a:pt x="8754" y="326"/>
                                <a:pt x="8750" y="394"/>
                                <a:pt x="8774" y="446"/>
                              </a:cubicBezTo>
                              <a:cubicBezTo>
                                <a:pt x="8790" y="482"/>
                                <a:pt x="8813" y="494"/>
                                <a:pt x="8849" y="496"/>
                              </a:cubicBezTo>
                            </a:path>
                            <a:path w="12745" h="1444" extrusionOk="0">
                              <a:moveTo>
                                <a:pt x="8941" y="204"/>
                              </a:moveTo>
                              <a:cubicBezTo>
                                <a:pt x="8934" y="242"/>
                                <a:pt x="8937" y="270"/>
                                <a:pt x="8947" y="308"/>
                              </a:cubicBezTo>
                              <a:cubicBezTo>
                                <a:pt x="8958" y="346"/>
                                <a:pt x="8977" y="393"/>
                                <a:pt x="9007" y="421"/>
                              </a:cubicBezTo>
                              <a:cubicBezTo>
                                <a:pt x="9023" y="430"/>
                                <a:pt x="9028" y="433"/>
                                <a:pt x="9040" y="436"/>
                              </a:cubicBezTo>
                            </a:path>
                            <a:path w="12745" h="1444" extrusionOk="0">
                              <a:moveTo>
                                <a:pt x="9064" y="197"/>
                              </a:moveTo>
                              <a:cubicBezTo>
                                <a:pt x="9017" y="222"/>
                                <a:pt x="8985" y="255"/>
                                <a:pt x="8950" y="296"/>
                              </a:cubicBezTo>
                              <a:cubicBezTo>
                                <a:pt x="8918" y="333"/>
                                <a:pt x="8887" y="376"/>
                                <a:pt x="8871" y="423"/>
                              </a:cubicBezTo>
                              <a:cubicBezTo>
                                <a:pt x="8870" y="429"/>
                                <a:pt x="8869" y="436"/>
                                <a:pt x="8868" y="442"/>
                              </a:cubicBezTo>
                            </a:path>
                            <a:path w="12745" h="1444" extrusionOk="0">
                              <a:moveTo>
                                <a:pt x="9151" y="0"/>
                              </a:moveTo>
                              <a:cubicBezTo>
                                <a:pt x="9203" y="40"/>
                                <a:pt x="9227" y="92"/>
                                <a:pt x="9252" y="153"/>
                              </a:cubicBezTo>
                              <a:cubicBezTo>
                                <a:pt x="9280" y="221"/>
                                <a:pt x="9305" y="294"/>
                                <a:pt x="9310" y="368"/>
                              </a:cubicBezTo>
                              <a:cubicBezTo>
                                <a:pt x="9314" y="423"/>
                                <a:pt x="9309" y="485"/>
                                <a:pt x="9268" y="527"/>
                              </a:cubicBezTo>
                              <a:cubicBezTo>
                                <a:pt x="9258" y="534"/>
                                <a:pt x="9247" y="541"/>
                                <a:pt x="9237" y="548"/>
                              </a:cubicBezTo>
                            </a:path>
                            <a:path w="12745" h="1444" extrusionOk="0">
                              <a:moveTo>
                                <a:pt x="7220" y="751"/>
                              </a:moveTo>
                              <a:cubicBezTo>
                                <a:pt x="7273" y="745"/>
                                <a:pt x="7325" y="739"/>
                                <a:pt x="7378" y="736"/>
                              </a:cubicBezTo>
                              <a:cubicBezTo>
                                <a:pt x="7492" y="729"/>
                                <a:pt x="7605" y="730"/>
                                <a:pt x="7719" y="726"/>
                              </a:cubicBezTo>
                              <a:cubicBezTo>
                                <a:pt x="8108" y="713"/>
                                <a:pt x="8500" y="703"/>
                                <a:pt x="8888" y="669"/>
                              </a:cubicBezTo>
                              <a:cubicBezTo>
                                <a:pt x="8935" y="665"/>
                                <a:pt x="8928" y="661"/>
                                <a:pt x="8889" y="674"/>
                              </a:cubicBezTo>
                              <a:cubicBezTo>
                                <a:pt x="8881" y="677"/>
                                <a:pt x="8873" y="679"/>
                                <a:pt x="8865" y="682"/>
                              </a:cubicBezTo>
                            </a:path>
                            <a:path w="12745" h="1444" extrusionOk="0">
                              <a:moveTo>
                                <a:pt x="8073" y="970"/>
                              </a:moveTo>
                              <a:cubicBezTo>
                                <a:pt x="8073" y="999"/>
                                <a:pt x="8075" y="1027"/>
                                <a:pt x="8076" y="1055"/>
                              </a:cubicBezTo>
                              <a:cubicBezTo>
                                <a:pt x="8077" y="1091"/>
                                <a:pt x="8082" y="1128"/>
                                <a:pt x="8091" y="1163"/>
                              </a:cubicBezTo>
                              <a:cubicBezTo>
                                <a:pt x="8096" y="1184"/>
                                <a:pt x="8100" y="1191"/>
                                <a:pt x="8115" y="1203"/>
                              </a:cubicBezTo>
                              <a:cubicBezTo>
                                <a:pt x="8130" y="1169"/>
                                <a:pt x="8142" y="1134"/>
                                <a:pt x="8165" y="1105"/>
                              </a:cubicBezTo>
                              <a:cubicBezTo>
                                <a:pt x="8182" y="1084"/>
                                <a:pt x="8199" y="1073"/>
                                <a:pt x="8224" y="1085"/>
                              </a:cubicBezTo>
                              <a:cubicBezTo>
                                <a:pt x="8250" y="1097"/>
                                <a:pt x="8267" y="1125"/>
                                <a:pt x="8283" y="1147"/>
                              </a:cubicBezTo>
                              <a:cubicBezTo>
                                <a:pt x="8295" y="1163"/>
                                <a:pt x="8310" y="1189"/>
                                <a:pt x="8329" y="1196"/>
                              </a:cubicBezTo>
                              <a:cubicBezTo>
                                <a:pt x="8340" y="1198"/>
                                <a:pt x="8343" y="1199"/>
                                <a:pt x="8346" y="1189"/>
                              </a:cubicBezTo>
                            </a:path>
                            <a:path w="12745" h="1444" extrusionOk="0">
                              <a:moveTo>
                                <a:pt x="9535" y="596"/>
                              </a:moveTo>
                              <a:cubicBezTo>
                                <a:pt x="9541" y="581"/>
                                <a:pt x="9548" y="565"/>
                                <a:pt x="9563" y="559"/>
                              </a:cubicBezTo>
                              <a:cubicBezTo>
                                <a:pt x="9582" y="551"/>
                                <a:pt x="9607" y="551"/>
                                <a:pt x="9627" y="552"/>
                              </a:cubicBezTo>
                              <a:cubicBezTo>
                                <a:pt x="9662" y="553"/>
                                <a:pt x="9696" y="558"/>
                                <a:pt x="9731" y="554"/>
                              </a:cubicBezTo>
                              <a:cubicBezTo>
                                <a:pt x="9774" y="550"/>
                                <a:pt x="9818" y="541"/>
                                <a:pt x="9860" y="531"/>
                              </a:cubicBezTo>
                              <a:cubicBezTo>
                                <a:pt x="9864" y="530"/>
                                <a:pt x="9930" y="517"/>
                                <a:pt x="9930" y="528"/>
                              </a:cubicBezTo>
                              <a:cubicBezTo>
                                <a:pt x="9928" y="532"/>
                                <a:pt x="9925" y="537"/>
                                <a:pt x="9923" y="541"/>
                              </a:cubicBezTo>
                            </a:path>
                            <a:path w="12745" h="1444" extrusionOk="0">
                              <a:moveTo>
                                <a:pt x="9621" y="719"/>
                              </a:moveTo>
                              <a:cubicBezTo>
                                <a:pt x="9657" y="723"/>
                                <a:pt x="9688" y="715"/>
                                <a:pt x="9724" y="710"/>
                              </a:cubicBezTo>
                              <a:cubicBezTo>
                                <a:pt x="9782" y="702"/>
                                <a:pt x="9838" y="701"/>
                                <a:pt x="9896" y="700"/>
                              </a:cubicBezTo>
                              <a:cubicBezTo>
                                <a:pt x="9924" y="698"/>
                                <a:pt x="9934" y="697"/>
                                <a:pt x="9953" y="697"/>
                              </a:cubicBezTo>
                            </a:path>
                            <a:path w="12745" h="1444" extrusionOk="0">
                              <a:moveTo>
                                <a:pt x="10651" y="252"/>
                              </a:moveTo>
                              <a:cubicBezTo>
                                <a:pt x="10653" y="241"/>
                                <a:pt x="10655" y="231"/>
                                <a:pt x="10657" y="220"/>
                              </a:cubicBezTo>
                              <a:cubicBezTo>
                                <a:pt x="10671" y="246"/>
                                <a:pt x="10670" y="273"/>
                                <a:pt x="10674" y="304"/>
                              </a:cubicBezTo>
                              <a:cubicBezTo>
                                <a:pt x="10684" y="384"/>
                                <a:pt x="10690" y="463"/>
                                <a:pt x="10702" y="542"/>
                              </a:cubicBezTo>
                              <a:cubicBezTo>
                                <a:pt x="10707" y="576"/>
                                <a:pt x="10714" y="609"/>
                                <a:pt x="10722" y="642"/>
                              </a:cubicBezTo>
                              <a:cubicBezTo>
                                <a:pt x="10723" y="646"/>
                                <a:pt x="10724" y="651"/>
                                <a:pt x="10725" y="655"/>
                              </a:cubicBezTo>
                              <a:cubicBezTo>
                                <a:pt x="10708" y="638"/>
                                <a:pt x="10692" y="619"/>
                                <a:pt x="10675" y="602"/>
                              </a:cubicBezTo>
                              <a:cubicBezTo>
                                <a:pt x="10646" y="573"/>
                                <a:pt x="10613" y="547"/>
                                <a:pt x="10575" y="531"/>
                              </a:cubicBezTo>
                              <a:cubicBezTo>
                                <a:pt x="10538" y="515"/>
                                <a:pt x="10506" y="512"/>
                                <a:pt x="10468" y="524"/>
                              </a:cubicBezTo>
                              <a:cubicBezTo>
                                <a:pt x="10440" y="533"/>
                                <a:pt x="10413" y="552"/>
                                <a:pt x="10399" y="578"/>
                              </a:cubicBezTo>
                              <a:cubicBezTo>
                                <a:pt x="10387" y="600"/>
                                <a:pt x="10388" y="624"/>
                                <a:pt x="10409" y="641"/>
                              </a:cubicBezTo>
                              <a:cubicBezTo>
                                <a:pt x="10443" y="669"/>
                                <a:pt x="10505" y="675"/>
                                <a:pt x="10547" y="677"/>
                              </a:cubicBezTo>
                              <a:cubicBezTo>
                                <a:pt x="10589" y="679"/>
                                <a:pt x="10627" y="675"/>
                                <a:pt x="10667" y="664"/>
                              </a:cubicBezTo>
                              <a:cubicBezTo>
                                <a:pt x="10698" y="656"/>
                                <a:pt x="10720" y="642"/>
                                <a:pt x="10745" y="623"/>
                              </a:cubicBezTo>
                            </a:path>
                            <a:path w="12745" h="1444" extrusionOk="0">
                              <a:moveTo>
                                <a:pt x="10873" y="455"/>
                              </a:moveTo>
                              <a:cubicBezTo>
                                <a:pt x="10888" y="435"/>
                                <a:pt x="10882" y="481"/>
                                <a:pt x="10885" y="501"/>
                              </a:cubicBezTo>
                              <a:cubicBezTo>
                                <a:pt x="10889" y="533"/>
                                <a:pt x="10895" y="564"/>
                                <a:pt x="10906" y="594"/>
                              </a:cubicBezTo>
                              <a:cubicBezTo>
                                <a:pt x="10914" y="617"/>
                                <a:pt x="10925" y="633"/>
                                <a:pt x="10952" y="627"/>
                              </a:cubicBezTo>
                              <a:cubicBezTo>
                                <a:pt x="10979" y="621"/>
                                <a:pt x="11000" y="593"/>
                                <a:pt x="11013" y="571"/>
                              </a:cubicBezTo>
                              <a:cubicBezTo>
                                <a:pt x="11031" y="540"/>
                                <a:pt x="11039" y="507"/>
                                <a:pt x="11043" y="472"/>
                              </a:cubicBezTo>
                              <a:cubicBezTo>
                                <a:pt x="11045" y="456"/>
                                <a:pt x="11045" y="442"/>
                                <a:pt x="11045" y="426"/>
                              </a:cubicBezTo>
                              <a:cubicBezTo>
                                <a:pt x="11042" y="459"/>
                                <a:pt x="11044" y="489"/>
                                <a:pt x="11047" y="522"/>
                              </a:cubicBezTo>
                              <a:cubicBezTo>
                                <a:pt x="11051" y="567"/>
                                <a:pt x="11056" y="612"/>
                                <a:pt x="11075" y="654"/>
                              </a:cubicBezTo>
                              <a:cubicBezTo>
                                <a:pt x="11082" y="669"/>
                                <a:pt x="11089" y="680"/>
                                <a:pt x="11098" y="693"/>
                              </a:cubicBezTo>
                            </a:path>
                            <a:path w="12745" h="1444" extrusionOk="0">
                              <a:moveTo>
                                <a:pt x="10377" y="793"/>
                              </a:moveTo>
                              <a:cubicBezTo>
                                <a:pt x="10425" y="793"/>
                                <a:pt x="10473" y="788"/>
                                <a:pt x="10521" y="787"/>
                              </a:cubicBezTo>
                              <a:cubicBezTo>
                                <a:pt x="10598" y="786"/>
                                <a:pt x="10675" y="783"/>
                                <a:pt x="10752" y="782"/>
                              </a:cubicBezTo>
                              <a:cubicBezTo>
                                <a:pt x="10832" y="781"/>
                                <a:pt x="10912" y="776"/>
                                <a:pt x="10992" y="769"/>
                              </a:cubicBezTo>
                              <a:cubicBezTo>
                                <a:pt x="11052" y="764"/>
                                <a:pt x="11119" y="745"/>
                                <a:pt x="11179" y="747"/>
                              </a:cubicBezTo>
                              <a:cubicBezTo>
                                <a:pt x="11217" y="748"/>
                                <a:pt x="11178" y="766"/>
                                <a:pt x="11170" y="770"/>
                              </a:cubicBezTo>
                            </a:path>
                            <a:path w="12745" h="1444" extrusionOk="0">
                              <a:moveTo>
                                <a:pt x="10669" y="954"/>
                              </a:moveTo>
                              <a:cubicBezTo>
                                <a:pt x="10656" y="975"/>
                                <a:pt x="10658" y="974"/>
                                <a:pt x="10662" y="1000"/>
                              </a:cubicBezTo>
                              <a:cubicBezTo>
                                <a:pt x="10667" y="1030"/>
                                <a:pt x="10678" y="1057"/>
                                <a:pt x="10688" y="1085"/>
                              </a:cubicBezTo>
                              <a:cubicBezTo>
                                <a:pt x="10698" y="1113"/>
                                <a:pt x="10707" y="1141"/>
                                <a:pt x="10713" y="1170"/>
                              </a:cubicBezTo>
                              <a:cubicBezTo>
                                <a:pt x="10716" y="1183"/>
                                <a:pt x="10716" y="1186"/>
                                <a:pt x="10717" y="1194"/>
                              </a:cubicBezTo>
                              <a:cubicBezTo>
                                <a:pt x="10696" y="1194"/>
                                <a:pt x="10688" y="1188"/>
                                <a:pt x="10667" y="1176"/>
                              </a:cubicBezTo>
                              <a:cubicBezTo>
                                <a:pt x="10627" y="1152"/>
                                <a:pt x="10584" y="1127"/>
                                <a:pt x="10537" y="1118"/>
                              </a:cubicBezTo>
                              <a:cubicBezTo>
                                <a:pt x="10504" y="1112"/>
                                <a:pt x="10463" y="1110"/>
                                <a:pt x="10433" y="1128"/>
                              </a:cubicBezTo>
                              <a:cubicBezTo>
                                <a:pt x="10399" y="1149"/>
                                <a:pt x="10384" y="1189"/>
                                <a:pt x="10387" y="1227"/>
                              </a:cubicBezTo>
                              <a:cubicBezTo>
                                <a:pt x="10390" y="1261"/>
                                <a:pt x="10415" y="1284"/>
                                <a:pt x="10444" y="1299"/>
                              </a:cubicBezTo>
                              <a:cubicBezTo>
                                <a:pt x="10475" y="1315"/>
                                <a:pt x="10525" y="1317"/>
                                <a:pt x="10559" y="1309"/>
                              </a:cubicBezTo>
                              <a:cubicBezTo>
                                <a:pt x="10598" y="1299"/>
                                <a:pt x="10642" y="1277"/>
                                <a:pt x="10672" y="1250"/>
                              </a:cubicBezTo>
                              <a:cubicBezTo>
                                <a:pt x="10679" y="1242"/>
                                <a:pt x="10686" y="1235"/>
                                <a:pt x="10693" y="1227"/>
                              </a:cubicBezTo>
                            </a:path>
                            <a:path w="12745" h="1444" extrusionOk="0">
                              <a:moveTo>
                                <a:pt x="10777" y="1031"/>
                              </a:moveTo>
                              <a:cubicBezTo>
                                <a:pt x="10804" y="1023"/>
                                <a:pt x="10816" y="1035"/>
                                <a:pt x="10842" y="1051"/>
                              </a:cubicBezTo>
                              <a:cubicBezTo>
                                <a:pt x="10878" y="1074"/>
                                <a:pt x="10913" y="1098"/>
                                <a:pt x="10948" y="1123"/>
                              </a:cubicBezTo>
                              <a:cubicBezTo>
                                <a:pt x="10979" y="1145"/>
                                <a:pt x="11005" y="1168"/>
                                <a:pt x="11034" y="1192"/>
                              </a:cubicBezTo>
                              <a:cubicBezTo>
                                <a:pt x="11047" y="1201"/>
                                <a:pt x="11050" y="1204"/>
                                <a:pt x="11061" y="1205"/>
                              </a:cubicBezTo>
                            </a:path>
                            <a:path w="12745" h="1444" extrusionOk="0">
                              <a:moveTo>
                                <a:pt x="10997" y="1018"/>
                              </a:moveTo>
                              <a:cubicBezTo>
                                <a:pt x="10964" y="1028"/>
                                <a:pt x="10950" y="1040"/>
                                <a:pt x="10927" y="1064"/>
                              </a:cubicBezTo>
                              <a:cubicBezTo>
                                <a:pt x="10905" y="1087"/>
                                <a:pt x="10889" y="1114"/>
                                <a:pt x="10872" y="1142"/>
                              </a:cubicBezTo>
                              <a:cubicBezTo>
                                <a:pt x="10864" y="1155"/>
                                <a:pt x="10845" y="1191"/>
                                <a:pt x="10829" y="1195"/>
                              </a:cubicBezTo>
                              <a:cubicBezTo>
                                <a:pt x="10825" y="1194"/>
                                <a:pt x="10822" y="1194"/>
                                <a:pt x="10818" y="1193"/>
                              </a:cubicBezTo>
                            </a:path>
                            <a:path w="12745" h="1444" extrusionOk="0">
                              <a:moveTo>
                                <a:pt x="11618" y="557"/>
                              </a:moveTo>
                              <a:cubicBezTo>
                                <a:pt x="11622" y="580"/>
                                <a:pt x="11625" y="602"/>
                                <a:pt x="11629" y="625"/>
                              </a:cubicBezTo>
                              <a:cubicBezTo>
                                <a:pt x="11636" y="662"/>
                                <a:pt x="11647" y="702"/>
                                <a:pt x="11645" y="740"/>
                              </a:cubicBezTo>
                              <a:cubicBezTo>
                                <a:pt x="11644" y="769"/>
                                <a:pt x="11639" y="789"/>
                                <a:pt x="11626" y="814"/>
                              </a:cubicBezTo>
                            </a:path>
                            <a:path w="12745" h="1444" extrusionOk="0">
                              <a:moveTo>
                                <a:pt x="11472" y="770"/>
                              </a:moveTo>
                              <a:cubicBezTo>
                                <a:pt x="11504" y="763"/>
                                <a:pt x="11534" y="763"/>
                                <a:pt x="11567" y="765"/>
                              </a:cubicBezTo>
                              <a:cubicBezTo>
                                <a:pt x="11615" y="768"/>
                                <a:pt x="11663" y="766"/>
                                <a:pt x="11710" y="753"/>
                              </a:cubicBezTo>
                              <a:cubicBezTo>
                                <a:pt x="11722" y="749"/>
                                <a:pt x="11733" y="745"/>
                                <a:pt x="11745" y="741"/>
                              </a:cubicBezTo>
                            </a:path>
                            <a:path w="12745" h="1444" extrusionOk="0">
                              <a:moveTo>
                                <a:pt x="12213" y="434"/>
                              </a:moveTo>
                              <a:cubicBezTo>
                                <a:pt x="12228" y="448"/>
                                <a:pt x="12230" y="456"/>
                                <a:pt x="12238" y="479"/>
                              </a:cubicBezTo>
                              <a:cubicBezTo>
                                <a:pt x="12251" y="519"/>
                                <a:pt x="12260" y="559"/>
                                <a:pt x="12268" y="601"/>
                              </a:cubicBezTo>
                              <a:cubicBezTo>
                                <a:pt x="12274" y="630"/>
                                <a:pt x="12280" y="660"/>
                                <a:pt x="12281" y="690"/>
                              </a:cubicBezTo>
                              <a:cubicBezTo>
                                <a:pt x="12281" y="693"/>
                                <a:pt x="12281" y="697"/>
                                <a:pt x="12281" y="700"/>
                              </a:cubicBezTo>
                              <a:cubicBezTo>
                                <a:pt x="12257" y="706"/>
                                <a:pt x="12246" y="695"/>
                                <a:pt x="12224" y="680"/>
                              </a:cubicBezTo>
                              <a:cubicBezTo>
                                <a:pt x="12183" y="652"/>
                                <a:pt x="12141" y="622"/>
                                <a:pt x="12093" y="607"/>
                              </a:cubicBezTo>
                              <a:cubicBezTo>
                                <a:pt x="12058" y="596"/>
                                <a:pt x="12024" y="596"/>
                                <a:pt x="11995" y="620"/>
                              </a:cubicBezTo>
                              <a:cubicBezTo>
                                <a:pt x="11964" y="646"/>
                                <a:pt x="11966" y="688"/>
                                <a:pt x="11991" y="717"/>
                              </a:cubicBezTo>
                              <a:cubicBezTo>
                                <a:pt x="12018" y="749"/>
                                <a:pt x="12065" y="766"/>
                                <a:pt x="12106" y="770"/>
                              </a:cubicBezTo>
                              <a:cubicBezTo>
                                <a:pt x="12154" y="774"/>
                                <a:pt x="12203" y="765"/>
                                <a:pt x="12245" y="741"/>
                              </a:cubicBezTo>
                              <a:cubicBezTo>
                                <a:pt x="12273" y="720"/>
                                <a:pt x="12282" y="713"/>
                                <a:pt x="12301" y="700"/>
                              </a:cubicBezTo>
                            </a:path>
                            <a:path w="12745" h="1444" extrusionOk="0">
                              <a:moveTo>
                                <a:pt x="12415" y="482"/>
                              </a:moveTo>
                              <a:cubicBezTo>
                                <a:pt x="12433" y="513"/>
                                <a:pt x="12445" y="546"/>
                                <a:pt x="12463" y="577"/>
                              </a:cubicBezTo>
                              <a:cubicBezTo>
                                <a:pt x="12481" y="609"/>
                                <a:pt x="12498" y="643"/>
                                <a:pt x="12519" y="673"/>
                              </a:cubicBezTo>
                              <a:cubicBezTo>
                                <a:pt x="12526" y="684"/>
                                <a:pt x="12543" y="707"/>
                                <a:pt x="12558" y="695"/>
                              </a:cubicBezTo>
                              <a:cubicBezTo>
                                <a:pt x="12576" y="681"/>
                                <a:pt x="12584" y="649"/>
                                <a:pt x="12591" y="629"/>
                              </a:cubicBezTo>
                              <a:cubicBezTo>
                                <a:pt x="12605" y="586"/>
                                <a:pt x="12616" y="540"/>
                                <a:pt x="12627" y="496"/>
                              </a:cubicBezTo>
                              <a:cubicBezTo>
                                <a:pt x="12629" y="487"/>
                                <a:pt x="12642" y="448"/>
                                <a:pt x="12631" y="443"/>
                              </a:cubicBezTo>
                              <a:cubicBezTo>
                                <a:pt x="12628" y="444"/>
                                <a:pt x="12626" y="444"/>
                                <a:pt x="12623" y="445"/>
                              </a:cubicBezTo>
                            </a:path>
                            <a:path w="12745" h="1444" extrusionOk="0">
                              <a:moveTo>
                                <a:pt x="11974" y="881"/>
                              </a:moveTo>
                              <a:cubicBezTo>
                                <a:pt x="12003" y="893"/>
                                <a:pt x="12037" y="885"/>
                                <a:pt x="12069" y="881"/>
                              </a:cubicBezTo>
                              <a:cubicBezTo>
                                <a:pt x="12142" y="871"/>
                                <a:pt x="12215" y="864"/>
                                <a:pt x="12288" y="854"/>
                              </a:cubicBezTo>
                              <a:cubicBezTo>
                                <a:pt x="12372" y="843"/>
                                <a:pt x="12456" y="831"/>
                                <a:pt x="12540" y="819"/>
                              </a:cubicBezTo>
                              <a:cubicBezTo>
                                <a:pt x="12592" y="812"/>
                                <a:pt x="12651" y="795"/>
                                <a:pt x="12704" y="795"/>
                              </a:cubicBezTo>
                              <a:cubicBezTo>
                                <a:pt x="12729" y="795"/>
                                <a:pt x="12737" y="796"/>
                                <a:pt x="12736" y="799"/>
                              </a:cubicBezTo>
                              <a:cubicBezTo>
                                <a:pt x="12733" y="801"/>
                                <a:pt x="12729" y="803"/>
                                <a:pt x="12726" y="805"/>
                              </a:cubicBezTo>
                            </a:path>
                            <a:path w="12745" h="1444" extrusionOk="0">
                              <a:moveTo>
                                <a:pt x="12322" y="940"/>
                              </a:moveTo>
                              <a:cubicBezTo>
                                <a:pt x="12303" y="960"/>
                                <a:pt x="12298" y="972"/>
                                <a:pt x="12300" y="1000"/>
                              </a:cubicBezTo>
                              <a:cubicBezTo>
                                <a:pt x="12302" y="1031"/>
                                <a:pt x="12318" y="1062"/>
                                <a:pt x="12333" y="1090"/>
                              </a:cubicBezTo>
                              <a:cubicBezTo>
                                <a:pt x="12347" y="1116"/>
                                <a:pt x="12359" y="1137"/>
                                <a:pt x="12366" y="1165"/>
                              </a:cubicBezTo>
                              <a:cubicBezTo>
                                <a:pt x="12343" y="1167"/>
                                <a:pt x="12329" y="1155"/>
                                <a:pt x="12308" y="1143"/>
                              </a:cubicBezTo>
                              <a:cubicBezTo>
                                <a:pt x="12261" y="1116"/>
                                <a:pt x="12209" y="1094"/>
                                <a:pt x="12155" y="1087"/>
                              </a:cubicBezTo>
                              <a:cubicBezTo>
                                <a:pt x="12112" y="1082"/>
                                <a:pt x="12070" y="1085"/>
                                <a:pt x="12033" y="1110"/>
                              </a:cubicBezTo>
                              <a:cubicBezTo>
                                <a:pt x="12010" y="1126"/>
                                <a:pt x="11992" y="1154"/>
                                <a:pt x="11998" y="1183"/>
                              </a:cubicBezTo>
                              <a:cubicBezTo>
                                <a:pt x="12005" y="1219"/>
                                <a:pt x="12036" y="1233"/>
                                <a:pt x="12067" y="1245"/>
                              </a:cubicBezTo>
                              <a:cubicBezTo>
                                <a:pt x="12108" y="1261"/>
                                <a:pt x="12159" y="1265"/>
                                <a:pt x="12203" y="1258"/>
                              </a:cubicBezTo>
                              <a:cubicBezTo>
                                <a:pt x="12248" y="1250"/>
                                <a:pt x="12302" y="1234"/>
                                <a:pt x="12339" y="1206"/>
                              </a:cubicBezTo>
                              <a:cubicBezTo>
                                <a:pt x="12347" y="1198"/>
                                <a:pt x="12356" y="1189"/>
                                <a:pt x="12364" y="1181"/>
                              </a:cubicBezTo>
                            </a:path>
                            <a:path w="12745" h="1444" extrusionOk="0">
                              <a:moveTo>
                                <a:pt x="12511" y="952"/>
                              </a:moveTo>
                              <a:cubicBezTo>
                                <a:pt x="12527" y="971"/>
                                <a:pt x="12542" y="992"/>
                                <a:pt x="12557" y="1012"/>
                              </a:cubicBezTo>
                              <a:cubicBezTo>
                                <a:pt x="12579" y="1043"/>
                                <a:pt x="12603" y="1073"/>
                                <a:pt x="12633" y="1097"/>
                              </a:cubicBezTo>
                              <a:cubicBezTo>
                                <a:pt x="12656" y="1116"/>
                                <a:pt x="12685" y="1132"/>
                                <a:pt x="12714" y="1135"/>
                              </a:cubicBezTo>
                              <a:cubicBezTo>
                                <a:pt x="12728" y="1135"/>
                                <a:pt x="12733" y="1135"/>
                                <a:pt x="12739" y="1127"/>
                              </a:cubicBezTo>
                            </a:path>
                            <a:path w="12745" h="1444" extrusionOk="0">
                              <a:moveTo>
                                <a:pt x="12711" y="938"/>
                              </a:moveTo>
                              <a:cubicBezTo>
                                <a:pt x="12676" y="960"/>
                                <a:pt x="12638" y="983"/>
                                <a:pt x="12608" y="1012"/>
                              </a:cubicBezTo>
                              <a:cubicBezTo>
                                <a:pt x="12578" y="1042"/>
                                <a:pt x="12552" y="1078"/>
                                <a:pt x="12521" y="1107"/>
                              </a:cubicBezTo>
                              <a:cubicBezTo>
                                <a:pt x="12507" y="1120"/>
                                <a:pt x="12491" y="1130"/>
                                <a:pt x="12475" y="113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4" o:spid="_x0000_s1026" style="position:absolute;margin-left:7.65pt;margin-top:4.55pt;width:361.3pt;height:40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745,144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" path="m63,907c89,888,118,870,138,843,170,800,199,754,220,704,249,635,276,536,225,471,221,470,217,469,213,468,192,501,180,523,177,566,172,629,179,734,237,774,284,807,330,781,367,747,417,701,427,624,440,561,449,587,455,614,463,642,472,676,482,716,504,744,518,762,536,775,556,758,581,738,594,695,607,667,623,632,640,573,680,558,706,548,718,573,728,593,747,632,749,681,756,724,765,703,773,680,781,657,799,607,830,541,885,524,932,509,958,550,977,586,986,604,995,621,1004,637,1011,613,1018,594,1020,566,1023,536,1026,507,1030,477,1042,513,1050,554,1069,587,1094,629,1120,636,1167,634,1202,632,1242,598,1265,574,1281,557,1312,528,1307,502,1303,478,1285,493,1265,487em0,1151c7,1174,10,1197,18,1220,32,1260,45,1299,57,1339,66,1370,73,1401,83,1432,84,1436,86,1439,87,1443,100,1418,102,1395,111,1368,118,1347,126,1318,148,1308,168,1299,188,1318,201,1330,221,1348,234,1372,248,1395,257,1410,265,1420,276,1433em289,1249c304,1265,317,1267,340,1267,371,1267,404,1261,435,1256,465,1251,490,1240,519,1232,544,1225,550,1217,567,1198,570,1195,573,1192,576,1189em517,1157c518,1175,529,1172,548,1173,574,1174,599,1170,625,1171,646,1172,676,1170,681,1198,684,1215,664,1248,656,1262,638,1294,625,1326,614,1360,610,1371,609,1374,624,1367em847,1123c849,1158,838,1196,843,1231,847,1261,859,1299,896,1298,935,1296,966,1258,980,1225,997,1186,990,1148,959,1119,931,1094,899,1090,864,1092,846,1093,842,1092,832,1098em1740,313c1738,303,1738,300,1736,293,1735,311,1735,330,1734,349,1732,394,1732,439,1743,483,1752,518,1768,558,1803,573,1833,586,1867,571,1885,545,1907,513,1915,474,1919,437,1924,392,1929,340,1919,296,1919,320,1921,342,1925,366,1933,417,1942,468,1954,518,1961,545,1966,572,1981,596,1983,599,1986,602,1988,605em2162,121c2143,123,2134,147,2129,167,2116,216,2112,270,2111,321,2110,389,2117,462,2139,527,2151,562,2168,576,2201,590em2277,286c2285,322,2295,355,2306,390,2319,431,2334,472,2350,512,2358,531,2364,544,2378,559em2385,255c2364,271,2356,293,2349,319,2338,361,2332,405,2320,447,2311,477,2304,510,2290,538,2288,542,2285,545,2283,549em2424,294c2443,310,2451,336,2457,362,2465,400,2473,438,2478,477,2480,496,2480,514,2479,533em2400,436c2416,446,2434,456,2452,460,2485,467,2516,457,2547,447em2687,243c2689,282,2691,320,2692,359,2693,405,2700,450,2708,496,2712,518,2715,530,2727,547,2746,535,2746,513,2751,490,2757,464,2763,433,2780,413,2796,394,2818,409,2831,425,2850,449,2860,484,2871,512,2881,537,2876,554,2901,561em2900,118c2921,145,2942,173,2963,201,3004,256,3052,308,3089,366,3121,417,3149,477,3143,538,3138,586,3108,625,3072,654,3066,658,3059,663,3053,667em3428,377c3422,392,3417,410,3434,422,3446,431,3476,435,3491,436,3511,437,3530,438,3549,430em3679,260c3677,279,3676,297,3677,317,3679,352,3688,388,3698,422,3707,454,3716,486,3737,512,3751,529,3771,538,3789,521,3813,499,3824,454,3829,424,3836,382,3836,339,3836,296,3836,290,3836,283,3836,277,3836,258,3838,327,3839,333,3843,377,3848,422,3857,465,3863,493,3869,524,3888,547,3891,549,3893,552,3896,554em4058,135c4054,132,4049,130,4045,127,4030,134,4021,156,4018,174,4009,220,4008,273,4009,320,4010,379,4016,443,4048,494,4061,515,4070,515,4092,518em4160,244c4153,268,4163,301,4173,325,4189,364,4211,407,4244,434,4264,448,4271,452,4287,456em4328,237c4289,247,4266,268,4242,302,4211,346,4185,392,4161,440,4150,462,4147,468,4139,481em4325,37c4361,44,4387,68,4412,97,4463,154,4509,220,4548,286,4582,344,4616,419,4608,489,4601,550,4568,598,4517,631,4473,654,4457,662,4426,674em2160,864c2187,859,2212,847,2240,845,2312,839,2387,842,2460,841,2711,839,2960,835,3210,817,3487,798,3759,749,4034,712,4115,701,4196,695,4277,694,4273,696,4245,712,4226,720,4217,724,4209,727,4200,731em3277,1029c3279,1053,3285,1075,3291,1099,3303,1144,3316,1196,3339,1237,3342,1241,3344,1244,3347,1248,3357,1226,3355,1203,3361,1179,3366,1161,3373,1123,3396,1118,3424,1111,3441,1149,3450,1167,3467,1200,3473,1247,3498,1276,3510,1286,3514,1289,3525,1284em5050,567c5062,593,5075,619,5085,646,5097,681,5108,715,5113,752,5116,773,5119,792,5099,799em4951,667c4976,679,5001,680,5029,682,5074,685,5119,687,5165,684,5195,682,5226,681,5252,667,5264,661,5273,650,5282,640em5575,805c5596,785,5603,778,5619,753,5644,715,5652,675,5662,630,5675,569,5672,510,5672,448,5672,404,5670,359,5654,317,5651,314,5648,312,5645,309,5627,335,5617,358,5610,395,5599,455,5596,515,5601,576,5604,615,5615,713,5662,730,5696,742,5719,734,5746,710,5780,680,5797,637,5806,594,5818,542,5814,530,5823,477,5821,517,5817,560,5823,600,5828,635,5839,651,5858,676,5883,663,5897,663,5914,633,5933,601,5945,559,5959,524,5972,493,5980,495,5994,483,6013,521,6021,555,6029,598,6034,627,6035,665,6051,690,6056,692,6060,695,6065,697,6081,672,6090,651,6100,621,6113,581,6125,543,6143,505,6159,532,6167,548,6172,585,6177,620,6178,665,6201,694,6204,694,6206,695,6209,695,6227,674,6237,659,6243,629,6253,579,6259,527,6276,479,6278,475,6280,470,6282,466,6299,491,6305,514,6317,547,6333,592,6356,649,6406,663,6440,673,6481,654,6509,636,6519,630,6566,592,6557,575,6544,551,6533,570,6511,567em5533,958c5533,982,5540,1003,5545,1027,5551,1059,5558,1090,5564,1122,5568,1143,5571,1165,5575,1186,5587,1157,5591,1126,5606,1097,5617,1075,5632,1052,5659,1053,5690,1054,5715,1086,5732,1108,5738,1116,5758,1164,5772,1155,5772,1152,5772,1150,5772,1147em5804,1004c5816,995,5831,1012,5847,1022,5873,1037,5901,1049,5932,1051,5957,1052,5985,1051,6007,1037,6011,1033,6015,1030,6019,1026em5978,926c5975,949,5980,951,6001,964,6029,981,6060,986,6092,993,6109,997,6146,999,6156,1016,6165,1031,6139,1055,6131,1064,6111,1088,6090,1113,6068,1135,6054,1147,6051,1150,6043,1158em6218,962c6227,951,6229,947,6238,946,6256,968,6254,986,6264,1014,6275,1043,6293,1072,6327,1075,6359,1078,6395,1056,6410,1028,6428,995,6421,962,6395,936,6374,915,6341,905,6312,906,6297,908,6293,908,6285,913em6944,287c6932,283,6934,311,6933,331,6931,362,6931,394,6936,425,6941,460,6953,494,6971,524,6983,544,7002,566,7026,571,7044,575,7060,560,7069,547,7082,529,7086,504,7091,483,7095,464,7099,443,7100,424,7101,409,7100,394,7102,379,7104,366,7108,353,7111,340,7114,326,7116,313,7119,299,7120,296,7120,294,7121,291em7334,34c7328,25,7325,22,7316,21,7299,46,7286,69,7278,101,7263,162,7254,227,7248,290,7241,359,7241,430,7246,499,7248,529,7254,581,7283,600,7295,602,7299,603,7307,599em7352,247c7360,237,7376,279,7384,298,7404,342,7427,383,7448,426,7461,453,7471,486,7489,510,7492,513,7494,515,7497,518em7508,277c7483,266,7469,270,7452,296,7430,329,7414,371,7398,407,7383,441,7369,473,7352,506,7345,520,7343,524,7339,533em7560,274c7576,301,7579,327,7586,358,7594,397,7599,434,7604,473,7606,489,7607,493,7605,503em7540,371c7554,361,7564,362,7583,367,7605,372,7615,372,7636,363em7726,231c7730,263,7739,293,7744,325,7749,361,7753,397,7760,433,7763,446,7766,459,7770,472,7780,457,7779,441,7783,423,7788,402,7795,363,7819,354,7836,348,7854,385,7858,395,7871,424,7876,457,7886,487,7891,502,7894,515,7898,530em7861,100c7869,128,7887,146,7906,169,7945,216,7986,263,8020,313,8050,357,8076,405,8074,460,8073,492,8056,530,8034,553,8023,565,8009,571,7995,575em8230,278c8226,300,8232,311,8256,319,8277,326,8303,322,8324,319,8348,316,8379,312,8402,306,8411,300,8415,298,8422,294em8501,218c8502,248,8503,279,8510,308,8522,358,8542,412,8573,453,8586,470,8608,486,8629,472,8657,453,8665,409,8671,379,8680,334,8683,289,8688,243,8691,219,8693,196,8696,173em8892,40c8862,44,8849,70,8833,95,8799,149,8777,209,8765,272,8754,326,8750,394,8774,446,8790,482,8813,494,8849,496em8941,204c8934,242,8937,270,8947,308,8958,346,8977,393,9007,421,9023,430,9028,433,9040,436em9064,197c9017,222,8985,255,8950,296,8918,333,8887,376,8871,423,8870,429,8869,436,8868,442em9151,0c9203,40,9227,92,9252,153,9280,221,9305,294,9310,368,9314,423,9309,485,9268,527,9258,534,9247,541,9237,548em7220,751c7273,745,7325,739,7378,736,7492,729,7605,730,7719,726,8108,713,8500,703,8888,669,8935,665,8928,661,8889,674,8881,677,8873,679,8865,682em8073,970c8073,999,8075,1027,8076,1055,8077,1091,8082,1128,8091,1163,8096,1184,8100,1191,8115,1203,8130,1169,8142,1134,8165,1105,8182,1084,8199,1073,8224,1085,8250,1097,8267,1125,8283,1147,8295,1163,8310,1189,8329,1196,8340,1198,8343,1199,8346,1189em9535,596c9541,581,9548,565,9563,559,9582,551,9607,551,9627,552,9662,553,9696,558,9731,554,9774,550,9818,541,9860,531,9864,530,9930,517,9930,528,9928,532,9925,537,9923,541em9621,719c9657,723,9688,715,9724,710,9782,702,9838,701,9896,700,9924,698,9934,697,9953,697em10651,252c10653,241,10655,231,10657,220,10671,246,10670,273,10674,304,10684,384,10690,463,10702,542,10707,576,10714,609,10722,642,10723,646,10724,651,10725,655,10708,638,10692,619,10675,602,10646,573,10613,547,10575,531,10538,515,10506,512,10468,524,10440,533,10413,552,10399,578,10387,600,10388,624,10409,641,10443,669,10505,675,10547,677,10589,679,10627,675,10667,664,10698,656,10720,642,10745,623em10873,455c10888,435,10882,481,10885,501,10889,533,10895,564,10906,594,10914,617,10925,633,10952,627,10979,621,11000,593,11013,571,11031,540,11039,507,11043,472,11045,456,11045,442,11045,426,11042,459,11044,489,11047,522,11051,567,11056,612,11075,654,11082,669,11089,680,11098,693em10377,793c10425,793,10473,788,10521,787,10598,786,10675,783,10752,782,10832,781,10912,776,10992,769,11052,764,11119,745,11179,747,11217,748,11178,766,11170,770em10669,954c10656,975,10658,974,10662,1000,10667,1030,10678,1057,10688,1085,10698,1113,10707,1141,10713,1170,10716,1183,10716,1186,10717,1194,10696,1194,10688,1188,10667,1176,10627,1152,10584,1127,10537,1118,10504,1112,10463,1110,10433,1128,10399,1149,10384,1189,10387,1227,10390,1261,10415,1284,10444,1299,10475,1315,10525,1317,10559,1309,10598,1299,10642,1277,10672,1250,10679,1242,10686,1235,10693,1227em10777,1031c10804,1023,10816,1035,10842,1051,10878,1074,10913,1098,10948,1123,10979,1145,11005,1168,11034,1192,11047,1201,11050,1204,11061,1205em10997,1018c10964,1028,10950,1040,10927,1064,10905,1087,10889,1114,10872,1142,10864,1155,10845,1191,10829,1195,10825,1194,10822,1194,10818,1193em11618,557c11622,580,11625,602,11629,625,11636,662,11647,702,11645,740,11644,769,11639,789,11626,814em11472,770c11504,763,11534,763,11567,765,11615,768,11663,766,11710,753,11722,749,11733,745,11745,741em12213,434c12228,448,12230,456,12238,479,12251,519,12260,559,12268,601,12274,630,12280,660,12281,690,12281,693,12281,697,12281,700,12257,706,12246,695,12224,680,12183,652,12141,622,12093,607,12058,596,12024,596,11995,620,11964,646,11966,688,11991,717,12018,749,12065,766,12106,770,12154,774,12203,765,12245,741,12273,720,12282,713,12301,700em12415,482c12433,513,12445,546,12463,577,12481,609,12498,643,12519,673,12526,684,12543,707,12558,695,12576,681,12584,649,12591,629,12605,586,12616,540,12627,496,12629,487,12642,448,12631,443,12628,444,12626,444,12623,445em11974,881c12003,893,12037,885,12069,881,12142,871,12215,864,12288,854,12372,843,12456,831,12540,819,12592,812,12651,795,12704,795,12729,795,12737,796,12736,799,12733,801,12729,803,12726,805em12322,940c12303,960,12298,972,12300,1000,12302,1031,12318,1062,12333,1090,12347,1116,12359,1137,12366,1165,12343,1167,12329,1155,12308,1143,12261,1116,12209,1094,12155,1087,12112,1082,12070,1085,12033,1110,12010,1126,11992,1154,11998,1183,12005,1219,12036,1233,12067,1245,12108,1261,12159,1265,12203,1258,12248,1250,12302,1234,12339,1206,12347,1198,12356,1189,12364,1181em12511,952c12527,971,12542,992,12557,1012,12579,1043,12603,1073,12633,1097,12656,1116,12685,1132,12714,1135,12728,1135,12733,1135,12739,1127em12711,938c12676,960,12638,983,12608,1012,12578,1042,12552,1078,12521,1107,12507,1120,12491,1130,12475,1139e" filled="f" strokecolor="#7030a0" strokeweight="1pt">
                <v:stroke endcap="round"/>
                <v:path o:extrusionok="f" o:connecttype="custom" o:connectlocs="85326,3033953;244817,2956159;367225,2959040;0,3169731;72365,3234199;204134,3186659;221055,3245004;311061,3148482;678646,2951477;778373,2798771;846057,2939592;872699,2861078;967385,2842710;1033630,2939592;1099154,2995416;1331370,2907178;1388614,2922664;1457378,2933109;1527223,2863959;1626230,2982450;1539824,3005140;1210042,3179816;1840804,3026029;2007136,3045117;2016496,2962642;2129184,2983171;2211629,2937071;2274274,2952197;2003175,3159287;2089581,3116788;2193268,3112827;2255192,3120390;2496049,2874404;2556893,2891691;2609456,2859637;2696222,2938871;2721784,2853875;2781548,2838388;2839152,2930588;2878394,2962282;3063807,2866120;3180095,2789407;3254620,2912220;3351826,2887729;3200256,2997937;2960840,3145961;3503397,2954718;3583322,3006221;3843260,2972006;3868461,2979569;3976469,2908618;3957387,3032152;3858381,3185218;3842180,3205387;3959187,3121831;4192483,3021707;4405978,2927707;4317052,3013424;4521185,3005500;4423979,3062765;4440180,3147762;4393377,3208268;4586350,3161088" o:connectangles="0,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88C2191" w14:textId="77777777" w:rsidR="000377D3" w:rsidRDefault="000377D3" w:rsidP="00A22B1C">
      <w:pPr>
        <w:rPr>
          <w:position w:val="-24"/>
        </w:rPr>
      </w:pPr>
    </w:p>
    <w:p w14:paraId="62F09901" w14:textId="77777777" w:rsidR="000377D3" w:rsidRDefault="00881019" w:rsidP="00A22B1C">
      <w:pPr>
        <w:rPr>
          <w:position w:val="-24"/>
        </w:rPr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1B4F065" wp14:editId="45773EBD">
                <wp:simplePos x="0" y="0"/>
                <wp:positionH relativeFrom="column">
                  <wp:posOffset>5019040</wp:posOffset>
                </wp:positionH>
                <wp:positionV relativeFrom="paragraph">
                  <wp:posOffset>147955</wp:posOffset>
                </wp:positionV>
                <wp:extent cx="961390" cy="616585"/>
                <wp:effectExtent l="15240" t="8255" r="39370" b="35560"/>
                <wp:wrapNone/>
                <wp:docPr id="88" name="Freeform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961390" cy="616585"/>
                        </a:xfrm>
                        <a:custGeom>
                          <a:avLst/>
                          <a:gdLst>
                            <a:gd name="T0" fmla="+- 0 17148 17116"/>
                            <a:gd name="T1" fmla="*/ T0 w 2671"/>
                            <a:gd name="T2" fmla="+- 0 9676 8930"/>
                            <a:gd name="T3" fmla="*/ 9676 h 1713"/>
                            <a:gd name="T4" fmla="+- 0 17149 17116"/>
                            <a:gd name="T5" fmla="*/ T4 w 2671"/>
                            <a:gd name="T6" fmla="+- 0 9706 8930"/>
                            <a:gd name="T7" fmla="*/ 9706 h 1713"/>
                            <a:gd name="T8" fmla="+- 0 17195 17116"/>
                            <a:gd name="T9" fmla="*/ T8 w 2671"/>
                            <a:gd name="T10" fmla="+- 0 10002 8930"/>
                            <a:gd name="T11" fmla="*/ 10002 h 1713"/>
                            <a:gd name="T12" fmla="+- 0 17388 17116"/>
                            <a:gd name="T13" fmla="*/ T12 w 2671"/>
                            <a:gd name="T14" fmla="+- 0 9651 8930"/>
                            <a:gd name="T15" fmla="*/ 9651 h 1713"/>
                            <a:gd name="T16" fmla="+- 0 17383 17116"/>
                            <a:gd name="T17" fmla="*/ T16 w 2671"/>
                            <a:gd name="T18" fmla="+- 0 9730 8930"/>
                            <a:gd name="T19" fmla="*/ 9730 h 1713"/>
                            <a:gd name="T20" fmla="+- 0 17429 17116"/>
                            <a:gd name="T21" fmla="*/ T20 w 2671"/>
                            <a:gd name="T22" fmla="+- 0 10338 8930"/>
                            <a:gd name="T23" fmla="*/ 10338 h 1713"/>
                            <a:gd name="T24" fmla="+- 0 17225 17116"/>
                            <a:gd name="T25" fmla="*/ T24 w 2671"/>
                            <a:gd name="T26" fmla="+- 0 10631 8930"/>
                            <a:gd name="T27" fmla="*/ 10631 h 1713"/>
                            <a:gd name="T28" fmla="+- 0 17116 17116"/>
                            <a:gd name="T29" fmla="*/ T28 w 2671"/>
                            <a:gd name="T30" fmla="+- 0 10387 8930"/>
                            <a:gd name="T31" fmla="*/ 10387 h 1713"/>
                            <a:gd name="T32" fmla="+- 0 17481 17116"/>
                            <a:gd name="T33" fmla="*/ T32 w 2671"/>
                            <a:gd name="T34" fmla="+- 0 9372 8930"/>
                            <a:gd name="T35" fmla="*/ 9372 h 1713"/>
                            <a:gd name="T36" fmla="+- 0 17479 17116"/>
                            <a:gd name="T37" fmla="*/ T36 w 2671"/>
                            <a:gd name="T38" fmla="+- 0 9543 8930"/>
                            <a:gd name="T39" fmla="*/ 9543 h 1713"/>
                            <a:gd name="T40" fmla="+- 0 17645 17116"/>
                            <a:gd name="T41" fmla="*/ T40 w 2671"/>
                            <a:gd name="T42" fmla="+- 0 9615 8930"/>
                            <a:gd name="T43" fmla="*/ 9615 h 1713"/>
                            <a:gd name="T44" fmla="+- 0 17822 17116"/>
                            <a:gd name="T45" fmla="*/ T44 w 2671"/>
                            <a:gd name="T46" fmla="+- 0 9584 8930"/>
                            <a:gd name="T47" fmla="*/ 9584 h 1713"/>
                            <a:gd name="T48" fmla="+- 0 17615 17116"/>
                            <a:gd name="T49" fmla="*/ T48 w 2671"/>
                            <a:gd name="T50" fmla="+- 0 9711 8930"/>
                            <a:gd name="T51" fmla="*/ 9711 h 1713"/>
                            <a:gd name="T52" fmla="+- 0 17810 17116"/>
                            <a:gd name="T53" fmla="*/ T52 w 2671"/>
                            <a:gd name="T54" fmla="+- 0 9701 8930"/>
                            <a:gd name="T55" fmla="*/ 9701 h 1713"/>
                            <a:gd name="T56" fmla="+- 0 18219 17116"/>
                            <a:gd name="T57" fmla="*/ T56 w 2671"/>
                            <a:gd name="T58" fmla="+- 0 9636 8930"/>
                            <a:gd name="T59" fmla="*/ 9636 h 1713"/>
                            <a:gd name="T60" fmla="+- 0 18191 17116"/>
                            <a:gd name="T61" fmla="*/ T60 w 2671"/>
                            <a:gd name="T62" fmla="+- 0 9471 8930"/>
                            <a:gd name="T63" fmla="*/ 9471 h 1713"/>
                            <a:gd name="T64" fmla="+- 0 18067 17116"/>
                            <a:gd name="T65" fmla="*/ T64 w 2671"/>
                            <a:gd name="T66" fmla="+- 0 9453 8930"/>
                            <a:gd name="T67" fmla="*/ 9453 h 1713"/>
                            <a:gd name="T68" fmla="+- 0 18081 17116"/>
                            <a:gd name="T69" fmla="*/ T68 w 2671"/>
                            <a:gd name="T70" fmla="+- 0 9828 8930"/>
                            <a:gd name="T71" fmla="*/ 9828 h 1713"/>
                            <a:gd name="T72" fmla="+- 0 18211 17116"/>
                            <a:gd name="T73" fmla="*/ T72 w 2671"/>
                            <a:gd name="T74" fmla="+- 0 9807 8930"/>
                            <a:gd name="T75" fmla="*/ 9807 h 1713"/>
                            <a:gd name="T76" fmla="+- 0 18205 17116"/>
                            <a:gd name="T77" fmla="*/ T76 w 2671"/>
                            <a:gd name="T78" fmla="+- 0 9503 8930"/>
                            <a:gd name="T79" fmla="*/ 9503 h 1713"/>
                            <a:gd name="T80" fmla="+- 0 18257 17116"/>
                            <a:gd name="T81" fmla="*/ T80 w 2671"/>
                            <a:gd name="T82" fmla="+- 0 9848 8930"/>
                            <a:gd name="T83" fmla="*/ 9848 h 1713"/>
                            <a:gd name="T84" fmla="+- 0 18317 17116"/>
                            <a:gd name="T85" fmla="*/ T84 w 2671"/>
                            <a:gd name="T86" fmla="+- 0 9533 8930"/>
                            <a:gd name="T87" fmla="*/ 9533 h 1713"/>
                            <a:gd name="T88" fmla="+- 0 18382 17116"/>
                            <a:gd name="T89" fmla="*/ T88 w 2671"/>
                            <a:gd name="T90" fmla="+- 0 9787 8930"/>
                            <a:gd name="T91" fmla="*/ 9787 h 1713"/>
                            <a:gd name="T92" fmla="+- 0 18405 17116"/>
                            <a:gd name="T93" fmla="*/ T92 w 2671"/>
                            <a:gd name="T94" fmla="+- 0 9656 8930"/>
                            <a:gd name="T95" fmla="*/ 9656 h 1713"/>
                            <a:gd name="T96" fmla="+- 0 18548 17116"/>
                            <a:gd name="T97" fmla="*/ T96 w 2671"/>
                            <a:gd name="T98" fmla="+- 0 9453 8930"/>
                            <a:gd name="T99" fmla="*/ 9453 h 1713"/>
                            <a:gd name="T100" fmla="+- 0 18650 17116"/>
                            <a:gd name="T101" fmla="*/ T100 w 2671"/>
                            <a:gd name="T102" fmla="+- 0 9752 8930"/>
                            <a:gd name="T103" fmla="*/ 9752 h 1713"/>
                            <a:gd name="T104" fmla="+- 0 18793 17116"/>
                            <a:gd name="T105" fmla="*/ T104 w 2671"/>
                            <a:gd name="T106" fmla="+- 0 9486 8930"/>
                            <a:gd name="T107" fmla="*/ 9486 h 1713"/>
                            <a:gd name="T108" fmla="+- 0 18982 17116"/>
                            <a:gd name="T109" fmla="*/ T108 w 2671"/>
                            <a:gd name="T110" fmla="+- 0 9786 8930"/>
                            <a:gd name="T111" fmla="*/ 9786 h 1713"/>
                            <a:gd name="T112" fmla="+- 0 19001 17116"/>
                            <a:gd name="T113" fmla="*/ T112 w 2671"/>
                            <a:gd name="T114" fmla="+- 0 9433 8930"/>
                            <a:gd name="T115" fmla="*/ 9433 h 1713"/>
                            <a:gd name="T116" fmla="+- 0 18853 17116"/>
                            <a:gd name="T117" fmla="*/ T116 w 2671"/>
                            <a:gd name="T118" fmla="+- 0 9697 8930"/>
                            <a:gd name="T119" fmla="*/ 9697 h 1713"/>
                            <a:gd name="T120" fmla="+- 0 18770 17116"/>
                            <a:gd name="T121" fmla="*/ T120 w 2671"/>
                            <a:gd name="T122" fmla="+- 0 9839 8930"/>
                            <a:gd name="T123" fmla="*/ 9839 h 1713"/>
                            <a:gd name="T124" fmla="+- 0 19065 17116"/>
                            <a:gd name="T125" fmla="*/ T124 w 2671"/>
                            <a:gd name="T126" fmla="+- 0 9105 8930"/>
                            <a:gd name="T127" fmla="*/ 9105 h 1713"/>
                            <a:gd name="T128" fmla="+- 0 19090 17116"/>
                            <a:gd name="T129" fmla="*/ T128 w 2671"/>
                            <a:gd name="T130" fmla="+- 0 9336 8930"/>
                            <a:gd name="T131" fmla="*/ 9336 h 1713"/>
                            <a:gd name="T132" fmla="+- 0 19177 17116"/>
                            <a:gd name="T133" fmla="*/ T132 w 2671"/>
                            <a:gd name="T134" fmla="+- 0 9089 8930"/>
                            <a:gd name="T135" fmla="*/ 9089 h 1713"/>
                            <a:gd name="T136" fmla="+- 0 19265 17116"/>
                            <a:gd name="T137" fmla="*/ T136 w 2671"/>
                            <a:gd name="T138" fmla="+- 0 9277 8930"/>
                            <a:gd name="T139" fmla="*/ 9277 h 1713"/>
                            <a:gd name="T140" fmla="+- 0 19277 17116"/>
                            <a:gd name="T141" fmla="*/ T140 w 2671"/>
                            <a:gd name="T142" fmla="+- 0 9406 8930"/>
                            <a:gd name="T143" fmla="*/ 9406 h 1713"/>
                            <a:gd name="T144" fmla="+- 0 19464 17116"/>
                            <a:gd name="T145" fmla="*/ T144 w 2671"/>
                            <a:gd name="T146" fmla="+- 0 9159 8930"/>
                            <a:gd name="T147" fmla="*/ 9159 h 1713"/>
                            <a:gd name="T148" fmla="+- 0 19579 17116"/>
                            <a:gd name="T149" fmla="*/ T148 w 2671"/>
                            <a:gd name="T150" fmla="+- 0 9140 8930"/>
                            <a:gd name="T151" fmla="*/ 9140 h 1713"/>
                            <a:gd name="T152" fmla="+- 0 19781 17116"/>
                            <a:gd name="T153" fmla="*/ T152 w 2671"/>
                            <a:gd name="T154" fmla="+- 0 8981 8930"/>
                            <a:gd name="T155" fmla="*/ 8981 h 1713"/>
                            <a:gd name="T156" fmla="+- 0 19773 17116"/>
                            <a:gd name="T157" fmla="*/ T156 w 2671"/>
                            <a:gd name="T158" fmla="+- 0 9320 8930"/>
                            <a:gd name="T159" fmla="*/ 9320 h 17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</a:cxnLst>
                          <a:rect l="0" t="0" r="r" b="b"/>
                          <a:pathLst>
                            <a:path w="2671" h="1713" extrusionOk="0">
                              <a:moveTo>
                                <a:pt x="20" y="806"/>
                              </a:moveTo>
                              <a:cubicBezTo>
                                <a:pt x="24" y="786"/>
                                <a:pt x="29" y="766"/>
                                <a:pt x="32" y="746"/>
                              </a:cubicBezTo>
                              <a:cubicBezTo>
                                <a:pt x="32" y="741"/>
                                <a:pt x="33" y="737"/>
                                <a:pt x="33" y="732"/>
                              </a:cubicBezTo>
                              <a:cubicBezTo>
                                <a:pt x="37" y="755"/>
                                <a:pt x="35" y="752"/>
                                <a:pt x="33" y="776"/>
                              </a:cubicBezTo>
                              <a:cubicBezTo>
                                <a:pt x="27" y="839"/>
                                <a:pt x="22" y="903"/>
                                <a:pt x="30" y="966"/>
                              </a:cubicBezTo>
                              <a:cubicBezTo>
                                <a:pt x="34" y="1000"/>
                                <a:pt x="43" y="1055"/>
                                <a:pt x="79" y="1072"/>
                              </a:cubicBezTo>
                              <a:cubicBezTo>
                                <a:pt x="117" y="1090"/>
                                <a:pt x="156" y="1051"/>
                                <a:pt x="177" y="1025"/>
                              </a:cubicBezTo>
                              <a:cubicBezTo>
                                <a:pt x="245" y="941"/>
                                <a:pt x="264" y="826"/>
                                <a:pt x="272" y="721"/>
                              </a:cubicBezTo>
                              <a:cubicBezTo>
                                <a:pt x="274" y="701"/>
                                <a:pt x="273" y="683"/>
                                <a:pt x="272" y="664"/>
                              </a:cubicBezTo>
                              <a:cubicBezTo>
                                <a:pt x="268" y="710"/>
                                <a:pt x="266" y="753"/>
                                <a:pt x="267" y="800"/>
                              </a:cubicBezTo>
                              <a:cubicBezTo>
                                <a:pt x="269" y="895"/>
                                <a:pt x="277" y="988"/>
                                <a:pt x="288" y="1082"/>
                              </a:cubicBezTo>
                              <a:cubicBezTo>
                                <a:pt x="300" y="1190"/>
                                <a:pt x="315" y="1299"/>
                                <a:pt x="313" y="1408"/>
                              </a:cubicBezTo>
                              <a:cubicBezTo>
                                <a:pt x="312" y="1487"/>
                                <a:pt x="302" y="1577"/>
                                <a:pt x="261" y="1647"/>
                              </a:cubicBezTo>
                              <a:cubicBezTo>
                                <a:pt x="230" y="1700"/>
                                <a:pt x="166" y="1730"/>
                                <a:pt x="109" y="1701"/>
                              </a:cubicBezTo>
                              <a:cubicBezTo>
                                <a:pt x="44" y="1668"/>
                                <a:pt x="14" y="1580"/>
                                <a:pt x="4" y="1513"/>
                              </a:cubicBezTo>
                              <a:cubicBezTo>
                                <a:pt x="3" y="1494"/>
                                <a:pt x="1" y="1476"/>
                                <a:pt x="0" y="1457"/>
                              </a:cubicBezTo>
                            </a:path>
                            <a:path w="2671" h="1713" extrusionOk="0">
                              <a:moveTo>
                                <a:pt x="367" y="359"/>
                              </a:moveTo>
                              <a:cubicBezTo>
                                <a:pt x="370" y="388"/>
                                <a:pt x="366" y="413"/>
                                <a:pt x="365" y="442"/>
                              </a:cubicBezTo>
                              <a:cubicBezTo>
                                <a:pt x="363" y="482"/>
                                <a:pt x="362" y="521"/>
                                <a:pt x="359" y="561"/>
                              </a:cubicBezTo>
                              <a:cubicBezTo>
                                <a:pt x="357" y="582"/>
                                <a:pt x="352" y="595"/>
                                <a:pt x="363" y="613"/>
                              </a:cubicBezTo>
                            </a:path>
                            <a:path w="2671" h="1713" extrusionOk="0">
                              <a:moveTo>
                                <a:pt x="478" y="691"/>
                              </a:moveTo>
                              <a:cubicBezTo>
                                <a:pt x="494" y="691"/>
                                <a:pt x="513" y="689"/>
                                <a:pt x="529" y="685"/>
                              </a:cubicBezTo>
                              <a:cubicBezTo>
                                <a:pt x="560" y="677"/>
                                <a:pt x="593" y="673"/>
                                <a:pt x="625" y="669"/>
                              </a:cubicBezTo>
                              <a:cubicBezTo>
                                <a:pt x="652" y="666"/>
                                <a:pt x="679" y="661"/>
                                <a:pt x="706" y="654"/>
                              </a:cubicBezTo>
                              <a:cubicBezTo>
                                <a:pt x="709" y="653"/>
                                <a:pt x="713" y="652"/>
                                <a:pt x="716" y="651"/>
                              </a:cubicBezTo>
                            </a:path>
                            <a:path w="2671" h="1713" extrusionOk="0">
                              <a:moveTo>
                                <a:pt x="499" y="781"/>
                              </a:moveTo>
                              <a:cubicBezTo>
                                <a:pt x="529" y="794"/>
                                <a:pt x="553" y="792"/>
                                <a:pt x="586" y="789"/>
                              </a:cubicBezTo>
                              <a:cubicBezTo>
                                <a:pt x="623" y="785"/>
                                <a:pt x="658" y="783"/>
                                <a:pt x="694" y="771"/>
                              </a:cubicBezTo>
                              <a:cubicBezTo>
                                <a:pt x="714" y="763"/>
                                <a:pt x="720" y="761"/>
                                <a:pt x="732" y="755"/>
                              </a:cubicBezTo>
                            </a:path>
                            <a:path w="2671" h="1713" extrusionOk="0">
                              <a:moveTo>
                                <a:pt x="1103" y="706"/>
                              </a:moveTo>
                              <a:cubicBezTo>
                                <a:pt x="1107" y="681"/>
                                <a:pt x="1105" y="665"/>
                                <a:pt x="1102" y="640"/>
                              </a:cubicBezTo>
                              <a:cubicBezTo>
                                <a:pt x="1097" y="606"/>
                                <a:pt x="1088" y="573"/>
                                <a:pt x="1075" y="541"/>
                              </a:cubicBezTo>
                              <a:cubicBezTo>
                                <a:pt x="1064" y="515"/>
                                <a:pt x="1048" y="481"/>
                                <a:pt x="1019" y="471"/>
                              </a:cubicBezTo>
                              <a:cubicBezTo>
                                <a:pt x="987" y="460"/>
                                <a:pt x="961" y="499"/>
                                <a:pt x="951" y="523"/>
                              </a:cubicBezTo>
                              <a:cubicBezTo>
                                <a:pt x="928" y="576"/>
                                <a:pt x="923" y="648"/>
                                <a:pt x="925" y="705"/>
                              </a:cubicBezTo>
                              <a:cubicBezTo>
                                <a:pt x="927" y="770"/>
                                <a:pt x="940" y="838"/>
                                <a:pt x="965" y="898"/>
                              </a:cubicBezTo>
                              <a:cubicBezTo>
                                <a:pt x="982" y="939"/>
                                <a:pt x="998" y="958"/>
                                <a:pt x="1039" y="965"/>
                              </a:cubicBezTo>
                              <a:cubicBezTo>
                                <a:pt x="1070" y="943"/>
                                <a:pt x="1086" y="916"/>
                                <a:pt x="1095" y="877"/>
                              </a:cubicBezTo>
                              <a:cubicBezTo>
                                <a:pt x="1114" y="794"/>
                                <a:pt x="1103" y="703"/>
                                <a:pt x="1093" y="619"/>
                              </a:cubicBezTo>
                              <a:cubicBezTo>
                                <a:pt x="1090" y="594"/>
                                <a:pt x="1090" y="588"/>
                                <a:pt x="1089" y="573"/>
                              </a:cubicBezTo>
                              <a:cubicBezTo>
                                <a:pt x="1099" y="645"/>
                                <a:pt x="1105" y="718"/>
                                <a:pt x="1115" y="790"/>
                              </a:cubicBezTo>
                              <a:cubicBezTo>
                                <a:pt x="1121" y="832"/>
                                <a:pt x="1124" y="879"/>
                                <a:pt x="1141" y="918"/>
                              </a:cubicBezTo>
                              <a:cubicBezTo>
                                <a:pt x="1147" y="927"/>
                                <a:pt x="1148" y="931"/>
                                <a:pt x="1156" y="932"/>
                              </a:cubicBezTo>
                            </a:path>
                            <a:path w="2671" h="1713" extrusionOk="0">
                              <a:moveTo>
                                <a:pt x="1201" y="603"/>
                              </a:moveTo>
                              <a:cubicBezTo>
                                <a:pt x="1215" y="630"/>
                                <a:pt x="1227" y="661"/>
                                <a:pt x="1233" y="694"/>
                              </a:cubicBezTo>
                              <a:cubicBezTo>
                                <a:pt x="1242" y="749"/>
                                <a:pt x="1255" y="802"/>
                                <a:pt x="1266" y="857"/>
                              </a:cubicBezTo>
                              <a:cubicBezTo>
                                <a:pt x="1271" y="885"/>
                                <a:pt x="1276" y="913"/>
                                <a:pt x="1282" y="941"/>
                              </a:cubicBezTo>
                              <a:cubicBezTo>
                                <a:pt x="1285" y="869"/>
                                <a:pt x="1279" y="798"/>
                                <a:pt x="1289" y="726"/>
                              </a:cubicBezTo>
                              <a:cubicBezTo>
                                <a:pt x="1298" y="662"/>
                                <a:pt x="1311" y="594"/>
                                <a:pt x="1347" y="539"/>
                              </a:cubicBezTo>
                              <a:cubicBezTo>
                                <a:pt x="1371" y="503"/>
                                <a:pt x="1400" y="490"/>
                                <a:pt x="1432" y="523"/>
                              </a:cubicBezTo>
                              <a:cubicBezTo>
                                <a:pt x="1470" y="563"/>
                                <a:pt x="1482" y="616"/>
                                <a:pt x="1496" y="667"/>
                              </a:cubicBezTo>
                              <a:cubicBezTo>
                                <a:pt x="1511" y="718"/>
                                <a:pt x="1523" y="770"/>
                                <a:pt x="1534" y="822"/>
                              </a:cubicBezTo>
                              <a:cubicBezTo>
                                <a:pt x="1538" y="839"/>
                                <a:pt x="1540" y="856"/>
                                <a:pt x="1544" y="873"/>
                              </a:cubicBezTo>
                            </a:path>
                            <a:path w="2671" h="1713" extrusionOk="0">
                              <a:moveTo>
                                <a:pt x="1677" y="556"/>
                              </a:moveTo>
                              <a:cubicBezTo>
                                <a:pt x="1700" y="595"/>
                                <a:pt x="1720" y="636"/>
                                <a:pt x="1743" y="675"/>
                              </a:cubicBezTo>
                              <a:cubicBezTo>
                                <a:pt x="1777" y="734"/>
                                <a:pt x="1812" y="813"/>
                                <a:pt x="1866" y="856"/>
                              </a:cubicBezTo>
                              <a:cubicBezTo>
                                <a:pt x="1878" y="863"/>
                                <a:pt x="1882" y="865"/>
                                <a:pt x="1891" y="862"/>
                              </a:cubicBezTo>
                            </a:path>
                            <a:path w="2671" h="1713" extrusionOk="0">
                              <a:moveTo>
                                <a:pt x="1885" y="503"/>
                              </a:moveTo>
                              <a:cubicBezTo>
                                <a:pt x="1841" y="510"/>
                                <a:pt x="1838" y="540"/>
                                <a:pt x="1817" y="579"/>
                              </a:cubicBezTo>
                              <a:cubicBezTo>
                                <a:pt x="1785" y="639"/>
                                <a:pt x="1761" y="703"/>
                                <a:pt x="1737" y="767"/>
                              </a:cubicBezTo>
                              <a:cubicBezTo>
                                <a:pt x="1720" y="812"/>
                                <a:pt x="1701" y="864"/>
                                <a:pt x="1672" y="903"/>
                              </a:cubicBezTo>
                              <a:cubicBezTo>
                                <a:pt x="1664" y="910"/>
                                <a:pt x="1662" y="913"/>
                                <a:pt x="1654" y="909"/>
                              </a:cubicBezTo>
                            </a:path>
                            <a:path w="2671" h="1713" extrusionOk="0">
                              <a:moveTo>
                                <a:pt x="1919" y="126"/>
                              </a:moveTo>
                              <a:cubicBezTo>
                                <a:pt x="1944" y="131"/>
                                <a:pt x="1945" y="150"/>
                                <a:pt x="1949" y="175"/>
                              </a:cubicBezTo>
                              <a:cubicBezTo>
                                <a:pt x="1957" y="220"/>
                                <a:pt x="1966" y="267"/>
                                <a:pt x="1970" y="312"/>
                              </a:cubicBezTo>
                              <a:cubicBezTo>
                                <a:pt x="1973" y="343"/>
                                <a:pt x="1972" y="375"/>
                                <a:pt x="1974" y="406"/>
                              </a:cubicBezTo>
                              <a:cubicBezTo>
                                <a:pt x="1983" y="369"/>
                                <a:pt x="1989" y="330"/>
                                <a:pt x="2001" y="294"/>
                              </a:cubicBezTo>
                              <a:cubicBezTo>
                                <a:pt x="2015" y="249"/>
                                <a:pt x="2031" y="197"/>
                                <a:pt x="2061" y="159"/>
                              </a:cubicBezTo>
                              <a:cubicBezTo>
                                <a:pt x="2081" y="133"/>
                                <a:pt x="2105" y="133"/>
                                <a:pt x="2121" y="164"/>
                              </a:cubicBezTo>
                              <a:cubicBezTo>
                                <a:pt x="2149" y="217"/>
                                <a:pt x="2143" y="290"/>
                                <a:pt x="2149" y="347"/>
                              </a:cubicBezTo>
                              <a:cubicBezTo>
                                <a:pt x="2153" y="385"/>
                                <a:pt x="2148" y="429"/>
                                <a:pt x="2156" y="466"/>
                              </a:cubicBezTo>
                              <a:cubicBezTo>
                                <a:pt x="2158" y="469"/>
                                <a:pt x="2159" y="473"/>
                                <a:pt x="2161" y="476"/>
                              </a:cubicBezTo>
                            </a:path>
                            <a:path w="2671" h="1713" extrusionOk="0">
                              <a:moveTo>
                                <a:pt x="2303" y="229"/>
                              </a:moveTo>
                              <a:cubicBezTo>
                                <a:pt x="2318" y="229"/>
                                <a:pt x="2333" y="229"/>
                                <a:pt x="2348" y="229"/>
                              </a:cubicBezTo>
                              <a:cubicBezTo>
                                <a:pt x="2375" y="230"/>
                                <a:pt x="2401" y="229"/>
                                <a:pt x="2428" y="222"/>
                              </a:cubicBezTo>
                              <a:cubicBezTo>
                                <a:pt x="2445" y="216"/>
                                <a:pt x="2451" y="214"/>
                                <a:pt x="2463" y="210"/>
                              </a:cubicBezTo>
                            </a:path>
                            <a:path w="2671" h="1713" extrusionOk="0">
                              <a:moveTo>
                                <a:pt x="2635" y="4"/>
                              </a:moveTo>
                              <a:cubicBezTo>
                                <a:pt x="2657" y="1"/>
                                <a:pt x="2663" y="28"/>
                                <a:pt x="2665" y="51"/>
                              </a:cubicBezTo>
                              <a:cubicBezTo>
                                <a:pt x="2670" y="106"/>
                                <a:pt x="2670" y="162"/>
                                <a:pt x="2669" y="218"/>
                              </a:cubicBezTo>
                              <a:cubicBezTo>
                                <a:pt x="2668" y="276"/>
                                <a:pt x="2660" y="333"/>
                                <a:pt x="2657" y="390"/>
                              </a:cubicBezTo>
                              <a:cubicBezTo>
                                <a:pt x="2657" y="399"/>
                                <a:pt x="2657" y="409"/>
                                <a:pt x="2657" y="41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2" o:spid="_x0000_s1026" style="position:absolute;margin-left:395.2pt;margin-top:11.65pt;width:75.7pt;height:48.5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71,17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" path="m20,806c24,786,29,766,32,746,32,741,33,737,33,732,37,755,35,752,33,776,27,839,22,903,30,966,34,1000,43,1055,79,1072,117,1090,156,1051,177,1025,245,941,264,826,272,721,274,701,273,683,272,664,268,710,266,753,267,800,269,895,277,988,288,1082,300,1190,315,1299,313,1408,312,1487,302,1577,261,1647,230,1700,166,1730,109,1701,44,1668,14,1580,4,1513,3,1494,1,1476,,1457em367,359c370,388,366,413,365,442,363,482,362,521,359,561,357,582,352,595,363,613em478,691c494,691,513,689,529,685,560,677,593,673,625,669,652,666,679,661,706,654,709,653,713,652,716,651em499,781c529,794,553,792,586,789,623,785,658,783,694,771,714,763,720,761,732,755em1103,706c1107,681,1105,665,1102,640,1097,606,1088,573,1075,541,1064,515,1048,481,1019,471,987,460,961,499,951,523,928,576,923,648,925,705,927,770,940,838,965,898,982,939,998,958,1039,965,1070,943,1086,916,1095,877,1114,794,1103,703,1093,619,1090,594,1090,588,1089,573,1099,645,1105,718,1115,790,1121,832,1124,879,1141,918,1147,927,1148,931,1156,932em1201,603c1215,630,1227,661,1233,694,1242,749,1255,802,1266,857,1271,885,1276,913,1282,941,1285,869,1279,798,1289,726,1298,662,1311,594,1347,539,1371,503,1400,490,1432,523,1470,563,1482,616,1496,667,1511,718,1523,770,1534,822,1538,839,1540,856,1544,873em1677,556c1700,595,1720,636,1743,675,1777,734,1812,813,1866,856,1878,863,1882,865,1891,862em1885,503c1841,510,1838,540,1817,579,1785,639,1761,703,1737,767,1720,812,1701,864,1672,903,1664,910,1662,913,1654,909em1919,126c1944,131,1945,150,1949,175,1957,220,1966,267,1970,312,1973,343,1972,375,1974,406,1983,369,1989,330,2001,294,2015,249,2031,197,2061,159,2081,133,2105,133,2121,164,2149,217,2143,290,2149,347,2153,385,2148,429,2156,466,2158,469,2159,473,2161,476em2303,229c2318,229,2333,229,2348,229,2375,230,2401,229,2428,222,2445,216,2451,214,2463,210em2635,4c2657,1,2663,28,2665,51,2670,106,2670,162,2669,218,2668,276,2660,333,2657,390,2657,399,2657,409,2657,418e" filled="f" strokecolor="#7030a0" strokeweight="1pt">
                <v:stroke endcap="round"/>
                <v:path o:extrusionok="f" o:connecttype="custom" o:connectlocs="11518,3482823;11878,3493622;28435,3600165;97903,3473825;96103,3502260;112660,3721107;39233,3826570;0,3738744;131377,3373400;130657,3434951;190406,3460867;254115,3449708;179608,3495421;249796,3491822;397010,3468426;386932,3409035;342299,3402556;347339,3537535;394130,3529976;391971,3420553;410687,3544734;432284,3431351;455679,3522777;463958,3475624;515429,3402556;552142,3510179;603613,3414434;671641,3522417;678480,3395357;625209,3490382;595335,3541494;701516,3277295;710514,3360442;741829,3271536;773503,3339206;777822,3385638;845131,3296732;886523,3289893;959230,3232662;956351,3354683" o:connectangles="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432AB9B1" w14:textId="77777777" w:rsidR="000377D3" w:rsidRDefault="00881019" w:rsidP="00A22B1C">
      <w:pPr>
        <w:rPr>
          <w:position w:val="-24"/>
        </w:rPr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AAEAFCE" wp14:editId="6A9B2ED3">
                <wp:simplePos x="0" y="0"/>
                <wp:positionH relativeFrom="column">
                  <wp:posOffset>3907155</wp:posOffset>
                </wp:positionH>
                <wp:positionV relativeFrom="paragraph">
                  <wp:posOffset>62230</wp:posOffset>
                </wp:positionV>
                <wp:extent cx="704215" cy="447675"/>
                <wp:effectExtent l="8255" t="11430" r="36830" b="36195"/>
                <wp:wrapNone/>
                <wp:docPr id="87" name="Freeform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04215" cy="447675"/>
                        </a:xfrm>
                        <a:custGeom>
                          <a:avLst/>
                          <a:gdLst>
                            <a:gd name="T0" fmla="+- 0 15415 14028"/>
                            <a:gd name="T1" fmla="*/ T0 w 1956"/>
                            <a:gd name="T2" fmla="+- 0 9431 9206"/>
                            <a:gd name="T3" fmla="*/ 9431 h 1243"/>
                            <a:gd name="T4" fmla="+- 0 15425 14028"/>
                            <a:gd name="T5" fmla="*/ T4 w 1956"/>
                            <a:gd name="T6" fmla="+- 0 9420 9206"/>
                            <a:gd name="T7" fmla="*/ 9420 h 1243"/>
                            <a:gd name="T8" fmla="+- 0 15432 14028"/>
                            <a:gd name="T9" fmla="*/ T8 w 1956"/>
                            <a:gd name="T10" fmla="+- 0 9476 9206"/>
                            <a:gd name="T11" fmla="*/ 9476 h 1243"/>
                            <a:gd name="T12" fmla="+- 0 15422 14028"/>
                            <a:gd name="T13" fmla="*/ T12 w 1956"/>
                            <a:gd name="T14" fmla="+- 0 9566 9206"/>
                            <a:gd name="T15" fmla="*/ 9566 h 1243"/>
                            <a:gd name="T16" fmla="+- 0 15407 14028"/>
                            <a:gd name="T17" fmla="*/ T16 w 1956"/>
                            <a:gd name="T18" fmla="+- 0 9662 9206"/>
                            <a:gd name="T19" fmla="*/ 9662 h 1243"/>
                            <a:gd name="T20" fmla="+- 0 15407 14028"/>
                            <a:gd name="T21" fmla="*/ T20 w 1956"/>
                            <a:gd name="T22" fmla="+- 0 9773 9206"/>
                            <a:gd name="T23" fmla="*/ 9773 h 1243"/>
                            <a:gd name="T24" fmla="+- 0 15420 14028"/>
                            <a:gd name="T25" fmla="*/ T24 w 1956"/>
                            <a:gd name="T26" fmla="+- 0 9927 9206"/>
                            <a:gd name="T27" fmla="*/ 9927 h 1243"/>
                            <a:gd name="T28" fmla="+- 0 15463 14028"/>
                            <a:gd name="T29" fmla="*/ T28 w 1956"/>
                            <a:gd name="T30" fmla="+- 0 10013 9206"/>
                            <a:gd name="T31" fmla="*/ 10013 h 1243"/>
                            <a:gd name="T32" fmla="+- 0 15510 14028"/>
                            <a:gd name="T33" fmla="*/ T32 w 1956"/>
                            <a:gd name="T34" fmla="+- 0 10009 9206"/>
                            <a:gd name="T35" fmla="*/ 10009 h 1243"/>
                            <a:gd name="T36" fmla="+- 0 15510 14028"/>
                            <a:gd name="T37" fmla="*/ T36 w 1956"/>
                            <a:gd name="T38" fmla="+- 0 9996 9206"/>
                            <a:gd name="T39" fmla="*/ 9996 h 1243"/>
                            <a:gd name="T40" fmla="+- 0 15471 14028"/>
                            <a:gd name="T41" fmla="*/ T40 w 1956"/>
                            <a:gd name="T42" fmla="+- 0 9980 9206"/>
                            <a:gd name="T43" fmla="*/ 9980 h 1243"/>
                            <a:gd name="T44" fmla="+- 0 15566 14028"/>
                            <a:gd name="T45" fmla="*/ T44 w 1956"/>
                            <a:gd name="T46" fmla="+- 0 9446 9206"/>
                            <a:gd name="T47" fmla="*/ 9446 h 1243"/>
                            <a:gd name="T48" fmla="+- 0 15529 14028"/>
                            <a:gd name="T49" fmla="*/ T48 w 1956"/>
                            <a:gd name="T50" fmla="+- 0 9488 9206"/>
                            <a:gd name="T51" fmla="*/ 9488 h 1243"/>
                            <a:gd name="T52" fmla="+- 0 15392 14028"/>
                            <a:gd name="T53" fmla="*/ T52 w 1956"/>
                            <a:gd name="T54" fmla="+- 0 9709 9206"/>
                            <a:gd name="T55" fmla="*/ 9709 h 1243"/>
                            <a:gd name="T56" fmla="+- 0 15194 14028"/>
                            <a:gd name="T57" fmla="*/ T56 w 1956"/>
                            <a:gd name="T58" fmla="+- 0 10054 9206"/>
                            <a:gd name="T59" fmla="*/ 10054 h 1243"/>
                            <a:gd name="T60" fmla="+- 0 15171 14028"/>
                            <a:gd name="T61" fmla="*/ T60 w 1956"/>
                            <a:gd name="T62" fmla="+- 0 10081 9206"/>
                            <a:gd name="T63" fmla="*/ 10081 h 1243"/>
                            <a:gd name="T64" fmla="+- 0 15176 14028"/>
                            <a:gd name="T65" fmla="*/ T64 w 1956"/>
                            <a:gd name="T66" fmla="+- 0 10071 9206"/>
                            <a:gd name="T67" fmla="*/ 10071 h 1243"/>
                            <a:gd name="T68" fmla="+- 0 15048 14028"/>
                            <a:gd name="T69" fmla="*/ T68 w 1956"/>
                            <a:gd name="T70" fmla="+- 0 9535 9206"/>
                            <a:gd name="T71" fmla="*/ 9535 h 1243"/>
                            <a:gd name="T72" fmla="+- 0 15067 14028"/>
                            <a:gd name="T73" fmla="*/ T72 w 1956"/>
                            <a:gd name="T74" fmla="+- 0 9453 9206"/>
                            <a:gd name="T75" fmla="*/ 9453 h 1243"/>
                            <a:gd name="T76" fmla="+- 0 15030 14028"/>
                            <a:gd name="T77" fmla="*/ T76 w 1956"/>
                            <a:gd name="T78" fmla="+- 0 9404 9206"/>
                            <a:gd name="T79" fmla="*/ 9404 h 1243"/>
                            <a:gd name="T80" fmla="+- 0 14926 14028"/>
                            <a:gd name="T81" fmla="*/ T80 w 1956"/>
                            <a:gd name="T82" fmla="+- 0 9450 9206"/>
                            <a:gd name="T83" fmla="*/ 9450 h 1243"/>
                            <a:gd name="T84" fmla="+- 0 14787 14028"/>
                            <a:gd name="T85" fmla="*/ T84 w 1956"/>
                            <a:gd name="T86" fmla="+- 0 9860 9206"/>
                            <a:gd name="T87" fmla="*/ 9860 h 1243"/>
                            <a:gd name="T88" fmla="+- 0 14836 14028"/>
                            <a:gd name="T89" fmla="*/ T88 w 1956"/>
                            <a:gd name="T90" fmla="+- 0 9988 9206"/>
                            <a:gd name="T91" fmla="*/ 9988 h 1243"/>
                            <a:gd name="T92" fmla="+- 0 14932 14028"/>
                            <a:gd name="T93" fmla="*/ T92 w 1956"/>
                            <a:gd name="T94" fmla="+- 0 9933 9206"/>
                            <a:gd name="T95" fmla="*/ 9933 h 1243"/>
                            <a:gd name="T96" fmla="+- 0 15064 14028"/>
                            <a:gd name="T97" fmla="*/ T96 w 1956"/>
                            <a:gd name="T98" fmla="+- 0 9621 9206"/>
                            <a:gd name="T99" fmla="*/ 9621 h 1243"/>
                            <a:gd name="T100" fmla="+- 0 15084 14028"/>
                            <a:gd name="T101" fmla="*/ T100 w 1956"/>
                            <a:gd name="T102" fmla="+- 0 9523 9206"/>
                            <a:gd name="T103" fmla="*/ 9523 h 1243"/>
                            <a:gd name="T104" fmla="+- 0 15084 14028"/>
                            <a:gd name="T105" fmla="*/ T104 w 1956"/>
                            <a:gd name="T106" fmla="+- 0 9722 9206"/>
                            <a:gd name="T107" fmla="*/ 9722 h 1243"/>
                            <a:gd name="T108" fmla="+- 0 15109 14028"/>
                            <a:gd name="T109" fmla="*/ T108 w 1956"/>
                            <a:gd name="T110" fmla="+- 0 9938 9206"/>
                            <a:gd name="T111" fmla="*/ 9938 h 1243"/>
                            <a:gd name="T112" fmla="+- 0 15140 14028"/>
                            <a:gd name="T113" fmla="*/ T112 w 1956"/>
                            <a:gd name="T114" fmla="+- 0 9952 9206"/>
                            <a:gd name="T115" fmla="*/ 9952 h 1243"/>
                            <a:gd name="T116" fmla="+- 0 15777 14028"/>
                            <a:gd name="T117" fmla="*/ T116 w 1956"/>
                            <a:gd name="T118" fmla="+- 0 9244 9206"/>
                            <a:gd name="T119" fmla="*/ 9244 h 1243"/>
                            <a:gd name="T120" fmla="+- 0 15778 14028"/>
                            <a:gd name="T121" fmla="*/ T120 w 1956"/>
                            <a:gd name="T122" fmla="+- 0 9296 9206"/>
                            <a:gd name="T123" fmla="*/ 9296 h 1243"/>
                            <a:gd name="T124" fmla="+- 0 15775 14028"/>
                            <a:gd name="T125" fmla="*/ T124 w 1956"/>
                            <a:gd name="T126" fmla="+- 0 9407 9206"/>
                            <a:gd name="T127" fmla="*/ 9407 h 1243"/>
                            <a:gd name="T128" fmla="+- 0 15763 14028"/>
                            <a:gd name="T129" fmla="*/ T128 w 1956"/>
                            <a:gd name="T130" fmla="+- 0 9483 9206"/>
                            <a:gd name="T131" fmla="*/ 9483 h 1243"/>
                            <a:gd name="T132" fmla="+- 0 15760 14028"/>
                            <a:gd name="T133" fmla="*/ T132 w 1956"/>
                            <a:gd name="T134" fmla="+- 0 9491 9206"/>
                            <a:gd name="T135" fmla="*/ 9491 h 1243"/>
                            <a:gd name="T136" fmla="+- 0 15772 14028"/>
                            <a:gd name="T137" fmla="*/ T136 w 1956"/>
                            <a:gd name="T138" fmla="+- 0 9421 9206"/>
                            <a:gd name="T139" fmla="*/ 9421 h 1243"/>
                            <a:gd name="T140" fmla="+- 0 15808 14028"/>
                            <a:gd name="T141" fmla="*/ T140 w 1956"/>
                            <a:gd name="T142" fmla="+- 0 9322 9206"/>
                            <a:gd name="T143" fmla="*/ 9322 h 1243"/>
                            <a:gd name="T144" fmla="+- 0 15869 14028"/>
                            <a:gd name="T145" fmla="*/ T144 w 1956"/>
                            <a:gd name="T146" fmla="+- 0 9236 9206"/>
                            <a:gd name="T147" fmla="*/ 9236 h 1243"/>
                            <a:gd name="T148" fmla="+- 0 15928 14028"/>
                            <a:gd name="T149" fmla="*/ T148 w 1956"/>
                            <a:gd name="T150" fmla="+- 0 9208 9206"/>
                            <a:gd name="T151" fmla="*/ 9208 h 1243"/>
                            <a:gd name="T152" fmla="+- 0 15959 14028"/>
                            <a:gd name="T153" fmla="*/ T152 w 1956"/>
                            <a:gd name="T154" fmla="+- 0 9271 9206"/>
                            <a:gd name="T155" fmla="*/ 9271 h 1243"/>
                            <a:gd name="T156" fmla="+- 0 15973 14028"/>
                            <a:gd name="T157" fmla="*/ T156 w 1956"/>
                            <a:gd name="T158" fmla="+- 0 9385 9206"/>
                            <a:gd name="T159" fmla="*/ 9385 h 1243"/>
                            <a:gd name="T160" fmla="+- 0 15980 14028"/>
                            <a:gd name="T161" fmla="*/ T160 w 1956"/>
                            <a:gd name="T162" fmla="+- 0 9479 9206"/>
                            <a:gd name="T163" fmla="*/ 9479 h 1243"/>
                            <a:gd name="T164" fmla="+- 0 15983 14028"/>
                            <a:gd name="T165" fmla="*/ T164 w 1956"/>
                            <a:gd name="T166" fmla="+- 0 9516 9206"/>
                            <a:gd name="T167" fmla="*/ 9516 h 1243"/>
                            <a:gd name="T168" fmla="+- 0 14203 14028"/>
                            <a:gd name="T169" fmla="*/ T168 w 1956"/>
                            <a:gd name="T170" fmla="+- 0 9542 9206"/>
                            <a:gd name="T171" fmla="*/ 9542 h 1243"/>
                            <a:gd name="T172" fmla="+- 0 14168 14028"/>
                            <a:gd name="T173" fmla="*/ T172 w 1956"/>
                            <a:gd name="T174" fmla="+- 0 9576 9206"/>
                            <a:gd name="T175" fmla="*/ 9576 h 1243"/>
                            <a:gd name="T176" fmla="+- 0 14158 14028"/>
                            <a:gd name="T177" fmla="*/ T176 w 1956"/>
                            <a:gd name="T178" fmla="+- 0 9708 9206"/>
                            <a:gd name="T179" fmla="*/ 9708 h 1243"/>
                            <a:gd name="T180" fmla="+- 0 14217 14028"/>
                            <a:gd name="T181" fmla="*/ T180 w 1956"/>
                            <a:gd name="T182" fmla="+- 0 9846 9206"/>
                            <a:gd name="T183" fmla="*/ 9846 h 1243"/>
                            <a:gd name="T184" fmla="+- 0 14316 14028"/>
                            <a:gd name="T185" fmla="*/ T184 w 1956"/>
                            <a:gd name="T186" fmla="+- 0 9783 9206"/>
                            <a:gd name="T187" fmla="*/ 9783 h 1243"/>
                            <a:gd name="T188" fmla="+- 0 14381 14028"/>
                            <a:gd name="T189" fmla="*/ T188 w 1956"/>
                            <a:gd name="T190" fmla="+- 0 9559 9206"/>
                            <a:gd name="T191" fmla="*/ 9559 h 1243"/>
                            <a:gd name="T192" fmla="+- 0 14385 14028"/>
                            <a:gd name="T193" fmla="*/ T192 w 1956"/>
                            <a:gd name="T194" fmla="+- 0 9475 9206"/>
                            <a:gd name="T195" fmla="*/ 9475 h 1243"/>
                            <a:gd name="T196" fmla="+- 0 14379 14028"/>
                            <a:gd name="T197" fmla="*/ T196 w 1956"/>
                            <a:gd name="T198" fmla="+- 0 9684 9206"/>
                            <a:gd name="T199" fmla="*/ 9684 h 1243"/>
                            <a:gd name="T200" fmla="+- 0 14435 14028"/>
                            <a:gd name="T201" fmla="*/ T200 w 1956"/>
                            <a:gd name="T202" fmla="+- 0 10257 9206"/>
                            <a:gd name="T203" fmla="*/ 10257 h 1243"/>
                            <a:gd name="T204" fmla="+- 0 14374 14028"/>
                            <a:gd name="T205" fmla="*/ T204 w 1956"/>
                            <a:gd name="T206" fmla="+- 0 10432 9206"/>
                            <a:gd name="T207" fmla="*/ 10432 h 1243"/>
                            <a:gd name="T208" fmla="+- 0 14209 14028"/>
                            <a:gd name="T209" fmla="*/ T208 w 1956"/>
                            <a:gd name="T210" fmla="+- 0 10414 9206"/>
                            <a:gd name="T211" fmla="*/ 10414 h 1243"/>
                            <a:gd name="T212" fmla="+- 0 14064 14028"/>
                            <a:gd name="T213" fmla="*/ T212 w 1956"/>
                            <a:gd name="T214" fmla="+- 0 10281 9206"/>
                            <a:gd name="T215" fmla="*/ 10281 h 1243"/>
                            <a:gd name="T216" fmla="+- 0 14028 14028"/>
                            <a:gd name="T217" fmla="*/ T216 w 1956"/>
                            <a:gd name="T218" fmla="+- 0 10181 9206"/>
                            <a:gd name="T219" fmla="*/ 10181 h 1243"/>
                            <a:gd name="T220" fmla="+- 0 14487 14028"/>
                            <a:gd name="T221" fmla="*/ T220 w 1956"/>
                            <a:gd name="T222" fmla="+- 0 9675 9206"/>
                            <a:gd name="T223" fmla="*/ 9675 h 1243"/>
                            <a:gd name="T224" fmla="+- 0 14534 14028"/>
                            <a:gd name="T225" fmla="*/ T224 w 1956"/>
                            <a:gd name="T226" fmla="+- 0 9697 9206"/>
                            <a:gd name="T227" fmla="*/ 9697 h 1243"/>
                            <a:gd name="T228" fmla="+- 0 14574 14028"/>
                            <a:gd name="T229" fmla="*/ T228 w 1956"/>
                            <a:gd name="T230" fmla="+- 0 9703 9206"/>
                            <a:gd name="T231" fmla="*/ 9703 h 1243"/>
                            <a:gd name="T232" fmla="+- 0 14490 14028"/>
                            <a:gd name="T233" fmla="*/ T232 w 1956"/>
                            <a:gd name="T234" fmla="+- 0 9828 9206"/>
                            <a:gd name="T235" fmla="*/ 9828 h 1243"/>
                            <a:gd name="T236" fmla="+- 0 14560 14028"/>
                            <a:gd name="T237" fmla="*/ T236 w 1956"/>
                            <a:gd name="T238" fmla="+- 0 9816 9206"/>
                            <a:gd name="T239" fmla="*/ 9816 h 1243"/>
                            <a:gd name="T240" fmla="+- 0 14614 14028"/>
                            <a:gd name="T241" fmla="*/ T240 w 1956"/>
                            <a:gd name="T242" fmla="+- 0 9782 9206"/>
                            <a:gd name="T243" fmla="*/ 9782 h 124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1956" h="1243" extrusionOk="0">
                              <a:moveTo>
                                <a:pt x="1387" y="225"/>
                              </a:moveTo>
                              <a:cubicBezTo>
                                <a:pt x="1390" y="221"/>
                                <a:pt x="1394" y="218"/>
                                <a:pt x="1397" y="214"/>
                              </a:cubicBezTo>
                              <a:cubicBezTo>
                                <a:pt x="1405" y="234"/>
                                <a:pt x="1405" y="248"/>
                                <a:pt x="1404" y="270"/>
                              </a:cubicBezTo>
                              <a:cubicBezTo>
                                <a:pt x="1403" y="300"/>
                                <a:pt x="1399" y="330"/>
                                <a:pt x="1394" y="360"/>
                              </a:cubicBezTo>
                              <a:cubicBezTo>
                                <a:pt x="1389" y="392"/>
                                <a:pt x="1381" y="424"/>
                                <a:pt x="1379" y="456"/>
                              </a:cubicBezTo>
                              <a:cubicBezTo>
                                <a:pt x="1377" y="493"/>
                                <a:pt x="1377" y="530"/>
                                <a:pt x="1379" y="567"/>
                              </a:cubicBezTo>
                              <a:cubicBezTo>
                                <a:pt x="1382" y="618"/>
                                <a:pt x="1385" y="670"/>
                                <a:pt x="1392" y="721"/>
                              </a:cubicBezTo>
                              <a:cubicBezTo>
                                <a:pt x="1396" y="752"/>
                                <a:pt x="1405" y="792"/>
                                <a:pt x="1435" y="807"/>
                              </a:cubicBezTo>
                              <a:cubicBezTo>
                                <a:pt x="1445" y="812"/>
                                <a:pt x="1474" y="816"/>
                                <a:pt x="1482" y="803"/>
                              </a:cubicBezTo>
                              <a:cubicBezTo>
                                <a:pt x="1482" y="799"/>
                                <a:pt x="1482" y="794"/>
                                <a:pt x="1482" y="790"/>
                              </a:cubicBezTo>
                              <a:cubicBezTo>
                                <a:pt x="1469" y="784"/>
                                <a:pt x="1457" y="779"/>
                                <a:pt x="1443" y="774"/>
                              </a:cubicBezTo>
                            </a:path>
                            <a:path w="1956" h="1243" extrusionOk="0">
                              <a:moveTo>
                                <a:pt x="1538" y="240"/>
                              </a:moveTo>
                              <a:cubicBezTo>
                                <a:pt x="1522" y="253"/>
                                <a:pt x="1514" y="262"/>
                                <a:pt x="1501" y="282"/>
                              </a:cubicBezTo>
                              <a:cubicBezTo>
                                <a:pt x="1455" y="355"/>
                                <a:pt x="1409" y="429"/>
                                <a:pt x="1364" y="503"/>
                              </a:cubicBezTo>
                              <a:cubicBezTo>
                                <a:pt x="1295" y="616"/>
                                <a:pt x="1230" y="732"/>
                                <a:pt x="1166" y="848"/>
                              </a:cubicBezTo>
                              <a:cubicBezTo>
                                <a:pt x="1160" y="859"/>
                                <a:pt x="1148" y="891"/>
                                <a:pt x="1143" y="875"/>
                              </a:cubicBezTo>
                              <a:cubicBezTo>
                                <a:pt x="1145" y="872"/>
                                <a:pt x="1146" y="868"/>
                                <a:pt x="1148" y="865"/>
                              </a:cubicBezTo>
                            </a:path>
                            <a:path w="1956" h="1243" extrusionOk="0">
                              <a:moveTo>
                                <a:pt x="1020" y="329"/>
                              </a:moveTo>
                              <a:cubicBezTo>
                                <a:pt x="1032" y="301"/>
                                <a:pt x="1047" y="278"/>
                                <a:pt x="1039" y="247"/>
                              </a:cubicBezTo>
                              <a:cubicBezTo>
                                <a:pt x="1033" y="224"/>
                                <a:pt x="1028" y="207"/>
                                <a:pt x="1002" y="198"/>
                              </a:cubicBezTo>
                              <a:cubicBezTo>
                                <a:pt x="964" y="185"/>
                                <a:pt x="921" y="218"/>
                                <a:pt x="898" y="244"/>
                              </a:cubicBezTo>
                              <a:cubicBezTo>
                                <a:pt x="805" y="348"/>
                                <a:pt x="759" y="518"/>
                                <a:pt x="759" y="654"/>
                              </a:cubicBezTo>
                              <a:cubicBezTo>
                                <a:pt x="759" y="693"/>
                                <a:pt x="762" y="765"/>
                                <a:pt x="808" y="782"/>
                              </a:cubicBezTo>
                              <a:cubicBezTo>
                                <a:pt x="847" y="797"/>
                                <a:pt x="884" y="753"/>
                                <a:pt x="904" y="727"/>
                              </a:cubicBezTo>
                              <a:cubicBezTo>
                                <a:pt x="971" y="637"/>
                                <a:pt x="1006" y="522"/>
                                <a:pt x="1036" y="415"/>
                              </a:cubicBezTo>
                              <a:cubicBezTo>
                                <a:pt x="1045" y="383"/>
                                <a:pt x="1051" y="350"/>
                                <a:pt x="1056" y="317"/>
                              </a:cubicBezTo>
                              <a:cubicBezTo>
                                <a:pt x="1058" y="383"/>
                                <a:pt x="1055" y="450"/>
                                <a:pt x="1056" y="516"/>
                              </a:cubicBezTo>
                              <a:cubicBezTo>
                                <a:pt x="1057" y="583"/>
                                <a:pt x="1054" y="669"/>
                                <a:pt x="1081" y="732"/>
                              </a:cubicBezTo>
                              <a:cubicBezTo>
                                <a:pt x="1091" y="756"/>
                                <a:pt x="1097" y="743"/>
                                <a:pt x="1112" y="746"/>
                              </a:cubicBezTo>
                            </a:path>
                            <a:path w="1956" h="1243" extrusionOk="0">
                              <a:moveTo>
                                <a:pt x="1749" y="38"/>
                              </a:moveTo>
                              <a:cubicBezTo>
                                <a:pt x="1755" y="36"/>
                                <a:pt x="1751" y="69"/>
                                <a:pt x="1750" y="90"/>
                              </a:cubicBezTo>
                              <a:cubicBezTo>
                                <a:pt x="1748" y="127"/>
                                <a:pt x="1750" y="164"/>
                                <a:pt x="1747" y="201"/>
                              </a:cubicBezTo>
                              <a:cubicBezTo>
                                <a:pt x="1745" y="226"/>
                                <a:pt x="1742" y="252"/>
                                <a:pt x="1735" y="277"/>
                              </a:cubicBezTo>
                              <a:cubicBezTo>
                                <a:pt x="1734" y="280"/>
                                <a:pt x="1733" y="282"/>
                                <a:pt x="1732" y="285"/>
                              </a:cubicBezTo>
                              <a:cubicBezTo>
                                <a:pt x="1729" y="259"/>
                                <a:pt x="1737" y="241"/>
                                <a:pt x="1744" y="215"/>
                              </a:cubicBezTo>
                              <a:cubicBezTo>
                                <a:pt x="1754" y="180"/>
                                <a:pt x="1764" y="148"/>
                                <a:pt x="1780" y="116"/>
                              </a:cubicBezTo>
                              <a:cubicBezTo>
                                <a:pt x="1796" y="84"/>
                                <a:pt x="1817" y="56"/>
                                <a:pt x="1841" y="30"/>
                              </a:cubicBezTo>
                              <a:cubicBezTo>
                                <a:pt x="1856" y="14"/>
                                <a:pt x="1876" y="-6"/>
                                <a:pt x="1900" y="2"/>
                              </a:cubicBezTo>
                              <a:cubicBezTo>
                                <a:pt x="1922" y="9"/>
                                <a:pt x="1927" y="47"/>
                                <a:pt x="1931" y="65"/>
                              </a:cubicBezTo>
                              <a:cubicBezTo>
                                <a:pt x="1939" y="102"/>
                                <a:pt x="1941" y="141"/>
                                <a:pt x="1945" y="179"/>
                              </a:cubicBezTo>
                              <a:cubicBezTo>
                                <a:pt x="1948" y="210"/>
                                <a:pt x="1948" y="242"/>
                                <a:pt x="1952" y="273"/>
                              </a:cubicBezTo>
                              <a:cubicBezTo>
                                <a:pt x="1954" y="288"/>
                                <a:pt x="1953" y="297"/>
                                <a:pt x="1955" y="310"/>
                              </a:cubicBezTo>
                            </a:path>
                            <a:path w="1956" h="1243" extrusionOk="0">
                              <a:moveTo>
                                <a:pt x="175" y="336"/>
                              </a:moveTo>
                              <a:cubicBezTo>
                                <a:pt x="153" y="347"/>
                                <a:pt x="150" y="337"/>
                                <a:pt x="140" y="370"/>
                              </a:cubicBezTo>
                              <a:cubicBezTo>
                                <a:pt x="128" y="408"/>
                                <a:pt x="129" y="462"/>
                                <a:pt x="130" y="502"/>
                              </a:cubicBezTo>
                              <a:cubicBezTo>
                                <a:pt x="131" y="544"/>
                                <a:pt x="137" y="626"/>
                                <a:pt x="189" y="640"/>
                              </a:cubicBezTo>
                              <a:cubicBezTo>
                                <a:pt x="231" y="651"/>
                                <a:pt x="269" y="607"/>
                                <a:pt x="288" y="577"/>
                              </a:cubicBezTo>
                              <a:cubicBezTo>
                                <a:pt x="331" y="509"/>
                                <a:pt x="343" y="431"/>
                                <a:pt x="353" y="353"/>
                              </a:cubicBezTo>
                              <a:cubicBezTo>
                                <a:pt x="357" y="324"/>
                                <a:pt x="356" y="298"/>
                                <a:pt x="357" y="269"/>
                              </a:cubicBezTo>
                              <a:cubicBezTo>
                                <a:pt x="348" y="338"/>
                                <a:pt x="347" y="408"/>
                                <a:pt x="351" y="478"/>
                              </a:cubicBezTo>
                              <a:cubicBezTo>
                                <a:pt x="361" y="670"/>
                                <a:pt x="404" y="859"/>
                                <a:pt x="407" y="1051"/>
                              </a:cubicBezTo>
                              <a:cubicBezTo>
                                <a:pt x="408" y="1114"/>
                                <a:pt x="404" y="1187"/>
                                <a:pt x="346" y="1226"/>
                              </a:cubicBezTo>
                              <a:cubicBezTo>
                                <a:pt x="293" y="1261"/>
                                <a:pt x="230" y="1236"/>
                                <a:pt x="181" y="1208"/>
                              </a:cubicBezTo>
                              <a:cubicBezTo>
                                <a:pt x="122" y="1175"/>
                                <a:pt x="74" y="1131"/>
                                <a:pt x="36" y="1075"/>
                              </a:cubicBezTo>
                              <a:cubicBezTo>
                                <a:pt x="13" y="1041"/>
                                <a:pt x="8" y="1014"/>
                                <a:pt x="0" y="975"/>
                              </a:cubicBezTo>
                            </a:path>
                            <a:path w="1956" h="1243" extrusionOk="0">
                              <a:moveTo>
                                <a:pt x="459" y="469"/>
                              </a:moveTo>
                              <a:cubicBezTo>
                                <a:pt x="473" y="478"/>
                                <a:pt x="489" y="486"/>
                                <a:pt x="506" y="491"/>
                              </a:cubicBezTo>
                              <a:cubicBezTo>
                                <a:pt x="519" y="495"/>
                                <a:pt x="532" y="496"/>
                                <a:pt x="546" y="497"/>
                              </a:cubicBezTo>
                            </a:path>
                            <a:path w="1956" h="1243" extrusionOk="0">
                              <a:moveTo>
                                <a:pt x="462" y="622"/>
                              </a:moveTo>
                              <a:cubicBezTo>
                                <a:pt x="490" y="632"/>
                                <a:pt x="505" y="624"/>
                                <a:pt x="532" y="610"/>
                              </a:cubicBezTo>
                              <a:cubicBezTo>
                                <a:pt x="559" y="595"/>
                                <a:pt x="569" y="589"/>
                                <a:pt x="586" y="57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0" o:spid="_x0000_s1026" style="position:absolute;margin-left:307.65pt;margin-top:4.9pt;width:55.45pt;height:35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56,124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" path="m1387,225c1390,221,1394,218,1397,214,1405,234,1405,248,1404,270,1403,300,1399,330,1394,360,1389,392,1381,424,1379,456,1377,493,1377,530,1379,567,1382,618,1385,670,1392,721,1396,752,1405,792,1435,807,1445,812,1474,816,1482,803,1482,799,1482,794,1482,790,1469,784,1457,779,1443,774em1538,240c1522,253,1514,262,1501,282,1455,355,1409,429,1364,503,1295,616,1230,732,1166,848,1160,859,1148,891,1143,875,1145,872,1146,868,1148,865em1020,329c1032,301,1047,278,1039,247,1033,224,1028,207,1002,198,964,185,921,218,898,244,805,348,759,518,759,654,759,693,762,765,808,782,847,797,884,753,904,727,971,637,1006,522,1036,415,1045,383,1051,350,1056,317,1058,383,1055,450,1056,516,1057,583,1054,669,1081,732,1091,756,1097,743,1112,746em1749,38c1755,36,1751,69,1750,90,1748,127,1750,164,1747,201,1745,226,1742,252,1735,277,1734,280,1733,282,1732,285,1729,259,1737,241,1744,215,1754,180,1764,148,1780,116,1796,84,1817,56,1841,30,1856,14,1876,-6,1900,2,1922,9,1927,47,1931,65,1939,102,1941,141,1945,179,1948,210,1948,242,1952,273,1954,288,1953,297,1955,310em175,336c153,347,150,337,140,370,128,408,129,462,130,502,131,544,137,626,189,640,231,651,269,607,288,577,331,509,343,431,353,353,357,324,356,298,357,269,348,338,347,408,351,478,361,670,404,859,407,1051,408,1114,404,1187,346,1226,293,1261,230,1236,181,1208,122,1175,74,1131,36,1075,13,1041,8,1014,,975em459,469c473,478,489,486,506,491,519,495,532,496,546,497em462,622c490,632,505,624,532,610,559,595,569,589,586,576e" filled="f" strokecolor="#7030a0" strokeweight="1pt">
                <v:stroke endcap="round"/>
                <v:path o:extrusionok="f" o:connecttype="custom" o:connectlocs="499359,3396640;502959,3392678;505479,3412847;501879,3445261;496479,3479836;496479,3519813;501159,3575277;516640,3606251;533562,3604810;533562,3600128;519521,3594366;553723,3402042;540402,3417168;491078,3496763;419793,3621017;411512,3630741;413312,3627140;367229,3434096;374069,3404563;360748,3386915;323305,3403483;273261,3551147;290903,3597247;325465,3577438;372989,3465069;380190,3429774;380190,3501445;389190,3579239;400351,3584281;629689,3329290;630049,3348018;628969,3387996;624649,3415368;623569,3418249;627889,3393038;640850,3357382;662812,3326409;684053,3316325;695214,3339014;700255,3380072;702775,3413927;703855,3427253;63005,3436617;50404,3448862;46804,3496403;68045,3546105;103688,3523415;127090,3442740;128530,3412486;126370,3487759;146531,3694129;124570,3757157;65165,3750674;12961,3702773;0,3666757;165253,3484518;182174,3492441;196575,3494602;166333,3539622;191535,3535300;210976,3523055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9229E94" w14:textId="77777777" w:rsidR="00E56544" w:rsidRDefault="00881019" w:rsidP="00A22B1C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E604F4F" wp14:editId="2FCF70CD">
                <wp:simplePos x="0" y="0"/>
                <wp:positionH relativeFrom="column">
                  <wp:posOffset>547370</wp:posOffset>
                </wp:positionH>
                <wp:positionV relativeFrom="paragraph">
                  <wp:posOffset>110490</wp:posOffset>
                </wp:positionV>
                <wp:extent cx="207010" cy="219075"/>
                <wp:effectExtent l="13970" t="8890" r="33020" b="38735"/>
                <wp:wrapNone/>
                <wp:docPr id="86" name="Freeform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07010" cy="219075"/>
                        </a:xfrm>
                        <a:custGeom>
                          <a:avLst/>
                          <a:gdLst>
                            <a:gd name="T0" fmla="+- 0 4762 4695"/>
                            <a:gd name="T1" fmla="*/ T0 w 575"/>
                            <a:gd name="T2" fmla="+- 0 10082 9854"/>
                            <a:gd name="T3" fmla="*/ 10082 h 609"/>
                            <a:gd name="T4" fmla="+- 0 4761 4695"/>
                            <a:gd name="T5" fmla="*/ T4 w 575"/>
                            <a:gd name="T6" fmla="+- 0 10158 9854"/>
                            <a:gd name="T7" fmla="*/ 10158 h 609"/>
                            <a:gd name="T8" fmla="+- 0 4769 4695"/>
                            <a:gd name="T9" fmla="*/ T8 w 575"/>
                            <a:gd name="T10" fmla="+- 0 10280 9854"/>
                            <a:gd name="T11" fmla="*/ 10280 h 609"/>
                            <a:gd name="T12" fmla="+- 0 4796 4695"/>
                            <a:gd name="T13" fmla="*/ T12 w 575"/>
                            <a:gd name="T14" fmla="+- 0 10407 9854"/>
                            <a:gd name="T15" fmla="*/ 10407 h 609"/>
                            <a:gd name="T16" fmla="+- 0 4865 4695"/>
                            <a:gd name="T17" fmla="*/ T16 w 575"/>
                            <a:gd name="T18" fmla="+- 0 10462 9854"/>
                            <a:gd name="T19" fmla="*/ 10462 h 609"/>
                            <a:gd name="T20" fmla="+- 0 4950 4695"/>
                            <a:gd name="T21" fmla="*/ T20 w 575"/>
                            <a:gd name="T22" fmla="+- 0 10432 9854"/>
                            <a:gd name="T23" fmla="*/ 10432 h 609"/>
                            <a:gd name="T24" fmla="+- 0 4981 4695"/>
                            <a:gd name="T25" fmla="*/ T24 w 575"/>
                            <a:gd name="T26" fmla="+- 0 10374 9854"/>
                            <a:gd name="T27" fmla="*/ 10374 h 609"/>
                            <a:gd name="T28" fmla="+- 0 4695 4695"/>
                            <a:gd name="T29" fmla="*/ T28 w 575"/>
                            <a:gd name="T30" fmla="+- 0 10250 9854"/>
                            <a:gd name="T31" fmla="*/ 10250 h 609"/>
                            <a:gd name="T32" fmla="+- 0 4769 4695"/>
                            <a:gd name="T33" fmla="*/ T32 w 575"/>
                            <a:gd name="T34" fmla="+- 0 10236 9854"/>
                            <a:gd name="T35" fmla="*/ 10236 h 609"/>
                            <a:gd name="T36" fmla="+- 0 4917 4695"/>
                            <a:gd name="T37" fmla="*/ T36 w 575"/>
                            <a:gd name="T38" fmla="+- 0 10184 9854"/>
                            <a:gd name="T39" fmla="*/ 10184 h 609"/>
                            <a:gd name="T40" fmla="+- 0 4938 4695"/>
                            <a:gd name="T41" fmla="*/ T40 w 575"/>
                            <a:gd name="T42" fmla="+- 0 10168 9854"/>
                            <a:gd name="T43" fmla="*/ 10168 h 609"/>
                            <a:gd name="T44" fmla="+- 0 5054 4695"/>
                            <a:gd name="T45" fmla="*/ T44 w 575"/>
                            <a:gd name="T46" fmla="+- 0 9900 9854"/>
                            <a:gd name="T47" fmla="*/ 9900 h 609"/>
                            <a:gd name="T48" fmla="+- 0 5137 4695"/>
                            <a:gd name="T49" fmla="*/ T48 w 575"/>
                            <a:gd name="T50" fmla="+- 0 9864 9854"/>
                            <a:gd name="T51" fmla="*/ 9864 h 609"/>
                            <a:gd name="T52" fmla="+- 0 5216 4695"/>
                            <a:gd name="T53" fmla="*/ T52 w 575"/>
                            <a:gd name="T54" fmla="+- 0 9858 9854"/>
                            <a:gd name="T55" fmla="*/ 9858 h 609"/>
                            <a:gd name="T56" fmla="+- 0 5229 4695"/>
                            <a:gd name="T57" fmla="*/ T56 w 575"/>
                            <a:gd name="T58" fmla="+- 0 9896 9854"/>
                            <a:gd name="T59" fmla="*/ 9896 h 609"/>
                            <a:gd name="T60" fmla="+- 0 5196 4695"/>
                            <a:gd name="T61" fmla="*/ T60 w 575"/>
                            <a:gd name="T62" fmla="+- 0 9944 9854"/>
                            <a:gd name="T63" fmla="*/ 9944 h 609"/>
                            <a:gd name="T64" fmla="+- 0 5174 4695"/>
                            <a:gd name="T65" fmla="*/ T64 w 575"/>
                            <a:gd name="T66" fmla="+- 0 9980 9854"/>
                            <a:gd name="T67" fmla="*/ 9980 h 609"/>
                            <a:gd name="T68" fmla="+- 0 5227 4695"/>
                            <a:gd name="T69" fmla="*/ T68 w 575"/>
                            <a:gd name="T70" fmla="+- 0 9993 9854"/>
                            <a:gd name="T71" fmla="*/ 9993 h 609"/>
                            <a:gd name="T72" fmla="+- 0 5269 4695"/>
                            <a:gd name="T73" fmla="*/ T72 w 575"/>
                            <a:gd name="T74" fmla="+- 0 10024 9854"/>
                            <a:gd name="T75" fmla="*/ 10024 h 609"/>
                            <a:gd name="T76" fmla="+- 0 5234 4695"/>
                            <a:gd name="T77" fmla="*/ T76 w 575"/>
                            <a:gd name="T78" fmla="+- 0 10068 9854"/>
                            <a:gd name="T79" fmla="*/ 10068 h 609"/>
                            <a:gd name="T80" fmla="+- 0 5182 4695"/>
                            <a:gd name="T81" fmla="*/ T80 w 575"/>
                            <a:gd name="T82" fmla="+- 0 10086 9854"/>
                            <a:gd name="T83" fmla="*/ 10086 h 609"/>
                            <a:gd name="T84" fmla="+- 0 5156 4695"/>
                            <a:gd name="T85" fmla="*/ T84 w 575"/>
                            <a:gd name="T86" fmla="+- 0 10097 9854"/>
                            <a:gd name="T87" fmla="*/ 10097 h 60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575" h="609" extrusionOk="0">
                              <a:moveTo>
                                <a:pt x="67" y="228"/>
                              </a:moveTo>
                              <a:cubicBezTo>
                                <a:pt x="63" y="254"/>
                                <a:pt x="67" y="277"/>
                                <a:pt x="66" y="304"/>
                              </a:cubicBezTo>
                              <a:cubicBezTo>
                                <a:pt x="65" y="345"/>
                                <a:pt x="69" y="385"/>
                                <a:pt x="74" y="426"/>
                              </a:cubicBezTo>
                              <a:cubicBezTo>
                                <a:pt x="79" y="469"/>
                                <a:pt x="85" y="513"/>
                                <a:pt x="101" y="553"/>
                              </a:cubicBezTo>
                              <a:cubicBezTo>
                                <a:pt x="113" y="584"/>
                                <a:pt x="136" y="605"/>
                                <a:pt x="170" y="608"/>
                              </a:cubicBezTo>
                              <a:cubicBezTo>
                                <a:pt x="204" y="611"/>
                                <a:pt x="230" y="596"/>
                                <a:pt x="255" y="578"/>
                              </a:cubicBezTo>
                              <a:cubicBezTo>
                                <a:pt x="277" y="562"/>
                                <a:pt x="282" y="546"/>
                                <a:pt x="286" y="520"/>
                              </a:cubicBezTo>
                            </a:path>
                            <a:path w="575" h="609" extrusionOk="0">
                              <a:moveTo>
                                <a:pt x="0" y="396"/>
                              </a:moveTo>
                              <a:cubicBezTo>
                                <a:pt x="23" y="394"/>
                                <a:pt x="52" y="388"/>
                                <a:pt x="74" y="382"/>
                              </a:cubicBezTo>
                              <a:cubicBezTo>
                                <a:pt x="122" y="369"/>
                                <a:pt x="179" y="356"/>
                                <a:pt x="222" y="330"/>
                              </a:cubicBezTo>
                              <a:cubicBezTo>
                                <a:pt x="229" y="325"/>
                                <a:pt x="236" y="319"/>
                                <a:pt x="243" y="314"/>
                              </a:cubicBezTo>
                            </a:path>
                            <a:path w="575" h="609" extrusionOk="0">
                              <a:moveTo>
                                <a:pt x="359" y="46"/>
                              </a:moveTo>
                              <a:cubicBezTo>
                                <a:pt x="387" y="30"/>
                                <a:pt x="412" y="20"/>
                                <a:pt x="442" y="10"/>
                              </a:cubicBezTo>
                              <a:cubicBezTo>
                                <a:pt x="466" y="2"/>
                                <a:pt x="496" y="-5"/>
                                <a:pt x="521" y="4"/>
                              </a:cubicBezTo>
                              <a:cubicBezTo>
                                <a:pt x="539" y="10"/>
                                <a:pt x="539" y="27"/>
                                <a:pt x="534" y="42"/>
                              </a:cubicBezTo>
                              <a:cubicBezTo>
                                <a:pt x="527" y="60"/>
                                <a:pt x="514" y="76"/>
                                <a:pt x="501" y="90"/>
                              </a:cubicBezTo>
                              <a:cubicBezTo>
                                <a:pt x="489" y="103"/>
                                <a:pt x="482" y="110"/>
                                <a:pt x="479" y="126"/>
                              </a:cubicBezTo>
                              <a:cubicBezTo>
                                <a:pt x="497" y="133"/>
                                <a:pt x="513" y="135"/>
                                <a:pt x="532" y="139"/>
                              </a:cubicBezTo>
                              <a:cubicBezTo>
                                <a:pt x="546" y="142"/>
                                <a:pt x="573" y="152"/>
                                <a:pt x="574" y="170"/>
                              </a:cubicBezTo>
                              <a:cubicBezTo>
                                <a:pt x="575" y="188"/>
                                <a:pt x="553" y="206"/>
                                <a:pt x="539" y="214"/>
                              </a:cubicBezTo>
                              <a:cubicBezTo>
                                <a:pt x="522" y="224"/>
                                <a:pt x="505" y="227"/>
                                <a:pt x="487" y="232"/>
                              </a:cubicBezTo>
                              <a:cubicBezTo>
                                <a:pt x="469" y="237"/>
                                <a:pt x="455" y="229"/>
                                <a:pt x="461" y="24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6" o:spid="_x0000_s1026" style="position:absolute;margin-left:43.1pt;margin-top:8.7pt;width:16.3pt;height:17.2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5,60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" path="m67,228c63,254,67,277,66,304,65,345,69,385,74,426,79,469,85,513,101,553,113,584,136,605,170,608,204,611,230,596,255,578,277,562,282,546,286,520em0,396c23,394,52,388,74,382,122,369,179,356,222,330,229,325,236,319,243,314em359,46c387,30,412,20,442,10,466,2,496,-5,521,4,539,10,539,27,534,42,527,60,514,76,501,90,489,103,482,110,479,126,497,133,513,135,532,139,546,142,573,152,574,170,575,188,553,206,539,214,522,224,505,227,487,232,469,237,455,229,461,243e" filled="f" strokecolor="#7030a0" strokeweight="1pt">
                <v:stroke endcap="round"/>
                <v:path o:extrusionok="f" o:connecttype="custom" o:connectlocs="24121,3626788;23761,3654128;26641,3698015;36362,3743700;61203,3763485;91804,3752694;102965,3731829;0,3687223;26641,3682187;79924,3663481;87484,3657725;129246,3561318;159128,3548367;187569,3546209;192249,3559879;180369,3577146;172448,3590096;191529,3594773;206650,3605924;194049,3621752;175328,3628227;165968,3632184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4273FEA" wp14:editId="30CBCCE0">
                <wp:simplePos x="0" y="0"/>
                <wp:positionH relativeFrom="column">
                  <wp:posOffset>890905</wp:posOffset>
                </wp:positionH>
                <wp:positionV relativeFrom="paragraph">
                  <wp:posOffset>80645</wp:posOffset>
                </wp:positionV>
                <wp:extent cx="1437005" cy="289560"/>
                <wp:effectExtent l="14605" t="17145" r="34290" b="36195"/>
                <wp:wrapNone/>
                <wp:docPr id="85" name="Freeform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37005" cy="289560"/>
                        </a:xfrm>
                        <a:custGeom>
                          <a:avLst/>
                          <a:gdLst>
                            <a:gd name="T0" fmla="+- 0 5773 5650"/>
                            <a:gd name="T1" fmla="*/ T0 w 3991"/>
                            <a:gd name="T2" fmla="+- 0 10158 9772"/>
                            <a:gd name="T3" fmla="*/ 10158 h 804"/>
                            <a:gd name="T4" fmla="+- 0 5795 5650"/>
                            <a:gd name="T5" fmla="*/ T4 w 3991"/>
                            <a:gd name="T6" fmla="+- 0 10320 9772"/>
                            <a:gd name="T7" fmla="*/ 10320 h 804"/>
                            <a:gd name="T8" fmla="+- 0 5650 5650"/>
                            <a:gd name="T9" fmla="*/ T8 w 3991"/>
                            <a:gd name="T10" fmla="+- 0 10267 9772"/>
                            <a:gd name="T11" fmla="*/ 10267 h 804"/>
                            <a:gd name="T12" fmla="+- 0 5818 5650"/>
                            <a:gd name="T13" fmla="*/ T12 w 3991"/>
                            <a:gd name="T14" fmla="+- 0 10263 9772"/>
                            <a:gd name="T15" fmla="*/ 10263 h 804"/>
                            <a:gd name="T16" fmla="+- 0 6080 5650"/>
                            <a:gd name="T17" fmla="*/ T16 w 3991"/>
                            <a:gd name="T18" fmla="+- 0 10014 9772"/>
                            <a:gd name="T19" fmla="*/ 10014 h 804"/>
                            <a:gd name="T20" fmla="+- 0 6052 5650"/>
                            <a:gd name="T21" fmla="*/ T20 w 3991"/>
                            <a:gd name="T22" fmla="+- 0 10170 9772"/>
                            <a:gd name="T23" fmla="*/ 10170 h 804"/>
                            <a:gd name="T24" fmla="+- 0 6309 5650"/>
                            <a:gd name="T25" fmla="*/ T24 w 3991"/>
                            <a:gd name="T26" fmla="+- 0 10279 9772"/>
                            <a:gd name="T27" fmla="*/ 10279 h 804"/>
                            <a:gd name="T28" fmla="+- 0 6389 5650"/>
                            <a:gd name="T29" fmla="*/ T28 w 3991"/>
                            <a:gd name="T30" fmla="+- 0 10130 9772"/>
                            <a:gd name="T31" fmla="*/ 10130 h 804"/>
                            <a:gd name="T32" fmla="+- 0 6255 5650"/>
                            <a:gd name="T33" fmla="*/ T32 w 3991"/>
                            <a:gd name="T34" fmla="+- 0 10251 9772"/>
                            <a:gd name="T35" fmla="*/ 10251 h 804"/>
                            <a:gd name="T36" fmla="+- 0 6311 5650"/>
                            <a:gd name="T37" fmla="*/ T36 w 3991"/>
                            <a:gd name="T38" fmla="+- 0 10327 9772"/>
                            <a:gd name="T39" fmla="*/ 10327 h 804"/>
                            <a:gd name="T40" fmla="+- 0 6588 5650"/>
                            <a:gd name="T41" fmla="*/ T40 w 3991"/>
                            <a:gd name="T42" fmla="+- 0 9996 9772"/>
                            <a:gd name="T43" fmla="*/ 9996 h 804"/>
                            <a:gd name="T44" fmla="+- 0 6609 5650"/>
                            <a:gd name="T45" fmla="*/ T44 w 3991"/>
                            <a:gd name="T46" fmla="+- 0 10220 9772"/>
                            <a:gd name="T47" fmla="*/ 10220 h 804"/>
                            <a:gd name="T48" fmla="+- 0 6759 5650"/>
                            <a:gd name="T49" fmla="*/ T48 w 3991"/>
                            <a:gd name="T50" fmla="+- 0 10276 9772"/>
                            <a:gd name="T51" fmla="*/ 10276 h 804"/>
                            <a:gd name="T52" fmla="+- 0 6470 5650"/>
                            <a:gd name="T53" fmla="*/ T52 w 3991"/>
                            <a:gd name="T54" fmla="+- 0 10074 9772"/>
                            <a:gd name="T55" fmla="*/ 10074 h 804"/>
                            <a:gd name="T56" fmla="+- 0 6696 5650"/>
                            <a:gd name="T57" fmla="*/ T56 w 3991"/>
                            <a:gd name="T58" fmla="+- 0 10022 9772"/>
                            <a:gd name="T59" fmla="*/ 10022 h 804"/>
                            <a:gd name="T60" fmla="+- 0 6855 5650"/>
                            <a:gd name="T61" fmla="*/ T60 w 3991"/>
                            <a:gd name="T62" fmla="+- 0 9772 9772"/>
                            <a:gd name="T63" fmla="*/ 9772 h 804"/>
                            <a:gd name="T64" fmla="+- 0 6934 5650"/>
                            <a:gd name="T65" fmla="*/ T64 w 3991"/>
                            <a:gd name="T66" fmla="+- 0 9839 9772"/>
                            <a:gd name="T67" fmla="*/ 9839 h 804"/>
                            <a:gd name="T68" fmla="+- 0 6862 5650"/>
                            <a:gd name="T69" fmla="*/ T68 w 3991"/>
                            <a:gd name="T70" fmla="+- 0 9950 9772"/>
                            <a:gd name="T71" fmla="*/ 9950 h 804"/>
                            <a:gd name="T72" fmla="+- 0 6967 5650"/>
                            <a:gd name="T73" fmla="*/ T72 w 3991"/>
                            <a:gd name="T74" fmla="+- 0 9957 9772"/>
                            <a:gd name="T75" fmla="*/ 9957 h 804"/>
                            <a:gd name="T76" fmla="+- 0 7036 5650"/>
                            <a:gd name="T77" fmla="*/ T76 w 3991"/>
                            <a:gd name="T78" fmla="+- 0 9934 9772"/>
                            <a:gd name="T79" fmla="*/ 9934 h 804"/>
                            <a:gd name="T80" fmla="+- 0 7303 5650"/>
                            <a:gd name="T81" fmla="*/ T80 w 3991"/>
                            <a:gd name="T82" fmla="+- 0 10138 9772"/>
                            <a:gd name="T83" fmla="*/ 10138 h 804"/>
                            <a:gd name="T84" fmla="+- 0 7489 5650"/>
                            <a:gd name="T85" fmla="*/ T84 w 3991"/>
                            <a:gd name="T86" fmla="+- 0 10123 9772"/>
                            <a:gd name="T87" fmla="*/ 10123 h 804"/>
                            <a:gd name="T88" fmla="+- 0 7913 5650"/>
                            <a:gd name="T89" fmla="*/ T88 w 3991"/>
                            <a:gd name="T90" fmla="+- 0 9883 9772"/>
                            <a:gd name="T91" fmla="*/ 9883 h 804"/>
                            <a:gd name="T92" fmla="+- 0 7798 5650"/>
                            <a:gd name="T93" fmla="*/ T92 w 3991"/>
                            <a:gd name="T94" fmla="+- 0 9908 9772"/>
                            <a:gd name="T95" fmla="*/ 9908 h 804"/>
                            <a:gd name="T96" fmla="+- 0 7707 5650"/>
                            <a:gd name="T97" fmla="*/ T96 w 3991"/>
                            <a:gd name="T98" fmla="+- 0 9973 9772"/>
                            <a:gd name="T99" fmla="*/ 9973 h 804"/>
                            <a:gd name="T100" fmla="+- 0 7727 5650"/>
                            <a:gd name="T101" fmla="*/ T100 w 3991"/>
                            <a:gd name="T102" fmla="+- 0 10033 9772"/>
                            <a:gd name="T103" fmla="*/ 10033 h 804"/>
                            <a:gd name="T104" fmla="+- 0 7918 5650"/>
                            <a:gd name="T105" fmla="*/ T104 w 3991"/>
                            <a:gd name="T106" fmla="+- 0 10008 9772"/>
                            <a:gd name="T107" fmla="*/ 10008 h 804"/>
                            <a:gd name="T108" fmla="+- 0 7960 5650"/>
                            <a:gd name="T109" fmla="*/ T108 w 3991"/>
                            <a:gd name="T110" fmla="+- 0 10103 9772"/>
                            <a:gd name="T111" fmla="*/ 10103 h 804"/>
                            <a:gd name="T112" fmla="+- 0 7798 5650"/>
                            <a:gd name="T113" fmla="*/ T112 w 3991"/>
                            <a:gd name="T114" fmla="+- 0 10156 9772"/>
                            <a:gd name="T115" fmla="*/ 10156 h 804"/>
                            <a:gd name="T116" fmla="+- 0 7720 5650"/>
                            <a:gd name="T117" fmla="*/ T116 w 3991"/>
                            <a:gd name="T118" fmla="+- 0 10261 9772"/>
                            <a:gd name="T119" fmla="*/ 10261 h 804"/>
                            <a:gd name="T120" fmla="+- 0 7988 5650"/>
                            <a:gd name="T121" fmla="*/ T120 w 3991"/>
                            <a:gd name="T122" fmla="+- 0 10226 9772"/>
                            <a:gd name="T123" fmla="*/ 10226 h 804"/>
                            <a:gd name="T124" fmla="+- 0 7865 5650"/>
                            <a:gd name="T125" fmla="*/ T124 w 3991"/>
                            <a:gd name="T126" fmla="+- 0 10348 9772"/>
                            <a:gd name="T127" fmla="*/ 10348 h 804"/>
                            <a:gd name="T128" fmla="+- 0 8021 5650"/>
                            <a:gd name="T129" fmla="*/ T128 w 3991"/>
                            <a:gd name="T130" fmla="+- 0 10354 9772"/>
                            <a:gd name="T131" fmla="*/ 10354 h 804"/>
                            <a:gd name="T132" fmla="+- 0 7946 5650"/>
                            <a:gd name="T133" fmla="*/ T132 w 3991"/>
                            <a:gd name="T134" fmla="+- 0 10445 9772"/>
                            <a:gd name="T135" fmla="*/ 10445 h 804"/>
                            <a:gd name="T136" fmla="+- 0 8076 5650"/>
                            <a:gd name="T137" fmla="*/ T136 w 3991"/>
                            <a:gd name="T138" fmla="+- 0 10465 9772"/>
                            <a:gd name="T139" fmla="*/ 10465 h 804"/>
                            <a:gd name="T140" fmla="+- 0 8031 5650"/>
                            <a:gd name="T141" fmla="*/ T140 w 3991"/>
                            <a:gd name="T142" fmla="+- 0 10560 9772"/>
                            <a:gd name="T143" fmla="*/ 10560 h 804"/>
                            <a:gd name="T144" fmla="+- 0 7921 5650"/>
                            <a:gd name="T145" fmla="*/ T144 w 3991"/>
                            <a:gd name="T146" fmla="+- 0 10502 9772"/>
                            <a:gd name="T147" fmla="*/ 10502 h 804"/>
                            <a:gd name="T148" fmla="+- 0 8359 5650"/>
                            <a:gd name="T149" fmla="*/ T148 w 3991"/>
                            <a:gd name="T150" fmla="+- 0 9986 9772"/>
                            <a:gd name="T151" fmla="*/ 9986 h 804"/>
                            <a:gd name="T152" fmla="+- 0 8335 5650"/>
                            <a:gd name="T153" fmla="*/ T152 w 3991"/>
                            <a:gd name="T154" fmla="+- 0 10187 9772"/>
                            <a:gd name="T155" fmla="*/ 10187 h 804"/>
                            <a:gd name="T156" fmla="+- 0 8411 5650"/>
                            <a:gd name="T157" fmla="*/ T156 w 3991"/>
                            <a:gd name="T158" fmla="+- 0 10296 9772"/>
                            <a:gd name="T159" fmla="*/ 10296 h 804"/>
                            <a:gd name="T160" fmla="+- 0 8530 5650"/>
                            <a:gd name="T161" fmla="*/ T160 w 3991"/>
                            <a:gd name="T162" fmla="+- 0 10232 9772"/>
                            <a:gd name="T163" fmla="*/ 10232 h 804"/>
                            <a:gd name="T164" fmla="+- 0 8327 5650"/>
                            <a:gd name="T165" fmla="*/ T164 w 3991"/>
                            <a:gd name="T166" fmla="+- 0 10112 9772"/>
                            <a:gd name="T167" fmla="*/ 10112 h 804"/>
                            <a:gd name="T168" fmla="+- 0 8505 5650"/>
                            <a:gd name="T169" fmla="*/ T168 w 3991"/>
                            <a:gd name="T170" fmla="+- 0 10087 9772"/>
                            <a:gd name="T171" fmla="*/ 10087 h 804"/>
                            <a:gd name="T172" fmla="+- 0 8863 5650"/>
                            <a:gd name="T173" fmla="*/ T172 w 3991"/>
                            <a:gd name="T174" fmla="+- 0 9995 9772"/>
                            <a:gd name="T175" fmla="*/ 9995 h 804"/>
                            <a:gd name="T176" fmla="+- 0 8863 5650"/>
                            <a:gd name="T177" fmla="*/ T176 w 3991"/>
                            <a:gd name="T178" fmla="+- 0 10144 9772"/>
                            <a:gd name="T179" fmla="*/ 10144 h 804"/>
                            <a:gd name="T180" fmla="+- 0 8759 5650"/>
                            <a:gd name="T181" fmla="*/ T180 w 3991"/>
                            <a:gd name="T182" fmla="+- 0 10103 9772"/>
                            <a:gd name="T183" fmla="*/ 10103 h 804"/>
                            <a:gd name="T184" fmla="+- 0 8918 5650"/>
                            <a:gd name="T185" fmla="*/ T184 w 3991"/>
                            <a:gd name="T186" fmla="+- 0 10113 9772"/>
                            <a:gd name="T187" fmla="*/ 10113 h 804"/>
                            <a:gd name="T188" fmla="+- 0 9165 5650"/>
                            <a:gd name="T189" fmla="*/ T188 w 3991"/>
                            <a:gd name="T190" fmla="+- 0 9847 9772"/>
                            <a:gd name="T191" fmla="*/ 9847 h 804"/>
                            <a:gd name="T192" fmla="+- 0 9214 5650"/>
                            <a:gd name="T193" fmla="*/ T192 w 3991"/>
                            <a:gd name="T194" fmla="+- 0 10062 9772"/>
                            <a:gd name="T195" fmla="*/ 10062 h 804"/>
                            <a:gd name="T196" fmla="+- 0 9232 5650"/>
                            <a:gd name="T197" fmla="*/ T196 w 3991"/>
                            <a:gd name="T198" fmla="+- 0 10163 9772"/>
                            <a:gd name="T199" fmla="*/ 10163 h 804"/>
                            <a:gd name="T200" fmla="+- 0 9351 5650"/>
                            <a:gd name="T201" fmla="*/ T200 w 3991"/>
                            <a:gd name="T202" fmla="+- 0 9974 9772"/>
                            <a:gd name="T203" fmla="*/ 9974 h 804"/>
                            <a:gd name="T204" fmla="+- 0 9461 5650"/>
                            <a:gd name="T205" fmla="*/ T204 w 3991"/>
                            <a:gd name="T206" fmla="+- 0 10204 9772"/>
                            <a:gd name="T207" fmla="*/ 10204 h 804"/>
                            <a:gd name="T208" fmla="+- 0 9640 5650"/>
                            <a:gd name="T209" fmla="*/ T208 w 3991"/>
                            <a:gd name="T210" fmla="+- 0 10080 9772"/>
                            <a:gd name="T211" fmla="*/ 10080 h 804"/>
                            <a:gd name="T212" fmla="+- 0 9578 5650"/>
                            <a:gd name="T213" fmla="*/ T212 w 3991"/>
                            <a:gd name="T214" fmla="+- 0 10117 9772"/>
                            <a:gd name="T215" fmla="*/ 10117 h 804"/>
                            <a:gd name="T216" fmla="+- 0 9538 5650"/>
                            <a:gd name="T217" fmla="*/ T216 w 3991"/>
                            <a:gd name="T218" fmla="+- 0 10200 9772"/>
                            <a:gd name="T219" fmla="*/ 10200 h 80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3991" h="804" extrusionOk="0">
                              <a:moveTo>
                                <a:pt x="108" y="333"/>
                              </a:moveTo>
                              <a:cubicBezTo>
                                <a:pt x="112" y="351"/>
                                <a:pt x="117" y="369"/>
                                <a:pt x="123" y="386"/>
                              </a:cubicBezTo>
                              <a:cubicBezTo>
                                <a:pt x="133" y="414"/>
                                <a:pt x="140" y="442"/>
                                <a:pt x="145" y="472"/>
                              </a:cubicBezTo>
                              <a:cubicBezTo>
                                <a:pt x="149" y="499"/>
                                <a:pt x="148" y="521"/>
                                <a:pt x="145" y="548"/>
                              </a:cubicBezTo>
                              <a:cubicBezTo>
                                <a:pt x="144" y="561"/>
                                <a:pt x="143" y="566"/>
                                <a:pt x="131" y="569"/>
                              </a:cubicBezTo>
                            </a:path>
                            <a:path w="3991" h="804" extrusionOk="0">
                              <a:moveTo>
                                <a:pt x="0" y="495"/>
                              </a:moveTo>
                              <a:cubicBezTo>
                                <a:pt x="19" y="495"/>
                                <a:pt x="37" y="495"/>
                                <a:pt x="56" y="495"/>
                              </a:cubicBezTo>
                              <a:cubicBezTo>
                                <a:pt x="93" y="496"/>
                                <a:pt x="131" y="497"/>
                                <a:pt x="168" y="491"/>
                              </a:cubicBezTo>
                              <a:cubicBezTo>
                                <a:pt x="189" y="487"/>
                                <a:pt x="196" y="486"/>
                                <a:pt x="209" y="478"/>
                              </a:cubicBezTo>
                            </a:path>
                            <a:path w="3991" h="804" extrusionOk="0">
                              <a:moveTo>
                                <a:pt x="430" y="242"/>
                              </a:moveTo>
                              <a:cubicBezTo>
                                <a:pt x="412" y="256"/>
                                <a:pt x="412" y="262"/>
                                <a:pt x="407" y="284"/>
                              </a:cubicBezTo>
                              <a:cubicBezTo>
                                <a:pt x="399" y="320"/>
                                <a:pt x="394" y="362"/>
                                <a:pt x="402" y="398"/>
                              </a:cubicBezTo>
                              <a:cubicBezTo>
                                <a:pt x="412" y="443"/>
                                <a:pt x="434" y="479"/>
                                <a:pt x="476" y="500"/>
                              </a:cubicBezTo>
                              <a:cubicBezTo>
                                <a:pt x="534" y="530"/>
                                <a:pt x="599" y="526"/>
                                <a:pt x="659" y="507"/>
                              </a:cubicBezTo>
                              <a:cubicBezTo>
                                <a:pt x="699" y="495"/>
                                <a:pt x="736" y="478"/>
                                <a:pt x="754" y="438"/>
                              </a:cubicBezTo>
                              <a:cubicBezTo>
                                <a:pt x="768" y="408"/>
                                <a:pt x="762" y="381"/>
                                <a:pt x="739" y="358"/>
                              </a:cubicBezTo>
                              <a:cubicBezTo>
                                <a:pt x="701" y="321"/>
                                <a:pt x="653" y="337"/>
                                <a:pt x="627" y="378"/>
                              </a:cubicBezTo>
                              <a:cubicBezTo>
                                <a:pt x="608" y="407"/>
                                <a:pt x="602" y="445"/>
                                <a:pt x="605" y="479"/>
                              </a:cubicBezTo>
                              <a:cubicBezTo>
                                <a:pt x="608" y="508"/>
                                <a:pt x="612" y="540"/>
                                <a:pt x="643" y="552"/>
                              </a:cubicBezTo>
                              <a:cubicBezTo>
                                <a:pt x="649" y="553"/>
                                <a:pt x="655" y="554"/>
                                <a:pt x="661" y="555"/>
                              </a:cubicBezTo>
                            </a:path>
                            <a:path w="3991" h="804" extrusionOk="0">
                              <a:moveTo>
                                <a:pt x="921" y="172"/>
                              </a:moveTo>
                              <a:cubicBezTo>
                                <a:pt x="935" y="188"/>
                                <a:pt x="937" y="201"/>
                                <a:pt x="938" y="224"/>
                              </a:cubicBezTo>
                              <a:cubicBezTo>
                                <a:pt x="940" y="259"/>
                                <a:pt x="943" y="295"/>
                                <a:pt x="944" y="330"/>
                              </a:cubicBezTo>
                              <a:cubicBezTo>
                                <a:pt x="945" y="370"/>
                                <a:pt x="946" y="409"/>
                                <a:pt x="959" y="448"/>
                              </a:cubicBezTo>
                              <a:cubicBezTo>
                                <a:pt x="969" y="477"/>
                                <a:pt x="987" y="506"/>
                                <a:pt x="1018" y="516"/>
                              </a:cubicBezTo>
                              <a:cubicBezTo>
                                <a:pt x="1049" y="526"/>
                                <a:pt x="1081" y="518"/>
                                <a:pt x="1109" y="504"/>
                              </a:cubicBezTo>
                              <a:cubicBezTo>
                                <a:pt x="1139" y="489"/>
                                <a:pt x="1148" y="473"/>
                                <a:pt x="1158" y="443"/>
                              </a:cubicBezTo>
                            </a:path>
                            <a:path w="3991" h="804" extrusionOk="0">
                              <a:moveTo>
                                <a:pt x="820" y="302"/>
                              </a:moveTo>
                              <a:cubicBezTo>
                                <a:pt x="849" y="296"/>
                                <a:pt x="878" y="293"/>
                                <a:pt x="907" y="288"/>
                              </a:cubicBezTo>
                              <a:cubicBezTo>
                                <a:pt x="955" y="280"/>
                                <a:pt x="1000" y="266"/>
                                <a:pt x="1046" y="250"/>
                              </a:cubicBezTo>
                            </a:path>
                            <a:path w="3991" h="804" extrusionOk="0">
                              <a:moveTo>
                                <a:pt x="1138" y="19"/>
                              </a:moveTo>
                              <a:cubicBezTo>
                                <a:pt x="1159" y="7"/>
                                <a:pt x="1180" y="0"/>
                                <a:pt x="1205" y="0"/>
                              </a:cubicBezTo>
                              <a:cubicBezTo>
                                <a:pt x="1228" y="0"/>
                                <a:pt x="1262" y="-1"/>
                                <a:pt x="1282" y="13"/>
                              </a:cubicBezTo>
                              <a:cubicBezTo>
                                <a:pt x="1300" y="25"/>
                                <a:pt x="1291" y="52"/>
                                <a:pt x="1284" y="67"/>
                              </a:cubicBezTo>
                              <a:cubicBezTo>
                                <a:pt x="1273" y="91"/>
                                <a:pt x="1256" y="113"/>
                                <a:pt x="1240" y="134"/>
                              </a:cubicBezTo>
                              <a:cubicBezTo>
                                <a:pt x="1233" y="144"/>
                                <a:pt x="1212" y="164"/>
                                <a:pt x="1212" y="178"/>
                              </a:cubicBezTo>
                              <a:cubicBezTo>
                                <a:pt x="1212" y="197"/>
                                <a:pt x="1241" y="195"/>
                                <a:pt x="1253" y="195"/>
                              </a:cubicBezTo>
                              <a:cubicBezTo>
                                <a:pt x="1275" y="194"/>
                                <a:pt x="1296" y="189"/>
                                <a:pt x="1317" y="185"/>
                              </a:cubicBezTo>
                              <a:cubicBezTo>
                                <a:pt x="1338" y="181"/>
                                <a:pt x="1360" y="176"/>
                                <a:pt x="1380" y="170"/>
                              </a:cubicBezTo>
                              <a:cubicBezTo>
                                <a:pt x="1395" y="165"/>
                                <a:pt x="1409" y="161"/>
                                <a:pt x="1386" y="162"/>
                              </a:cubicBezTo>
                            </a:path>
                            <a:path w="3991" h="804" extrusionOk="0">
                              <a:moveTo>
                                <a:pt x="1607" y="369"/>
                              </a:moveTo>
                              <a:cubicBezTo>
                                <a:pt x="1590" y="361"/>
                                <a:pt x="1644" y="366"/>
                                <a:pt x="1653" y="366"/>
                              </a:cubicBezTo>
                              <a:cubicBezTo>
                                <a:pt x="1686" y="365"/>
                                <a:pt x="1720" y="357"/>
                                <a:pt x="1753" y="358"/>
                              </a:cubicBezTo>
                              <a:cubicBezTo>
                                <a:pt x="1783" y="359"/>
                                <a:pt x="1809" y="358"/>
                                <a:pt x="1839" y="351"/>
                              </a:cubicBezTo>
                              <a:cubicBezTo>
                                <a:pt x="1845" y="349"/>
                                <a:pt x="1852" y="348"/>
                                <a:pt x="1858" y="346"/>
                              </a:cubicBezTo>
                            </a:path>
                            <a:path w="3991" h="804" extrusionOk="0">
                              <a:moveTo>
                                <a:pt x="2263" y="111"/>
                              </a:moveTo>
                              <a:cubicBezTo>
                                <a:pt x="2255" y="87"/>
                                <a:pt x="2243" y="94"/>
                                <a:pt x="2218" y="103"/>
                              </a:cubicBezTo>
                              <a:cubicBezTo>
                                <a:pt x="2193" y="112"/>
                                <a:pt x="2171" y="123"/>
                                <a:pt x="2148" y="136"/>
                              </a:cubicBezTo>
                              <a:cubicBezTo>
                                <a:pt x="2127" y="147"/>
                                <a:pt x="2109" y="161"/>
                                <a:pt x="2089" y="173"/>
                              </a:cubicBezTo>
                              <a:cubicBezTo>
                                <a:pt x="2076" y="181"/>
                                <a:pt x="2064" y="187"/>
                                <a:pt x="2057" y="201"/>
                              </a:cubicBezTo>
                              <a:cubicBezTo>
                                <a:pt x="2049" y="218"/>
                                <a:pt x="2057" y="239"/>
                                <a:pt x="2069" y="254"/>
                              </a:cubicBezTo>
                              <a:cubicBezTo>
                                <a:pt x="2072" y="256"/>
                                <a:pt x="2074" y="259"/>
                                <a:pt x="2077" y="261"/>
                              </a:cubicBezTo>
                              <a:cubicBezTo>
                                <a:pt x="2101" y="249"/>
                                <a:pt x="2123" y="242"/>
                                <a:pt x="2149" y="238"/>
                              </a:cubicBezTo>
                              <a:cubicBezTo>
                                <a:pt x="2188" y="231"/>
                                <a:pt x="2229" y="228"/>
                                <a:pt x="2268" y="236"/>
                              </a:cubicBezTo>
                              <a:cubicBezTo>
                                <a:pt x="2291" y="241"/>
                                <a:pt x="2320" y="250"/>
                                <a:pt x="2330" y="274"/>
                              </a:cubicBezTo>
                              <a:cubicBezTo>
                                <a:pt x="2338" y="295"/>
                                <a:pt x="2323" y="316"/>
                                <a:pt x="2310" y="331"/>
                              </a:cubicBezTo>
                              <a:cubicBezTo>
                                <a:pt x="2285" y="360"/>
                                <a:pt x="2248" y="376"/>
                                <a:pt x="2212" y="387"/>
                              </a:cubicBezTo>
                              <a:cubicBezTo>
                                <a:pt x="2189" y="394"/>
                                <a:pt x="2169" y="401"/>
                                <a:pt x="2148" y="384"/>
                              </a:cubicBezTo>
                              <a:cubicBezTo>
                                <a:pt x="2136" y="374"/>
                                <a:pt x="2139" y="366"/>
                                <a:pt x="2141" y="353"/>
                              </a:cubicBezTo>
                            </a:path>
                            <a:path w="3991" h="804" extrusionOk="0">
                              <a:moveTo>
                                <a:pt x="2070" y="489"/>
                              </a:moveTo>
                              <a:cubicBezTo>
                                <a:pt x="2104" y="488"/>
                                <a:pt x="2139" y="482"/>
                                <a:pt x="2173" y="477"/>
                              </a:cubicBezTo>
                              <a:cubicBezTo>
                                <a:pt x="2228" y="470"/>
                                <a:pt x="2283" y="461"/>
                                <a:pt x="2338" y="454"/>
                              </a:cubicBezTo>
                              <a:cubicBezTo>
                                <a:pt x="2381" y="449"/>
                                <a:pt x="2423" y="445"/>
                                <a:pt x="2466" y="441"/>
                              </a:cubicBezTo>
                            </a:path>
                            <a:path w="3991" h="804" extrusionOk="0">
                              <a:moveTo>
                                <a:pt x="2215" y="576"/>
                              </a:moveTo>
                              <a:cubicBezTo>
                                <a:pt x="2243" y="574"/>
                                <a:pt x="2270" y="573"/>
                                <a:pt x="2298" y="573"/>
                              </a:cubicBezTo>
                              <a:cubicBezTo>
                                <a:pt x="2321" y="573"/>
                                <a:pt x="2350" y="572"/>
                                <a:pt x="2371" y="582"/>
                              </a:cubicBezTo>
                              <a:cubicBezTo>
                                <a:pt x="2392" y="592"/>
                                <a:pt x="2377" y="609"/>
                                <a:pt x="2366" y="619"/>
                              </a:cubicBezTo>
                              <a:cubicBezTo>
                                <a:pt x="2344" y="639"/>
                                <a:pt x="2316" y="650"/>
                                <a:pt x="2296" y="673"/>
                              </a:cubicBezTo>
                              <a:cubicBezTo>
                                <a:pt x="2314" y="680"/>
                                <a:pt x="2330" y="676"/>
                                <a:pt x="2350" y="678"/>
                              </a:cubicBezTo>
                              <a:cubicBezTo>
                                <a:pt x="2375" y="680"/>
                                <a:pt x="2403" y="682"/>
                                <a:pt x="2426" y="693"/>
                              </a:cubicBezTo>
                              <a:cubicBezTo>
                                <a:pt x="2446" y="702"/>
                                <a:pt x="2451" y="718"/>
                                <a:pt x="2442" y="738"/>
                              </a:cubicBezTo>
                              <a:cubicBezTo>
                                <a:pt x="2431" y="762"/>
                                <a:pt x="2404" y="778"/>
                                <a:pt x="2381" y="788"/>
                              </a:cubicBezTo>
                              <a:cubicBezTo>
                                <a:pt x="2356" y="799"/>
                                <a:pt x="2310" y="815"/>
                                <a:pt x="2287" y="794"/>
                              </a:cubicBezTo>
                              <a:cubicBezTo>
                                <a:pt x="2268" y="777"/>
                                <a:pt x="2272" y="752"/>
                                <a:pt x="2271" y="730"/>
                              </a:cubicBezTo>
                            </a:path>
                            <a:path w="3991" h="804" extrusionOk="0">
                              <a:moveTo>
                                <a:pt x="2668" y="205"/>
                              </a:moveTo>
                              <a:cubicBezTo>
                                <a:pt x="2682" y="199"/>
                                <a:pt x="2706" y="187"/>
                                <a:pt x="2709" y="214"/>
                              </a:cubicBezTo>
                              <a:cubicBezTo>
                                <a:pt x="2711" y="238"/>
                                <a:pt x="2706" y="274"/>
                                <a:pt x="2702" y="298"/>
                              </a:cubicBezTo>
                              <a:cubicBezTo>
                                <a:pt x="2696" y="337"/>
                                <a:pt x="2689" y="376"/>
                                <a:pt x="2685" y="415"/>
                              </a:cubicBezTo>
                              <a:cubicBezTo>
                                <a:pt x="2682" y="443"/>
                                <a:pt x="2679" y="477"/>
                                <a:pt x="2696" y="501"/>
                              </a:cubicBezTo>
                              <a:cubicBezTo>
                                <a:pt x="2711" y="523"/>
                                <a:pt x="2737" y="526"/>
                                <a:pt x="2761" y="524"/>
                              </a:cubicBezTo>
                              <a:cubicBezTo>
                                <a:pt x="2790" y="521"/>
                                <a:pt x="2821" y="510"/>
                                <a:pt x="2845" y="495"/>
                              </a:cubicBezTo>
                              <a:cubicBezTo>
                                <a:pt x="2861" y="485"/>
                                <a:pt x="2869" y="475"/>
                                <a:pt x="2880" y="460"/>
                              </a:cubicBezTo>
                            </a:path>
                            <a:path w="3991" h="804" extrusionOk="0">
                              <a:moveTo>
                                <a:pt x="2580" y="351"/>
                              </a:moveTo>
                              <a:cubicBezTo>
                                <a:pt x="2612" y="348"/>
                                <a:pt x="2645" y="343"/>
                                <a:pt x="2677" y="340"/>
                              </a:cubicBezTo>
                              <a:cubicBezTo>
                                <a:pt x="2716" y="336"/>
                                <a:pt x="2754" y="330"/>
                                <a:pt x="2793" y="325"/>
                              </a:cubicBezTo>
                              <a:cubicBezTo>
                                <a:pt x="2811" y="322"/>
                                <a:pt x="2837" y="314"/>
                                <a:pt x="2855" y="315"/>
                              </a:cubicBezTo>
                              <a:cubicBezTo>
                                <a:pt x="2864" y="318"/>
                                <a:pt x="2867" y="319"/>
                                <a:pt x="2856" y="319"/>
                              </a:cubicBezTo>
                            </a:path>
                            <a:path w="3991" h="804" extrusionOk="0">
                              <a:moveTo>
                                <a:pt x="3213" y="223"/>
                              </a:moveTo>
                              <a:cubicBezTo>
                                <a:pt x="3208" y="247"/>
                                <a:pt x="3213" y="265"/>
                                <a:pt x="3212" y="288"/>
                              </a:cubicBezTo>
                              <a:cubicBezTo>
                                <a:pt x="3211" y="316"/>
                                <a:pt x="3212" y="344"/>
                                <a:pt x="3213" y="372"/>
                              </a:cubicBezTo>
                              <a:cubicBezTo>
                                <a:pt x="3214" y="393"/>
                                <a:pt x="3211" y="406"/>
                                <a:pt x="3200" y="424"/>
                              </a:cubicBezTo>
                            </a:path>
                            <a:path w="3991" h="804" extrusionOk="0">
                              <a:moveTo>
                                <a:pt x="3109" y="331"/>
                              </a:moveTo>
                              <a:cubicBezTo>
                                <a:pt x="3129" y="331"/>
                                <a:pt x="3149" y="334"/>
                                <a:pt x="3169" y="336"/>
                              </a:cubicBezTo>
                              <a:cubicBezTo>
                                <a:pt x="3201" y="339"/>
                                <a:pt x="3236" y="342"/>
                                <a:pt x="3268" y="341"/>
                              </a:cubicBezTo>
                              <a:cubicBezTo>
                                <a:pt x="3298" y="340"/>
                                <a:pt x="3325" y="332"/>
                                <a:pt x="3352" y="321"/>
                              </a:cubicBezTo>
                            </a:path>
                            <a:path w="3991" h="804" extrusionOk="0">
                              <a:moveTo>
                                <a:pt x="3515" y="75"/>
                              </a:moveTo>
                              <a:cubicBezTo>
                                <a:pt x="3526" y="106"/>
                                <a:pt x="3533" y="134"/>
                                <a:pt x="3540" y="166"/>
                              </a:cubicBezTo>
                              <a:cubicBezTo>
                                <a:pt x="3549" y="207"/>
                                <a:pt x="3556" y="249"/>
                                <a:pt x="3564" y="290"/>
                              </a:cubicBezTo>
                              <a:cubicBezTo>
                                <a:pt x="3570" y="321"/>
                                <a:pt x="3573" y="352"/>
                                <a:pt x="3579" y="382"/>
                              </a:cubicBezTo>
                              <a:cubicBezTo>
                                <a:pt x="3580" y="385"/>
                                <a:pt x="3581" y="388"/>
                                <a:pt x="3582" y="391"/>
                              </a:cubicBezTo>
                            </a:path>
                            <a:path w="3991" h="804" extrusionOk="0">
                              <a:moveTo>
                                <a:pt x="3707" y="99"/>
                              </a:moveTo>
                              <a:cubicBezTo>
                                <a:pt x="3702" y="132"/>
                                <a:pt x="3699" y="169"/>
                                <a:pt x="3701" y="202"/>
                              </a:cubicBezTo>
                              <a:cubicBezTo>
                                <a:pt x="3704" y="251"/>
                                <a:pt x="3709" y="303"/>
                                <a:pt x="3727" y="349"/>
                              </a:cubicBezTo>
                              <a:cubicBezTo>
                                <a:pt x="3742" y="388"/>
                                <a:pt x="3771" y="419"/>
                                <a:pt x="3811" y="432"/>
                              </a:cubicBezTo>
                              <a:cubicBezTo>
                                <a:pt x="3861" y="449"/>
                                <a:pt x="3910" y="425"/>
                                <a:pt x="3947" y="391"/>
                              </a:cubicBezTo>
                              <a:cubicBezTo>
                                <a:pt x="3970" y="370"/>
                                <a:pt x="3987" y="339"/>
                                <a:pt x="3990" y="308"/>
                              </a:cubicBezTo>
                              <a:cubicBezTo>
                                <a:pt x="3989" y="294"/>
                                <a:pt x="3989" y="289"/>
                                <a:pt x="3977" y="287"/>
                              </a:cubicBezTo>
                              <a:cubicBezTo>
                                <a:pt x="3955" y="303"/>
                                <a:pt x="3944" y="323"/>
                                <a:pt x="3928" y="345"/>
                              </a:cubicBezTo>
                              <a:cubicBezTo>
                                <a:pt x="3913" y="367"/>
                                <a:pt x="3900" y="392"/>
                                <a:pt x="3891" y="417"/>
                              </a:cubicBezTo>
                              <a:cubicBezTo>
                                <a:pt x="3890" y="421"/>
                                <a:pt x="3889" y="424"/>
                                <a:pt x="3888" y="42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7" o:spid="_x0000_s1026" style="position:absolute;margin-left:70.15pt;margin-top:6.35pt;width:113.15pt;height:22.8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91,80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" path="m108,333c112,351,117,369,123,386,133,414,140,442,145,472,149,499,148,521,145,548,144,561,143,566,131,569em0,495c19,495,37,495,56,495,93,496,131,497,168,491,189,487,196,486,209,478em430,242c412,256,412,262,407,284,399,320,394,362,402,398,412,443,434,479,476,500,534,530,599,526,659,507,699,495,736,478,754,438,768,408,762,381,739,358,701,321,653,337,627,378,608,407,602,445,605,479,608,508,612,540,643,552,649,553,655,554,661,555em921,172c935,188,937,201,938,224,940,259,943,295,944,330,945,370,946,409,959,448,969,477,987,506,1018,516,1049,526,1081,518,1109,504,1139,489,1148,473,1158,443em820,302c849,296,878,293,907,288,955,280,1000,266,1046,250em1138,19c1159,7,1180,,1205,,1228,,1262,-1,1282,13,1300,25,1291,52,1284,67,1273,91,1256,113,1240,134,1233,144,1212,164,1212,178,1212,197,1241,195,1253,195,1275,194,1296,189,1317,185,1338,181,1360,176,1380,170,1395,165,1409,161,1386,162em1607,369c1590,361,1644,366,1653,366,1686,365,1720,357,1753,358,1783,359,1809,358,1839,351,1845,349,1852,348,1858,346em2263,111c2255,87,2243,94,2218,103,2193,112,2171,123,2148,136,2127,147,2109,161,2089,173,2076,181,2064,187,2057,201,2049,218,2057,239,2069,254,2072,256,2074,259,2077,261,2101,249,2123,242,2149,238,2188,231,2229,228,2268,236,2291,241,2320,250,2330,274,2338,295,2323,316,2310,331,2285,360,2248,376,2212,387,2189,394,2169,401,2148,384,2136,374,2139,366,2141,353em2070,489c2104,488,2139,482,2173,477,2228,470,2283,461,2338,454,2381,449,2423,445,2466,441em2215,576c2243,574,2270,573,2298,573,2321,573,2350,572,2371,582,2392,592,2377,609,2366,619,2344,639,2316,650,2296,673,2314,680,2330,676,2350,678,2375,680,2403,682,2426,693,2446,702,2451,718,2442,738,2431,762,2404,778,2381,788,2356,799,2310,815,2287,794,2268,777,2272,752,2271,730em2668,205c2682,199,2706,187,2709,214,2711,238,2706,274,2702,298,2696,337,2689,376,2685,415,2682,443,2679,477,2696,501,2711,523,2737,526,2761,524,2790,521,2821,510,2845,495,2861,485,2869,475,2880,460em2580,351c2612,348,2645,343,2677,340,2716,336,2754,330,2793,325,2811,322,2837,314,2855,315,2864,318,2867,319,2856,319em3213,223c3208,247,3213,265,3212,288,3211,316,3212,344,3213,372,3214,393,3211,406,3200,424em3109,331c3129,331,3149,334,3169,336,3201,339,3236,342,3268,341,3298,340,3325,332,3352,321em3515,75c3526,106,3533,134,3540,166,3549,207,3556,249,3564,290,3570,321,3573,352,3579,382,3580,385,3581,388,3582,391em3707,99c3702,132,3699,169,3701,202,3704,251,3709,303,3727,349,3742,388,3771,419,3811,432,3861,449,3910,425,3947,391,3970,370,3987,339,3990,308,3989,294,3989,289,3977,287,3955,303,3944,323,3928,345,3913,367,3900,392,3891,417,3890,421,3889,424,3888,428e" filled="f" strokecolor="#7030a0" strokeweight="1pt">
                <v:stroke endcap="round"/>
                <v:path o:extrusionok="f" o:connecttype="custom" o:connectlocs="44288,3658396;52209,3716740;0,3697652;60490,3696212;154826,3606535;144745,3662718;237280,3701974;266085,3648312;217837,3691890;238001,3719261;337738,3600052;345299,3680725;399308,3700894;295250,3628144;376624,3609416;433874,3519379;462319,3543509;436394,3583485;474201,3586006;499045,3577723;595181,3651193;662153,3645791;814819,3559355;773412,3568359;740646,3591769;747848,3613377;816619,3604374;831742,3638588;773412,3657676;745327,3695491;841824,3682886;797536,3726824;853706,3728985;826701,3761759;873509,3768962;857306,3803176;817699,3782287;975406,3596450;966765,3668840;994129,3708097;1036977,3685047;963884,3641829;1027975,3632826;1156877,3599692;1156877,3653354;1119431,3638588;1176681,3642189;1265616,3546390;1283259,3623822;1289740,3660197;1332587,3592129;1372194,3674963;1436645,3630304;1414321,3643630;1399919,3673522" o:connectangles="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2D6DF6" w:rsidRPr="002D6DF6">
        <w:rPr>
          <w:b/>
        </w:rPr>
        <w:t>Example:</w:t>
      </w:r>
    </w:p>
    <w:p w14:paraId="202A8775" w14:textId="77777777" w:rsidR="002D6DF6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57F7130" wp14:editId="552600AC">
                <wp:simplePos x="0" y="0"/>
                <wp:positionH relativeFrom="column">
                  <wp:posOffset>-45085</wp:posOffset>
                </wp:positionH>
                <wp:positionV relativeFrom="paragraph">
                  <wp:posOffset>26670</wp:posOffset>
                </wp:positionV>
                <wp:extent cx="483870" cy="172085"/>
                <wp:effectExtent l="18415" t="13970" r="43815" b="42545"/>
                <wp:wrapNone/>
                <wp:docPr id="84" name="Freeform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83870" cy="172085"/>
                        </a:xfrm>
                        <a:custGeom>
                          <a:avLst/>
                          <a:gdLst>
                            <a:gd name="T0" fmla="+- 0 3086 3049"/>
                            <a:gd name="T1" fmla="*/ T0 w 1344"/>
                            <a:gd name="T2" fmla="+- 0 10190 10108"/>
                            <a:gd name="T3" fmla="*/ 10190 h 478"/>
                            <a:gd name="T4" fmla="+- 0 3066 3049"/>
                            <a:gd name="T5" fmla="*/ T4 w 1344"/>
                            <a:gd name="T6" fmla="+- 0 10223 10108"/>
                            <a:gd name="T7" fmla="*/ 10223 h 478"/>
                            <a:gd name="T8" fmla="+- 0 3081 3049"/>
                            <a:gd name="T9" fmla="*/ T8 w 1344"/>
                            <a:gd name="T10" fmla="+- 0 10346 10108"/>
                            <a:gd name="T11" fmla="*/ 10346 h 478"/>
                            <a:gd name="T12" fmla="+- 0 3111 3049"/>
                            <a:gd name="T13" fmla="*/ T12 w 1344"/>
                            <a:gd name="T14" fmla="+- 0 10494 10108"/>
                            <a:gd name="T15" fmla="*/ 10494 h 478"/>
                            <a:gd name="T16" fmla="+- 0 3124 3049"/>
                            <a:gd name="T17" fmla="*/ T16 w 1344"/>
                            <a:gd name="T18" fmla="+- 0 10560 10108"/>
                            <a:gd name="T19" fmla="*/ 10560 h 478"/>
                            <a:gd name="T20" fmla="+- 0 3105 3049"/>
                            <a:gd name="T21" fmla="*/ T20 w 1344"/>
                            <a:gd name="T22" fmla="+- 0 10513 10108"/>
                            <a:gd name="T23" fmla="*/ 10513 h 478"/>
                            <a:gd name="T24" fmla="+- 0 3065 3049"/>
                            <a:gd name="T25" fmla="*/ T24 w 1344"/>
                            <a:gd name="T26" fmla="+- 0 10365 10108"/>
                            <a:gd name="T27" fmla="*/ 10365 h 478"/>
                            <a:gd name="T28" fmla="+- 0 3057 3049"/>
                            <a:gd name="T29" fmla="*/ T28 w 1344"/>
                            <a:gd name="T30" fmla="+- 0 10203 10108"/>
                            <a:gd name="T31" fmla="*/ 10203 h 478"/>
                            <a:gd name="T32" fmla="+- 0 3117 3049"/>
                            <a:gd name="T33" fmla="*/ T32 w 1344"/>
                            <a:gd name="T34" fmla="+- 0 10140 10108"/>
                            <a:gd name="T35" fmla="*/ 10140 h 478"/>
                            <a:gd name="T36" fmla="+- 0 3224 3049"/>
                            <a:gd name="T37" fmla="*/ T36 w 1344"/>
                            <a:gd name="T38" fmla="+- 0 10204 10108"/>
                            <a:gd name="T39" fmla="*/ 10204 h 478"/>
                            <a:gd name="T40" fmla="+- 0 3274 3049"/>
                            <a:gd name="T41" fmla="*/ T40 w 1344"/>
                            <a:gd name="T42" fmla="+- 0 10359 10108"/>
                            <a:gd name="T43" fmla="*/ 10359 h 478"/>
                            <a:gd name="T44" fmla="+- 0 3105 3049"/>
                            <a:gd name="T45" fmla="*/ T44 w 1344"/>
                            <a:gd name="T46" fmla="+- 0 10447 10108"/>
                            <a:gd name="T47" fmla="*/ 10447 h 478"/>
                            <a:gd name="T48" fmla="+- 0 3052 3049"/>
                            <a:gd name="T49" fmla="*/ T48 w 1344"/>
                            <a:gd name="T50" fmla="+- 0 10405 10108"/>
                            <a:gd name="T51" fmla="*/ 10405 h 478"/>
                            <a:gd name="T52" fmla="+- 0 3049 3049"/>
                            <a:gd name="T53" fmla="*/ T52 w 1344"/>
                            <a:gd name="T54" fmla="+- 0 10389 10108"/>
                            <a:gd name="T55" fmla="*/ 10389 h 478"/>
                            <a:gd name="T56" fmla="+- 0 3490 3049"/>
                            <a:gd name="T57" fmla="*/ T56 w 1344"/>
                            <a:gd name="T58" fmla="+- 0 10127 10108"/>
                            <a:gd name="T59" fmla="*/ 10127 h 478"/>
                            <a:gd name="T60" fmla="+- 0 3493 3049"/>
                            <a:gd name="T61" fmla="*/ T60 w 1344"/>
                            <a:gd name="T62" fmla="+- 0 10108 10108"/>
                            <a:gd name="T63" fmla="*/ 10108 h 478"/>
                            <a:gd name="T64" fmla="+- 0 3452 3049"/>
                            <a:gd name="T65" fmla="*/ T64 w 1344"/>
                            <a:gd name="T66" fmla="+- 0 10156 10108"/>
                            <a:gd name="T67" fmla="*/ 10156 h 478"/>
                            <a:gd name="T68" fmla="+- 0 3393 3049"/>
                            <a:gd name="T69" fmla="*/ T68 w 1344"/>
                            <a:gd name="T70" fmla="+- 0 10280 10108"/>
                            <a:gd name="T71" fmla="*/ 10280 h 478"/>
                            <a:gd name="T72" fmla="+- 0 3371 3049"/>
                            <a:gd name="T73" fmla="*/ T72 w 1344"/>
                            <a:gd name="T74" fmla="+- 0 10437 10108"/>
                            <a:gd name="T75" fmla="*/ 10437 h 478"/>
                            <a:gd name="T76" fmla="+- 0 3414 3049"/>
                            <a:gd name="T77" fmla="*/ T76 w 1344"/>
                            <a:gd name="T78" fmla="+- 0 10558 10108"/>
                            <a:gd name="T79" fmla="*/ 10558 h 478"/>
                            <a:gd name="T80" fmla="+- 0 3473 3049"/>
                            <a:gd name="T81" fmla="*/ T80 w 1344"/>
                            <a:gd name="T82" fmla="+- 0 10585 10108"/>
                            <a:gd name="T83" fmla="*/ 10585 h 478"/>
                            <a:gd name="T84" fmla="+- 0 3638 3049"/>
                            <a:gd name="T85" fmla="*/ T84 w 1344"/>
                            <a:gd name="T86" fmla="+- 0 10217 10108"/>
                            <a:gd name="T87" fmla="*/ 10217 h 478"/>
                            <a:gd name="T88" fmla="+- 0 3640 3049"/>
                            <a:gd name="T89" fmla="*/ T88 w 1344"/>
                            <a:gd name="T90" fmla="+- 0 10291 10108"/>
                            <a:gd name="T91" fmla="*/ 10291 h 478"/>
                            <a:gd name="T92" fmla="+- 0 3632 3049"/>
                            <a:gd name="T93" fmla="*/ T92 w 1344"/>
                            <a:gd name="T94" fmla="+- 0 10407 10108"/>
                            <a:gd name="T95" fmla="*/ 10407 h 478"/>
                            <a:gd name="T96" fmla="+- 0 3650 3049"/>
                            <a:gd name="T97" fmla="*/ T96 w 1344"/>
                            <a:gd name="T98" fmla="+- 0 10517 10108"/>
                            <a:gd name="T99" fmla="*/ 10517 h 478"/>
                            <a:gd name="T100" fmla="+- 0 3710 3049"/>
                            <a:gd name="T101" fmla="*/ T100 w 1344"/>
                            <a:gd name="T102" fmla="+- 0 10556 10108"/>
                            <a:gd name="T103" fmla="*/ 10556 h 478"/>
                            <a:gd name="T104" fmla="+- 0 3783 3049"/>
                            <a:gd name="T105" fmla="*/ T104 w 1344"/>
                            <a:gd name="T106" fmla="+- 0 10512 10108"/>
                            <a:gd name="T107" fmla="*/ 10512 h 478"/>
                            <a:gd name="T108" fmla="+- 0 3803 3049"/>
                            <a:gd name="T109" fmla="*/ T108 w 1344"/>
                            <a:gd name="T110" fmla="+- 0 10444 10108"/>
                            <a:gd name="T111" fmla="*/ 10444 h 478"/>
                            <a:gd name="T112" fmla="+- 0 3553 3049"/>
                            <a:gd name="T113" fmla="*/ T112 w 1344"/>
                            <a:gd name="T114" fmla="+- 0 10331 10108"/>
                            <a:gd name="T115" fmla="*/ 10331 h 478"/>
                            <a:gd name="T116" fmla="+- 0 3594 3049"/>
                            <a:gd name="T117" fmla="*/ T116 w 1344"/>
                            <a:gd name="T118" fmla="+- 0 10349 10108"/>
                            <a:gd name="T119" fmla="*/ 10349 h 478"/>
                            <a:gd name="T120" fmla="+- 0 3716 3049"/>
                            <a:gd name="T121" fmla="*/ T120 w 1344"/>
                            <a:gd name="T122" fmla="+- 0 10327 10108"/>
                            <a:gd name="T123" fmla="*/ 10327 h 478"/>
                            <a:gd name="T124" fmla="+- 0 3810 3049"/>
                            <a:gd name="T125" fmla="*/ T124 w 1344"/>
                            <a:gd name="T126" fmla="+- 0 10286 10108"/>
                            <a:gd name="T127" fmla="*/ 10286 h 478"/>
                            <a:gd name="T128" fmla="+- 0 3809 3049"/>
                            <a:gd name="T129" fmla="*/ T128 w 1344"/>
                            <a:gd name="T130" fmla="+- 0 10118 10108"/>
                            <a:gd name="T131" fmla="*/ 10118 h 478"/>
                            <a:gd name="T132" fmla="+- 0 3867 3049"/>
                            <a:gd name="T133" fmla="*/ T132 w 1344"/>
                            <a:gd name="T134" fmla="+- 0 10153 10108"/>
                            <a:gd name="T135" fmla="*/ 10153 h 478"/>
                            <a:gd name="T136" fmla="+- 0 4003 3049"/>
                            <a:gd name="T137" fmla="*/ T136 w 1344"/>
                            <a:gd name="T138" fmla="+- 0 10234 10108"/>
                            <a:gd name="T139" fmla="*/ 10234 h 478"/>
                            <a:gd name="T140" fmla="+- 0 4097 3049"/>
                            <a:gd name="T141" fmla="*/ T140 w 1344"/>
                            <a:gd name="T142" fmla="+- 0 10340 10108"/>
                            <a:gd name="T143" fmla="*/ 10340 h 478"/>
                            <a:gd name="T144" fmla="+- 0 4057 3049"/>
                            <a:gd name="T145" fmla="*/ T144 w 1344"/>
                            <a:gd name="T146" fmla="+- 0 10492 10108"/>
                            <a:gd name="T147" fmla="*/ 10492 h 478"/>
                            <a:gd name="T148" fmla="+- 0 3977 3049"/>
                            <a:gd name="T149" fmla="*/ T148 w 1344"/>
                            <a:gd name="T150" fmla="+- 0 10567 10108"/>
                            <a:gd name="T151" fmla="*/ 10567 h 478"/>
                            <a:gd name="T152" fmla="+- 0 3940 3049"/>
                            <a:gd name="T153" fmla="*/ T152 w 1344"/>
                            <a:gd name="T154" fmla="+- 0 10551 10108"/>
                            <a:gd name="T155" fmla="*/ 10551 h 478"/>
                            <a:gd name="T156" fmla="+- 0 3943 3049"/>
                            <a:gd name="T157" fmla="*/ T156 w 1344"/>
                            <a:gd name="T158" fmla="+- 0 10534 10108"/>
                            <a:gd name="T159" fmla="*/ 10534 h 478"/>
                            <a:gd name="T160" fmla="+- 0 4158 3049"/>
                            <a:gd name="T161" fmla="*/ T160 w 1344"/>
                            <a:gd name="T162" fmla="+- 0 10277 10108"/>
                            <a:gd name="T163" fmla="*/ 10277 h 478"/>
                            <a:gd name="T164" fmla="+- 0 4212 3049"/>
                            <a:gd name="T165" fmla="*/ T164 w 1344"/>
                            <a:gd name="T166" fmla="+- 0 10272 10108"/>
                            <a:gd name="T167" fmla="*/ 10272 h 478"/>
                            <a:gd name="T168" fmla="+- 0 4296 3049"/>
                            <a:gd name="T169" fmla="*/ T168 w 1344"/>
                            <a:gd name="T170" fmla="+- 0 10265 10108"/>
                            <a:gd name="T171" fmla="*/ 10265 h 478"/>
                            <a:gd name="T172" fmla="+- 0 4337 3049"/>
                            <a:gd name="T173" fmla="*/ T172 w 1344"/>
                            <a:gd name="T174" fmla="+- 0 10260 10108"/>
                            <a:gd name="T175" fmla="*/ 10260 h 478"/>
                            <a:gd name="T176" fmla="+- 0 4160 3049"/>
                            <a:gd name="T177" fmla="*/ T176 w 1344"/>
                            <a:gd name="T178" fmla="+- 0 10355 10108"/>
                            <a:gd name="T179" fmla="*/ 10355 h 478"/>
                            <a:gd name="T180" fmla="+- 0 4235 3049"/>
                            <a:gd name="T181" fmla="*/ T180 w 1344"/>
                            <a:gd name="T182" fmla="+- 0 10379 10108"/>
                            <a:gd name="T183" fmla="*/ 10379 h 478"/>
                            <a:gd name="T184" fmla="+- 0 4351 3049"/>
                            <a:gd name="T185" fmla="*/ T184 w 1344"/>
                            <a:gd name="T186" fmla="+- 0 10368 10108"/>
                            <a:gd name="T187" fmla="*/ 10368 h 478"/>
                            <a:gd name="T188" fmla="+- 0 4392 3049"/>
                            <a:gd name="T189" fmla="*/ T188 w 1344"/>
                            <a:gd name="T190" fmla="+- 0 10358 10108"/>
                            <a:gd name="T191" fmla="*/ 10358 h 47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</a:cxnLst>
                          <a:rect l="0" t="0" r="r" b="b"/>
                          <a:pathLst>
                            <a:path w="1344" h="478" extrusionOk="0">
                              <a:moveTo>
                                <a:pt x="37" y="82"/>
                              </a:moveTo>
                              <a:cubicBezTo>
                                <a:pt x="12" y="78"/>
                                <a:pt x="18" y="94"/>
                                <a:pt x="17" y="115"/>
                              </a:cubicBezTo>
                              <a:cubicBezTo>
                                <a:pt x="14" y="156"/>
                                <a:pt x="25" y="197"/>
                                <a:pt x="32" y="238"/>
                              </a:cubicBezTo>
                              <a:cubicBezTo>
                                <a:pt x="40" y="288"/>
                                <a:pt x="50" y="337"/>
                                <a:pt x="62" y="386"/>
                              </a:cubicBezTo>
                              <a:cubicBezTo>
                                <a:pt x="68" y="408"/>
                                <a:pt x="72" y="429"/>
                                <a:pt x="75" y="452"/>
                              </a:cubicBezTo>
                              <a:cubicBezTo>
                                <a:pt x="61" y="434"/>
                                <a:pt x="63" y="426"/>
                                <a:pt x="56" y="405"/>
                              </a:cubicBezTo>
                              <a:cubicBezTo>
                                <a:pt x="40" y="356"/>
                                <a:pt x="25" y="308"/>
                                <a:pt x="16" y="257"/>
                              </a:cubicBezTo>
                              <a:cubicBezTo>
                                <a:pt x="6" y="204"/>
                                <a:pt x="-2" y="148"/>
                                <a:pt x="8" y="95"/>
                              </a:cubicBezTo>
                              <a:cubicBezTo>
                                <a:pt x="14" y="63"/>
                                <a:pt x="31" y="32"/>
                                <a:pt x="68" y="32"/>
                              </a:cubicBezTo>
                              <a:cubicBezTo>
                                <a:pt x="109" y="32"/>
                                <a:pt x="150" y="67"/>
                                <a:pt x="175" y="96"/>
                              </a:cubicBezTo>
                              <a:cubicBezTo>
                                <a:pt x="211" y="139"/>
                                <a:pt x="240" y="195"/>
                                <a:pt x="225" y="251"/>
                              </a:cubicBezTo>
                              <a:cubicBezTo>
                                <a:pt x="206" y="325"/>
                                <a:pt x="125" y="365"/>
                                <a:pt x="56" y="339"/>
                              </a:cubicBezTo>
                              <a:cubicBezTo>
                                <a:pt x="38" y="332"/>
                                <a:pt x="11" y="316"/>
                                <a:pt x="3" y="297"/>
                              </a:cubicBezTo>
                              <a:cubicBezTo>
                                <a:pt x="1" y="289"/>
                                <a:pt x="0" y="286"/>
                                <a:pt x="0" y="281"/>
                              </a:cubicBezTo>
                            </a:path>
                            <a:path w="1344" h="478" extrusionOk="0">
                              <a:moveTo>
                                <a:pt x="441" y="19"/>
                              </a:moveTo>
                              <a:cubicBezTo>
                                <a:pt x="443" y="9"/>
                                <a:pt x="443" y="6"/>
                                <a:pt x="444" y="0"/>
                              </a:cubicBezTo>
                              <a:cubicBezTo>
                                <a:pt x="422" y="8"/>
                                <a:pt x="417" y="27"/>
                                <a:pt x="403" y="48"/>
                              </a:cubicBezTo>
                              <a:cubicBezTo>
                                <a:pt x="377" y="87"/>
                                <a:pt x="358" y="127"/>
                                <a:pt x="344" y="172"/>
                              </a:cubicBezTo>
                              <a:cubicBezTo>
                                <a:pt x="328" y="223"/>
                                <a:pt x="319" y="275"/>
                                <a:pt x="322" y="329"/>
                              </a:cubicBezTo>
                              <a:cubicBezTo>
                                <a:pt x="324" y="373"/>
                                <a:pt x="335" y="417"/>
                                <a:pt x="365" y="450"/>
                              </a:cubicBezTo>
                              <a:cubicBezTo>
                                <a:pt x="383" y="469"/>
                                <a:pt x="400" y="472"/>
                                <a:pt x="424" y="477"/>
                              </a:cubicBezTo>
                            </a:path>
                            <a:path w="1344" h="478" extrusionOk="0">
                              <a:moveTo>
                                <a:pt x="589" y="109"/>
                              </a:moveTo>
                              <a:cubicBezTo>
                                <a:pt x="598" y="137"/>
                                <a:pt x="592" y="154"/>
                                <a:pt x="591" y="183"/>
                              </a:cubicBezTo>
                              <a:cubicBezTo>
                                <a:pt x="590" y="222"/>
                                <a:pt x="583" y="260"/>
                                <a:pt x="583" y="299"/>
                              </a:cubicBezTo>
                              <a:cubicBezTo>
                                <a:pt x="583" y="335"/>
                                <a:pt x="586" y="376"/>
                                <a:pt x="601" y="409"/>
                              </a:cubicBezTo>
                              <a:cubicBezTo>
                                <a:pt x="613" y="435"/>
                                <a:pt x="632" y="450"/>
                                <a:pt x="661" y="448"/>
                              </a:cubicBezTo>
                              <a:cubicBezTo>
                                <a:pt x="691" y="446"/>
                                <a:pt x="717" y="429"/>
                                <a:pt x="734" y="404"/>
                              </a:cubicBezTo>
                              <a:cubicBezTo>
                                <a:pt x="749" y="382"/>
                                <a:pt x="751" y="361"/>
                                <a:pt x="754" y="336"/>
                              </a:cubicBezTo>
                            </a:path>
                            <a:path w="1344" h="478" extrusionOk="0">
                              <a:moveTo>
                                <a:pt x="504" y="223"/>
                              </a:moveTo>
                              <a:cubicBezTo>
                                <a:pt x="506" y="246"/>
                                <a:pt x="522" y="241"/>
                                <a:pt x="545" y="241"/>
                              </a:cubicBezTo>
                              <a:cubicBezTo>
                                <a:pt x="589" y="241"/>
                                <a:pt x="625" y="232"/>
                                <a:pt x="667" y="219"/>
                              </a:cubicBezTo>
                              <a:cubicBezTo>
                                <a:pt x="701" y="208"/>
                                <a:pt x="730" y="195"/>
                                <a:pt x="761" y="178"/>
                              </a:cubicBezTo>
                            </a:path>
                            <a:path w="1344" h="478" extrusionOk="0">
                              <a:moveTo>
                                <a:pt x="760" y="10"/>
                              </a:moveTo>
                              <a:cubicBezTo>
                                <a:pt x="779" y="21"/>
                                <a:pt x="798" y="34"/>
                                <a:pt x="818" y="45"/>
                              </a:cubicBezTo>
                              <a:cubicBezTo>
                                <a:pt x="864" y="71"/>
                                <a:pt x="910" y="96"/>
                                <a:pt x="954" y="126"/>
                              </a:cubicBezTo>
                              <a:cubicBezTo>
                                <a:pt x="993" y="153"/>
                                <a:pt x="1034" y="185"/>
                                <a:pt x="1048" y="232"/>
                              </a:cubicBezTo>
                              <a:cubicBezTo>
                                <a:pt x="1063" y="283"/>
                                <a:pt x="1036" y="343"/>
                                <a:pt x="1008" y="384"/>
                              </a:cubicBezTo>
                              <a:cubicBezTo>
                                <a:pt x="988" y="413"/>
                                <a:pt x="962" y="446"/>
                                <a:pt x="928" y="459"/>
                              </a:cubicBezTo>
                              <a:cubicBezTo>
                                <a:pt x="906" y="468"/>
                                <a:pt x="894" y="464"/>
                                <a:pt x="891" y="443"/>
                              </a:cubicBezTo>
                              <a:cubicBezTo>
                                <a:pt x="892" y="437"/>
                                <a:pt x="893" y="432"/>
                                <a:pt x="894" y="426"/>
                              </a:cubicBezTo>
                            </a:path>
                            <a:path w="1344" h="478" extrusionOk="0">
                              <a:moveTo>
                                <a:pt x="1109" y="169"/>
                              </a:moveTo>
                              <a:cubicBezTo>
                                <a:pt x="1126" y="162"/>
                                <a:pt x="1143" y="165"/>
                                <a:pt x="1163" y="164"/>
                              </a:cubicBezTo>
                              <a:cubicBezTo>
                                <a:pt x="1191" y="163"/>
                                <a:pt x="1219" y="160"/>
                                <a:pt x="1247" y="157"/>
                              </a:cubicBezTo>
                              <a:cubicBezTo>
                                <a:pt x="1261" y="156"/>
                                <a:pt x="1274" y="154"/>
                                <a:pt x="1288" y="152"/>
                              </a:cubicBezTo>
                            </a:path>
                            <a:path w="1344" h="478" extrusionOk="0">
                              <a:moveTo>
                                <a:pt x="1111" y="247"/>
                              </a:moveTo>
                              <a:cubicBezTo>
                                <a:pt x="1134" y="261"/>
                                <a:pt x="1159" y="269"/>
                                <a:pt x="1186" y="271"/>
                              </a:cubicBezTo>
                              <a:cubicBezTo>
                                <a:pt x="1224" y="274"/>
                                <a:pt x="1265" y="265"/>
                                <a:pt x="1302" y="260"/>
                              </a:cubicBezTo>
                              <a:cubicBezTo>
                                <a:pt x="1324" y="257"/>
                                <a:pt x="1330" y="257"/>
                                <a:pt x="1343" y="25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5" o:spid="_x0000_s1026" style="position:absolute;margin-left:-3.5pt;margin-top:2.1pt;width:38.1pt;height:13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44,47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" path="m37,82c12,78,18,94,17,115,14,156,25,197,32,238,40,288,50,337,62,386,68,408,72,429,75,452,61,434,63,426,56,405,40,356,25,308,16,257,6,204,-2,148,8,95,14,63,31,32,68,32,109,32,150,67,175,96,211,139,240,195,225,251,206,325,125,365,56,339,38,332,11,316,3,297,1,289,,286,,281em441,19c443,9,443,6,444,,422,8,417,27,403,48,377,87,358,127,344,172,328,223,319,275,322,329,324,373,335,417,365,450,383,469,400,472,424,477em589,109c598,137,592,154,591,183,590,222,583,260,583,299,583,335,586,376,601,409,613,435,632,450,661,448,691,446,717,429,734,404,749,382,751,361,754,336em504,223c506,246,522,241,545,241,589,241,625,232,667,219,701,208,730,195,761,178em760,10c779,21,798,34,818,45,864,71,910,96,954,126,993,153,1034,185,1048,232,1063,283,1036,343,1008,384,988,413,962,446,928,459,906,468,894,464,891,443,892,437,893,432,894,426em1109,169c1126,162,1143,165,1163,164,1191,163,1219,160,1247,157,1261,156,1274,154,1288,152em1111,247c1134,261,1159,269,1186,271,1224,274,1265,265,1302,260,1324,257,1330,257,1343,250e" filled="f" strokecolor="#7030a0" strokeweight="1pt">
                <v:stroke endcap="round"/>
                <v:path o:extrusionok="f" o:connecttype="custom" o:connectlocs="13321,3668507;6120,3680387;11521,3724668;22321,3777950;27002,3801710;20161,3784790;5760,3731508;2880,3673187;24482,3650506;63004,3673547;81005,3729348;20161,3761029;1080,3745909;0,3740149;158770,3645826;159850,3638986;145089,3656266;123848,3700908;115927,3757429;131408,3800990;152649,3810711;212053,3678227;212773,3704868;209893,3746629;216373,3786230;237975,3800270;264256,3784430;271457,3759949;181451,3719268;196212,3725748;240135,3717828;273977,3703068;273617,3642586;294498,3655186;343461,3684347;377303,3722508;362903,3777230;334101,3804231;320780,3798470;321860,3792350;399265,3699828;418706,3698027;448948,3695507;463709,3693707;399985,3727908;426986,3736549;468749,3732588;483510,3728988" o:connectangles="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A9B585E" w14:textId="77777777" w:rsidR="00786059" w:rsidRDefault="00881019" w:rsidP="00A22B1C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DF4B634" wp14:editId="1FFEBC10">
                <wp:simplePos x="0" y="0"/>
                <wp:positionH relativeFrom="column">
                  <wp:posOffset>696595</wp:posOffset>
                </wp:positionH>
                <wp:positionV relativeFrom="paragraph">
                  <wp:posOffset>94615</wp:posOffset>
                </wp:positionV>
                <wp:extent cx="1301115" cy="402590"/>
                <wp:effectExtent l="10795" t="18415" r="34290" b="36195"/>
                <wp:wrapNone/>
                <wp:docPr id="83" name="Freeform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01115" cy="402590"/>
                        </a:xfrm>
                        <a:custGeom>
                          <a:avLst/>
                          <a:gdLst>
                            <a:gd name="T0" fmla="+- 0 5130 5110"/>
                            <a:gd name="T1" fmla="*/ T0 w 3614"/>
                            <a:gd name="T2" fmla="+- 0 11152 10784"/>
                            <a:gd name="T3" fmla="*/ 11152 h 1118"/>
                            <a:gd name="T4" fmla="+- 0 5289 5110"/>
                            <a:gd name="T5" fmla="*/ T4 w 3614"/>
                            <a:gd name="T6" fmla="+- 0 11079 10784"/>
                            <a:gd name="T7" fmla="*/ 11079 h 1118"/>
                            <a:gd name="T8" fmla="+- 0 5281 5110"/>
                            <a:gd name="T9" fmla="*/ T8 w 3614"/>
                            <a:gd name="T10" fmla="+- 0 11216 10784"/>
                            <a:gd name="T11" fmla="*/ 11216 h 1118"/>
                            <a:gd name="T12" fmla="+- 0 5281 5110"/>
                            <a:gd name="T13" fmla="*/ T12 w 3614"/>
                            <a:gd name="T14" fmla="+- 0 11304 10784"/>
                            <a:gd name="T15" fmla="*/ 11304 h 1118"/>
                            <a:gd name="T16" fmla="+- 0 5345 5110"/>
                            <a:gd name="T17" fmla="*/ T16 w 3614"/>
                            <a:gd name="T18" fmla="+- 0 11542 10784"/>
                            <a:gd name="T19" fmla="*/ 11542 h 1118"/>
                            <a:gd name="T20" fmla="+- 0 5155 5110"/>
                            <a:gd name="T21" fmla="*/ T20 w 3614"/>
                            <a:gd name="T22" fmla="+- 0 11542 10784"/>
                            <a:gd name="T23" fmla="*/ 11542 h 1118"/>
                            <a:gd name="T24" fmla="+- 0 5147 5110"/>
                            <a:gd name="T25" fmla="*/ T24 w 3614"/>
                            <a:gd name="T26" fmla="+- 0 11469 10784"/>
                            <a:gd name="T27" fmla="*/ 11469 h 1118"/>
                            <a:gd name="T28" fmla="+- 0 5561 5110"/>
                            <a:gd name="T29" fmla="*/ T28 w 3614"/>
                            <a:gd name="T30" fmla="+- 0 11118 10784"/>
                            <a:gd name="T31" fmla="*/ 11118 h 1118"/>
                            <a:gd name="T32" fmla="+- 0 5570 5110"/>
                            <a:gd name="T33" fmla="*/ T32 w 3614"/>
                            <a:gd name="T34" fmla="+- 0 11273 10784"/>
                            <a:gd name="T35" fmla="*/ 11273 h 1118"/>
                            <a:gd name="T36" fmla="+- 0 5606 5110"/>
                            <a:gd name="T37" fmla="*/ T36 w 3614"/>
                            <a:gd name="T38" fmla="+- 0 11535 10784"/>
                            <a:gd name="T39" fmla="*/ 11535 h 1118"/>
                            <a:gd name="T40" fmla="+- 0 5738 5110"/>
                            <a:gd name="T41" fmla="*/ T40 w 3614"/>
                            <a:gd name="T42" fmla="+- 0 11568 10784"/>
                            <a:gd name="T43" fmla="*/ 11568 h 1118"/>
                            <a:gd name="T44" fmla="+- 0 5766 5110"/>
                            <a:gd name="T45" fmla="*/ T44 w 3614"/>
                            <a:gd name="T46" fmla="+- 0 11464 10784"/>
                            <a:gd name="T47" fmla="*/ 11464 h 1118"/>
                            <a:gd name="T48" fmla="+- 0 5482 5110"/>
                            <a:gd name="T49" fmla="*/ T48 w 3614"/>
                            <a:gd name="T50" fmla="+- 0 11383 10784"/>
                            <a:gd name="T51" fmla="*/ 11383 h 1118"/>
                            <a:gd name="T52" fmla="+- 0 5659 5110"/>
                            <a:gd name="T53" fmla="*/ T52 w 3614"/>
                            <a:gd name="T54" fmla="+- 0 11348 10784"/>
                            <a:gd name="T55" fmla="*/ 11348 h 1118"/>
                            <a:gd name="T56" fmla="+- 0 5728 5110"/>
                            <a:gd name="T57" fmla="*/ T56 w 3614"/>
                            <a:gd name="T58" fmla="+- 0 11345 10784"/>
                            <a:gd name="T59" fmla="*/ 11345 h 1118"/>
                            <a:gd name="T60" fmla="+- 0 5795 5110"/>
                            <a:gd name="T61" fmla="*/ T60 w 3614"/>
                            <a:gd name="T62" fmla="+- 0 10796 10784"/>
                            <a:gd name="T63" fmla="*/ 10796 h 1118"/>
                            <a:gd name="T64" fmla="+- 0 5907 5110"/>
                            <a:gd name="T65" fmla="*/ T64 w 3614"/>
                            <a:gd name="T66" fmla="+- 0 10811 10784"/>
                            <a:gd name="T67" fmla="*/ 10811 h 1118"/>
                            <a:gd name="T68" fmla="+- 0 5818 5110"/>
                            <a:gd name="T69" fmla="*/ T68 w 3614"/>
                            <a:gd name="T70" fmla="+- 0 10929 10784"/>
                            <a:gd name="T71" fmla="*/ 10929 h 1118"/>
                            <a:gd name="T72" fmla="+- 0 5864 5110"/>
                            <a:gd name="T73" fmla="*/ T72 w 3614"/>
                            <a:gd name="T74" fmla="+- 0 10960 10784"/>
                            <a:gd name="T75" fmla="*/ 10960 h 1118"/>
                            <a:gd name="T76" fmla="+- 0 6059 5110"/>
                            <a:gd name="T77" fmla="*/ T76 w 3614"/>
                            <a:gd name="T78" fmla="+- 0 10947 10784"/>
                            <a:gd name="T79" fmla="*/ 10947 h 1118"/>
                            <a:gd name="T80" fmla="+- 0 6249 5110"/>
                            <a:gd name="T81" fmla="*/ T80 w 3614"/>
                            <a:gd name="T82" fmla="+- 0 11193 10784"/>
                            <a:gd name="T83" fmla="*/ 11193 h 1118"/>
                            <a:gd name="T84" fmla="+- 0 6304 5110"/>
                            <a:gd name="T85" fmla="*/ T84 w 3614"/>
                            <a:gd name="T86" fmla="+- 0 11398 10784"/>
                            <a:gd name="T87" fmla="*/ 11398 h 1118"/>
                            <a:gd name="T88" fmla="+- 0 6308 5110"/>
                            <a:gd name="T89" fmla="*/ T88 w 3614"/>
                            <a:gd name="T90" fmla="+- 0 11480 10784"/>
                            <a:gd name="T91" fmla="*/ 11480 h 1118"/>
                            <a:gd name="T92" fmla="+- 0 6224 5110"/>
                            <a:gd name="T93" fmla="*/ T92 w 3614"/>
                            <a:gd name="T94" fmla="+- 0 11394 10784"/>
                            <a:gd name="T95" fmla="*/ 11394 h 1118"/>
                            <a:gd name="T96" fmla="+- 0 6456 5110"/>
                            <a:gd name="T97" fmla="*/ T96 w 3614"/>
                            <a:gd name="T98" fmla="+- 0 11377 10784"/>
                            <a:gd name="T99" fmla="*/ 11377 h 1118"/>
                            <a:gd name="T100" fmla="+- 0 6757 5110"/>
                            <a:gd name="T101" fmla="*/ T100 w 3614"/>
                            <a:gd name="T102" fmla="+- 0 10986 10784"/>
                            <a:gd name="T103" fmla="*/ 10986 h 1118"/>
                            <a:gd name="T104" fmla="+- 0 6762 5110"/>
                            <a:gd name="T105" fmla="*/ T104 w 3614"/>
                            <a:gd name="T106" fmla="+- 0 11035 10784"/>
                            <a:gd name="T107" fmla="*/ 11035 h 1118"/>
                            <a:gd name="T108" fmla="+- 0 6824 5110"/>
                            <a:gd name="T109" fmla="*/ T108 w 3614"/>
                            <a:gd name="T110" fmla="+- 0 11323 10784"/>
                            <a:gd name="T111" fmla="*/ 11323 h 1118"/>
                            <a:gd name="T112" fmla="+- 0 6872 5110"/>
                            <a:gd name="T113" fmla="*/ T112 w 3614"/>
                            <a:gd name="T114" fmla="+- 0 11146 10784"/>
                            <a:gd name="T115" fmla="*/ 11146 h 1118"/>
                            <a:gd name="T116" fmla="+- 0 6966 5110"/>
                            <a:gd name="T117" fmla="*/ T116 w 3614"/>
                            <a:gd name="T118" fmla="+- 0 11024 10784"/>
                            <a:gd name="T119" fmla="*/ 11024 h 1118"/>
                            <a:gd name="T120" fmla="+- 0 7095 5110"/>
                            <a:gd name="T121" fmla="*/ T120 w 3614"/>
                            <a:gd name="T122" fmla="+- 0 11235 10784"/>
                            <a:gd name="T123" fmla="*/ 11235 h 1118"/>
                            <a:gd name="T124" fmla="+- 0 6994 5110"/>
                            <a:gd name="T125" fmla="*/ T124 w 3614"/>
                            <a:gd name="T126" fmla="+- 0 11438 10784"/>
                            <a:gd name="T127" fmla="*/ 11438 h 1118"/>
                            <a:gd name="T128" fmla="+- 0 7131 5110"/>
                            <a:gd name="T129" fmla="*/ T128 w 3614"/>
                            <a:gd name="T130" fmla="+- 0 11430 10784"/>
                            <a:gd name="T131" fmla="*/ 11430 h 1118"/>
                            <a:gd name="T132" fmla="+- 0 7239 5110"/>
                            <a:gd name="T133" fmla="*/ T132 w 3614"/>
                            <a:gd name="T134" fmla="+- 0 11438 10784"/>
                            <a:gd name="T135" fmla="*/ 11438 h 1118"/>
                            <a:gd name="T136" fmla="+- 0 7298 5110"/>
                            <a:gd name="T137" fmla="*/ T136 w 3614"/>
                            <a:gd name="T138" fmla="+- 0 11101 10784"/>
                            <a:gd name="T139" fmla="*/ 11101 h 1118"/>
                            <a:gd name="T140" fmla="+- 0 7342 5110"/>
                            <a:gd name="T141" fmla="*/ T140 w 3614"/>
                            <a:gd name="T142" fmla="+- 0 11253 10784"/>
                            <a:gd name="T143" fmla="*/ 11253 h 1118"/>
                            <a:gd name="T144" fmla="+- 0 7409 5110"/>
                            <a:gd name="T145" fmla="*/ T144 w 3614"/>
                            <a:gd name="T146" fmla="+- 0 11423 10784"/>
                            <a:gd name="T147" fmla="*/ 11423 h 1118"/>
                            <a:gd name="T148" fmla="+- 0 7498 5110"/>
                            <a:gd name="T149" fmla="*/ T148 w 3614"/>
                            <a:gd name="T150" fmla="+- 0 11414 10784"/>
                            <a:gd name="T151" fmla="*/ 11414 h 1118"/>
                            <a:gd name="T152" fmla="+- 0 7257 5110"/>
                            <a:gd name="T153" fmla="*/ T152 w 3614"/>
                            <a:gd name="T154" fmla="+- 0 11284 10784"/>
                            <a:gd name="T155" fmla="*/ 11284 h 1118"/>
                            <a:gd name="T156" fmla="+- 0 7410 5110"/>
                            <a:gd name="T157" fmla="*/ T156 w 3614"/>
                            <a:gd name="T158" fmla="+- 0 11237 10784"/>
                            <a:gd name="T159" fmla="*/ 11237 h 1118"/>
                            <a:gd name="T160" fmla="+- 0 7523 5110"/>
                            <a:gd name="T161" fmla="*/ T160 w 3614"/>
                            <a:gd name="T162" fmla="+- 0 11232 10784"/>
                            <a:gd name="T163" fmla="*/ 11232 h 1118"/>
                            <a:gd name="T164" fmla="+- 0 7810 5110"/>
                            <a:gd name="T165" fmla="*/ T164 w 3614"/>
                            <a:gd name="T166" fmla="+- 0 11248 10784"/>
                            <a:gd name="T167" fmla="*/ 11248 h 1118"/>
                            <a:gd name="T168" fmla="+- 0 8049 5110"/>
                            <a:gd name="T169" fmla="*/ T168 w 3614"/>
                            <a:gd name="T170" fmla="+- 0 11235 10784"/>
                            <a:gd name="T171" fmla="*/ 11235 h 1118"/>
                            <a:gd name="T172" fmla="+- 0 8595 5110"/>
                            <a:gd name="T173" fmla="*/ T172 w 3614"/>
                            <a:gd name="T174" fmla="+- 0 10947 10784"/>
                            <a:gd name="T175" fmla="*/ 10947 h 1118"/>
                            <a:gd name="T176" fmla="+- 0 8579 5110"/>
                            <a:gd name="T177" fmla="*/ T176 w 3614"/>
                            <a:gd name="T178" fmla="+- 0 10971 10784"/>
                            <a:gd name="T179" fmla="*/ 10971 h 1118"/>
                            <a:gd name="T180" fmla="+- 0 8409 5110"/>
                            <a:gd name="T181" fmla="*/ T180 w 3614"/>
                            <a:gd name="T182" fmla="+- 0 10999 10784"/>
                            <a:gd name="T183" fmla="*/ 10999 h 1118"/>
                            <a:gd name="T184" fmla="+- 0 8403 5110"/>
                            <a:gd name="T185" fmla="*/ T184 w 3614"/>
                            <a:gd name="T186" fmla="+- 0 11060 10784"/>
                            <a:gd name="T187" fmla="*/ 11060 h 1118"/>
                            <a:gd name="T188" fmla="+- 0 8379 5110"/>
                            <a:gd name="T189" fmla="*/ T188 w 3614"/>
                            <a:gd name="T190" fmla="+- 0 11150 10784"/>
                            <a:gd name="T191" fmla="*/ 11150 h 1118"/>
                            <a:gd name="T192" fmla="+- 0 8557 5110"/>
                            <a:gd name="T193" fmla="*/ T192 w 3614"/>
                            <a:gd name="T194" fmla="+- 0 11136 10784"/>
                            <a:gd name="T195" fmla="*/ 11136 h 1118"/>
                            <a:gd name="T196" fmla="+- 0 8643 5110"/>
                            <a:gd name="T197" fmla="*/ T196 w 3614"/>
                            <a:gd name="T198" fmla="+- 0 11251 10784"/>
                            <a:gd name="T199" fmla="*/ 11251 h 1118"/>
                            <a:gd name="T200" fmla="+- 0 8435 5110"/>
                            <a:gd name="T201" fmla="*/ T200 w 3614"/>
                            <a:gd name="T202" fmla="+- 0 11316 10784"/>
                            <a:gd name="T203" fmla="*/ 11316 h 1118"/>
                            <a:gd name="T204" fmla="+- 0 8295 5110"/>
                            <a:gd name="T205" fmla="*/ T204 w 3614"/>
                            <a:gd name="T206" fmla="+- 0 11384 10784"/>
                            <a:gd name="T207" fmla="*/ 11384 h 1118"/>
                            <a:gd name="T208" fmla="+- 0 8447 5110"/>
                            <a:gd name="T209" fmla="*/ T208 w 3614"/>
                            <a:gd name="T210" fmla="+- 0 11386 10784"/>
                            <a:gd name="T211" fmla="*/ 11386 h 1118"/>
                            <a:gd name="T212" fmla="+- 0 8715 5110"/>
                            <a:gd name="T213" fmla="*/ T212 w 3614"/>
                            <a:gd name="T214" fmla="+- 0 11374 10784"/>
                            <a:gd name="T215" fmla="*/ 11374 h 1118"/>
                            <a:gd name="T216" fmla="+- 0 8454 5110"/>
                            <a:gd name="T217" fmla="*/ T216 w 3614"/>
                            <a:gd name="T218" fmla="+- 0 11549 10784"/>
                            <a:gd name="T219" fmla="*/ 11549 h 1118"/>
                            <a:gd name="T220" fmla="+- 0 8601 5110"/>
                            <a:gd name="T221" fmla="*/ T220 w 3614"/>
                            <a:gd name="T222" fmla="+- 0 11532 10784"/>
                            <a:gd name="T223" fmla="*/ 11532 h 1118"/>
                            <a:gd name="T224" fmla="+- 0 8607 5110"/>
                            <a:gd name="T225" fmla="*/ T224 w 3614"/>
                            <a:gd name="T226" fmla="+- 0 11621 10784"/>
                            <a:gd name="T227" fmla="*/ 11621 h 1118"/>
                            <a:gd name="T228" fmla="+- 0 8480 5110"/>
                            <a:gd name="T229" fmla="*/ T228 w 3614"/>
                            <a:gd name="T230" fmla="+- 0 11713 10784"/>
                            <a:gd name="T231" fmla="*/ 11713 h 1118"/>
                            <a:gd name="T232" fmla="+- 0 8649 5110"/>
                            <a:gd name="T233" fmla="*/ T232 w 3614"/>
                            <a:gd name="T234" fmla="+- 0 11760 10784"/>
                            <a:gd name="T235" fmla="*/ 11760 h 1118"/>
                            <a:gd name="T236" fmla="+- 0 8511 5110"/>
                            <a:gd name="T237" fmla="*/ T236 w 3614"/>
                            <a:gd name="T238" fmla="+- 0 11901 10784"/>
                            <a:gd name="T239" fmla="*/ 11901 h 1118"/>
                            <a:gd name="T240" fmla="+- 0 8382 5110"/>
                            <a:gd name="T241" fmla="*/ T240 w 3614"/>
                            <a:gd name="T242" fmla="+- 0 11860 10784"/>
                            <a:gd name="T243" fmla="*/ 11860 h 111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</a:cxnLst>
                          <a:rect l="0" t="0" r="r" b="b"/>
                          <a:pathLst>
                            <a:path w="3614" h="1118" extrusionOk="0">
                              <a:moveTo>
                                <a:pt x="0" y="403"/>
                              </a:moveTo>
                              <a:cubicBezTo>
                                <a:pt x="6" y="387"/>
                                <a:pt x="6" y="382"/>
                                <a:pt x="20" y="368"/>
                              </a:cubicBezTo>
                              <a:cubicBezTo>
                                <a:pt x="41" y="347"/>
                                <a:pt x="70" y="329"/>
                                <a:pt x="96" y="315"/>
                              </a:cubicBezTo>
                              <a:cubicBezTo>
                                <a:pt x="120" y="302"/>
                                <a:pt x="151" y="289"/>
                                <a:pt x="179" y="295"/>
                              </a:cubicBezTo>
                              <a:cubicBezTo>
                                <a:pt x="203" y="300"/>
                                <a:pt x="213" y="325"/>
                                <a:pt x="209" y="348"/>
                              </a:cubicBezTo>
                              <a:cubicBezTo>
                                <a:pt x="205" y="378"/>
                                <a:pt x="188" y="408"/>
                                <a:pt x="171" y="432"/>
                              </a:cubicBezTo>
                              <a:cubicBezTo>
                                <a:pt x="149" y="463"/>
                                <a:pt x="121" y="490"/>
                                <a:pt x="95" y="517"/>
                              </a:cubicBezTo>
                              <a:cubicBezTo>
                                <a:pt x="121" y="516"/>
                                <a:pt x="145" y="514"/>
                                <a:pt x="171" y="520"/>
                              </a:cubicBezTo>
                              <a:cubicBezTo>
                                <a:pt x="238" y="536"/>
                                <a:pt x="275" y="596"/>
                                <a:pt x="275" y="662"/>
                              </a:cubicBezTo>
                              <a:cubicBezTo>
                                <a:pt x="275" y="699"/>
                                <a:pt x="261" y="732"/>
                                <a:pt x="235" y="758"/>
                              </a:cubicBezTo>
                              <a:cubicBezTo>
                                <a:pt x="209" y="784"/>
                                <a:pt x="177" y="796"/>
                                <a:pt x="141" y="794"/>
                              </a:cubicBezTo>
                              <a:cubicBezTo>
                                <a:pt x="105" y="792"/>
                                <a:pt x="74" y="778"/>
                                <a:pt x="45" y="758"/>
                              </a:cubicBezTo>
                              <a:cubicBezTo>
                                <a:pt x="27" y="745"/>
                                <a:pt x="13" y="732"/>
                                <a:pt x="7" y="711"/>
                              </a:cubicBezTo>
                              <a:cubicBezTo>
                                <a:pt x="3" y="695"/>
                                <a:pt x="26" y="690"/>
                                <a:pt x="37" y="685"/>
                              </a:cubicBezTo>
                            </a:path>
                            <a:path w="3614" h="1118" extrusionOk="0">
                              <a:moveTo>
                                <a:pt x="442" y="345"/>
                              </a:moveTo>
                              <a:cubicBezTo>
                                <a:pt x="445" y="341"/>
                                <a:pt x="448" y="338"/>
                                <a:pt x="451" y="334"/>
                              </a:cubicBezTo>
                              <a:cubicBezTo>
                                <a:pt x="462" y="354"/>
                                <a:pt x="462" y="362"/>
                                <a:pt x="462" y="387"/>
                              </a:cubicBezTo>
                              <a:cubicBezTo>
                                <a:pt x="462" y="421"/>
                                <a:pt x="460" y="455"/>
                                <a:pt x="460" y="489"/>
                              </a:cubicBezTo>
                              <a:cubicBezTo>
                                <a:pt x="460" y="535"/>
                                <a:pt x="458" y="580"/>
                                <a:pt x="464" y="626"/>
                              </a:cubicBezTo>
                              <a:cubicBezTo>
                                <a:pt x="469" y="668"/>
                                <a:pt x="477" y="713"/>
                                <a:pt x="496" y="751"/>
                              </a:cubicBezTo>
                              <a:cubicBezTo>
                                <a:pt x="509" y="777"/>
                                <a:pt x="526" y="802"/>
                                <a:pt x="557" y="807"/>
                              </a:cubicBezTo>
                              <a:cubicBezTo>
                                <a:pt x="582" y="811"/>
                                <a:pt x="610" y="800"/>
                                <a:pt x="628" y="784"/>
                              </a:cubicBezTo>
                              <a:cubicBezTo>
                                <a:pt x="644" y="770"/>
                                <a:pt x="666" y="747"/>
                                <a:pt x="670" y="725"/>
                              </a:cubicBezTo>
                              <a:cubicBezTo>
                                <a:pt x="673" y="706"/>
                                <a:pt x="665" y="696"/>
                                <a:pt x="656" y="680"/>
                              </a:cubicBezTo>
                            </a:path>
                            <a:path w="3614" h="1118" extrusionOk="0">
                              <a:moveTo>
                                <a:pt x="373" y="599"/>
                              </a:moveTo>
                              <a:cubicBezTo>
                                <a:pt x="362" y="598"/>
                                <a:pt x="358" y="598"/>
                                <a:pt x="372" y="599"/>
                              </a:cubicBezTo>
                              <a:cubicBezTo>
                                <a:pt x="395" y="588"/>
                                <a:pt x="421" y="586"/>
                                <a:pt x="447" y="581"/>
                              </a:cubicBezTo>
                              <a:cubicBezTo>
                                <a:pt x="481" y="575"/>
                                <a:pt x="515" y="568"/>
                                <a:pt x="549" y="564"/>
                              </a:cubicBezTo>
                              <a:cubicBezTo>
                                <a:pt x="563" y="562"/>
                                <a:pt x="594" y="554"/>
                                <a:pt x="608" y="556"/>
                              </a:cubicBezTo>
                              <a:cubicBezTo>
                                <a:pt x="611" y="558"/>
                                <a:pt x="615" y="559"/>
                                <a:pt x="618" y="561"/>
                              </a:cubicBezTo>
                            </a:path>
                            <a:path w="3614" h="1118" extrusionOk="0">
                              <a:moveTo>
                                <a:pt x="632" y="45"/>
                              </a:moveTo>
                              <a:cubicBezTo>
                                <a:pt x="644" y="30"/>
                                <a:pt x="665" y="18"/>
                                <a:pt x="685" y="12"/>
                              </a:cubicBezTo>
                              <a:cubicBezTo>
                                <a:pt x="707" y="5"/>
                                <a:pt x="741" y="-2"/>
                                <a:pt x="764" y="0"/>
                              </a:cubicBezTo>
                              <a:cubicBezTo>
                                <a:pt x="781" y="1"/>
                                <a:pt x="798" y="7"/>
                                <a:pt x="797" y="27"/>
                              </a:cubicBezTo>
                              <a:cubicBezTo>
                                <a:pt x="796" y="47"/>
                                <a:pt x="776" y="72"/>
                                <a:pt x="764" y="87"/>
                              </a:cubicBezTo>
                              <a:cubicBezTo>
                                <a:pt x="748" y="109"/>
                                <a:pt x="727" y="126"/>
                                <a:pt x="708" y="145"/>
                              </a:cubicBezTo>
                              <a:cubicBezTo>
                                <a:pt x="693" y="161"/>
                                <a:pt x="683" y="166"/>
                                <a:pt x="687" y="186"/>
                              </a:cubicBezTo>
                              <a:cubicBezTo>
                                <a:pt x="711" y="188"/>
                                <a:pt x="730" y="180"/>
                                <a:pt x="754" y="176"/>
                              </a:cubicBezTo>
                              <a:cubicBezTo>
                                <a:pt x="788" y="170"/>
                                <a:pt x="826" y="158"/>
                                <a:pt x="860" y="156"/>
                              </a:cubicBezTo>
                              <a:cubicBezTo>
                                <a:pt x="890" y="155"/>
                                <a:pt x="920" y="158"/>
                                <a:pt x="949" y="163"/>
                              </a:cubicBezTo>
                            </a:path>
                            <a:path w="3614" h="1118" extrusionOk="0">
                              <a:moveTo>
                                <a:pt x="1144" y="417"/>
                              </a:moveTo>
                              <a:cubicBezTo>
                                <a:pt x="1142" y="414"/>
                                <a:pt x="1141" y="412"/>
                                <a:pt x="1139" y="409"/>
                              </a:cubicBezTo>
                              <a:cubicBezTo>
                                <a:pt x="1141" y="434"/>
                                <a:pt x="1149" y="456"/>
                                <a:pt x="1156" y="480"/>
                              </a:cubicBezTo>
                              <a:cubicBezTo>
                                <a:pt x="1169" y="525"/>
                                <a:pt x="1183" y="569"/>
                                <a:pt x="1194" y="614"/>
                              </a:cubicBezTo>
                              <a:cubicBezTo>
                                <a:pt x="1195" y="619"/>
                                <a:pt x="1216" y="696"/>
                                <a:pt x="1213" y="698"/>
                              </a:cubicBezTo>
                              <a:cubicBezTo>
                                <a:pt x="1208" y="697"/>
                                <a:pt x="1203" y="697"/>
                                <a:pt x="1198" y="696"/>
                              </a:cubicBezTo>
                            </a:path>
                            <a:path w="3614" h="1118" extrusionOk="0">
                              <a:moveTo>
                                <a:pt x="1026" y="595"/>
                              </a:moveTo>
                              <a:cubicBezTo>
                                <a:pt x="1055" y="613"/>
                                <a:pt x="1080" y="609"/>
                                <a:pt x="1114" y="610"/>
                              </a:cubicBezTo>
                              <a:cubicBezTo>
                                <a:pt x="1160" y="611"/>
                                <a:pt x="1207" y="609"/>
                                <a:pt x="1253" y="604"/>
                              </a:cubicBezTo>
                              <a:cubicBezTo>
                                <a:pt x="1282" y="601"/>
                                <a:pt x="1317" y="591"/>
                                <a:pt x="1346" y="593"/>
                              </a:cubicBezTo>
                              <a:cubicBezTo>
                                <a:pt x="1357" y="596"/>
                                <a:pt x="1360" y="597"/>
                                <a:pt x="1367" y="594"/>
                              </a:cubicBezTo>
                            </a:path>
                            <a:path w="3614" h="1118" extrusionOk="0">
                              <a:moveTo>
                                <a:pt x="1647" y="202"/>
                              </a:moveTo>
                              <a:cubicBezTo>
                                <a:pt x="1648" y="191"/>
                                <a:pt x="1648" y="188"/>
                                <a:pt x="1649" y="181"/>
                              </a:cubicBezTo>
                              <a:cubicBezTo>
                                <a:pt x="1645" y="204"/>
                                <a:pt x="1650" y="227"/>
                                <a:pt x="1652" y="251"/>
                              </a:cubicBezTo>
                              <a:cubicBezTo>
                                <a:pt x="1656" y="300"/>
                                <a:pt x="1668" y="344"/>
                                <a:pt x="1678" y="392"/>
                              </a:cubicBezTo>
                              <a:cubicBezTo>
                                <a:pt x="1688" y="441"/>
                                <a:pt x="1699" y="491"/>
                                <a:pt x="1714" y="539"/>
                              </a:cubicBezTo>
                              <a:cubicBezTo>
                                <a:pt x="1722" y="564"/>
                                <a:pt x="1727" y="588"/>
                                <a:pt x="1733" y="614"/>
                              </a:cubicBezTo>
                            </a:path>
                            <a:path w="3614" h="1118" extrusionOk="0">
                              <a:moveTo>
                                <a:pt x="1762" y="362"/>
                              </a:moveTo>
                              <a:cubicBezTo>
                                <a:pt x="1770" y="336"/>
                                <a:pt x="1780" y="316"/>
                                <a:pt x="1794" y="293"/>
                              </a:cubicBezTo>
                              <a:cubicBezTo>
                                <a:pt x="1809" y="268"/>
                                <a:pt x="1826" y="246"/>
                                <a:pt x="1856" y="240"/>
                              </a:cubicBezTo>
                              <a:cubicBezTo>
                                <a:pt x="1887" y="234"/>
                                <a:pt x="1915" y="252"/>
                                <a:pt x="1935" y="274"/>
                              </a:cubicBezTo>
                              <a:cubicBezTo>
                                <a:pt x="1976" y="321"/>
                                <a:pt x="1990" y="391"/>
                                <a:pt x="1985" y="451"/>
                              </a:cubicBezTo>
                              <a:cubicBezTo>
                                <a:pt x="1982" y="489"/>
                                <a:pt x="1971" y="524"/>
                                <a:pt x="1955" y="559"/>
                              </a:cubicBezTo>
                              <a:cubicBezTo>
                                <a:pt x="1938" y="595"/>
                                <a:pt x="1914" y="628"/>
                                <a:pt x="1884" y="654"/>
                              </a:cubicBezTo>
                              <a:cubicBezTo>
                                <a:pt x="1902" y="646"/>
                                <a:pt x="1918" y="642"/>
                                <a:pt x="1938" y="640"/>
                              </a:cubicBezTo>
                              <a:cubicBezTo>
                                <a:pt x="1966" y="638"/>
                                <a:pt x="1994" y="642"/>
                                <a:pt x="2021" y="646"/>
                              </a:cubicBezTo>
                              <a:cubicBezTo>
                                <a:pt x="2048" y="650"/>
                                <a:pt x="2076" y="660"/>
                                <a:pt x="2102" y="663"/>
                              </a:cubicBezTo>
                              <a:cubicBezTo>
                                <a:pt x="2116" y="662"/>
                                <a:pt x="2121" y="661"/>
                                <a:pt x="2129" y="654"/>
                              </a:cubicBezTo>
                            </a:path>
                            <a:path w="3614" h="1118" extrusionOk="0">
                              <a:moveTo>
                                <a:pt x="2153" y="342"/>
                              </a:moveTo>
                              <a:cubicBezTo>
                                <a:pt x="2160" y="324"/>
                                <a:pt x="2165" y="312"/>
                                <a:pt x="2188" y="317"/>
                              </a:cubicBezTo>
                              <a:cubicBezTo>
                                <a:pt x="2204" y="320"/>
                                <a:pt x="2214" y="355"/>
                                <a:pt x="2217" y="368"/>
                              </a:cubicBezTo>
                              <a:cubicBezTo>
                                <a:pt x="2224" y="401"/>
                                <a:pt x="2227" y="436"/>
                                <a:pt x="2232" y="469"/>
                              </a:cubicBezTo>
                              <a:cubicBezTo>
                                <a:pt x="2237" y="505"/>
                                <a:pt x="2245" y="538"/>
                                <a:pt x="2257" y="573"/>
                              </a:cubicBezTo>
                              <a:cubicBezTo>
                                <a:pt x="2266" y="599"/>
                                <a:pt x="2280" y="619"/>
                                <a:pt x="2299" y="639"/>
                              </a:cubicBezTo>
                              <a:cubicBezTo>
                                <a:pt x="2311" y="652"/>
                                <a:pt x="2328" y="657"/>
                                <a:pt x="2346" y="655"/>
                              </a:cubicBezTo>
                              <a:cubicBezTo>
                                <a:pt x="2366" y="653"/>
                                <a:pt x="2375" y="640"/>
                                <a:pt x="2388" y="630"/>
                              </a:cubicBezTo>
                              <a:cubicBezTo>
                                <a:pt x="2405" y="616"/>
                                <a:pt x="2405" y="610"/>
                                <a:pt x="2404" y="588"/>
                              </a:cubicBezTo>
                            </a:path>
                            <a:path w="3614" h="1118" extrusionOk="0">
                              <a:moveTo>
                                <a:pt x="2147" y="500"/>
                              </a:moveTo>
                              <a:cubicBezTo>
                                <a:pt x="2157" y="484"/>
                                <a:pt x="2177" y="486"/>
                                <a:pt x="2199" y="480"/>
                              </a:cubicBezTo>
                              <a:cubicBezTo>
                                <a:pt x="2232" y="470"/>
                                <a:pt x="2266" y="459"/>
                                <a:pt x="2300" y="453"/>
                              </a:cubicBezTo>
                              <a:cubicBezTo>
                                <a:pt x="2327" y="448"/>
                                <a:pt x="2350" y="448"/>
                                <a:pt x="2377" y="448"/>
                              </a:cubicBezTo>
                              <a:cubicBezTo>
                                <a:pt x="2389" y="448"/>
                                <a:pt x="2401" y="448"/>
                                <a:pt x="2413" y="448"/>
                              </a:cubicBezTo>
                            </a:path>
                            <a:path w="3614" h="1118" extrusionOk="0">
                              <a:moveTo>
                                <a:pt x="2646" y="472"/>
                              </a:moveTo>
                              <a:cubicBezTo>
                                <a:pt x="2663" y="470"/>
                                <a:pt x="2683" y="463"/>
                                <a:pt x="2700" y="464"/>
                              </a:cubicBezTo>
                              <a:cubicBezTo>
                                <a:pt x="2740" y="466"/>
                                <a:pt x="2779" y="466"/>
                                <a:pt x="2819" y="463"/>
                              </a:cubicBezTo>
                              <a:cubicBezTo>
                                <a:pt x="2859" y="460"/>
                                <a:pt x="2900" y="457"/>
                                <a:pt x="2939" y="451"/>
                              </a:cubicBezTo>
                              <a:cubicBezTo>
                                <a:pt x="2954" y="448"/>
                                <a:pt x="2968" y="445"/>
                                <a:pt x="2981" y="438"/>
                              </a:cubicBezTo>
                            </a:path>
                            <a:path w="3614" h="1118" extrusionOk="0">
                              <a:moveTo>
                                <a:pt x="3485" y="163"/>
                              </a:moveTo>
                              <a:cubicBezTo>
                                <a:pt x="3501" y="161"/>
                                <a:pt x="3507" y="159"/>
                                <a:pt x="3522" y="163"/>
                              </a:cubicBezTo>
                              <a:cubicBezTo>
                                <a:pt x="3504" y="171"/>
                                <a:pt x="3487" y="181"/>
                                <a:pt x="3469" y="187"/>
                              </a:cubicBezTo>
                              <a:cubicBezTo>
                                <a:pt x="3439" y="197"/>
                                <a:pt x="3406" y="205"/>
                                <a:pt x="3375" y="209"/>
                              </a:cubicBezTo>
                              <a:cubicBezTo>
                                <a:pt x="3350" y="212"/>
                                <a:pt x="3324" y="215"/>
                                <a:pt x="3299" y="215"/>
                              </a:cubicBezTo>
                              <a:cubicBezTo>
                                <a:pt x="3287" y="215"/>
                                <a:pt x="3283" y="215"/>
                                <a:pt x="3276" y="212"/>
                              </a:cubicBezTo>
                              <a:cubicBezTo>
                                <a:pt x="3283" y="232"/>
                                <a:pt x="3290" y="254"/>
                                <a:pt x="3293" y="276"/>
                              </a:cubicBezTo>
                              <a:cubicBezTo>
                                <a:pt x="3295" y="292"/>
                                <a:pt x="3293" y="309"/>
                                <a:pt x="3290" y="325"/>
                              </a:cubicBezTo>
                              <a:cubicBezTo>
                                <a:pt x="3287" y="342"/>
                                <a:pt x="3280" y="352"/>
                                <a:pt x="3269" y="366"/>
                              </a:cubicBezTo>
                              <a:cubicBezTo>
                                <a:pt x="3293" y="359"/>
                                <a:pt x="3318" y="352"/>
                                <a:pt x="3343" y="350"/>
                              </a:cubicBezTo>
                              <a:cubicBezTo>
                                <a:pt x="3377" y="347"/>
                                <a:pt x="3413" y="346"/>
                                <a:pt x="3447" y="352"/>
                              </a:cubicBezTo>
                              <a:cubicBezTo>
                                <a:pt x="3478" y="358"/>
                                <a:pt x="3509" y="369"/>
                                <a:pt x="3531" y="393"/>
                              </a:cubicBezTo>
                              <a:cubicBezTo>
                                <a:pt x="3552" y="416"/>
                                <a:pt x="3547" y="442"/>
                                <a:pt x="3533" y="467"/>
                              </a:cubicBezTo>
                              <a:cubicBezTo>
                                <a:pt x="3517" y="497"/>
                                <a:pt x="3488" y="515"/>
                                <a:pt x="3456" y="526"/>
                              </a:cubicBezTo>
                              <a:cubicBezTo>
                                <a:pt x="3414" y="540"/>
                                <a:pt x="3368" y="541"/>
                                <a:pt x="3325" y="532"/>
                              </a:cubicBezTo>
                              <a:cubicBezTo>
                                <a:pt x="3303" y="528"/>
                                <a:pt x="3287" y="521"/>
                                <a:pt x="3269" y="508"/>
                              </a:cubicBezTo>
                            </a:path>
                            <a:path w="3614" h="1118" extrusionOk="0">
                              <a:moveTo>
                                <a:pt x="3185" y="600"/>
                              </a:moveTo>
                              <a:cubicBezTo>
                                <a:pt x="3178" y="618"/>
                                <a:pt x="3199" y="607"/>
                                <a:pt x="3215" y="607"/>
                              </a:cubicBezTo>
                              <a:cubicBezTo>
                                <a:pt x="3256" y="607"/>
                                <a:pt x="3296" y="603"/>
                                <a:pt x="3337" y="602"/>
                              </a:cubicBezTo>
                              <a:cubicBezTo>
                                <a:pt x="3392" y="600"/>
                                <a:pt x="3446" y="597"/>
                                <a:pt x="3501" y="593"/>
                              </a:cubicBezTo>
                              <a:cubicBezTo>
                                <a:pt x="3534" y="590"/>
                                <a:pt x="3572" y="585"/>
                                <a:pt x="3605" y="590"/>
                              </a:cubicBezTo>
                              <a:cubicBezTo>
                                <a:pt x="3608" y="591"/>
                                <a:pt x="3610" y="592"/>
                                <a:pt x="3613" y="593"/>
                              </a:cubicBezTo>
                            </a:path>
                            <a:path w="3614" h="1118" extrusionOk="0">
                              <a:moveTo>
                                <a:pt x="3344" y="765"/>
                              </a:moveTo>
                              <a:cubicBezTo>
                                <a:pt x="3348" y="766"/>
                                <a:pt x="3371" y="770"/>
                                <a:pt x="3394" y="765"/>
                              </a:cubicBezTo>
                              <a:cubicBezTo>
                                <a:pt x="3426" y="758"/>
                                <a:pt x="3458" y="749"/>
                                <a:pt x="3491" y="748"/>
                              </a:cubicBezTo>
                              <a:cubicBezTo>
                                <a:pt x="3508" y="747"/>
                                <a:pt x="3541" y="748"/>
                                <a:pt x="3540" y="772"/>
                              </a:cubicBezTo>
                              <a:cubicBezTo>
                                <a:pt x="3538" y="797"/>
                                <a:pt x="3514" y="821"/>
                                <a:pt x="3497" y="837"/>
                              </a:cubicBezTo>
                              <a:cubicBezTo>
                                <a:pt x="3471" y="860"/>
                                <a:pt x="3442" y="878"/>
                                <a:pt x="3413" y="896"/>
                              </a:cubicBezTo>
                              <a:cubicBezTo>
                                <a:pt x="3395" y="907"/>
                                <a:pt x="3382" y="916"/>
                                <a:pt x="3370" y="929"/>
                              </a:cubicBezTo>
                              <a:cubicBezTo>
                                <a:pt x="3393" y="934"/>
                                <a:pt x="3416" y="936"/>
                                <a:pt x="3439" y="940"/>
                              </a:cubicBezTo>
                              <a:cubicBezTo>
                                <a:pt x="3474" y="947"/>
                                <a:pt x="3510" y="955"/>
                                <a:pt x="3539" y="976"/>
                              </a:cubicBezTo>
                              <a:cubicBezTo>
                                <a:pt x="3563" y="994"/>
                                <a:pt x="3573" y="1016"/>
                                <a:pt x="3557" y="1043"/>
                              </a:cubicBezTo>
                              <a:cubicBezTo>
                                <a:pt x="3527" y="1094"/>
                                <a:pt x="3456" y="1114"/>
                                <a:pt x="3401" y="1117"/>
                              </a:cubicBezTo>
                              <a:cubicBezTo>
                                <a:pt x="3365" y="1119"/>
                                <a:pt x="3324" y="1118"/>
                                <a:pt x="3293" y="1096"/>
                              </a:cubicBezTo>
                              <a:cubicBezTo>
                                <a:pt x="3286" y="1089"/>
                                <a:pt x="3279" y="1083"/>
                                <a:pt x="3272" y="107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5" o:spid="_x0000_s1026" style="position:absolute;margin-left:54.85pt;margin-top:7.45pt;width:102.45pt;height:31.7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14,111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" path="m0,403c6,387,6,382,20,368,41,347,70,329,96,315,120,302,151,289,179,295,203,300,213,325,209,348,205,378,188,408,171,432,149,463,121,490,95,517,121,516,145,514,171,520,238,536,275,596,275,662,275,699,261,732,235,758,209,784,177,796,141,794,105,792,74,778,45,758,27,745,13,732,7,711,3,695,26,690,37,685em442,345c445,341,448,338,451,334,462,354,462,362,462,387,462,421,460,455,460,489,460,535,458,580,464,626,469,668,477,713,496,751,509,777,526,802,557,807,582,811,610,800,628,784,644,770,666,747,670,725,673,706,665,696,656,680em373,599c362,598,358,598,372,599,395,588,421,586,447,581,481,575,515,568,549,564,563,562,594,554,608,556,611,558,615,559,618,561em632,45c644,30,665,18,685,12,707,5,741,-2,764,,781,1,798,7,797,27,796,47,776,72,764,87,748,109,727,126,708,145,693,161,683,166,687,186,711,188,730,180,754,176,788,170,826,158,860,156,890,155,920,158,949,163em1144,417c1142,414,1141,412,1139,409,1141,434,1149,456,1156,480,1169,525,1183,569,1194,614,1195,619,1216,696,1213,698,1208,697,1203,697,1198,696em1026,595c1055,613,1080,609,1114,610,1160,611,1207,609,1253,604,1282,601,1317,591,1346,593,1357,596,1360,597,1367,594em1647,202c1648,191,1648,188,1649,181,1645,204,1650,227,1652,251,1656,300,1668,344,1678,392,1688,441,1699,491,1714,539,1722,564,1727,588,1733,614em1762,362c1770,336,1780,316,1794,293,1809,268,1826,246,1856,240,1887,234,1915,252,1935,274,1976,321,1990,391,1985,451,1982,489,1971,524,1955,559,1938,595,1914,628,1884,654,1902,646,1918,642,1938,640,1966,638,1994,642,2021,646,2048,650,2076,660,2102,663,2116,662,2121,661,2129,654em2153,342c2160,324,2165,312,2188,317,2204,320,2214,355,2217,368,2224,401,2227,436,2232,469,2237,505,2245,538,2257,573,2266,599,2280,619,2299,639,2311,652,2328,657,2346,655,2366,653,2375,640,2388,630,2405,616,2405,610,2404,588em2147,500c2157,484,2177,486,2199,480,2232,470,2266,459,2300,453,2327,448,2350,448,2377,448,2389,448,2401,448,2413,448em2646,472c2663,470,2683,463,2700,464,2740,466,2779,466,2819,463,2859,460,2900,457,2939,451,2954,448,2968,445,2981,438em3485,163c3501,161,3507,159,3522,163,3504,171,3487,181,3469,187,3439,197,3406,205,3375,209,3350,212,3324,215,3299,215,3287,215,3283,215,3276,212,3283,232,3290,254,3293,276,3295,292,3293,309,3290,325,3287,342,3280,352,3269,366,3293,359,3318,352,3343,350,3377,347,3413,346,3447,352,3478,358,3509,369,3531,393,3552,416,3547,442,3533,467,3517,497,3488,515,3456,526,3414,540,3368,541,3325,532,3303,528,3287,521,3269,508em3185,600c3178,618,3199,607,3215,607,3256,607,3296,603,3337,602,3392,600,3446,597,3501,593,3534,590,3572,585,3605,590,3608,591,3610,592,3613,593em3344,765c3348,766,3371,770,3394,765,3426,758,3458,749,3491,748,3508,747,3541,748,3540,772,3538,797,3514,821,3497,837,3471,860,3442,878,3413,896,3395,907,3382,916,3370,929,3393,934,3416,936,3439,940,3474,947,3510,955,3539,976,3563,994,3573,1016,3557,1043,3527,1094,3456,1114,3401,1117,3365,1119,3324,1118,3293,1096,3286,1089,3279,1083,3272,1076e" filled="f" strokecolor="#7030a0" strokeweight="1pt">
                <v:stroke endcap="round"/>
                <v:path o:extrusionok="f" o:connecttype="custom" o:connectlocs="7200,4015817;64444,3989530;61564,4038864;61564,4070552;84605,4156256;16201,4156256;13321,4129968;162369,4003574;165610,4059389;178570,4153735;226093,4165618;236174,4128168;133928,4099000;197651,4086397;222493,4085316;246614,3887622;286937,3893024;254895,3935515;271456,3946678;341660,3941997;410064,4030581;429865,4104401;431305,4133930;401063,4102961;484588,4096839;592954,3956041;594754,3973686;617076,4077394;634357,4013657;668199,3969725;714641,4045705;678279,4118805;727602,4115925;766484,4118805;787725,3997452;803566,4052187;827688,4113404;859730,4110163;772965,4063350;828048,4046426;868730,4044625;972056,4050387;1058101,4045705;1254672,3941997;1248912,3950639;1187708,3960722;1185548,3982688;1176908,4015097;1240992,4010056;1271953,4051467;1197069,4074873;1146666,4099360;1201389,4100080;1297875,4095759;1203909,4158776;1256832,4152655;1258993,4184703;1213270,4217832;1274113,4234757;1224431,4285531;1177988,4270767" o:connectangles="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A817D1E" wp14:editId="24A9B06E">
                <wp:simplePos x="0" y="0"/>
                <wp:positionH relativeFrom="column">
                  <wp:posOffset>-140335</wp:posOffset>
                </wp:positionH>
                <wp:positionV relativeFrom="paragraph">
                  <wp:posOffset>83185</wp:posOffset>
                </wp:positionV>
                <wp:extent cx="2376805" cy="431165"/>
                <wp:effectExtent l="12065" t="6985" r="36830" b="31750"/>
                <wp:wrapNone/>
                <wp:docPr id="82" name="Freeform 1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376805" cy="431165"/>
                        </a:xfrm>
                        <a:custGeom>
                          <a:avLst/>
                          <a:gdLst>
                            <a:gd name="T0" fmla="+- 0 9218 2785"/>
                            <a:gd name="T1" fmla="*/ T0 w 6603"/>
                            <a:gd name="T2" fmla="+- 0 10753 10753"/>
                            <a:gd name="T3" fmla="*/ 10753 h 1197"/>
                            <a:gd name="T4" fmla="+- 0 8908 2785"/>
                            <a:gd name="T5" fmla="*/ T4 w 6603"/>
                            <a:gd name="T6" fmla="+- 0 10783 10753"/>
                            <a:gd name="T7" fmla="*/ 10783 h 1197"/>
                            <a:gd name="T8" fmla="+- 0 8600 2785"/>
                            <a:gd name="T9" fmla="*/ T8 w 6603"/>
                            <a:gd name="T10" fmla="+- 0 10796 10753"/>
                            <a:gd name="T11" fmla="*/ 10796 h 1197"/>
                            <a:gd name="T12" fmla="+- 0 8288 2785"/>
                            <a:gd name="T13" fmla="*/ T12 w 6603"/>
                            <a:gd name="T14" fmla="+- 0 10799 10753"/>
                            <a:gd name="T15" fmla="*/ 10799 h 1197"/>
                            <a:gd name="T16" fmla="+- 0 7370 2785"/>
                            <a:gd name="T17" fmla="*/ T16 w 6603"/>
                            <a:gd name="T18" fmla="+- 0 10807 10753"/>
                            <a:gd name="T19" fmla="*/ 10807 h 1197"/>
                            <a:gd name="T20" fmla="+- 0 6450 2785"/>
                            <a:gd name="T21" fmla="*/ T20 w 6603"/>
                            <a:gd name="T22" fmla="+- 0 10845 10753"/>
                            <a:gd name="T23" fmla="*/ 10845 h 1197"/>
                            <a:gd name="T24" fmla="+- 0 5532 2785"/>
                            <a:gd name="T25" fmla="*/ T24 w 6603"/>
                            <a:gd name="T26" fmla="+- 0 10840 10753"/>
                            <a:gd name="T27" fmla="*/ 10840 h 1197"/>
                            <a:gd name="T28" fmla="+- 0 4934 2785"/>
                            <a:gd name="T29" fmla="*/ T28 w 6603"/>
                            <a:gd name="T30" fmla="+- 0 10837 10753"/>
                            <a:gd name="T31" fmla="*/ 10837 h 1197"/>
                            <a:gd name="T32" fmla="+- 0 4323 2785"/>
                            <a:gd name="T33" fmla="*/ T32 w 6603"/>
                            <a:gd name="T34" fmla="+- 0 10777 10753"/>
                            <a:gd name="T35" fmla="*/ 10777 h 1197"/>
                            <a:gd name="T36" fmla="+- 0 3726 2785"/>
                            <a:gd name="T37" fmla="*/ T36 w 6603"/>
                            <a:gd name="T38" fmla="+- 0 10821 10753"/>
                            <a:gd name="T39" fmla="*/ 10821 h 1197"/>
                            <a:gd name="T40" fmla="+- 0 3458 2785"/>
                            <a:gd name="T41" fmla="*/ T40 w 6603"/>
                            <a:gd name="T42" fmla="+- 0 10841 10753"/>
                            <a:gd name="T43" fmla="*/ 10841 h 1197"/>
                            <a:gd name="T44" fmla="+- 0 3204 2785"/>
                            <a:gd name="T45" fmla="*/ T44 w 6603"/>
                            <a:gd name="T46" fmla="+- 0 10916 10753"/>
                            <a:gd name="T47" fmla="*/ 10916 h 1197"/>
                            <a:gd name="T48" fmla="+- 0 2937 2785"/>
                            <a:gd name="T49" fmla="*/ T48 w 6603"/>
                            <a:gd name="T50" fmla="+- 0 10920 10753"/>
                            <a:gd name="T51" fmla="*/ 10920 h 1197"/>
                            <a:gd name="T52" fmla="+- 0 2834 2785"/>
                            <a:gd name="T53" fmla="*/ T52 w 6603"/>
                            <a:gd name="T54" fmla="+- 0 10922 10753"/>
                            <a:gd name="T55" fmla="*/ 10922 h 1197"/>
                            <a:gd name="T56" fmla="+- 0 2821 2785"/>
                            <a:gd name="T57" fmla="*/ T56 w 6603"/>
                            <a:gd name="T58" fmla="+- 0 10903 10753"/>
                            <a:gd name="T59" fmla="*/ 10903 h 1197"/>
                            <a:gd name="T60" fmla="+- 0 2785 2785"/>
                            <a:gd name="T61" fmla="*/ T60 w 6603"/>
                            <a:gd name="T62" fmla="+- 0 11008 10753"/>
                            <a:gd name="T63" fmla="*/ 11008 h 1197"/>
                            <a:gd name="T64" fmla="+- 0 2727 2785"/>
                            <a:gd name="T65" fmla="*/ T64 w 6603"/>
                            <a:gd name="T66" fmla="+- 0 11175 10753"/>
                            <a:gd name="T67" fmla="*/ 11175 h 1197"/>
                            <a:gd name="T68" fmla="+- 0 2797 2785"/>
                            <a:gd name="T69" fmla="*/ T68 w 6603"/>
                            <a:gd name="T70" fmla="+- 0 11527 10753"/>
                            <a:gd name="T71" fmla="*/ 11527 h 1197"/>
                            <a:gd name="T72" fmla="+- 0 2818 2785"/>
                            <a:gd name="T73" fmla="*/ T72 w 6603"/>
                            <a:gd name="T74" fmla="+- 0 11700 10753"/>
                            <a:gd name="T75" fmla="*/ 11700 h 1197"/>
                            <a:gd name="T76" fmla="+- 0 2826 2785"/>
                            <a:gd name="T77" fmla="*/ T76 w 6603"/>
                            <a:gd name="T78" fmla="+- 0 11769 10753"/>
                            <a:gd name="T79" fmla="*/ 11769 h 1197"/>
                            <a:gd name="T80" fmla="+- 0 2832 2785"/>
                            <a:gd name="T81" fmla="*/ T80 w 6603"/>
                            <a:gd name="T82" fmla="+- 0 11872 10753"/>
                            <a:gd name="T83" fmla="*/ 11872 h 1197"/>
                            <a:gd name="T84" fmla="+- 0 2895 2785"/>
                            <a:gd name="T85" fmla="*/ T84 w 6603"/>
                            <a:gd name="T86" fmla="+- 0 11914 10753"/>
                            <a:gd name="T87" fmla="*/ 11914 h 1197"/>
                            <a:gd name="T88" fmla="+- 0 3036 2785"/>
                            <a:gd name="T89" fmla="*/ T88 w 6603"/>
                            <a:gd name="T90" fmla="+- 0 12009 10753"/>
                            <a:gd name="T91" fmla="*/ 12009 h 1197"/>
                            <a:gd name="T92" fmla="+- 0 3381 2785"/>
                            <a:gd name="T93" fmla="*/ T92 w 6603"/>
                            <a:gd name="T94" fmla="+- 0 11943 10753"/>
                            <a:gd name="T95" fmla="*/ 11943 h 1197"/>
                            <a:gd name="T96" fmla="+- 0 3536 2785"/>
                            <a:gd name="T97" fmla="*/ T96 w 6603"/>
                            <a:gd name="T98" fmla="+- 0 11945 10753"/>
                            <a:gd name="T99" fmla="*/ 11945 h 1197"/>
                            <a:gd name="T100" fmla="+- 0 4073 2785"/>
                            <a:gd name="T101" fmla="*/ T100 w 6603"/>
                            <a:gd name="T102" fmla="+- 0 11952 10753"/>
                            <a:gd name="T103" fmla="*/ 11952 h 1197"/>
                            <a:gd name="T104" fmla="+- 0 4608 2785"/>
                            <a:gd name="T105" fmla="*/ T104 w 6603"/>
                            <a:gd name="T106" fmla="+- 0 11914 10753"/>
                            <a:gd name="T107" fmla="*/ 11914 h 1197"/>
                            <a:gd name="T108" fmla="+- 0 5144 2785"/>
                            <a:gd name="T109" fmla="*/ T108 w 6603"/>
                            <a:gd name="T110" fmla="+- 0 11884 10753"/>
                            <a:gd name="T111" fmla="*/ 11884 h 1197"/>
                            <a:gd name="T112" fmla="+- 0 5713 2785"/>
                            <a:gd name="T113" fmla="*/ T112 w 6603"/>
                            <a:gd name="T114" fmla="+- 0 11852 10753"/>
                            <a:gd name="T115" fmla="*/ 11852 h 1197"/>
                            <a:gd name="T116" fmla="+- 0 6279 2785"/>
                            <a:gd name="T117" fmla="*/ T116 w 6603"/>
                            <a:gd name="T118" fmla="+- 0 11840 10753"/>
                            <a:gd name="T119" fmla="*/ 11840 h 1197"/>
                            <a:gd name="T120" fmla="+- 0 6848 2785"/>
                            <a:gd name="T121" fmla="*/ T120 w 6603"/>
                            <a:gd name="T122" fmla="+- 0 11791 10753"/>
                            <a:gd name="T123" fmla="*/ 11791 h 1197"/>
                            <a:gd name="T124" fmla="+- 0 7695 2785"/>
                            <a:gd name="T125" fmla="*/ T124 w 6603"/>
                            <a:gd name="T126" fmla="+- 0 11718 10753"/>
                            <a:gd name="T127" fmla="*/ 11718 h 1197"/>
                            <a:gd name="T128" fmla="+- 0 8531 2785"/>
                            <a:gd name="T129" fmla="*/ T128 w 6603"/>
                            <a:gd name="T130" fmla="+- 0 11753 10753"/>
                            <a:gd name="T131" fmla="*/ 11753 h 1197"/>
                            <a:gd name="T132" fmla="+- 0 9378 2785"/>
                            <a:gd name="T133" fmla="*/ T132 w 6603"/>
                            <a:gd name="T134" fmla="+- 0 11753 10753"/>
                            <a:gd name="T135" fmla="*/ 11753 h 1197"/>
                            <a:gd name="T136" fmla="+- 0 9381 2785"/>
                            <a:gd name="T137" fmla="*/ T136 w 6603"/>
                            <a:gd name="T138" fmla="+- 0 11752 10753"/>
                            <a:gd name="T139" fmla="*/ 11752 h 1197"/>
                            <a:gd name="T140" fmla="+- 0 9384 2785"/>
                            <a:gd name="T141" fmla="*/ T140 w 6603"/>
                            <a:gd name="T142" fmla="+- 0 11751 10753"/>
                            <a:gd name="T143" fmla="*/ 11751 h 1197"/>
                            <a:gd name="T144" fmla="+- 0 9387 2785"/>
                            <a:gd name="T145" fmla="*/ T144 w 6603"/>
                            <a:gd name="T146" fmla="+- 0 11750 10753"/>
                            <a:gd name="T147" fmla="*/ 11750 h 1197"/>
                            <a:gd name="T148" fmla="+- 0 9357 2785"/>
                            <a:gd name="T149" fmla="*/ T148 w 6603"/>
                            <a:gd name="T150" fmla="+- 0 11599 10753"/>
                            <a:gd name="T151" fmla="*/ 11599 h 1197"/>
                            <a:gd name="T152" fmla="+- 0 9338 2785"/>
                            <a:gd name="T153" fmla="*/ T152 w 6603"/>
                            <a:gd name="T154" fmla="+- 0 11457 10753"/>
                            <a:gd name="T155" fmla="*/ 11457 h 1197"/>
                            <a:gd name="T156" fmla="+- 0 9337 2785"/>
                            <a:gd name="T157" fmla="*/ T156 w 6603"/>
                            <a:gd name="T158" fmla="+- 0 11300 10753"/>
                            <a:gd name="T159" fmla="*/ 11300 h 1197"/>
                            <a:gd name="T160" fmla="+- 0 9336 2785"/>
                            <a:gd name="T161" fmla="*/ T160 w 6603"/>
                            <a:gd name="T162" fmla="+- 0 11128 10753"/>
                            <a:gd name="T163" fmla="*/ 11128 h 1197"/>
                            <a:gd name="T164" fmla="+- 0 9344 2785"/>
                            <a:gd name="T165" fmla="*/ T164 w 6603"/>
                            <a:gd name="T166" fmla="+- 0 10965 10753"/>
                            <a:gd name="T167" fmla="*/ 10965 h 1197"/>
                            <a:gd name="T168" fmla="+- 0 9324 2785"/>
                            <a:gd name="T169" fmla="*/ T168 w 6603"/>
                            <a:gd name="T170" fmla="+- 0 10794 10753"/>
                            <a:gd name="T171" fmla="*/ 10794 h 119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6603" h="1197" extrusionOk="0">
                              <a:moveTo>
                                <a:pt x="6433" y="0"/>
                              </a:moveTo>
                              <a:cubicBezTo>
                                <a:pt x="6123" y="30"/>
                                <a:pt x="5815" y="43"/>
                                <a:pt x="5503" y="46"/>
                              </a:cubicBezTo>
                              <a:cubicBezTo>
                                <a:pt x="4585" y="54"/>
                                <a:pt x="3665" y="92"/>
                                <a:pt x="2747" y="87"/>
                              </a:cubicBezTo>
                              <a:cubicBezTo>
                                <a:pt x="2149" y="84"/>
                                <a:pt x="1538" y="24"/>
                                <a:pt x="941" y="68"/>
                              </a:cubicBezTo>
                              <a:cubicBezTo>
                                <a:pt x="673" y="88"/>
                                <a:pt x="419" y="163"/>
                                <a:pt x="152" y="167"/>
                              </a:cubicBezTo>
                              <a:cubicBezTo>
                                <a:pt x="49" y="169"/>
                                <a:pt x="36" y="150"/>
                                <a:pt x="0" y="255"/>
                              </a:cubicBezTo>
                              <a:cubicBezTo>
                                <a:pt x="-58" y="422"/>
                                <a:pt x="12" y="774"/>
                                <a:pt x="33" y="947"/>
                              </a:cubicBezTo>
                              <a:cubicBezTo>
                                <a:pt x="41" y="1016"/>
                                <a:pt x="47" y="1119"/>
                                <a:pt x="110" y="1161"/>
                              </a:cubicBezTo>
                              <a:cubicBezTo>
                                <a:pt x="251" y="1256"/>
                                <a:pt x="596" y="1190"/>
                                <a:pt x="751" y="1192"/>
                              </a:cubicBezTo>
                              <a:cubicBezTo>
                                <a:pt x="1288" y="1199"/>
                                <a:pt x="1823" y="1161"/>
                                <a:pt x="2359" y="1131"/>
                              </a:cubicBezTo>
                              <a:cubicBezTo>
                                <a:pt x="2928" y="1099"/>
                                <a:pt x="3494" y="1087"/>
                                <a:pt x="4063" y="1038"/>
                              </a:cubicBezTo>
                              <a:cubicBezTo>
                                <a:pt x="4910" y="965"/>
                                <a:pt x="5746" y="1000"/>
                                <a:pt x="6593" y="1000"/>
                              </a:cubicBezTo>
                              <a:cubicBezTo>
                                <a:pt x="6596" y="999"/>
                                <a:pt x="6599" y="998"/>
                                <a:pt x="6602" y="997"/>
                              </a:cubicBezTo>
                              <a:cubicBezTo>
                                <a:pt x="6572" y="846"/>
                                <a:pt x="6553" y="704"/>
                                <a:pt x="6552" y="547"/>
                              </a:cubicBezTo>
                              <a:cubicBezTo>
                                <a:pt x="6551" y="375"/>
                                <a:pt x="6559" y="212"/>
                                <a:pt x="6539" y="4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9" o:spid="_x0000_s1026" style="position:absolute;margin-left:-11pt;margin-top:6.55pt;width:187.15pt;height:33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603,119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" path="m6433,0c6123,30,5815,43,5503,46,4585,54,3665,92,2747,87,2149,84,1538,24,941,68,673,88,419,163,152,167,49,169,36,150,,255,-58,422,12,774,33,947,41,1016,47,1119,110,1161,251,1256,596,1190,751,1192,1288,1199,1823,1161,2359,1131,2928,1099,3494,1087,4063,1038,4910,965,5746,1000,6593,1000,6596,999,6599,998,6602,997,6572,846,6553,704,6552,547,6551,375,6559,212,6539,41e" filled="f" strokecolor="#7030a0" strokeweight="1pt">
                <v:stroke endcap="round"/>
                <v:path o:extrusionok="f" o:connecttype="custom" o:connectlocs="2315612,3873281;2204025,3884087;2093158,3888770;1980851,3889850;1650409,3892732;1319247,3906420;988806,3904619;773550,3903538;553616,3881926;338721,3897775;242252,3904979;150823,3931994;54714,3933435;17638,3934155;12959,3927312;0,3965133;-20878,4025287;4320,4152079;11879,4214395;14758,4239249;16918,4276350;39595,4291479;90350,4325698;214535,4301924;270329,4302645;463626,4305166;656204,4291479;849142,4280672;1053958,4269146;1257694,4264823;1462511,4247173;1767396,4220878;2068321,4233486;2373205,4233486;2374285,4233125;2375365,4232765;2376445,4232405;2365646,4178014;2358807,4126865;2358447,4070313;2358087,4008358;2360967,3949644;2353768,3888049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499BEDA" w14:textId="77777777" w:rsidR="00786059" w:rsidRDefault="00881019" w:rsidP="00A22B1C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CE23F35" wp14:editId="2E9FA687">
                <wp:simplePos x="0" y="0"/>
                <wp:positionH relativeFrom="column">
                  <wp:posOffset>-66675</wp:posOffset>
                </wp:positionH>
                <wp:positionV relativeFrom="paragraph">
                  <wp:posOffset>15875</wp:posOffset>
                </wp:positionV>
                <wp:extent cx="661035" cy="213995"/>
                <wp:effectExtent l="9525" t="15875" r="40640" b="36830"/>
                <wp:wrapNone/>
                <wp:docPr id="81" name="Freeform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61035" cy="213995"/>
                        </a:xfrm>
                        <a:custGeom>
                          <a:avLst/>
                          <a:gdLst>
                            <a:gd name="T0" fmla="+- 0 2998 2990"/>
                            <a:gd name="T1" fmla="*/ T0 w 1836"/>
                            <a:gd name="T2" fmla="+- 0 11250 11052"/>
                            <a:gd name="T3" fmla="*/ 11250 h 595"/>
                            <a:gd name="T4" fmla="+- 0 2995 2990"/>
                            <a:gd name="T5" fmla="*/ T4 w 1836"/>
                            <a:gd name="T6" fmla="+- 0 11307 11052"/>
                            <a:gd name="T7" fmla="*/ 11307 h 595"/>
                            <a:gd name="T8" fmla="+- 0 3031 2990"/>
                            <a:gd name="T9" fmla="*/ T8 w 1836"/>
                            <a:gd name="T10" fmla="+- 0 11431 11052"/>
                            <a:gd name="T11" fmla="*/ 11431 h 595"/>
                            <a:gd name="T12" fmla="+- 0 3081 2990"/>
                            <a:gd name="T13" fmla="*/ T12 w 1836"/>
                            <a:gd name="T14" fmla="+- 0 11572 11052"/>
                            <a:gd name="T15" fmla="*/ 11572 h 595"/>
                            <a:gd name="T16" fmla="+- 0 3101 2990"/>
                            <a:gd name="T17" fmla="*/ T16 w 1836"/>
                            <a:gd name="T18" fmla="+- 0 11646 11052"/>
                            <a:gd name="T19" fmla="*/ 11646 h 595"/>
                            <a:gd name="T20" fmla="+- 0 3073 2990"/>
                            <a:gd name="T21" fmla="*/ T20 w 1836"/>
                            <a:gd name="T22" fmla="+- 0 11543 11052"/>
                            <a:gd name="T23" fmla="*/ 11543 h 595"/>
                            <a:gd name="T24" fmla="+- 0 3053 2990"/>
                            <a:gd name="T25" fmla="*/ T24 w 1836"/>
                            <a:gd name="T26" fmla="+- 0 11360 11052"/>
                            <a:gd name="T27" fmla="*/ 11360 h 595"/>
                            <a:gd name="T28" fmla="+- 0 3091 2990"/>
                            <a:gd name="T29" fmla="*/ T28 w 1836"/>
                            <a:gd name="T30" fmla="+- 0 11232 11052"/>
                            <a:gd name="T31" fmla="*/ 11232 h 595"/>
                            <a:gd name="T32" fmla="+- 0 3185 2990"/>
                            <a:gd name="T33" fmla="*/ T32 w 1836"/>
                            <a:gd name="T34" fmla="+- 0 11234 11052"/>
                            <a:gd name="T35" fmla="*/ 11234 h 595"/>
                            <a:gd name="T36" fmla="+- 0 3238 2990"/>
                            <a:gd name="T37" fmla="*/ T36 w 1836"/>
                            <a:gd name="T38" fmla="+- 0 11323 11052"/>
                            <a:gd name="T39" fmla="*/ 11323 h 595"/>
                            <a:gd name="T40" fmla="+- 0 3184 2990"/>
                            <a:gd name="T41" fmla="*/ T40 w 1836"/>
                            <a:gd name="T42" fmla="+- 0 11423 11052"/>
                            <a:gd name="T43" fmla="*/ 11423 h 595"/>
                            <a:gd name="T44" fmla="+- 0 3089 2990"/>
                            <a:gd name="T45" fmla="*/ T44 w 1836"/>
                            <a:gd name="T46" fmla="+- 0 11462 11052"/>
                            <a:gd name="T47" fmla="*/ 11462 h 595"/>
                            <a:gd name="T48" fmla="+- 0 3029 2990"/>
                            <a:gd name="T49" fmla="*/ T48 w 1836"/>
                            <a:gd name="T50" fmla="+- 0 11439 11052"/>
                            <a:gd name="T51" fmla="*/ 11439 h 595"/>
                            <a:gd name="T52" fmla="+- 0 3022 2990"/>
                            <a:gd name="T53" fmla="*/ T52 w 1836"/>
                            <a:gd name="T54" fmla="+- 0 11419 11052"/>
                            <a:gd name="T55" fmla="*/ 11419 h 595"/>
                            <a:gd name="T56" fmla="+- 0 3420 2990"/>
                            <a:gd name="T57" fmla="*/ T56 w 1836"/>
                            <a:gd name="T58" fmla="+- 0 11094 11052"/>
                            <a:gd name="T59" fmla="*/ 11094 h 595"/>
                            <a:gd name="T60" fmla="+- 0 3430 2990"/>
                            <a:gd name="T61" fmla="*/ T60 w 1836"/>
                            <a:gd name="T62" fmla="+- 0 11158 11052"/>
                            <a:gd name="T63" fmla="*/ 11158 h 595"/>
                            <a:gd name="T64" fmla="+- 0 3450 2990"/>
                            <a:gd name="T65" fmla="*/ T64 w 1836"/>
                            <a:gd name="T66" fmla="+- 0 11246 11052"/>
                            <a:gd name="T67" fmla="*/ 11246 h 595"/>
                            <a:gd name="T68" fmla="+- 0 3448 2990"/>
                            <a:gd name="T69" fmla="*/ T68 w 1836"/>
                            <a:gd name="T70" fmla="+- 0 11266 11052"/>
                            <a:gd name="T71" fmla="*/ 11266 h 595"/>
                            <a:gd name="T72" fmla="+- 0 3686 2990"/>
                            <a:gd name="T73" fmla="*/ T72 w 1836"/>
                            <a:gd name="T74" fmla="+- 0 11079 11052"/>
                            <a:gd name="T75" fmla="*/ 11079 h 595"/>
                            <a:gd name="T76" fmla="+- 0 3650 2990"/>
                            <a:gd name="T77" fmla="*/ T76 w 1836"/>
                            <a:gd name="T78" fmla="+- 0 11107 11052"/>
                            <a:gd name="T79" fmla="*/ 11107 h 595"/>
                            <a:gd name="T80" fmla="+- 0 3612 2990"/>
                            <a:gd name="T81" fmla="*/ T80 w 1836"/>
                            <a:gd name="T82" fmla="+- 0 11234 11052"/>
                            <a:gd name="T83" fmla="*/ 11234 h 595"/>
                            <a:gd name="T84" fmla="+- 0 3605 2990"/>
                            <a:gd name="T85" fmla="*/ T84 w 1836"/>
                            <a:gd name="T86" fmla="+- 0 11418 11052"/>
                            <a:gd name="T87" fmla="*/ 11418 h 595"/>
                            <a:gd name="T88" fmla="+- 0 3661 2990"/>
                            <a:gd name="T89" fmla="*/ T88 w 1836"/>
                            <a:gd name="T90" fmla="+- 0 11563 11052"/>
                            <a:gd name="T91" fmla="*/ 11563 h 595"/>
                            <a:gd name="T92" fmla="+- 0 3740 2990"/>
                            <a:gd name="T93" fmla="*/ T92 w 1836"/>
                            <a:gd name="T94" fmla="+- 0 11597 11052"/>
                            <a:gd name="T95" fmla="*/ 11597 h 595"/>
                            <a:gd name="T96" fmla="+- 0 3762 2990"/>
                            <a:gd name="T97" fmla="*/ T96 w 1836"/>
                            <a:gd name="T98" fmla="+- 0 11584 11052"/>
                            <a:gd name="T99" fmla="*/ 11584 h 595"/>
                            <a:gd name="T100" fmla="+- 0 3930 2990"/>
                            <a:gd name="T101" fmla="*/ T100 w 1836"/>
                            <a:gd name="T102" fmla="+- 0 11185 11052"/>
                            <a:gd name="T103" fmla="*/ 11185 h 595"/>
                            <a:gd name="T104" fmla="+- 0 3907 2990"/>
                            <a:gd name="T105" fmla="*/ T104 w 1836"/>
                            <a:gd name="T106" fmla="+- 0 11283 11052"/>
                            <a:gd name="T107" fmla="*/ 11283 h 595"/>
                            <a:gd name="T108" fmla="+- 0 3916 2990"/>
                            <a:gd name="T109" fmla="*/ T108 w 1836"/>
                            <a:gd name="T110" fmla="+- 0 11466 11052"/>
                            <a:gd name="T111" fmla="*/ 11466 h 595"/>
                            <a:gd name="T112" fmla="+- 0 3976 2990"/>
                            <a:gd name="T113" fmla="*/ T112 w 1836"/>
                            <a:gd name="T114" fmla="+- 0 11538 11052"/>
                            <a:gd name="T115" fmla="*/ 11538 h 595"/>
                            <a:gd name="T116" fmla="+- 0 4053 2990"/>
                            <a:gd name="T117" fmla="*/ T116 w 1836"/>
                            <a:gd name="T118" fmla="+- 0 11520 11052"/>
                            <a:gd name="T119" fmla="*/ 11520 h 595"/>
                            <a:gd name="T120" fmla="+- 0 4093 2990"/>
                            <a:gd name="T121" fmla="*/ T120 w 1836"/>
                            <a:gd name="T122" fmla="+- 0 11468 11052"/>
                            <a:gd name="T123" fmla="*/ 11468 h 595"/>
                            <a:gd name="T124" fmla="+- 0 3853 2990"/>
                            <a:gd name="T125" fmla="*/ T124 w 1836"/>
                            <a:gd name="T126" fmla="+- 0 11336 11052"/>
                            <a:gd name="T127" fmla="*/ 11336 h 595"/>
                            <a:gd name="T128" fmla="+- 0 3952 2990"/>
                            <a:gd name="T129" fmla="*/ T128 w 1836"/>
                            <a:gd name="T130" fmla="+- 0 11339 11052"/>
                            <a:gd name="T131" fmla="*/ 11339 h 595"/>
                            <a:gd name="T132" fmla="+- 0 4108 2990"/>
                            <a:gd name="T133" fmla="*/ T132 w 1836"/>
                            <a:gd name="T134" fmla="+- 0 11290 11052"/>
                            <a:gd name="T135" fmla="*/ 11290 h 595"/>
                            <a:gd name="T136" fmla="+- 0 4269 2990"/>
                            <a:gd name="T137" fmla="*/ T136 w 1836"/>
                            <a:gd name="T138" fmla="+- 0 11052 11052"/>
                            <a:gd name="T139" fmla="*/ 11052 h 595"/>
                            <a:gd name="T140" fmla="+- 0 4342 2990"/>
                            <a:gd name="T141" fmla="*/ T140 w 1836"/>
                            <a:gd name="T142" fmla="+- 0 11226 11052"/>
                            <a:gd name="T143" fmla="*/ 11226 h 595"/>
                            <a:gd name="T144" fmla="+- 0 4459 2990"/>
                            <a:gd name="T145" fmla="*/ T144 w 1836"/>
                            <a:gd name="T146" fmla="+- 0 11386 11052"/>
                            <a:gd name="T147" fmla="*/ 11386 h 595"/>
                            <a:gd name="T148" fmla="+- 0 4479 2990"/>
                            <a:gd name="T149" fmla="*/ T148 w 1836"/>
                            <a:gd name="T150" fmla="+- 0 11529 11052"/>
                            <a:gd name="T151" fmla="*/ 11529 h 595"/>
                            <a:gd name="T152" fmla="+- 0 4380 2990"/>
                            <a:gd name="T153" fmla="*/ T152 w 1836"/>
                            <a:gd name="T154" fmla="+- 0 11615 11052"/>
                            <a:gd name="T155" fmla="*/ 11615 h 595"/>
                            <a:gd name="T156" fmla="+- 0 4333 2990"/>
                            <a:gd name="T157" fmla="*/ T156 w 1836"/>
                            <a:gd name="T158" fmla="+- 0 11615 11052"/>
                            <a:gd name="T159" fmla="*/ 11615 h 595"/>
                            <a:gd name="T160" fmla="+- 0 4559 2990"/>
                            <a:gd name="T161" fmla="*/ T160 w 1836"/>
                            <a:gd name="T162" fmla="+- 0 11273 11052"/>
                            <a:gd name="T163" fmla="*/ 11273 h 595"/>
                            <a:gd name="T164" fmla="+- 0 4633 2990"/>
                            <a:gd name="T165" fmla="*/ T164 w 1836"/>
                            <a:gd name="T166" fmla="+- 0 11284 11052"/>
                            <a:gd name="T167" fmla="*/ 11284 h 595"/>
                            <a:gd name="T168" fmla="+- 0 4676 2990"/>
                            <a:gd name="T169" fmla="*/ T168 w 1836"/>
                            <a:gd name="T170" fmla="+- 0 11295 11052"/>
                            <a:gd name="T171" fmla="*/ 11295 h 595"/>
                            <a:gd name="T172" fmla="+- 0 4605 2990"/>
                            <a:gd name="T173" fmla="*/ T172 w 1836"/>
                            <a:gd name="T174" fmla="+- 0 11395 11052"/>
                            <a:gd name="T175" fmla="*/ 11395 h 595"/>
                            <a:gd name="T176" fmla="+- 0 4697 2990"/>
                            <a:gd name="T177" fmla="*/ T176 w 1836"/>
                            <a:gd name="T178" fmla="+- 0 11435 11052"/>
                            <a:gd name="T179" fmla="*/ 11435 h 595"/>
                            <a:gd name="T180" fmla="+- 0 4825 2990"/>
                            <a:gd name="T181" fmla="*/ T180 w 1836"/>
                            <a:gd name="T182" fmla="+- 0 11441 11052"/>
                            <a:gd name="T183" fmla="*/ 11441 h 59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</a:cxnLst>
                          <a:rect l="0" t="0" r="r" b="b"/>
                          <a:pathLst>
                            <a:path w="1836" h="595" extrusionOk="0">
                              <a:moveTo>
                                <a:pt x="8" y="198"/>
                              </a:moveTo>
                              <a:cubicBezTo>
                                <a:pt x="3" y="218"/>
                                <a:pt x="0" y="232"/>
                                <a:pt x="5" y="255"/>
                              </a:cubicBezTo>
                              <a:cubicBezTo>
                                <a:pt x="14" y="297"/>
                                <a:pt x="27" y="339"/>
                                <a:pt x="41" y="379"/>
                              </a:cubicBezTo>
                              <a:cubicBezTo>
                                <a:pt x="57" y="426"/>
                                <a:pt x="76" y="473"/>
                                <a:pt x="91" y="520"/>
                              </a:cubicBezTo>
                              <a:cubicBezTo>
                                <a:pt x="99" y="544"/>
                                <a:pt x="104" y="569"/>
                                <a:pt x="111" y="594"/>
                              </a:cubicBezTo>
                              <a:cubicBezTo>
                                <a:pt x="94" y="561"/>
                                <a:pt x="89" y="528"/>
                                <a:pt x="83" y="491"/>
                              </a:cubicBezTo>
                              <a:cubicBezTo>
                                <a:pt x="73" y="431"/>
                                <a:pt x="62" y="369"/>
                                <a:pt x="63" y="308"/>
                              </a:cubicBezTo>
                              <a:cubicBezTo>
                                <a:pt x="64" y="267"/>
                                <a:pt x="67" y="209"/>
                                <a:pt x="101" y="180"/>
                              </a:cubicBezTo>
                              <a:cubicBezTo>
                                <a:pt x="128" y="157"/>
                                <a:pt x="168" y="167"/>
                                <a:pt x="195" y="182"/>
                              </a:cubicBezTo>
                              <a:cubicBezTo>
                                <a:pt x="227" y="200"/>
                                <a:pt x="250" y="233"/>
                                <a:pt x="248" y="271"/>
                              </a:cubicBezTo>
                              <a:cubicBezTo>
                                <a:pt x="246" y="311"/>
                                <a:pt x="223" y="346"/>
                                <a:pt x="194" y="371"/>
                              </a:cubicBezTo>
                              <a:cubicBezTo>
                                <a:pt x="168" y="393"/>
                                <a:pt x="134" y="410"/>
                                <a:pt x="99" y="410"/>
                              </a:cubicBezTo>
                              <a:cubicBezTo>
                                <a:pt x="78" y="410"/>
                                <a:pt x="53" y="403"/>
                                <a:pt x="39" y="387"/>
                              </a:cubicBezTo>
                              <a:cubicBezTo>
                                <a:pt x="33" y="377"/>
                                <a:pt x="31" y="375"/>
                                <a:pt x="32" y="367"/>
                              </a:cubicBezTo>
                            </a:path>
                            <a:path w="1836" h="595" extrusionOk="0">
                              <a:moveTo>
                                <a:pt x="430" y="42"/>
                              </a:moveTo>
                              <a:cubicBezTo>
                                <a:pt x="433" y="64"/>
                                <a:pt x="437" y="85"/>
                                <a:pt x="440" y="106"/>
                              </a:cubicBezTo>
                              <a:cubicBezTo>
                                <a:pt x="444" y="135"/>
                                <a:pt x="458" y="166"/>
                                <a:pt x="460" y="194"/>
                              </a:cubicBezTo>
                              <a:cubicBezTo>
                                <a:pt x="458" y="204"/>
                                <a:pt x="457" y="207"/>
                                <a:pt x="458" y="214"/>
                              </a:cubicBezTo>
                            </a:path>
                            <a:path w="1836" h="595" extrusionOk="0">
                              <a:moveTo>
                                <a:pt x="696" y="27"/>
                              </a:moveTo>
                              <a:cubicBezTo>
                                <a:pt x="684" y="29"/>
                                <a:pt x="673" y="27"/>
                                <a:pt x="660" y="55"/>
                              </a:cubicBezTo>
                              <a:cubicBezTo>
                                <a:pt x="642" y="94"/>
                                <a:pt x="630" y="140"/>
                                <a:pt x="622" y="182"/>
                              </a:cubicBezTo>
                              <a:cubicBezTo>
                                <a:pt x="611" y="243"/>
                                <a:pt x="606" y="305"/>
                                <a:pt x="615" y="366"/>
                              </a:cubicBezTo>
                              <a:cubicBezTo>
                                <a:pt x="622" y="420"/>
                                <a:pt x="640" y="467"/>
                                <a:pt x="671" y="511"/>
                              </a:cubicBezTo>
                              <a:cubicBezTo>
                                <a:pt x="689" y="536"/>
                                <a:pt x="718" y="555"/>
                                <a:pt x="750" y="545"/>
                              </a:cubicBezTo>
                              <a:cubicBezTo>
                                <a:pt x="757" y="541"/>
                                <a:pt x="765" y="536"/>
                                <a:pt x="772" y="532"/>
                              </a:cubicBezTo>
                            </a:path>
                            <a:path w="1836" h="595" extrusionOk="0">
                              <a:moveTo>
                                <a:pt x="940" y="133"/>
                              </a:moveTo>
                              <a:cubicBezTo>
                                <a:pt x="927" y="165"/>
                                <a:pt x="921" y="196"/>
                                <a:pt x="917" y="231"/>
                              </a:cubicBezTo>
                              <a:cubicBezTo>
                                <a:pt x="910" y="289"/>
                                <a:pt x="909" y="357"/>
                                <a:pt x="926" y="414"/>
                              </a:cubicBezTo>
                              <a:cubicBezTo>
                                <a:pt x="935" y="444"/>
                                <a:pt x="954" y="476"/>
                                <a:pt x="986" y="486"/>
                              </a:cubicBezTo>
                              <a:cubicBezTo>
                                <a:pt x="1015" y="495"/>
                                <a:pt x="1040" y="482"/>
                                <a:pt x="1063" y="468"/>
                              </a:cubicBezTo>
                              <a:cubicBezTo>
                                <a:pt x="1087" y="453"/>
                                <a:pt x="1097" y="443"/>
                                <a:pt x="1103" y="416"/>
                              </a:cubicBezTo>
                            </a:path>
                            <a:path w="1836" h="595" extrusionOk="0">
                              <a:moveTo>
                                <a:pt x="863" y="284"/>
                              </a:moveTo>
                              <a:cubicBezTo>
                                <a:pt x="899" y="294"/>
                                <a:pt x="925" y="292"/>
                                <a:pt x="962" y="287"/>
                              </a:cubicBezTo>
                              <a:cubicBezTo>
                                <a:pt x="1018" y="279"/>
                                <a:pt x="1066" y="260"/>
                                <a:pt x="1118" y="238"/>
                              </a:cubicBezTo>
                            </a:path>
                            <a:path w="1836" h="595" extrusionOk="0">
                              <a:moveTo>
                                <a:pt x="1279" y="0"/>
                              </a:moveTo>
                              <a:cubicBezTo>
                                <a:pt x="1285" y="69"/>
                                <a:pt x="1313" y="118"/>
                                <a:pt x="1352" y="174"/>
                              </a:cubicBezTo>
                              <a:cubicBezTo>
                                <a:pt x="1389" y="228"/>
                                <a:pt x="1437" y="276"/>
                                <a:pt x="1469" y="334"/>
                              </a:cubicBezTo>
                              <a:cubicBezTo>
                                <a:pt x="1493" y="377"/>
                                <a:pt x="1511" y="429"/>
                                <a:pt x="1489" y="477"/>
                              </a:cubicBezTo>
                              <a:cubicBezTo>
                                <a:pt x="1471" y="516"/>
                                <a:pt x="1431" y="551"/>
                                <a:pt x="1390" y="563"/>
                              </a:cubicBezTo>
                              <a:cubicBezTo>
                                <a:pt x="1366" y="565"/>
                                <a:pt x="1359" y="566"/>
                                <a:pt x="1343" y="563"/>
                              </a:cubicBezTo>
                            </a:path>
                            <a:path w="1836" h="595" extrusionOk="0">
                              <a:moveTo>
                                <a:pt x="1569" y="221"/>
                              </a:moveTo>
                              <a:cubicBezTo>
                                <a:pt x="1594" y="225"/>
                                <a:pt x="1619" y="226"/>
                                <a:pt x="1643" y="232"/>
                              </a:cubicBezTo>
                              <a:cubicBezTo>
                                <a:pt x="1658" y="235"/>
                                <a:pt x="1671" y="240"/>
                                <a:pt x="1686" y="243"/>
                              </a:cubicBezTo>
                            </a:path>
                            <a:path w="1836" h="595" extrusionOk="0">
                              <a:moveTo>
                                <a:pt x="1615" y="343"/>
                              </a:moveTo>
                              <a:cubicBezTo>
                                <a:pt x="1644" y="364"/>
                                <a:pt x="1672" y="374"/>
                                <a:pt x="1707" y="383"/>
                              </a:cubicBezTo>
                              <a:cubicBezTo>
                                <a:pt x="1751" y="395"/>
                                <a:pt x="1790" y="394"/>
                                <a:pt x="1835" y="38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9" o:spid="_x0000_s1026" style="position:absolute;margin-left:-5.2pt;margin-top:1.25pt;width:52.05pt;height:16.8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36,5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" path="m8,198c3,218,,232,5,255,14,297,27,339,41,379,57,426,76,473,91,520,99,544,104,569,111,594,94,561,89,528,83,491,73,431,62,369,63,308,64,267,67,209,101,180,128,157,168,167,195,182,227,200,250,233,248,271,246,311,223,346,194,371,168,393,134,410,99,410,78,410,53,403,39,387,33,377,31,375,32,367em430,42c433,64,437,85,440,106,444,135,458,166,460,194,458,204,457,207,458,214em696,27c684,29,673,27,660,55,642,94,630,140,622,182,611,243,606,305,615,366,622,420,640,467,671,511,689,536,718,555,750,545,757,541,765,536,772,532em940,133c927,165,921,196,917,231,910,289,909,357,926,414,935,444,954,476,986,486,1015,495,1040,482,1063,468,1087,453,1097,443,1103,416em863,284c899,294,925,292,962,287,1018,279,1066,260,1118,238em1279,0c1285,69,1313,118,1352,174,1389,228,1437,276,1469,334,1493,377,1511,429,1489,477,1471,516,1431,551,1390,563,1366,565,1359,566,1343,563em1569,221c1594,225,1619,226,1643,232,1658,235,1671,240,1686,243em1615,343c1644,364,1672,374,1707,383,1751,395,1790,394,1835,389e" filled="f" strokecolor="#7030a0" strokeweight="1pt">
                <v:stroke endcap="round"/>
                <v:path o:extrusionok="f" o:connecttype="custom" o:connectlocs="2880,4046124;1800,4066624;14762,4111222;32764,4161933;39965,4188548;29883,4151503;22683,4085686;36364,4039650;70208,4040369;89290,4072379;69848,4108344;35644,4122371;14042,4114099;11521,4106906;154818,3990018;158418,4013036;165619,4044685;164899,4051878;250588,3984623;237627,3994693;223945,4040369;221425,4106546;241587,4158696;270031,4170924;277952,4166249;338438,4022746;330157,4057993;333398,4123810;355000,4149705;382723,4143231;397125,4124529;310715,4077054;346359,4078133;402526,4060510;460492,3974912;486775,4037492;528900,4095037;536101,4146468;500457,4177398;483535,4177398;564904,4054396;591547,4058352;607029,4062308;581466,4098274;614590,4112660;660675,4114818" o:connectangles="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3DC44D74" wp14:editId="2EDC2EC3">
                <wp:simplePos x="0" y="0"/>
                <wp:positionH relativeFrom="column">
                  <wp:posOffset>4697095</wp:posOffset>
                </wp:positionH>
                <wp:positionV relativeFrom="paragraph">
                  <wp:posOffset>10795</wp:posOffset>
                </wp:positionV>
                <wp:extent cx="1128395" cy="675640"/>
                <wp:effectExtent l="10795" t="10795" r="41910" b="37465"/>
                <wp:wrapNone/>
                <wp:docPr id="80" name="Freeform 1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128395" cy="675640"/>
                        </a:xfrm>
                        <a:custGeom>
                          <a:avLst/>
                          <a:gdLst>
                            <a:gd name="T0" fmla="+- 0 17565 16222"/>
                            <a:gd name="T1" fmla="*/ T0 w 3135"/>
                            <a:gd name="T2" fmla="+- 0 11130 11039"/>
                            <a:gd name="T3" fmla="*/ 11130 h 1876"/>
                            <a:gd name="T4" fmla="+- 0 17577 16222"/>
                            <a:gd name="T5" fmla="*/ T4 w 3135"/>
                            <a:gd name="T6" fmla="+- 0 11700 11039"/>
                            <a:gd name="T7" fmla="*/ 11700 h 1876"/>
                            <a:gd name="T8" fmla="+- 0 17531 16222"/>
                            <a:gd name="T9" fmla="*/ T8 w 3135"/>
                            <a:gd name="T10" fmla="+- 0 12854 11039"/>
                            <a:gd name="T11" fmla="*/ 12854 h 1876"/>
                            <a:gd name="T12" fmla="+- 0 16222 16222"/>
                            <a:gd name="T13" fmla="*/ T12 w 3135"/>
                            <a:gd name="T14" fmla="+- 0 12068 11039"/>
                            <a:gd name="T15" fmla="*/ 12068 h 1876"/>
                            <a:gd name="T16" fmla="+- 0 16819 16222"/>
                            <a:gd name="T17" fmla="*/ T16 w 3135"/>
                            <a:gd name="T18" fmla="+- 0 12017 11039"/>
                            <a:gd name="T19" fmla="*/ 12017 h 1876"/>
                            <a:gd name="T20" fmla="+- 0 18986 16222"/>
                            <a:gd name="T21" fmla="*/ T20 w 3135"/>
                            <a:gd name="T22" fmla="+- 0 11960 11039"/>
                            <a:gd name="T23" fmla="*/ 11960 h 1876"/>
                            <a:gd name="T24" fmla="+- 0 17096 16222"/>
                            <a:gd name="T25" fmla="*/ T24 w 3135"/>
                            <a:gd name="T26" fmla="+- 0 11064 11039"/>
                            <a:gd name="T27" fmla="*/ 11064 h 1876"/>
                            <a:gd name="T28" fmla="+- 0 17138 16222"/>
                            <a:gd name="T29" fmla="*/ T28 w 3135"/>
                            <a:gd name="T30" fmla="+- 0 11084 11039"/>
                            <a:gd name="T31" fmla="*/ 11084 h 1876"/>
                            <a:gd name="T32" fmla="+- 0 17711 16222"/>
                            <a:gd name="T33" fmla="*/ T32 w 3135"/>
                            <a:gd name="T34" fmla="+- 0 11626 11039"/>
                            <a:gd name="T35" fmla="*/ 11626 h 1876"/>
                            <a:gd name="T36" fmla="+- 0 18261 16222"/>
                            <a:gd name="T37" fmla="*/ T36 w 3135"/>
                            <a:gd name="T38" fmla="+- 0 11575 11039"/>
                            <a:gd name="T39" fmla="*/ 11575 h 1876"/>
                            <a:gd name="T40" fmla="+- 0 18478 16222"/>
                            <a:gd name="T41" fmla="*/ T40 w 3135"/>
                            <a:gd name="T42" fmla="+- 0 11340 11039"/>
                            <a:gd name="T43" fmla="*/ 11340 h 1876"/>
                            <a:gd name="T44" fmla="+- 0 18570 16222"/>
                            <a:gd name="T45" fmla="*/ T44 w 3135"/>
                            <a:gd name="T46" fmla="+- 0 11207 11039"/>
                            <a:gd name="T47" fmla="*/ 11207 h 1876"/>
                            <a:gd name="T48" fmla="+- 0 17918 16222"/>
                            <a:gd name="T49" fmla="*/ T48 w 3135"/>
                            <a:gd name="T50" fmla="+- 0 11727 11039"/>
                            <a:gd name="T51" fmla="*/ 11727 h 1876"/>
                            <a:gd name="T52" fmla="+- 0 17847 16222"/>
                            <a:gd name="T53" fmla="*/ T52 w 3135"/>
                            <a:gd name="T54" fmla="+- 0 11740 11039"/>
                            <a:gd name="T55" fmla="*/ 11740 h 1876"/>
                            <a:gd name="T56" fmla="+- 0 17898 16222"/>
                            <a:gd name="T57" fmla="*/ T56 w 3135"/>
                            <a:gd name="T58" fmla="+- 0 11673 11039"/>
                            <a:gd name="T59" fmla="*/ 11673 h 1876"/>
                            <a:gd name="T60" fmla="+- 0 17906 16222"/>
                            <a:gd name="T61" fmla="*/ T60 w 3135"/>
                            <a:gd name="T62" fmla="+- 0 11752 11039"/>
                            <a:gd name="T63" fmla="*/ 11752 h 1876"/>
                            <a:gd name="T64" fmla="+- 0 17843 16222"/>
                            <a:gd name="T65" fmla="*/ T64 w 3135"/>
                            <a:gd name="T66" fmla="+- 0 11736 11039"/>
                            <a:gd name="T67" fmla="*/ 11736 h 1876"/>
                            <a:gd name="T68" fmla="+- 0 17898 16222"/>
                            <a:gd name="T69" fmla="*/ T68 w 3135"/>
                            <a:gd name="T70" fmla="+- 0 11687 11039"/>
                            <a:gd name="T71" fmla="*/ 11687 h 1876"/>
                            <a:gd name="T72" fmla="+- 0 17876 16222"/>
                            <a:gd name="T73" fmla="*/ T72 w 3135"/>
                            <a:gd name="T74" fmla="+- 0 11759 11039"/>
                            <a:gd name="T75" fmla="*/ 11759 h 1876"/>
                            <a:gd name="T76" fmla="+- 0 17222 16222"/>
                            <a:gd name="T77" fmla="*/ T76 w 3135"/>
                            <a:gd name="T78" fmla="+- 0 11753 11039"/>
                            <a:gd name="T79" fmla="*/ 11753 h 1876"/>
                            <a:gd name="T80" fmla="+- 0 17335 16222"/>
                            <a:gd name="T81" fmla="*/ T80 w 3135"/>
                            <a:gd name="T82" fmla="+- 0 11729 11039"/>
                            <a:gd name="T83" fmla="*/ 11729 h 1876"/>
                            <a:gd name="T84" fmla="+- 0 17547 16222"/>
                            <a:gd name="T85" fmla="*/ T84 w 3135"/>
                            <a:gd name="T86" fmla="+- 0 11702 11039"/>
                            <a:gd name="T87" fmla="*/ 11702 h 1876"/>
                            <a:gd name="T88" fmla="+- 0 17643 16222"/>
                            <a:gd name="T89" fmla="*/ T88 w 3135"/>
                            <a:gd name="T90" fmla="+- 0 11677 11039"/>
                            <a:gd name="T91" fmla="*/ 11677 h 1876"/>
                            <a:gd name="T92" fmla="+- 0 17838 16222"/>
                            <a:gd name="T93" fmla="*/ T92 w 3135"/>
                            <a:gd name="T94" fmla="+- 0 11698 11039"/>
                            <a:gd name="T95" fmla="*/ 11698 h 1876"/>
                            <a:gd name="T96" fmla="+- 0 17936 16222"/>
                            <a:gd name="T97" fmla="*/ T96 w 3135"/>
                            <a:gd name="T98" fmla="+- 0 11695 11039"/>
                            <a:gd name="T99" fmla="*/ 11695 h 1876"/>
                            <a:gd name="T100" fmla="+- 0 18079 16222"/>
                            <a:gd name="T101" fmla="*/ T100 w 3135"/>
                            <a:gd name="T102" fmla="+- 0 11696 11039"/>
                            <a:gd name="T103" fmla="*/ 11696 h 1876"/>
                            <a:gd name="T104" fmla="+- 0 18182 16222"/>
                            <a:gd name="T105" fmla="*/ T104 w 3135"/>
                            <a:gd name="T106" fmla="+- 0 11706 11039"/>
                            <a:gd name="T107" fmla="*/ 11706 h 1876"/>
                            <a:gd name="T108" fmla="+- 0 18364 16222"/>
                            <a:gd name="T109" fmla="*/ T108 w 3135"/>
                            <a:gd name="T110" fmla="+- 0 11725 11039"/>
                            <a:gd name="T111" fmla="*/ 11725 h 1876"/>
                            <a:gd name="T112" fmla="+- 0 18509 16222"/>
                            <a:gd name="T113" fmla="*/ T112 w 3135"/>
                            <a:gd name="T114" fmla="+- 0 11726 11039"/>
                            <a:gd name="T115" fmla="*/ 11726 h 1876"/>
                            <a:gd name="T116" fmla="+- 0 18651 16222"/>
                            <a:gd name="T117" fmla="*/ T116 w 3135"/>
                            <a:gd name="T118" fmla="+- 0 11716 11039"/>
                            <a:gd name="T119" fmla="*/ 11716 h 1876"/>
                            <a:gd name="T120" fmla="+- 0 18901 16222"/>
                            <a:gd name="T121" fmla="*/ T120 w 3135"/>
                            <a:gd name="T122" fmla="+- 0 11666 11039"/>
                            <a:gd name="T123" fmla="*/ 11666 h 1876"/>
                            <a:gd name="T124" fmla="+- 0 19023 16222"/>
                            <a:gd name="T125" fmla="*/ T124 w 3135"/>
                            <a:gd name="T126" fmla="+- 0 11668 11039"/>
                            <a:gd name="T127" fmla="*/ 11668 h 1876"/>
                            <a:gd name="T128" fmla="+- 0 19269 16222"/>
                            <a:gd name="T129" fmla="*/ T128 w 3135"/>
                            <a:gd name="T130" fmla="+- 0 11650 11039"/>
                            <a:gd name="T131" fmla="*/ 11650 h 1876"/>
                            <a:gd name="T132" fmla="+- 0 19356 16222"/>
                            <a:gd name="T133" fmla="*/ T132 w 3135"/>
                            <a:gd name="T134" fmla="+- 0 11643 11039"/>
                            <a:gd name="T135" fmla="*/ 11643 h 187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</a:cxnLst>
                          <a:rect l="0" t="0" r="r" b="b"/>
                          <a:pathLst>
                            <a:path w="3135" h="1876" extrusionOk="0">
                              <a:moveTo>
                                <a:pt x="1349" y="48"/>
                              </a:moveTo>
                              <a:cubicBezTo>
                                <a:pt x="1347" y="69"/>
                                <a:pt x="1342" y="70"/>
                                <a:pt x="1343" y="91"/>
                              </a:cubicBezTo>
                              <a:cubicBezTo>
                                <a:pt x="1346" y="155"/>
                                <a:pt x="1350" y="219"/>
                                <a:pt x="1352" y="283"/>
                              </a:cubicBezTo>
                              <a:cubicBezTo>
                                <a:pt x="1357" y="409"/>
                                <a:pt x="1357" y="535"/>
                                <a:pt x="1355" y="661"/>
                              </a:cubicBezTo>
                              <a:cubicBezTo>
                                <a:pt x="1351" y="951"/>
                                <a:pt x="1339" y="1242"/>
                                <a:pt x="1331" y="1532"/>
                              </a:cubicBezTo>
                              <a:cubicBezTo>
                                <a:pt x="1329" y="1626"/>
                                <a:pt x="1327" y="1722"/>
                                <a:pt x="1309" y="1815"/>
                              </a:cubicBezTo>
                              <a:cubicBezTo>
                                <a:pt x="1300" y="1849"/>
                                <a:pt x="1300" y="1856"/>
                                <a:pt x="1289" y="1875"/>
                              </a:cubicBezTo>
                            </a:path>
                            <a:path w="3135" h="1876" extrusionOk="0">
                              <a:moveTo>
                                <a:pt x="0" y="1029"/>
                              </a:moveTo>
                              <a:cubicBezTo>
                                <a:pt x="70" y="1024"/>
                                <a:pt x="142" y="1024"/>
                                <a:pt x="212" y="1016"/>
                              </a:cubicBezTo>
                              <a:cubicBezTo>
                                <a:pt x="340" y="1002"/>
                                <a:pt x="468" y="988"/>
                                <a:pt x="597" y="978"/>
                              </a:cubicBezTo>
                              <a:cubicBezTo>
                                <a:pt x="1001" y="948"/>
                                <a:pt x="1407" y="947"/>
                                <a:pt x="1812" y="942"/>
                              </a:cubicBezTo>
                              <a:cubicBezTo>
                                <a:pt x="2127" y="938"/>
                                <a:pt x="2450" y="951"/>
                                <a:pt x="2764" y="921"/>
                              </a:cubicBezTo>
                              <a:cubicBezTo>
                                <a:pt x="2844" y="913"/>
                                <a:pt x="2895" y="896"/>
                                <a:pt x="2959" y="862"/>
                              </a:cubicBezTo>
                            </a:path>
                            <a:path w="3135" h="1876" extrusionOk="0">
                              <a:moveTo>
                                <a:pt x="874" y="25"/>
                              </a:moveTo>
                              <a:cubicBezTo>
                                <a:pt x="872" y="11"/>
                                <a:pt x="871" y="7"/>
                                <a:pt x="878" y="0"/>
                              </a:cubicBezTo>
                              <a:cubicBezTo>
                                <a:pt x="892" y="16"/>
                                <a:pt x="904" y="21"/>
                                <a:pt x="916" y="45"/>
                              </a:cubicBezTo>
                              <a:cubicBezTo>
                                <a:pt x="981" y="179"/>
                                <a:pt x="1087" y="270"/>
                                <a:pt x="1193" y="373"/>
                              </a:cubicBezTo>
                              <a:cubicBezTo>
                                <a:pt x="1279" y="457"/>
                                <a:pt x="1381" y="533"/>
                                <a:pt x="1489" y="587"/>
                              </a:cubicBezTo>
                              <a:cubicBezTo>
                                <a:pt x="1557" y="621"/>
                                <a:pt x="1626" y="642"/>
                                <a:pt x="1702" y="648"/>
                              </a:cubicBezTo>
                              <a:cubicBezTo>
                                <a:pt x="1825" y="657"/>
                                <a:pt x="1944" y="612"/>
                                <a:pt x="2039" y="536"/>
                              </a:cubicBezTo>
                              <a:cubicBezTo>
                                <a:pt x="2078" y="505"/>
                                <a:pt x="2118" y="470"/>
                                <a:pt x="2151" y="433"/>
                              </a:cubicBezTo>
                              <a:cubicBezTo>
                                <a:pt x="2189" y="391"/>
                                <a:pt x="2224" y="347"/>
                                <a:pt x="2256" y="301"/>
                              </a:cubicBezTo>
                              <a:cubicBezTo>
                                <a:pt x="2284" y="262"/>
                                <a:pt x="2309" y="220"/>
                                <a:pt x="2337" y="181"/>
                              </a:cubicBezTo>
                              <a:cubicBezTo>
                                <a:pt x="2346" y="176"/>
                                <a:pt x="2349" y="176"/>
                                <a:pt x="2348" y="168"/>
                              </a:cubicBezTo>
                            </a:path>
                            <a:path w="3135" h="1876" extrusionOk="0">
                              <a:moveTo>
                                <a:pt x="1679" y="650"/>
                              </a:moveTo>
                              <a:cubicBezTo>
                                <a:pt x="1702" y="656"/>
                                <a:pt x="1703" y="664"/>
                                <a:pt x="1696" y="688"/>
                              </a:cubicBezTo>
                              <a:cubicBezTo>
                                <a:pt x="1692" y="704"/>
                                <a:pt x="1683" y="711"/>
                                <a:pt x="1669" y="719"/>
                              </a:cubicBezTo>
                              <a:cubicBezTo>
                                <a:pt x="1650" y="730"/>
                                <a:pt x="1635" y="719"/>
                                <a:pt x="1625" y="701"/>
                              </a:cubicBezTo>
                              <a:cubicBezTo>
                                <a:pt x="1617" y="686"/>
                                <a:pt x="1626" y="667"/>
                                <a:pt x="1634" y="655"/>
                              </a:cubicBezTo>
                              <a:cubicBezTo>
                                <a:pt x="1642" y="643"/>
                                <a:pt x="1661" y="633"/>
                                <a:pt x="1676" y="634"/>
                              </a:cubicBezTo>
                              <a:cubicBezTo>
                                <a:pt x="1692" y="635"/>
                                <a:pt x="1702" y="648"/>
                                <a:pt x="1704" y="663"/>
                              </a:cubicBezTo>
                              <a:cubicBezTo>
                                <a:pt x="1706" y="684"/>
                                <a:pt x="1697" y="698"/>
                                <a:pt x="1684" y="713"/>
                              </a:cubicBezTo>
                              <a:cubicBezTo>
                                <a:pt x="1672" y="727"/>
                                <a:pt x="1658" y="736"/>
                                <a:pt x="1639" y="731"/>
                              </a:cubicBezTo>
                              <a:cubicBezTo>
                                <a:pt x="1624" y="727"/>
                                <a:pt x="1620" y="711"/>
                                <a:pt x="1621" y="697"/>
                              </a:cubicBezTo>
                              <a:cubicBezTo>
                                <a:pt x="1623" y="681"/>
                                <a:pt x="1633" y="659"/>
                                <a:pt x="1647" y="650"/>
                              </a:cubicBezTo>
                              <a:cubicBezTo>
                                <a:pt x="1658" y="643"/>
                                <a:pt x="1665" y="645"/>
                                <a:pt x="1676" y="648"/>
                              </a:cubicBezTo>
                              <a:cubicBezTo>
                                <a:pt x="1684" y="664"/>
                                <a:pt x="1689" y="680"/>
                                <a:pt x="1681" y="698"/>
                              </a:cubicBezTo>
                              <a:cubicBezTo>
                                <a:pt x="1674" y="714"/>
                                <a:pt x="1671" y="721"/>
                                <a:pt x="1654" y="720"/>
                              </a:cubicBezTo>
                            </a:path>
                            <a:path w="3135" h="1876" extrusionOk="0">
                              <a:moveTo>
                                <a:pt x="966" y="698"/>
                              </a:moveTo>
                              <a:cubicBezTo>
                                <a:pt x="972" y="713"/>
                                <a:pt x="982" y="714"/>
                                <a:pt x="1000" y="714"/>
                              </a:cubicBezTo>
                              <a:cubicBezTo>
                                <a:pt x="1021" y="714"/>
                                <a:pt x="1039" y="710"/>
                                <a:pt x="1059" y="707"/>
                              </a:cubicBezTo>
                              <a:cubicBezTo>
                                <a:pt x="1078" y="704"/>
                                <a:pt x="1095" y="698"/>
                                <a:pt x="1113" y="690"/>
                              </a:cubicBezTo>
                              <a:cubicBezTo>
                                <a:pt x="1117" y="688"/>
                                <a:pt x="1120" y="687"/>
                                <a:pt x="1124" y="685"/>
                              </a:cubicBezTo>
                            </a:path>
                            <a:path w="3135" h="1876" extrusionOk="0">
                              <a:moveTo>
                                <a:pt x="1325" y="663"/>
                              </a:moveTo>
                              <a:cubicBezTo>
                                <a:pt x="1339" y="659"/>
                                <a:pt x="1353" y="660"/>
                                <a:pt x="1368" y="657"/>
                              </a:cubicBezTo>
                              <a:cubicBezTo>
                                <a:pt x="1387" y="653"/>
                                <a:pt x="1403" y="644"/>
                                <a:pt x="1421" y="638"/>
                              </a:cubicBezTo>
                              <a:cubicBezTo>
                                <a:pt x="1426" y="637"/>
                                <a:pt x="1430" y="635"/>
                                <a:pt x="1435" y="634"/>
                              </a:cubicBezTo>
                            </a:path>
                            <a:path w="3135" h="1876" extrusionOk="0">
                              <a:moveTo>
                                <a:pt x="1616" y="659"/>
                              </a:moveTo>
                              <a:cubicBezTo>
                                <a:pt x="1629" y="660"/>
                                <a:pt x="1641" y="661"/>
                                <a:pt x="1654" y="660"/>
                              </a:cubicBezTo>
                              <a:cubicBezTo>
                                <a:pt x="1674" y="658"/>
                                <a:pt x="1694" y="659"/>
                                <a:pt x="1714" y="656"/>
                              </a:cubicBezTo>
                              <a:cubicBezTo>
                                <a:pt x="1731" y="654"/>
                                <a:pt x="1737" y="653"/>
                                <a:pt x="1748" y="653"/>
                              </a:cubicBezTo>
                            </a:path>
                            <a:path w="3135" h="1876" extrusionOk="0">
                              <a:moveTo>
                                <a:pt x="1857" y="657"/>
                              </a:moveTo>
                              <a:cubicBezTo>
                                <a:pt x="1875" y="663"/>
                                <a:pt x="1893" y="663"/>
                                <a:pt x="1912" y="666"/>
                              </a:cubicBezTo>
                              <a:cubicBezTo>
                                <a:pt x="1929" y="668"/>
                                <a:pt x="1942" y="667"/>
                                <a:pt x="1960" y="667"/>
                              </a:cubicBezTo>
                            </a:path>
                            <a:path w="3135" h="1876" extrusionOk="0">
                              <a:moveTo>
                                <a:pt x="2101" y="670"/>
                              </a:moveTo>
                              <a:cubicBezTo>
                                <a:pt x="2115" y="678"/>
                                <a:pt x="2127" y="683"/>
                                <a:pt x="2142" y="686"/>
                              </a:cubicBezTo>
                              <a:cubicBezTo>
                                <a:pt x="2169" y="691"/>
                                <a:pt x="2192" y="690"/>
                                <a:pt x="2220" y="690"/>
                              </a:cubicBezTo>
                              <a:cubicBezTo>
                                <a:pt x="2243" y="690"/>
                                <a:pt x="2265" y="689"/>
                                <a:pt x="2287" y="687"/>
                              </a:cubicBezTo>
                            </a:path>
                            <a:path w="3135" h="1876" extrusionOk="0">
                              <a:moveTo>
                                <a:pt x="2391" y="678"/>
                              </a:moveTo>
                              <a:cubicBezTo>
                                <a:pt x="2408" y="681"/>
                                <a:pt x="2412" y="688"/>
                                <a:pt x="2429" y="677"/>
                              </a:cubicBezTo>
                              <a:cubicBezTo>
                                <a:pt x="2432" y="675"/>
                                <a:pt x="2435" y="672"/>
                                <a:pt x="2438" y="670"/>
                              </a:cubicBezTo>
                            </a:path>
                            <a:path w="3135" h="1876" extrusionOk="0">
                              <a:moveTo>
                                <a:pt x="2679" y="627"/>
                              </a:moveTo>
                              <a:cubicBezTo>
                                <a:pt x="2698" y="634"/>
                                <a:pt x="2714" y="642"/>
                                <a:pt x="2735" y="641"/>
                              </a:cubicBezTo>
                              <a:cubicBezTo>
                                <a:pt x="2757" y="640"/>
                                <a:pt x="2779" y="633"/>
                                <a:pt x="2801" y="629"/>
                              </a:cubicBezTo>
                            </a:path>
                            <a:path w="3135" h="1876" extrusionOk="0">
                              <a:moveTo>
                                <a:pt x="2976" y="604"/>
                              </a:moveTo>
                              <a:cubicBezTo>
                                <a:pt x="3000" y="606"/>
                                <a:pt x="3023" y="608"/>
                                <a:pt x="3047" y="611"/>
                              </a:cubicBezTo>
                              <a:cubicBezTo>
                                <a:pt x="3069" y="614"/>
                                <a:pt x="3091" y="611"/>
                                <a:pt x="3113" y="608"/>
                              </a:cubicBezTo>
                              <a:cubicBezTo>
                                <a:pt x="3120" y="607"/>
                                <a:pt x="3127" y="605"/>
                                <a:pt x="3134" y="60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8" o:spid="_x0000_s1026" style="position:absolute;margin-left:369.85pt;margin-top:.85pt;width:88.85pt;height:53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135,187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" path="m1349,48c1347,69,1342,70,1343,91,1346,155,1350,219,1352,283,1357,409,1357,535,1355,661,1351,951,1339,1242,1331,1532,1329,1626,1327,1722,1309,1815,1300,1849,1300,1856,1289,1875em0,1029c70,1024,142,1024,212,1016,340,1002,468,988,597,978,1001,948,1407,947,1812,942,2127,938,2450,951,2764,921,2844,913,2895,896,2959,862em874,25c872,11,871,7,878,,892,16,904,21,916,45,981,179,1087,270,1193,373,1279,457,1381,533,1489,587,1557,621,1626,642,1702,648,1825,657,1944,612,2039,536,2078,505,2118,470,2151,433,2189,391,2224,347,2256,301,2284,262,2309,220,2337,181,2346,176,2349,176,2348,168em1679,650c1702,656,1703,664,1696,688,1692,704,1683,711,1669,719,1650,730,1635,719,1625,701,1617,686,1626,667,1634,655,1642,643,1661,633,1676,634,1692,635,1702,648,1704,663,1706,684,1697,698,1684,713,1672,727,1658,736,1639,731,1624,727,1620,711,1621,697,1623,681,1633,659,1647,650,1658,643,1665,645,1676,648,1684,664,1689,680,1681,698,1674,714,1671,721,1654,720em966,698c972,713,982,714,1000,714,1021,714,1039,710,1059,707,1078,704,1095,698,1113,690,1117,688,1120,687,1124,685em1325,663c1339,659,1353,660,1368,657,1387,653,1403,644,1421,638,1426,637,1430,635,1435,634em1616,659c1629,660,1641,661,1654,660,1674,658,1694,659,1714,656,1731,654,1737,653,1748,653em1857,657c1875,663,1893,663,1912,666,1929,668,1942,667,1960,667em2101,670c2115,678,2127,683,2142,686,2169,691,2192,690,2220,690,2243,690,2265,689,2287,687em2391,678c2408,681,2412,688,2429,677,2432,675,2435,672,2438,670em2679,627c2698,634,2714,642,2735,641,2757,640,2779,633,2801,629em2976,604c3000,606,3023,608,3047,611,3069,614,3091,611,3113,608,3120,607,3127,605,3134,604e" filled="f" strokecolor="#7030a0" strokeweight="1pt">
                <v:stroke endcap="round"/>
                <v:path o:extrusionok="f" o:connecttype="custom" o:connectlocs="483392,4008461;487711,4213746;471154,4629359;0,4346281;214881,4327914;994859,4307385;314583,3984691;329700,3991894;535943,4187095;733907,4168728;812012,4084093;845126,4036193;610449,4223470;584894,4228152;603250,4204022;606130,4232474;583454,4226712;603250,4209064;595332,4234995;359935,4232834;400607,4224191;476913,4214467;511467,4205463;581654,4213026;616928,4211946;668399,4212306;705472,4215907;770980,4222750;823170,4223110;874281,4219509;964265,4201501;1008177,4202221;1096721,4195739;1128035,4193218" o:connectangles="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93B8D95" w14:textId="77777777" w:rsidR="00786059" w:rsidRDefault="00786059" w:rsidP="00A22B1C">
      <w:pPr>
        <w:rPr>
          <w:b/>
        </w:rPr>
      </w:pPr>
    </w:p>
    <w:p w14:paraId="6CB3658B" w14:textId="77777777" w:rsidR="002D6DF6" w:rsidRPr="002D6DF6" w:rsidRDefault="002D6DF6" w:rsidP="00A22B1C">
      <w:pPr>
        <w:rPr>
          <w:b/>
        </w:rPr>
      </w:pPr>
      <w:r w:rsidRPr="002D6DF6">
        <w:rPr>
          <w:b/>
        </w:rPr>
        <w:t>Finding Horizontal Tangents</w:t>
      </w:r>
    </w:p>
    <w:p w14:paraId="394B6C39" w14:textId="77777777" w:rsidR="002D6DF6" w:rsidRDefault="002D6DF6" w:rsidP="00A22B1C"/>
    <w:p w14:paraId="1D83A1BF" w14:textId="77777777" w:rsidR="002D6DF6" w:rsidRDefault="002D6DF6" w:rsidP="00A22B1C">
      <w:r w:rsidRPr="002D6DF6">
        <w:rPr>
          <w:b/>
        </w:rPr>
        <w:t>Example:</w:t>
      </w:r>
      <w:r>
        <w:t xml:space="preserve"> Does the curve </w:t>
      </w:r>
      <w:r w:rsidR="00A540EE" w:rsidRPr="002D6DF6">
        <w:rPr>
          <w:position w:val="-10"/>
        </w:rPr>
        <w:object w:dxaOrig="1660" w:dyaOrig="360" w14:anchorId="4FFABD97">
          <v:shape id="_x0000_i1029" type="#_x0000_t75" style="width:83.35pt;height:18pt" o:ole="">
            <v:imagedata r:id="rId15" o:title=""/>
          </v:shape>
          <o:OLEObject Type="Embed" ProgID="Equation.3" ShapeID="_x0000_i1029" DrawAspect="Content" ObjectID="_1283082402" r:id="rId16"/>
        </w:object>
      </w:r>
      <w:r>
        <w:t xml:space="preserve"> have any horizontal tangents?</w:t>
      </w:r>
    </w:p>
    <w:p w14:paraId="5DE0EA76" w14:textId="77777777" w:rsidR="002D6DF6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1482005" wp14:editId="27015BAD">
                <wp:simplePos x="0" y="0"/>
                <wp:positionH relativeFrom="column">
                  <wp:posOffset>3917315</wp:posOffset>
                </wp:positionH>
                <wp:positionV relativeFrom="paragraph">
                  <wp:posOffset>126365</wp:posOffset>
                </wp:positionV>
                <wp:extent cx="681355" cy="256540"/>
                <wp:effectExtent l="18415" t="12065" r="36830" b="36195"/>
                <wp:wrapNone/>
                <wp:docPr id="79" name="Freeform 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81355" cy="256540"/>
                        </a:xfrm>
                        <a:custGeom>
                          <a:avLst/>
                          <a:gdLst>
                            <a:gd name="T0" fmla="+- 0 14147 14056"/>
                            <a:gd name="T1" fmla="*/ T0 w 1893"/>
                            <a:gd name="T2" fmla="+- 0 14145 13942"/>
                            <a:gd name="T3" fmla="*/ 14145 h 712"/>
                            <a:gd name="T4" fmla="+- 0 14173 14056"/>
                            <a:gd name="T5" fmla="*/ T4 w 1893"/>
                            <a:gd name="T6" fmla="+- 0 14446 13942"/>
                            <a:gd name="T7" fmla="*/ 14446 h 712"/>
                            <a:gd name="T8" fmla="+- 0 14056 14056"/>
                            <a:gd name="T9" fmla="*/ T8 w 1893"/>
                            <a:gd name="T10" fmla="+- 0 14240 13942"/>
                            <a:gd name="T11" fmla="*/ 14240 h 712"/>
                            <a:gd name="T12" fmla="+- 0 14364 14056"/>
                            <a:gd name="T13" fmla="*/ T12 w 1893"/>
                            <a:gd name="T14" fmla="+- 0 14207 13942"/>
                            <a:gd name="T15" fmla="*/ 14207 h 712"/>
                            <a:gd name="T16" fmla="+- 0 14439 14056"/>
                            <a:gd name="T17" fmla="*/ T16 w 1893"/>
                            <a:gd name="T18" fmla="+- 0 14131 13942"/>
                            <a:gd name="T19" fmla="*/ 14131 h 712"/>
                            <a:gd name="T20" fmla="+- 0 14336 14056"/>
                            <a:gd name="T21" fmla="*/ T20 w 1893"/>
                            <a:gd name="T22" fmla="+- 0 14303 13942"/>
                            <a:gd name="T23" fmla="*/ 14303 h 712"/>
                            <a:gd name="T24" fmla="+- 0 14393 14056"/>
                            <a:gd name="T25" fmla="*/ T24 w 1893"/>
                            <a:gd name="T26" fmla="+- 0 14370 13942"/>
                            <a:gd name="T27" fmla="*/ 14370 h 712"/>
                            <a:gd name="T28" fmla="+- 0 14467 14056"/>
                            <a:gd name="T29" fmla="*/ T28 w 1893"/>
                            <a:gd name="T30" fmla="+- 0 14190 13942"/>
                            <a:gd name="T31" fmla="*/ 14190 h 712"/>
                            <a:gd name="T32" fmla="+- 0 14504 14056"/>
                            <a:gd name="T33" fmla="*/ T32 w 1893"/>
                            <a:gd name="T34" fmla="+- 0 14370 13942"/>
                            <a:gd name="T35" fmla="*/ 14370 h 712"/>
                            <a:gd name="T36" fmla="+- 0 14617 14056"/>
                            <a:gd name="T37" fmla="*/ T36 w 1893"/>
                            <a:gd name="T38" fmla="+- 0 14166 13942"/>
                            <a:gd name="T39" fmla="*/ 14166 h 712"/>
                            <a:gd name="T40" fmla="+- 0 14638 14056"/>
                            <a:gd name="T41" fmla="*/ T40 w 1893"/>
                            <a:gd name="T42" fmla="+- 0 14197 13942"/>
                            <a:gd name="T43" fmla="*/ 14197 h 712"/>
                            <a:gd name="T44" fmla="+- 0 14635 14056"/>
                            <a:gd name="T45" fmla="*/ T44 w 1893"/>
                            <a:gd name="T46" fmla="+- 0 14380 13942"/>
                            <a:gd name="T47" fmla="*/ 14380 h 712"/>
                            <a:gd name="T48" fmla="+- 0 14753 14056"/>
                            <a:gd name="T49" fmla="*/ T48 w 1893"/>
                            <a:gd name="T50" fmla="+- 0 14138 13942"/>
                            <a:gd name="T51" fmla="*/ 14138 h 712"/>
                            <a:gd name="T52" fmla="+- 0 14797 14056"/>
                            <a:gd name="T53" fmla="*/ T52 w 1893"/>
                            <a:gd name="T54" fmla="+- 0 14225 13942"/>
                            <a:gd name="T55" fmla="*/ 14225 h 712"/>
                            <a:gd name="T56" fmla="+- 0 14896 14056"/>
                            <a:gd name="T57" fmla="*/ T56 w 1893"/>
                            <a:gd name="T58" fmla="+- 0 14357 13942"/>
                            <a:gd name="T59" fmla="*/ 14357 h 712"/>
                            <a:gd name="T60" fmla="+- 0 15074 14056"/>
                            <a:gd name="T61" fmla="*/ T60 w 1893"/>
                            <a:gd name="T62" fmla="+- 0 14090 13942"/>
                            <a:gd name="T63" fmla="*/ 14090 h 712"/>
                            <a:gd name="T64" fmla="+- 0 14963 14056"/>
                            <a:gd name="T65" fmla="*/ T64 w 1893"/>
                            <a:gd name="T66" fmla="+- 0 14238 13942"/>
                            <a:gd name="T67" fmla="*/ 14238 h 712"/>
                            <a:gd name="T68" fmla="+- 0 15022 14056"/>
                            <a:gd name="T69" fmla="*/ T68 w 1893"/>
                            <a:gd name="T70" fmla="+- 0 14248 13942"/>
                            <a:gd name="T71" fmla="*/ 14248 h 712"/>
                            <a:gd name="T72" fmla="+- 0 15092 14056"/>
                            <a:gd name="T73" fmla="*/ T72 w 1893"/>
                            <a:gd name="T74" fmla="+- 0 14183 13942"/>
                            <a:gd name="T75" fmla="*/ 14183 h 712"/>
                            <a:gd name="T76" fmla="+- 0 14988 14056"/>
                            <a:gd name="T77" fmla="*/ T76 w 1893"/>
                            <a:gd name="T78" fmla="+- 0 14652 13942"/>
                            <a:gd name="T79" fmla="*/ 14652 h 712"/>
                            <a:gd name="T80" fmla="+- 0 15029 14056"/>
                            <a:gd name="T81" fmla="*/ T80 w 1893"/>
                            <a:gd name="T82" fmla="+- 0 14489 13942"/>
                            <a:gd name="T83" fmla="*/ 14489 h 712"/>
                            <a:gd name="T84" fmla="+- 0 15220 14056"/>
                            <a:gd name="T85" fmla="*/ T84 w 1893"/>
                            <a:gd name="T86" fmla="+- 0 14139 13942"/>
                            <a:gd name="T87" fmla="*/ 14139 h 712"/>
                            <a:gd name="T88" fmla="+- 0 15211 14056"/>
                            <a:gd name="T89" fmla="*/ T88 w 1893"/>
                            <a:gd name="T90" fmla="+- 0 14131 13942"/>
                            <a:gd name="T91" fmla="*/ 14131 h 712"/>
                            <a:gd name="T92" fmla="+- 0 15251 14056"/>
                            <a:gd name="T93" fmla="*/ T92 w 1893"/>
                            <a:gd name="T94" fmla="+- 0 14274 13942"/>
                            <a:gd name="T95" fmla="*/ 14274 h 712"/>
                            <a:gd name="T96" fmla="+- 0 15407 14056"/>
                            <a:gd name="T97" fmla="*/ T96 w 1893"/>
                            <a:gd name="T98" fmla="+- 0 14079 13942"/>
                            <a:gd name="T99" fmla="*/ 14079 h 712"/>
                            <a:gd name="T100" fmla="+- 0 15439 14056"/>
                            <a:gd name="T101" fmla="*/ T100 w 1893"/>
                            <a:gd name="T102" fmla="+- 0 14199 13942"/>
                            <a:gd name="T103" fmla="*/ 14199 h 712"/>
                            <a:gd name="T104" fmla="+- 0 15495 14056"/>
                            <a:gd name="T105" fmla="*/ T104 w 1893"/>
                            <a:gd name="T106" fmla="+- 0 14197 13942"/>
                            <a:gd name="T107" fmla="*/ 14197 h 712"/>
                            <a:gd name="T108" fmla="+- 0 15569 14056"/>
                            <a:gd name="T109" fmla="*/ T108 w 1893"/>
                            <a:gd name="T110" fmla="+- 0 14023 13942"/>
                            <a:gd name="T111" fmla="*/ 14023 h 712"/>
                            <a:gd name="T112" fmla="+- 0 15640 14056"/>
                            <a:gd name="T113" fmla="*/ T112 w 1893"/>
                            <a:gd name="T114" fmla="+- 0 14184 13942"/>
                            <a:gd name="T115" fmla="*/ 14184 h 712"/>
                            <a:gd name="T116" fmla="+- 0 15815 14056"/>
                            <a:gd name="T117" fmla="*/ T116 w 1893"/>
                            <a:gd name="T118" fmla="+- 0 13964 13942"/>
                            <a:gd name="T119" fmla="*/ 13964 h 712"/>
                            <a:gd name="T120" fmla="+- 0 15803 14056"/>
                            <a:gd name="T121" fmla="*/ T120 w 1893"/>
                            <a:gd name="T122" fmla="+- 0 14070 13942"/>
                            <a:gd name="T123" fmla="*/ 14070 h 712"/>
                            <a:gd name="T124" fmla="+- 0 15802 14056"/>
                            <a:gd name="T125" fmla="*/ T124 w 1893"/>
                            <a:gd name="T126" fmla="+- 0 14182 13942"/>
                            <a:gd name="T127" fmla="*/ 14182 h 712"/>
                            <a:gd name="T128" fmla="+- 0 15783 14056"/>
                            <a:gd name="T129" fmla="*/ T128 w 1893"/>
                            <a:gd name="T130" fmla="+- 0 13987 13942"/>
                            <a:gd name="T131" fmla="*/ 13987 h 712"/>
                            <a:gd name="T132" fmla="+- 0 15948 14056"/>
                            <a:gd name="T133" fmla="*/ T132 w 1893"/>
                            <a:gd name="T134" fmla="+- 0 13963 13942"/>
                            <a:gd name="T135" fmla="*/ 13963 h 71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</a:cxnLst>
                          <a:rect l="0" t="0" r="r" b="b"/>
                          <a:pathLst>
                            <a:path w="1893" h="712" extrusionOk="0">
                              <a:moveTo>
                                <a:pt x="84" y="96"/>
                              </a:moveTo>
                              <a:cubicBezTo>
                                <a:pt x="78" y="133"/>
                                <a:pt x="88" y="165"/>
                                <a:pt x="91" y="203"/>
                              </a:cubicBezTo>
                              <a:cubicBezTo>
                                <a:pt x="96" y="263"/>
                                <a:pt x="106" y="322"/>
                                <a:pt x="113" y="382"/>
                              </a:cubicBezTo>
                              <a:cubicBezTo>
                                <a:pt x="118" y="422"/>
                                <a:pt x="120" y="464"/>
                                <a:pt x="117" y="504"/>
                              </a:cubicBezTo>
                              <a:cubicBezTo>
                                <a:pt x="116" y="507"/>
                                <a:pt x="116" y="511"/>
                                <a:pt x="115" y="514"/>
                              </a:cubicBezTo>
                            </a:path>
                            <a:path w="1893" h="712" extrusionOk="0">
                              <a:moveTo>
                                <a:pt x="0" y="298"/>
                              </a:moveTo>
                              <a:cubicBezTo>
                                <a:pt x="20" y="300"/>
                                <a:pt x="50" y="307"/>
                                <a:pt x="73" y="309"/>
                              </a:cubicBezTo>
                              <a:cubicBezTo>
                                <a:pt x="150" y="315"/>
                                <a:pt x="239" y="301"/>
                                <a:pt x="308" y="265"/>
                              </a:cubicBezTo>
                              <a:cubicBezTo>
                                <a:pt x="336" y="250"/>
                                <a:pt x="362" y="227"/>
                                <a:pt x="378" y="200"/>
                              </a:cubicBezTo>
                              <a:cubicBezTo>
                                <a:pt x="380" y="196"/>
                                <a:pt x="381" y="193"/>
                                <a:pt x="383" y="189"/>
                              </a:cubicBezTo>
                              <a:cubicBezTo>
                                <a:pt x="357" y="191"/>
                                <a:pt x="344" y="211"/>
                                <a:pt x="331" y="234"/>
                              </a:cubicBezTo>
                              <a:cubicBezTo>
                                <a:pt x="308" y="273"/>
                                <a:pt x="291" y="317"/>
                                <a:pt x="280" y="361"/>
                              </a:cubicBezTo>
                              <a:cubicBezTo>
                                <a:pt x="272" y="393"/>
                                <a:pt x="271" y="421"/>
                                <a:pt x="280" y="452"/>
                              </a:cubicBezTo>
                              <a:cubicBezTo>
                                <a:pt x="304" y="457"/>
                                <a:pt x="320" y="449"/>
                                <a:pt x="337" y="428"/>
                              </a:cubicBezTo>
                              <a:cubicBezTo>
                                <a:pt x="367" y="391"/>
                                <a:pt x="382" y="342"/>
                                <a:pt x="396" y="297"/>
                              </a:cubicBezTo>
                              <a:cubicBezTo>
                                <a:pt x="401" y="281"/>
                                <a:pt x="406" y="264"/>
                                <a:pt x="411" y="248"/>
                              </a:cubicBezTo>
                              <a:cubicBezTo>
                                <a:pt x="423" y="277"/>
                                <a:pt x="422" y="303"/>
                                <a:pt x="425" y="335"/>
                              </a:cubicBezTo>
                              <a:cubicBezTo>
                                <a:pt x="428" y="367"/>
                                <a:pt x="432" y="400"/>
                                <a:pt x="448" y="428"/>
                              </a:cubicBezTo>
                              <a:cubicBezTo>
                                <a:pt x="462" y="452"/>
                                <a:pt x="476" y="434"/>
                                <a:pt x="491" y="422"/>
                              </a:cubicBezTo>
                            </a:path>
                            <a:path w="1893" h="712" extrusionOk="0">
                              <a:moveTo>
                                <a:pt x="561" y="224"/>
                              </a:moveTo>
                              <a:cubicBezTo>
                                <a:pt x="567" y="207"/>
                                <a:pt x="569" y="202"/>
                                <a:pt x="573" y="191"/>
                              </a:cubicBezTo>
                              <a:cubicBezTo>
                                <a:pt x="591" y="206"/>
                                <a:pt x="583" y="231"/>
                                <a:pt x="582" y="255"/>
                              </a:cubicBezTo>
                              <a:cubicBezTo>
                                <a:pt x="581" y="298"/>
                                <a:pt x="579" y="340"/>
                                <a:pt x="578" y="383"/>
                              </a:cubicBezTo>
                              <a:cubicBezTo>
                                <a:pt x="578" y="401"/>
                                <a:pt x="578" y="420"/>
                                <a:pt x="579" y="438"/>
                              </a:cubicBezTo>
                              <a:cubicBezTo>
                                <a:pt x="594" y="409"/>
                                <a:pt x="602" y="378"/>
                                <a:pt x="612" y="347"/>
                              </a:cubicBezTo>
                              <a:cubicBezTo>
                                <a:pt x="626" y="305"/>
                                <a:pt x="647" y="212"/>
                                <a:pt x="697" y="196"/>
                              </a:cubicBezTo>
                              <a:cubicBezTo>
                                <a:pt x="701" y="196"/>
                                <a:pt x="705" y="197"/>
                                <a:pt x="709" y="197"/>
                              </a:cubicBezTo>
                              <a:cubicBezTo>
                                <a:pt x="731" y="222"/>
                                <a:pt x="735" y="250"/>
                                <a:pt x="741" y="283"/>
                              </a:cubicBezTo>
                              <a:cubicBezTo>
                                <a:pt x="748" y="321"/>
                                <a:pt x="750" y="363"/>
                                <a:pt x="775" y="394"/>
                              </a:cubicBezTo>
                              <a:cubicBezTo>
                                <a:pt x="794" y="418"/>
                                <a:pt x="813" y="414"/>
                                <a:pt x="840" y="415"/>
                              </a:cubicBezTo>
                            </a:path>
                            <a:path w="1893" h="712" extrusionOk="0">
                              <a:moveTo>
                                <a:pt x="1021" y="242"/>
                              </a:moveTo>
                              <a:cubicBezTo>
                                <a:pt x="1032" y="198"/>
                                <a:pt x="1030" y="187"/>
                                <a:pt x="1018" y="148"/>
                              </a:cubicBezTo>
                              <a:cubicBezTo>
                                <a:pt x="984" y="162"/>
                                <a:pt x="972" y="164"/>
                                <a:pt x="946" y="201"/>
                              </a:cubicBezTo>
                              <a:cubicBezTo>
                                <a:pt x="925" y="230"/>
                                <a:pt x="912" y="261"/>
                                <a:pt x="907" y="296"/>
                              </a:cubicBezTo>
                              <a:cubicBezTo>
                                <a:pt x="908" y="301"/>
                                <a:pt x="909" y="305"/>
                                <a:pt x="910" y="310"/>
                              </a:cubicBezTo>
                              <a:cubicBezTo>
                                <a:pt x="934" y="313"/>
                                <a:pt x="940" y="322"/>
                                <a:pt x="966" y="306"/>
                              </a:cubicBezTo>
                              <a:cubicBezTo>
                                <a:pt x="990" y="292"/>
                                <a:pt x="1001" y="267"/>
                                <a:pt x="1021" y="250"/>
                              </a:cubicBezTo>
                              <a:cubicBezTo>
                                <a:pt x="1027" y="242"/>
                                <a:pt x="1029" y="239"/>
                                <a:pt x="1036" y="241"/>
                              </a:cubicBezTo>
                              <a:cubicBezTo>
                                <a:pt x="1026" y="363"/>
                                <a:pt x="1045" y="491"/>
                                <a:pt x="1023" y="612"/>
                              </a:cubicBezTo>
                              <a:cubicBezTo>
                                <a:pt x="1015" y="654"/>
                                <a:pt x="988" y="722"/>
                                <a:pt x="932" y="710"/>
                              </a:cubicBezTo>
                              <a:cubicBezTo>
                                <a:pt x="905" y="704"/>
                                <a:pt x="906" y="674"/>
                                <a:pt x="909" y="653"/>
                              </a:cubicBezTo>
                              <a:cubicBezTo>
                                <a:pt x="914" y="618"/>
                                <a:pt x="954" y="575"/>
                                <a:pt x="973" y="547"/>
                              </a:cubicBezTo>
                              <a:cubicBezTo>
                                <a:pt x="1014" y="487"/>
                                <a:pt x="1053" y="425"/>
                                <a:pt x="1087" y="360"/>
                              </a:cubicBezTo>
                              <a:cubicBezTo>
                                <a:pt x="1115" y="307"/>
                                <a:pt x="1138" y="251"/>
                                <a:pt x="1164" y="197"/>
                              </a:cubicBezTo>
                              <a:cubicBezTo>
                                <a:pt x="1175" y="174"/>
                                <a:pt x="1184" y="152"/>
                                <a:pt x="1193" y="129"/>
                              </a:cubicBezTo>
                              <a:cubicBezTo>
                                <a:pt x="1174" y="150"/>
                                <a:pt x="1165" y="163"/>
                                <a:pt x="1155" y="189"/>
                              </a:cubicBezTo>
                              <a:cubicBezTo>
                                <a:pt x="1133" y="245"/>
                                <a:pt x="1123" y="291"/>
                                <a:pt x="1133" y="348"/>
                              </a:cubicBezTo>
                              <a:cubicBezTo>
                                <a:pt x="1161" y="348"/>
                                <a:pt x="1166" y="354"/>
                                <a:pt x="1195" y="332"/>
                              </a:cubicBezTo>
                              <a:cubicBezTo>
                                <a:pt x="1229" y="307"/>
                                <a:pt x="1255" y="259"/>
                                <a:pt x="1280" y="225"/>
                              </a:cubicBezTo>
                              <a:cubicBezTo>
                                <a:pt x="1299" y="199"/>
                                <a:pt x="1323" y="154"/>
                                <a:pt x="1351" y="137"/>
                              </a:cubicBezTo>
                              <a:cubicBezTo>
                                <a:pt x="1364" y="132"/>
                                <a:pt x="1367" y="130"/>
                                <a:pt x="1375" y="135"/>
                              </a:cubicBezTo>
                              <a:cubicBezTo>
                                <a:pt x="1386" y="178"/>
                                <a:pt x="1382" y="212"/>
                                <a:pt x="1383" y="257"/>
                              </a:cubicBezTo>
                              <a:cubicBezTo>
                                <a:pt x="1384" y="275"/>
                                <a:pt x="1387" y="285"/>
                                <a:pt x="1390" y="301"/>
                              </a:cubicBezTo>
                              <a:cubicBezTo>
                                <a:pt x="1414" y="285"/>
                                <a:pt x="1420" y="284"/>
                                <a:pt x="1439" y="255"/>
                              </a:cubicBezTo>
                              <a:cubicBezTo>
                                <a:pt x="1467" y="213"/>
                                <a:pt x="1479" y="161"/>
                                <a:pt x="1498" y="115"/>
                              </a:cubicBezTo>
                              <a:cubicBezTo>
                                <a:pt x="1504" y="97"/>
                                <a:pt x="1506" y="91"/>
                                <a:pt x="1513" y="81"/>
                              </a:cubicBezTo>
                              <a:cubicBezTo>
                                <a:pt x="1516" y="110"/>
                                <a:pt x="1516" y="141"/>
                                <a:pt x="1520" y="170"/>
                              </a:cubicBezTo>
                              <a:cubicBezTo>
                                <a:pt x="1525" y="204"/>
                                <a:pt x="1546" y="239"/>
                                <a:pt x="1584" y="242"/>
                              </a:cubicBezTo>
                              <a:cubicBezTo>
                                <a:pt x="1619" y="244"/>
                                <a:pt x="1647" y="221"/>
                                <a:pt x="1671" y="197"/>
                              </a:cubicBezTo>
                              <a:cubicBezTo>
                                <a:pt x="1719" y="150"/>
                                <a:pt x="1736" y="83"/>
                                <a:pt x="1759" y="22"/>
                              </a:cubicBezTo>
                              <a:cubicBezTo>
                                <a:pt x="1764" y="10"/>
                                <a:pt x="1765" y="7"/>
                                <a:pt x="1768" y="0"/>
                              </a:cubicBezTo>
                              <a:cubicBezTo>
                                <a:pt x="1761" y="42"/>
                                <a:pt x="1753" y="85"/>
                                <a:pt x="1747" y="128"/>
                              </a:cubicBezTo>
                              <a:cubicBezTo>
                                <a:pt x="1742" y="162"/>
                                <a:pt x="1738" y="193"/>
                                <a:pt x="1742" y="228"/>
                              </a:cubicBezTo>
                              <a:cubicBezTo>
                                <a:pt x="1743" y="232"/>
                                <a:pt x="1745" y="236"/>
                                <a:pt x="1746" y="240"/>
                              </a:cubicBezTo>
                            </a:path>
                            <a:path w="1893" h="712" extrusionOk="0">
                              <a:moveTo>
                                <a:pt x="1700" y="78"/>
                              </a:moveTo>
                              <a:cubicBezTo>
                                <a:pt x="1701" y="52"/>
                                <a:pt x="1704" y="53"/>
                                <a:pt x="1727" y="45"/>
                              </a:cubicBezTo>
                              <a:cubicBezTo>
                                <a:pt x="1753" y="36"/>
                                <a:pt x="1782" y="38"/>
                                <a:pt x="1810" y="36"/>
                              </a:cubicBezTo>
                              <a:cubicBezTo>
                                <a:pt x="1839" y="34"/>
                                <a:pt x="1865" y="30"/>
                                <a:pt x="1892" y="2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0" o:spid="_x0000_s1026" style="position:absolute;margin-left:308.45pt;margin-top:9.95pt;width:53.65pt;height:20.2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3,7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" path="m84,96c78,133,88,165,91,203,96,263,106,322,113,382,118,422,120,464,117,504,116,507,116,511,115,514em0,298c20,300,50,307,73,309,150,315,239,301,308,265,336,250,362,227,378,200,380,196,381,193,383,189,357,191,344,211,331,234,308,273,291,317,280,361,272,393,271,421,280,452,304,457,320,449,337,428,367,391,382,342,396,297,401,281,406,264,411,248,423,277,422,303,425,335,428,367,432,400,448,428,462,452,476,434,491,422em561,224c567,207,569,202,573,191,591,206,583,231,582,255,581,298,579,340,578,383,578,401,578,420,579,438,594,409,602,378,612,347,626,305,647,212,697,196,701,196,705,197,709,197,731,222,735,250,741,283,748,321,750,363,775,394,794,418,813,414,840,415em1021,242c1032,198,1030,187,1018,148,984,162,972,164,946,201,925,230,912,261,907,296,908,301,909,305,910,310,934,313,940,322,966,306,990,292,1001,267,1021,250,1027,242,1029,239,1036,241,1026,363,1045,491,1023,612,1015,654,988,722,932,710,905,704,906,674,909,653,914,618,954,575,973,547,1014,487,1053,425,1087,360,1115,307,1138,251,1164,197,1175,174,1184,152,1193,129,1174,150,1165,163,1155,189,1133,245,1123,291,1133,348,1161,348,1166,354,1195,332,1229,307,1255,259,1280,225,1299,199,1323,154,1351,137,1364,132,1367,130,1375,135,1386,178,1382,212,1383,257,1384,275,1387,285,1390,301,1414,285,1420,284,1439,255,1467,213,1479,161,1498,115,1504,97,1506,91,1513,81,1516,110,1516,141,1520,170,1525,204,1546,239,1584,242,1619,244,1647,221,1671,197,1719,150,1736,83,1759,22,1764,10,1765,7,1768,,1761,42,1753,85,1747,128,1742,162,1738,193,1742,228,1743,232,1745,236,1746,240em1700,78c1701,52,1704,53,1727,45,1753,36,1782,38,1810,36,1839,34,1865,30,1892,21e" filled="f" strokecolor="#7030a0" strokeweight="1pt">
                <v:stroke endcap="round"/>
                <v:path o:extrusionok="f" o:connecttype="custom" o:connectlocs="32754,5096571;42112,5205024;0,5130800;110860,5118910;137855,5091526;100782,5153499;121298,5177640;147933,5112785;161250,5177640;201923,5104137;209482,5115307;208402,5181243;250874,5094048;266711,5125395;302345,5172956;366413,5076754;326460,5130079;347696,5133682;372892,5110262;335458,5279247;350216,5220517;418963,5094409;415724,5091526;430121,5143051;486271,5072790;497789,5116027;517945,5115307;544580,5052613;570135,5110623;633124,5031355;628805,5069547;628445,5109902;621606,5039642;680995,5030994" o:connectangles="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A26B8FC" wp14:editId="3A93A424">
                <wp:simplePos x="0" y="0"/>
                <wp:positionH relativeFrom="column">
                  <wp:posOffset>4765040</wp:posOffset>
                </wp:positionH>
                <wp:positionV relativeFrom="paragraph">
                  <wp:posOffset>19050</wp:posOffset>
                </wp:positionV>
                <wp:extent cx="647065" cy="184785"/>
                <wp:effectExtent l="15240" t="19050" r="36195" b="37465"/>
                <wp:wrapNone/>
                <wp:docPr id="78" name="Freeform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47065" cy="184785"/>
                        </a:xfrm>
                        <a:custGeom>
                          <a:avLst/>
                          <a:gdLst>
                            <a:gd name="T0" fmla="+- 0 16523 16412"/>
                            <a:gd name="T1" fmla="*/ T0 w 1797"/>
                            <a:gd name="T2" fmla="+- 0 13874 13644"/>
                            <a:gd name="T3" fmla="*/ 13874 h 513"/>
                            <a:gd name="T4" fmla="+- 0 16467 16412"/>
                            <a:gd name="T5" fmla="*/ T4 w 1797"/>
                            <a:gd name="T6" fmla="+- 0 13917 13644"/>
                            <a:gd name="T7" fmla="*/ 13917 h 513"/>
                            <a:gd name="T8" fmla="+- 0 16412 16412"/>
                            <a:gd name="T9" fmla="*/ T8 w 1797"/>
                            <a:gd name="T10" fmla="+- 0 14042 13644"/>
                            <a:gd name="T11" fmla="*/ 14042 h 513"/>
                            <a:gd name="T12" fmla="+- 0 16460 16412"/>
                            <a:gd name="T13" fmla="*/ T12 w 1797"/>
                            <a:gd name="T14" fmla="+- 0 14147 13644"/>
                            <a:gd name="T15" fmla="*/ 14147 h 513"/>
                            <a:gd name="T16" fmla="+- 0 16609 16412"/>
                            <a:gd name="T17" fmla="*/ T16 w 1797"/>
                            <a:gd name="T18" fmla="+- 0 14063 13644"/>
                            <a:gd name="T19" fmla="*/ 14063 h 513"/>
                            <a:gd name="T20" fmla="+- 0 16594 16412"/>
                            <a:gd name="T21" fmla="*/ T20 w 1797"/>
                            <a:gd name="T22" fmla="+- 0 13941 13644"/>
                            <a:gd name="T23" fmla="*/ 13941 h 513"/>
                            <a:gd name="T24" fmla="+- 0 16533 16412"/>
                            <a:gd name="T25" fmla="*/ T24 w 1797"/>
                            <a:gd name="T26" fmla="+- 0 13885 13644"/>
                            <a:gd name="T27" fmla="*/ 13885 h 513"/>
                            <a:gd name="T28" fmla="+- 0 16498 16412"/>
                            <a:gd name="T29" fmla="*/ T28 w 1797"/>
                            <a:gd name="T30" fmla="+- 0 13924 13644"/>
                            <a:gd name="T31" fmla="*/ 13924 h 513"/>
                            <a:gd name="T32" fmla="+- 0 16882 16412"/>
                            <a:gd name="T33" fmla="*/ T32 w 1797"/>
                            <a:gd name="T34" fmla="+- 0 13766 13644"/>
                            <a:gd name="T35" fmla="*/ 13766 h 513"/>
                            <a:gd name="T36" fmla="+- 0 16892 16412"/>
                            <a:gd name="T37" fmla="*/ T36 w 1797"/>
                            <a:gd name="T38" fmla="+- 0 13735 13644"/>
                            <a:gd name="T39" fmla="*/ 13735 h 513"/>
                            <a:gd name="T40" fmla="+- 0 16830 16412"/>
                            <a:gd name="T41" fmla="*/ T40 w 1797"/>
                            <a:gd name="T42" fmla="+- 0 13784 13644"/>
                            <a:gd name="T43" fmla="*/ 13784 h 513"/>
                            <a:gd name="T44" fmla="+- 0 16741 16412"/>
                            <a:gd name="T45" fmla="*/ T44 w 1797"/>
                            <a:gd name="T46" fmla="+- 0 13941 13644"/>
                            <a:gd name="T47" fmla="*/ 13941 h 513"/>
                            <a:gd name="T48" fmla="+- 0 16752 16412"/>
                            <a:gd name="T49" fmla="*/ T48 w 1797"/>
                            <a:gd name="T50" fmla="+- 0 14064 13644"/>
                            <a:gd name="T51" fmla="*/ 14064 h 513"/>
                            <a:gd name="T52" fmla="+- 0 16866 16412"/>
                            <a:gd name="T53" fmla="*/ T52 w 1797"/>
                            <a:gd name="T54" fmla="+- 0 14090 13644"/>
                            <a:gd name="T55" fmla="*/ 14090 h 513"/>
                            <a:gd name="T56" fmla="+- 0 16967 16412"/>
                            <a:gd name="T57" fmla="*/ T56 w 1797"/>
                            <a:gd name="T58" fmla="+- 0 14057 13644"/>
                            <a:gd name="T59" fmla="*/ 14057 h 513"/>
                            <a:gd name="T60" fmla="+- 0 17135 16412"/>
                            <a:gd name="T61" fmla="*/ T60 w 1797"/>
                            <a:gd name="T62" fmla="+- 0 13804 13644"/>
                            <a:gd name="T63" fmla="*/ 13804 h 513"/>
                            <a:gd name="T64" fmla="+- 0 17135 16412"/>
                            <a:gd name="T65" fmla="*/ T64 w 1797"/>
                            <a:gd name="T66" fmla="+- 0 13768 13644"/>
                            <a:gd name="T67" fmla="*/ 13768 h 513"/>
                            <a:gd name="T68" fmla="+- 0 17094 16412"/>
                            <a:gd name="T69" fmla="*/ T68 w 1797"/>
                            <a:gd name="T70" fmla="+- 0 13815 13644"/>
                            <a:gd name="T71" fmla="*/ 13815 h 513"/>
                            <a:gd name="T72" fmla="+- 0 17037 16412"/>
                            <a:gd name="T73" fmla="*/ T72 w 1797"/>
                            <a:gd name="T74" fmla="+- 0 13991 13644"/>
                            <a:gd name="T75" fmla="*/ 13991 h 513"/>
                            <a:gd name="T76" fmla="+- 0 17112 16412"/>
                            <a:gd name="T77" fmla="*/ T76 w 1797"/>
                            <a:gd name="T78" fmla="+- 0 14076 13644"/>
                            <a:gd name="T79" fmla="*/ 14076 h 513"/>
                            <a:gd name="T80" fmla="+- 0 17224 16412"/>
                            <a:gd name="T81" fmla="*/ T80 w 1797"/>
                            <a:gd name="T82" fmla="+- 0 14049 13644"/>
                            <a:gd name="T83" fmla="*/ 14049 h 513"/>
                            <a:gd name="T84" fmla="+- 0 17302 16412"/>
                            <a:gd name="T85" fmla="*/ T84 w 1797"/>
                            <a:gd name="T86" fmla="+- 0 13946 13644"/>
                            <a:gd name="T87" fmla="*/ 13946 h 513"/>
                            <a:gd name="T88" fmla="+- 0 17349 16412"/>
                            <a:gd name="T89" fmla="*/ T88 w 1797"/>
                            <a:gd name="T90" fmla="+- 0 13837 13644"/>
                            <a:gd name="T91" fmla="*/ 13837 h 513"/>
                            <a:gd name="T92" fmla="+- 0 17355 16412"/>
                            <a:gd name="T93" fmla="*/ T92 w 1797"/>
                            <a:gd name="T94" fmla="+- 0 13819 13644"/>
                            <a:gd name="T95" fmla="*/ 13819 h 513"/>
                            <a:gd name="T96" fmla="+- 0 17341 16412"/>
                            <a:gd name="T97" fmla="*/ T96 w 1797"/>
                            <a:gd name="T98" fmla="+- 0 13913 13644"/>
                            <a:gd name="T99" fmla="*/ 13913 h 513"/>
                            <a:gd name="T100" fmla="+- 0 17360 16412"/>
                            <a:gd name="T101" fmla="*/ T100 w 1797"/>
                            <a:gd name="T102" fmla="+- 0 14003 13644"/>
                            <a:gd name="T103" fmla="*/ 14003 h 513"/>
                            <a:gd name="T104" fmla="+- 0 17435 16412"/>
                            <a:gd name="T105" fmla="*/ T104 w 1797"/>
                            <a:gd name="T106" fmla="+- 0 14016 13644"/>
                            <a:gd name="T107" fmla="*/ 14016 h 513"/>
                            <a:gd name="T108" fmla="+- 0 17541 16412"/>
                            <a:gd name="T109" fmla="*/ T108 w 1797"/>
                            <a:gd name="T110" fmla="+- 0 13872 13644"/>
                            <a:gd name="T111" fmla="*/ 13872 h 513"/>
                            <a:gd name="T112" fmla="+- 0 17566 16412"/>
                            <a:gd name="T113" fmla="*/ T112 w 1797"/>
                            <a:gd name="T114" fmla="+- 0 13781 13644"/>
                            <a:gd name="T115" fmla="*/ 13781 h 513"/>
                            <a:gd name="T116" fmla="+- 0 17569 16412"/>
                            <a:gd name="T117" fmla="*/ T116 w 1797"/>
                            <a:gd name="T118" fmla="+- 0 13889 13644"/>
                            <a:gd name="T119" fmla="*/ 13889 h 513"/>
                            <a:gd name="T120" fmla="+- 0 17577 16412"/>
                            <a:gd name="T121" fmla="*/ T120 w 1797"/>
                            <a:gd name="T122" fmla="+- 0 13991 13644"/>
                            <a:gd name="T123" fmla="*/ 13991 h 513"/>
                            <a:gd name="T124" fmla="+- 0 17596 16412"/>
                            <a:gd name="T125" fmla="*/ T124 w 1797"/>
                            <a:gd name="T126" fmla="+- 0 14007 13644"/>
                            <a:gd name="T127" fmla="*/ 14007 h 513"/>
                            <a:gd name="T128" fmla="+- 0 17765 16412"/>
                            <a:gd name="T129" fmla="*/ T128 w 1797"/>
                            <a:gd name="T130" fmla="+- 0 13759 13644"/>
                            <a:gd name="T131" fmla="*/ 13759 h 513"/>
                            <a:gd name="T132" fmla="+- 0 17752 16412"/>
                            <a:gd name="T133" fmla="*/ T132 w 1797"/>
                            <a:gd name="T134" fmla="+- 0 13860 13644"/>
                            <a:gd name="T135" fmla="*/ 13860 h 513"/>
                            <a:gd name="T136" fmla="+- 0 17748 16412"/>
                            <a:gd name="T137" fmla="*/ T136 w 1797"/>
                            <a:gd name="T138" fmla="+- 0 13946 13644"/>
                            <a:gd name="T139" fmla="*/ 13946 h 513"/>
                            <a:gd name="T140" fmla="+- 0 17779 16412"/>
                            <a:gd name="T141" fmla="*/ T140 w 1797"/>
                            <a:gd name="T142" fmla="+- 0 13873 13644"/>
                            <a:gd name="T143" fmla="*/ 13873 h 513"/>
                            <a:gd name="T144" fmla="+- 0 17848 16412"/>
                            <a:gd name="T145" fmla="*/ T144 w 1797"/>
                            <a:gd name="T146" fmla="+- 0 13765 13644"/>
                            <a:gd name="T147" fmla="*/ 13765 h 513"/>
                            <a:gd name="T148" fmla="+- 0 17915 16412"/>
                            <a:gd name="T149" fmla="*/ T148 w 1797"/>
                            <a:gd name="T150" fmla="+- 0 13716 13644"/>
                            <a:gd name="T151" fmla="*/ 13716 h 513"/>
                            <a:gd name="T152" fmla="+- 0 18140 16412"/>
                            <a:gd name="T153" fmla="*/ T152 w 1797"/>
                            <a:gd name="T154" fmla="+- 0 13644 13644"/>
                            <a:gd name="T155" fmla="*/ 13644 h 513"/>
                            <a:gd name="T156" fmla="+- 0 18085 16412"/>
                            <a:gd name="T157" fmla="*/ T156 w 1797"/>
                            <a:gd name="T158" fmla="+- 0 13686 13644"/>
                            <a:gd name="T159" fmla="*/ 13686 h 513"/>
                            <a:gd name="T160" fmla="+- 0 18086 16412"/>
                            <a:gd name="T161" fmla="*/ T160 w 1797"/>
                            <a:gd name="T162" fmla="+- 0 13771 13644"/>
                            <a:gd name="T163" fmla="*/ 13771 h 513"/>
                            <a:gd name="T164" fmla="+- 0 18177 16412"/>
                            <a:gd name="T165" fmla="*/ T164 w 1797"/>
                            <a:gd name="T166" fmla="+- 0 13856 13644"/>
                            <a:gd name="T167" fmla="*/ 13856 h 513"/>
                            <a:gd name="T168" fmla="+- 0 18200 16412"/>
                            <a:gd name="T169" fmla="*/ T168 w 1797"/>
                            <a:gd name="T170" fmla="+- 0 13920 13644"/>
                            <a:gd name="T171" fmla="*/ 13920 h 513"/>
                            <a:gd name="T172" fmla="+- 0 18082 16412"/>
                            <a:gd name="T173" fmla="*/ T172 w 1797"/>
                            <a:gd name="T174" fmla="+- 0 13947 13644"/>
                            <a:gd name="T175" fmla="*/ 13947 h 513"/>
                            <a:gd name="T176" fmla="+- 0 17954 16412"/>
                            <a:gd name="T177" fmla="*/ T176 w 1797"/>
                            <a:gd name="T178" fmla="+- 0 13938 13644"/>
                            <a:gd name="T179" fmla="*/ 13938 h 5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</a:cxnLst>
                          <a:rect l="0" t="0" r="r" b="b"/>
                          <a:pathLst>
                            <a:path w="1797" h="513" extrusionOk="0">
                              <a:moveTo>
                                <a:pt x="111" y="230"/>
                              </a:moveTo>
                              <a:cubicBezTo>
                                <a:pt x="83" y="238"/>
                                <a:pt x="73" y="251"/>
                                <a:pt x="55" y="273"/>
                              </a:cubicBezTo>
                              <a:cubicBezTo>
                                <a:pt x="24" y="309"/>
                                <a:pt x="5" y="350"/>
                                <a:pt x="0" y="398"/>
                              </a:cubicBezTo>
                              <a:cubicBezTo>
                                <a:pt x="-4" y="439"/>
                                <a:pt x="11" y="481"/>
                                <a:pt x="48" y="503"/>
                              </a:cubicBezTo>
                              <a:cubicBezTo>
                                <a:pt x="113" y="541"/>
                                <a:pt x="184" y="481"/>
                                <a:pt x="197" y="419"/>
                              </a:cubicBezTo>
                              <a:cubicBezTo>
                                <a:pt x="205" y="378"/>
                                <a:pt x="199" y="335"/>
                                <a:pt x="182" y="297"/>
                              </a:cubicBezTo>
                              <a:cubicBezTo>
                                <a:pt x="170" y="270"/>
                                <a:pt x="152" y="242"/>
                                <a:pt x="121" y="241"/>
                              </a:cubicBezTo>
                              <a:cubicBezTo>
                                <a:pt x="94" y="240"/>
                                <a:pt x="89" y="259"/>
                                <a:pt x="86" y="280"/>
                              </a:cubicBezTo>
                            </a:path>
                            <a:path w="1797" h="513" extrusionOk="0">
                              <a:moveTo>
                                <a:pt x="470" y="122"/>
                              </a:moveTo>
                              <a:cubicBezTo>
                                <a:pt x="476" y="105"/>
                                <a:pt x="477" y="102"/>
                                <a:pt x="480" y="91"/>
                              </a:cubicBezTo>
                              <a:cubicBezTo>
                                <a:pt x="452" y="90"/>
                                <a:pt x="436" y="118"/>
                                <a:pt x="418" y="140"/>
                              </a:cubicBezTo>
                              <a:cubicBezTo>
                                <a:pt x="380" y="187"/>
                                <a:pt x="348" y="239"/>
                                <a:pt x="329" y="297"/>
                              </a:cubicBezTo>
                              <a:cubicBezTo>
                                <a:pt x="316" y="336"/>
                                <a:pt x="308" y="388"/>
                                <a:pt x="340" y="420"/>
                              </a:cubicBezTo>
                              <a:cubicBezTo>
                                <a:pt x="367" y="448"/>
                                <a:pt x="419" y="450"/>
                                <a:pt x="454" y="446"/>
                              </a:cubicBezTo>
                              <a:cubicBezTo>
                                <a:pt x="490" y="442"/>
                                <a:pt x="522" y="426"/>
                                <a:pt x="555" y="413"/>
                              </a:cubicBezTo>
                            </a:path>
                            <a:path w="1797" h="513" extrusionOk="0">
                              <a:moveTo>
                                <a:pt x="723" y="160"/>
                              </a:moveTo>
                              <a:cubicBezTo>
                                <a:pt x="724" y="147"/>
                                <a:pt x="724" y="137"/>
                                <a:pt x="723" y="124"/>
                              </a:cubicBezTo>
                              <a:cubicBezTo>
                                <a:pt x="704" y="139"/>
                                <a:pt x="695" y="148"/>
                                <a:pt x="682" y="171"/>
                              </a:cubicBezTo>
                              <a:cubicBezTo>
                                <a:pt x="653" y="224"/>
                                <a:pt x="625" y="286"/>
                                <a:pt x="625" y="347"/>
                              </a:cubicBezTo>
                              <a:cubicBezTo>
                                <a:pt x="625" y="397"/>
                                <a:pt x="652" y="424"/>
                                <a:pt x="700" y="432"/>
                              </a:cubicBezTo>
                              <a:cubicBezTo>
                                <a:pt x="742" y="439"/>
                                <a:pt x="778" y="427"/>
                                <a:pt x="812" y="405"/>
                              </a:cubicBezTo>
                              <a:cubicBezTo>
                                <a:pt x="851" y="380"/>
                                <a:pt x="870" y="342"/>
                                <a:pt x="890" y="302"/>
                              </a:cubicBezTo>
                              <a:cubicBezTo>
                                <a:pt x="907" y="267"/>
                                <a:pt x="923" y="230"/>
                                <a:pt x="937" y="193"/>
                              </a:cubicBezTo>
                              <a:cubicBezTo>
                                <a:pt x="939" y="187"/>
                                <a:pt x="941" y="181"/>
                                <a:pt x="943" y="175"/>
                              </a:cubicBezTo>
                              <a:cubicBezTo>
                                <a:pt x="938" y="207"/>
                                <a:pt x="932" y="237"/>
                                <a:pt x="929" y="269"/>
                              </a:cubicBezTo>
                              <a:cubicBezTo>
                                <a:pt x="926" y="301"/>
                                <a:pt x="927" y="332"/>
                                <a:pt x="948" y="359"/>
                              </a:cubicBezTo>
                              <a:cubicBezTo>
                                <a:pt x="966" y="382"/>
                                <a:pt x="998" y="381"/>
                                <a:pt x="1023" y="372"/>
                              </a:cubicBezTo>
                              <a:cubicBezTo>
                                <a:pt x="1085" y="351"/>
                                <a:pt x="1109" y="284"/>
                                <a:pt x="1129" y="228"/>
                              </a:cubicBezTo>
                              <a:cubicBezTo>
                                <a:pt x="1140" y="198"/>
                                <a:pt x="1147" y="168"/>
                                <a:pt x="1154" y="137"/>
                              </a:cubicBezTo>
                              <a:cubicBezTo>
                                <a:pt x="1161" y="174"/>
                                <a:pt x="1157" y="208"/>
                                <a:pt x="1157" y="245"/>
                              </a:cubicBezTo>
                              <a:cubicBezTo>
                                <a:pt x="1157" y="276"/>
                                <a:pt x="1152" y="318"/>
                                <a:pt x="1165" y="347"/>
                              </a:cubicBezTo>
                              <a:cubicBezTo>
                                <a:pt x="1173" y="357"/>
                                <a:pt x="1175" y="360"/>
                                <a:pt x="1184" y="363"/>
                              </a:cubicBezTo>
                            </a:path>
                            <a:path w="1797" h="513" extrusionOk="0">
                              <a:moveTo>
                                <a:pt x="1353" y="115"/>
                              </a:moveTo>
                              <a:cubicBezTo>
                                <a:pt x="1348" y="149"/>
                                <a:pt x="1343" y="182"/>
                                <a:pt x="1340" y="216"/>
                              </a:cubicBezTo>
                              <a:cubicBezTo>
                                <a:pt x="1337" y="245"/>
                                <a:pt x="1335" y="273"/>
                                <a:pt x="1336" y="302"/>
                              </a:cubicBezTo>
                              <a:cubicBezTo>
                                <a:pt x="1351" y="280"/>
                                <a:pt x="1356" y="254"/>
                                <a:pt x="1367" y="229"/>
                              </a:cubicBezTo>
                              <a:cubicBezTo>
                                <a:pt x="1383" y="193"/>
                                <a:pt x="1409" y="151"/>
                                <a:pt x="1436" y="121"/>
                              </a:cubicBezTo>
                              <a:cubicBezTo>
                                <a:pt x="1455" y="100"/>
                                <a:pt x="1479" y="86"/>
                                <a:pt x="1503" y="72"/>
                              </a:cubicBezTo>
                            </a:path>
                            <a:path w="1797" h="513" extrusionOk="0">
                              <a:moveTo>
                                <a:pt x="1728" y="0"/>
                              </a:moveTo>
                              <a:cubicBezTo>
                                <a:pt x="1708" y="11"/>
                                <a:pt x="1686" y="23"/>
                                <a:pt x="1673" y="42"/>
                              </a:cubicBezTo>
                              <a:cubicBezTo>
                                <a:pt x="1656" y="68"/>
                                <a:pt x="1658" y="101"/>
                                <a:pt x="1674" y="127"/>
                              </a:cubicBezTo>
                              <a:cubicBezTo>
                                <a:pt x="1695" y="162"/>
                                <a:pt x="1734" y="186"/>
                                <a:pt x="1765" y="212"/>
                              </a:cubicBezTo>
                              <a:cubicBezTo>
                                <a:pt x="1781" y="226"/>
                                <a:pt x="1812" y="254"/>
                                <a:pt x="1788" y="276"/>
                              </a:cubicBezTo>
                              <a:cubicBezTo>
                                <a:pt x="1762" y="300"/>
                                <a:pt x="1703" y="302"/>
                                <a:pt x="1670" y="303"/>
                              </a:cubicBezTo>
                              <a:cubicBezTo>
                                <a:pt x="1627" y="304"/>
                                <a:pt x="1584" y="298"/>
                                <a:pt x="1542" y="29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1" o:spid="_x0000_s1026" style="position:absolute;margin-left:375.2pt;margin-top:1.5pt;width:50.95pt;height:14.5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97,5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" path="m111,230c83,238,73,251,55,273,24,309,5,350,,398,-4,439,11,481,48,503,113,541,184,481,197,419,205,378,199,335,182,297,170,270,152,242,121,241,94,240,89,259,86,280em470,122c476,105,477,102,480,91,452,90,436,118,418,140,380,187,348,239,329,297,316,336,308,388,340,420,367,448,419,450,454,446,490,442,522,426,555,413em723,160c724,147,724,137,723,124,704,139,695,148,682,171,653,224,625,286,625,347,625,397,652,424,700,432,742,439,778,427,812,405,851,380,870,342,890,302,907,267,923,230,937,193,939,187,941,181,943,175,938,207,932,237,929,269,926,301,927,332,948,359,966,382,998,381,1023,372,1085,351,1109,284,1129,228,1140,198,1147,168,1154,137,1161,174,1157,208,1157,245,1157,276,1152,318,1165,347,1173,357,1175,360,1184,363em1353,115c1348,149,1343,182,1340,216,1337,245,1335,273,1336,302,1351,280,1356,254,1367,229,1383,193,1409,151,1436,121,1455,100,1479,86,1503,72em1728,0c1708,11,1686,23,1673,42,1656,68,1658,101,1674,127,1695,162,1734,186,1765,212,1781,226,1812,254,1788,276,1762,300,1703,302,1670,303,1627,304,1584,298,1542,294e" filled="f" strokecolor="#7030a0" strokeweight="1pt">
                <v:stroke endcap="round"/>
                <v:path o:extrusionok="f" o:connecttype="custom" o:connectlocs="39969,4997480;19804,5012969;0,5057994;17284,5095816;70936,5065558;65535,5021613;43570,5001442;30967,5015490;169238,4958578;172839,4947411;150514,4965061;118467,5021613;122427,5065919;163477,5075284;199845,5063397;260338,4972265;260338,4959298;245575,4976228;225050,5039624;252056,5070241;292386,5060516;320472,5023414;337396,4984152;339556,4977668;334515,5011528;341356,5043946;368363,5048629;406531,4996759;415533,4963981;416613,5002883;419494,5039624;426336,5045387;487189,4956056;482508,4992437;481068,5023414;492230,4997120;517076,4958217;541201,4940567;622219,4914633;602415,4929761;602775,4960379;635542,4990996;643824,5014049;601335,5023775;555244,5020533" o:connectangles="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 w:rsidR="002D6DF6">
        <w:tab/>
        <w:t xml:space="preserve">     Solve analytically and confirm graphically.</w:t>
      </w:r>
    </w:p>
    <w:p w14:paraId="188F950D" w14:textId="77777777" w:rsidR="002D6DF6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D0CD803" wp14:editId="00C7CA41">
                <wp:simplePos x="0" y="0"/>
                <wp:positionH relativeFrom="column">
                  <wp:posOffset>125095</wp:posOffset>
                </wp:positionH>
                <wp:positionV relativeFrom="paragraph">
                  <wp:posOffset>97790</wp:posOffset>
                </wp:positionV>
                <wp:extent cx="1610995" cy="431165"/>
                <wp:effectExtent l="10795" t="8890" r="41910" b="29845"/>
                <wp:wrapNone/>
                <wp:docPr id="77" name="Freeform 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610995" cy="431165"/>
                        </a:xfrm>
                        <a:custGeom>
                          <a:avLst/>
                          <a:gdLst>
                            <a:gd name="T0" fmla="+- 0 3553 3523"/>
                            <a:gd name="T1" fmla="*/ T0 w 4475"/>
                            <a:gd name="T2" fmla="+- 0 14618 14349"/>
                            <a:gd name="T3" fmla="*/ 14618 h 1198"/>
                            <a:gd name="T4" fmla="+- 0 3713 3523"/>
                            <a:gd name="T5" fmla="*/ T4 w 4475"/>
                            <a:gd name="T6" fmla="+- 0 14943 14349"/>
                            <a:gd name="T7" fmla="*/ 14943 h 1198"/>
                            <a:gd name="T8" fmla="+- 0 3797 3523"/>
                            <a:gd name="T9" fmla="*/ T8 w 4475"/>
                            <a:gd name="T10" fmla="+- 0 14685 14349"/>
                            <a:gd name="T11" fmla="*/ 14685 h 1198"/>
                            <a:gd name="T12" fmla="+- 0 3879 3523"/>
                            <a:gd name="T13" fmla="*/ T12 w 4475"/>
                            <a:gd name="T14" fmla="+- 0 15128 14349"/>
                            <a:gd name="T15" fmla="*/ 15128 h 1198"/>
                            <a:gd name="T16" fmla="+- 0 3808 3523"/>
                            <a:gd name="T17" fmla="*/ T16 w 4475"/>
                            <a:gd name="T18" fmla="+- 0 15517 14349"/>
                            <a:gd name="T19" fmla="*/ 15517 h 1198"/>
                            <a:gd name="T20" fmla="+- 0 3576 3523"/>
                            <a:gd name="T21" fmla="*/ T20 w 4475"/>
                            <a:gd name="T22" fmla="+- 0 15434 14349"/>
                            <a:gd name="T23" fmla="*/ 15434 h 1198"/>
                            <a:gd name="T24" fmla="+- 0 4045 3523"/>
                            <a:gd name="T25" fmla="*/ T24 w 4475"/>
                            <a:gd name="T26" fmla="+- 0 14823 14349"/>
                            <a:gd name="T27" fmla="*/ 14823 h 1198"/>
                            <a:gd name="T28" fmla="+- 0 4206 3523"/>
                            <a:gd name="T29" fmla="*/ T28 w 4475"/>
                            <a:gd name="T30" fmla="+- 0 14821 14349"/>
                            <a:gd name="T31" fmla="*/ 14821 h 1198"/>
                            <a:gd name="T32" fmla="+- 0 4153 3523"/>
                            <a:gd name="T33" fmla="*/ T32 w 4475"/>
                            <a:gd name="T34" fmla="+- 0 14907 14349"/>
                            <a:gd name="T35" fmla="*/ 14907 h 1198"/>
                            <a:gd name="T36" fmla="+- 0 4381 3523"/>
                            <a:gd name="T37" fmla="*/ T36 w 4475"/>
                            <a:gd name="T38" fmla="+- 0 14915 14349"/>
                            <a:gd name="T39" fmla="*/ 14915 h 1198"/>
                            <a:gd name="T40" fmla="+- 0 4608 3523"/>
                            <a:gd name="T41" fmla="*/ T40 w 4475"/>
                            <a:gd name="T42" fmla="+- 0 14685 14349"/>
                            <a:gd name="T43" fmla="*/ 14685 h 1198"/>
                            <a:gd name="T44" fmla="+- 0 4746 3523"/>
                            <a:gd name="T45" fmla="*/ T44 w 4475"/>
                            <a:gd name="T46" fmla="+- 0 14851 14349"/>
                            <a:gd name="T47" fmla="*/ 14851 h 1198"/>
                            <a:gd name="T48" fmla="+- 0 4947 3523"/>
                            <a:gd name="T49" fmla="*/ T48 w 4475"/>
                            <a:gd name="T50" fmla="+- 0 14999 14349"/>
                            <a:gd name="T51" fmla="*/ 14999 h 1198"/>
                            <a:gd name="T52" fmla="+- 0 4807 3523"/>
                            <a:gd name="T53" fmla="*/ T52 w 4475"/>
                            <a:gd name="T54" fmla="+- 0 14707 14349"/>
                            <a:gd name="T55" fmla="*/ 14707 h 1198"/>
                            <a:gd name="T56" fmla="+- 0 4678 3523"/>
                            <a:gd name="T57" fmla="*/ T56 w 4475"/>
                            <a:gd name="T58" fmla="+- 0 14933 14349"/>
                            <a:gd name="T59" fmla="*/ 14933 h 1198"/>
                            <a:gd name="T60" fmla="+- 0 4939 3523"/>
                            <a:gd name="T61" fmla="*/ T60 w 4475"/>
                            <a:gd name="T62" fmla="+- 0 14463 14349"/>
                            <a:gd name="T63" fmla="*/ 14463 h 1198"/>
                            <a:gd name="T64" fmla="+- 0 4937 3523"/>
                            <a:gd name="T65" fmla="*/ T64 w 4475"/>
                            <a:gd name="T66" fmla="+- 0 14502 14349"/>
                            <a:gd name="T67" fmla="*/ 14502 h 1198"/>
                            <a:gd name="T68" fmla="+- 0 4965 3523"/>
                            <a:gd name="T69" fmla="*/ T68 w 4475"/>
                            <a:gd name="T70" fmla="+- 0 14578 14349"/>
                            <a:gd name="T71" fmla="*/ 14578 h 1198"/>
                            <a:gd name="T72" fmla="+- 0 5082 3523"/>
                            <a:gd name="T73" fmla="*/ T72 w 4475"/>
                            <a:gd name="T74" fmla="+- 0 14549 14349"/>
                            <a:gd name="T75" fmla="*/ 14549 h 1198"/>
                            <a:gd name="T76" fmla="+- 0 5130 3523"/>
                            <a:gd name="T77" fmla="*/ T76 w 4475"/>
                            <a:gd name="T78" fmla="+- 0 14439 14349"/>
                            <a:gd name="T79" fmla="*/ 14439 h 1198"/>
                            <a:gd name="T80" fmla="+- 0 5116 3523"/>
                            <a:gd name="T81" fmla="*/ T80 w 4475"/>
                            <a:gd name="T82" fmla="+- 0 14677 14349"/>
                            <a:gd name="T83" fmla="*/ 14677 h 1198"/>
                            <a:gd name="T84" fmla="+- 0 5340 3523"/>
                            <a:gd name="T85" fmla="*/ T84 w 4475"/>
                            <a:gd name="T86" fmla="+- 0 14779 14349"/>
                            <a:gd name="T87" fmla="*/ 14779 h 1198"/>
                            <a:gd name="T88" fmla="+- 0 5490 3523"/>
                            <a:gd name="T89" fmla="*/ T88 w 4475"/>
                            <a:gd name="T90" fmla="+- 0 14786 14349"/>
                            <a:gd name="T91" fmla="*/ 14786 h 1198"/>
                            <a:gd name="T92" fmla="+- 0 5839 3523"/>
                            <a:gd name="T93" fmla="*/ T92 w 4475"/>
                            <a:gd name="T94" fmla="+- 0 14583 14349"/>
                            <a:gd name="T95" fmla="*/ 14583 h 1198"/>
                            <a:gd name="T96" fmla="+- 0 6018 3523"/>
                            <a:gd name="T97" fmla="*/ T96 w 4475"/>
                            <a:gd name="T98" fmla="+- 0 14665 14349"/>
                            <a:gd name="T99" fmla="*/ 14665 h 1198"/>
                            <a:gd name="T100" fmla="+- 0 5868 3523"/>
                            <a:gd name="T101" fmla="*/ T100 w 4475"/>
                            <a:gd name="T102" fmla="+- 0 14940 14349"/>
                            <a:gd name="T103" fmla="*/ 14940 h 1198"/>
                            <a:gd name="T104" fmla="+- 0 5742 3523"/>
                            <a:gd name="T105" fmla="*/ T104 w 4475"/>
                            <a:gd name="T106" fmla="+- 0 14841 14349"/>
                            <a:gd name="T107" fmla="*/ 14841 h 1198"/>
                            <a:gd name="T108" fmla="+- 0 6018 3523"/>
                            <a:gd name="T109" fmla="*/ T108 w 4475"/>
                            <a:gd name="T110" fmla="+- 0 14883 14349"/>
                            <a:gd name="T111" fmla="*/ 14883 h 1198"/>
                            <a:gd name="T112" fmla="+- 0 6246 3523"/>
                            <a:gd name="T113" fmla="*/ T112 w 4475"/>
                            <a:gd name="T114" fmla="+- 0 14673 14349"/>
                            <a:gd name="T115" fmla="*/ 14673 h 1198"/>
                            <a:gd name="T116" fmla="+- 0 6376 3523"/>
                            <a:gd name="T117" fmla="*/ T116 w 4475"/>
                            <a:gd name="T118" fmla="+- 0 14856 14349"/>
                            <a:gd name="T119" fmla="*/ 14856 h 1198"/>
                            <a:gd name="T120" fmla="+- 0 6515 3523"/>
                            <a:gd name="T121" fmla="*/ T120 w 4475"/>
                            <a:gd name="T122" fmla="+- 0 14900 14349"/>
                            <a:gd name="T123" fmla="*/ 14900 h 1198"/>
                            <a:gd name="T124" fmla="+- 0 6474 3523"/>
                            <a:gd name="T125" fmla="*/ T124 w 4475"/>
                            <a:gd name="T126" fmla="+- 0 14741 14349"/>
                            <a:gd name="T127" fmla="*/ 14741 h 1198"/>
                            <a:gd name="T128" fmla="+- 0 6295 3523"/>
                            <a:gd name="T129" fmla="*/ T128 w 4475"/>
                            <a:gd name="T130" fmla="+- 0 14958 14349"/>
                            <a:gd name="T131" fmla="*/ 14958 h 1198"/>
                            <a:gd name="T132" fmla="+- 0 6568 3523"/>
                            <a:gd name="T133" fmla="*/ T132 w 4475"/>
                            <a:gd name="T134" fmla="+- 0 14432 14349"/>
                            <a:gd name="T135" fmla="*/ 14432 h 1198"/>
                            <a:gd name="T136" fmla="+- 0 6684 3523"/>
                            <a:gd name="T137" fmla="*/ T136 w 4475"/>
                            <a:gd name="T138" fmla="+- 0 14388 14349"/>
                            <a:gd name="T139" fmla="*/ 14388 h 1198"/>
                            <a:gd name="T140" fmla="+- 0 6675 3523"/>
                            <a:gd name="T141" fmla="*/ T140 w 4475"/>
                            <a:gd name="T142" fmla="+- 0 14490 14349"/>
                            <a:gd name="T143" fmla="*/ 14490 h 1198"/>
                            <a:gd name="T144" fmla="+- 0 6642 3523"/>
                            <a:gd name="T145" fmla="*/ T144 w 4475"/>
                            <a:gd name="T146" fmla="+- 0 14541 14349"/>
                            <a:gd name="T147" fmla="*/ 14541 h 1198"/>
                            <a:gd name="T148" fmla="+- 0 6772 3523"/>
                            <a:gd name="T149" fmla="*/ T148 w 4475"/>
                            <a:gd name="T150" fmla="+- 0 14534 14349"/>
                            <a:gd name="T151" fmla="*/ 14534 h 1198"/>
                            <a:gd name="T152" fmla="+- 0 7067 3523"/>
                            <a:gd name="T153" fmla="*/ T152 w 4475"/>
                            <a:gd name="T154" fmla="+- 0 14567 14349"/>
                            <a:gd name="T155" fmla="*/ 14567 h 1198"/>
                            <a:gd name="T156" fmla="+- 0 7099 3523"/>
                            <a:gd name="T157" fmla="*/ T156 w 4475"/>
                            <a:gd name="T158" fmla="+- 0 14788 14349"/>
                            <a:gd name="T159" fmla="*/ 14788 h 1198"/>
                            <a:gd name="T160" fmla="+- 0 7130 3523"/>
                            <a:gd name="T161" fmla="*/ T160 w 4475"/>
                            <a:gd name="T162" fmla="+- 0 14877 14349"/>
                            <a:gd name="T163" fmla="*/ 14877 h 1198"/>
                            <a:gd name="T164" fmla="+- 0 7089 3523"/>
                            <a:gd name="T165" fmla="*/ T164 w 4475"/>
                            <a:gd name="T166" fmla="+- 0 14752 14349"/>
                            <a:gd name="T167" fmla="*/ 14752 h 1198"/>
                            <a:gd name="T168" fmla="+- 0 7267 3523"/>
                            <a:gd name="T169" fmla="*/ T168 w 4475"/>
                            <a:gd name="T170" fmla="+- 0 14741 14349"/>
                            <a:gd name="T171" fmla="*/ 14741 h 1198"/>
                            <a:gd name="T172" fmla="+- 0 7563 3523"/>
                            <a:gd name="T173" fmla="*/ T172 w 4475"/>
                            <a:gd name="T174" fmla="+- 0 14501 14349"/>
                            <a:gd name="T175" fmla="*/ 14501 h 1198"/>
                            <a:gd name="T176" fmla="+- 0 7827 3523"/>
                            <a:gd name="T177" fmla="*/ T176 w 4475"/>
                            <a:gd name="T178" fmla="+- 0 14588 14349"/>
                            <a:gd name="T179" fmla="*/ 14588 h 1198"/>
                            <a:gd name="T180" fmla="+- 0 7773 3523"/>
                            <a:gd name="T181" fmla="*/ T180 w 4475"/>
                            <a:gd name="T182" fmla="+- 0 14823 14349"/>
                            <a:gd name="T183" fmla="*/ 14823 h 1198"/>
                            <a:gd name="T184" fmla="+- 0 7583 3523"/>
                            <a:gd name="T185" fmla="*/ T184 w 4475"/>
                            <a:gd name="T186" fmla="+- 0 14846 14349"/>
                            <a:gd name="T187" fmla="*/ 14846 h 1198"/>
                            <a:gd name="T188" fmla="+- 0 7754 3523"/>
                            <a:gd name="T189" fmla="*/ T188 w 4475"/>
                            <a:gd name="T190" fmla="+- 0 14758 14349"/>
                            <a:gd name="T191" fmla="*/ 14758 h 1198"/>
                            <a:gd name="T192" fmla="+- 0 7997 3523"/>
                            <a:gd name="T193" fmla="*/ T192 w 4475"/>
                            <a:gd name="T194" fmla="+- 0 14759 14349"/>
                            <a:gd name="T195" fmla="*/ 14759 h 119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4475" h="1198" extrusionOk="0">
                              <a:moveTo>
                                <a:pt x="0" y="307"/>
                              </a:moveTo>
                              <a:cubicBezTo>
                                <a:pt x="10" y="293"/>
                                <a:pt x="20" y="280"/>
                                <a:pt x="30" y="269"/>
                              </a:cubicBezTo>
                              <a:cubicBezTo>
                                <a:pt x="39" y="314"/>
                                <a:pt x="46" y="359"/>
                                <a:pt x="60" y="403"/>
                              </a:cubicBezTo>
                              <a:cubicBezTo>
                                <a:pt x="81" y="470"/>
                                <a:pt x="116" y="568"/>
                                <a:pt x="190" y="594"/>
                              </a:cubicBezTo>
                              <a:cubicBezTo>
                                <a:pt x="220" y="605"/>
                                <a:pt x="251" y="591"/>
                                <a:pt x="268" y="566"/>
                              </a:cubicBezTo>
                              <a:cubicBezTo>
                                <a:pt x="315" y="500"/>
                                <a:pt x="290" y="407"/>
                                <a:pt x="274" y="336"/>
                              </a:cubicBezTo>
                              <a:cubicBezTo>
                                <a:pt x="279" y="378"/>
                                <a:pt x="287" y="419"/>
                                <a:pt x="295" y="462"/>
                              </a:cubicBezTo>
                              <a:cubicBezTo>
                                <a:pt x="315" y="568"/>
                                <a:pt x="340" y="673"/>
                                <a:pt x="356" y="779"/>
                              </a:cubicBezTo>
                              <a:cubicBezTo>
                                <a:pt x="368" y="857"/>
                                <a:pt x="383" y="945"/>
                                <a:pt x="369" y="1024"/>
                              </a:cubicBezTo>
                              <a:cubicBezTo>
                                <a:pt x="359" y="1080"/>
                                <a:pt x="333" y="1135"/>
                                <a:pt x="285" y="1168"/>
                              </a:cubicBezTo>
                              <a:cubicBezTo>
                                <a:pt x="239" y="1200"/>
                                <a:pt x="174" y="1206"/>
                                <a:pt x="124" y="1180"/>
                              </a:cubicBezTo>
                              <a:cubicBezTo>
                                <a:pt x="87" y="1161"/>
                                <a:pt x="64" y="1124"/>
                                <a:pt x="53" y="1085"/>
                              </a:cubicBezTo>
                              <a:cubicBezTo>
                                <a:pt x="43" y="1050"/>
                                <a:pt x="47" y="1019"/>
                                <a:pt x="50" y="983"/>
                              </a:cubicBezTo>
                            </a:path>
                            <a:path w="4475" h="1198" extrusionOk="0">
                              <a:moveTo>
                                <a:pt x="522" y="474"/>
                              </a:moveTo>
                              <a:cubicBezTo>
                                <a:pt x="546" y="474"/>
                                <a:pt x="571" y="475"/>
                                <a:pt x="595" y="475"/>
                              </a:cubicBezTo>
                              <a:cubicBezTo>
                                <a:pt x="624" y="475"/>
                                <a:pt x="654" y="474"/>
                                <a:pt x="683" y="472"/>
                              </a:cubicBezTo>
                              <a:cubicBezTo>
                                <a:pt x="699" y="470"/>
                                <a:pt x="704" y="470"/>
                                <a:pt x="714" y="470"/>
                              </a:cubicBezTo>
                            </a:path>
                            <a:path w="4475" h="1198" extrusionOk="0">
                              <a:moveTo>
                                <a:pt x="630" y="558"/>
                              </a:moveTo>
                              <a:cubicBezTo>
                                <a:pt x="652" y="572"/>
                                <a:pt x="677" y="579"/>
                                <a:pt x="703" y="582"/>
                              </a:cubicBezTo>
                              <a:cubicBezTo>
                                <a:pt x="752" y="588"/>
                                <a:pt x="811" y="582"/>
                                <a:pt x="858" y="566"/>
                              </a:cubicBezTo>
                              <a:cubicBezTo>
                                <a:pt x="868" y="562"/>
                                <a:pt x="879" y="557"/>
                                <a:pt x="889" y="553"/>
                              </a:cubicBezTo>
                            </a:path>
                            <a:path w="4475" h="1198" extrusionOk="0">
                              <a:moveTo>
                                <a:pt x="1085" y="336"/>
                              </a:moveTo>
                              <a:cubicBezTo>
                                <a:pt x="1094" y="357"/>
                                <a:pt x="1105" y="378"/>
                                <a:pt x="1120" y="397"/>
                              </a:cubicBezTo>
                              <a:cubicBezTo>
                                <a:pt x="1150" y="436"/>
                                <a:pt x="1185" y="470"/>
                                <a:pt x="1223" y="502"/>
                              </a:cubicBezTo>
                              <a:cubicBezTo>
                                <a:pt x="1273" y="544"/>
                                <a:pt x="1325" y="585"/>
                                <a:pt x="1377" y="625"/>
                              </a:cubicBezTo>
                              <a:cubicBezTo>
                                <a:pt x="1393" y="638"/>
                                <a:pt x="1405" y="644"/>
                                <a:pt x="1424" y="650"/>
                              </a:cubicBezTo>
                            </a:path>
                            <a:path w="4475" h="1198" extrusionOk="0">
                              <a:moveTo>
                                <a:pt x="1319" y="313"/>
                              </a:moveTo>
                              <a:cubicBezTo>
                                <a:pt x="1297" y="316"/>
                                <a:pt x="1293" y="335"/>
                                <a:pt x="1284" y="358"/>
                              </a:cubicBezTo>
                              <a:cubicBezTo>
                                <a:pt x="1269" y="397"/>
                                <a:pt x="1252" y="436"/>
                                <a:pt x="1232" y="473"/>
                              </a:cubicBezTo>
                              <a:cubicBezTo>
                                <a:pt x="1212" y="510"/>
                                <a:pt x="1184" y="554"/>
                                <a:pt x="1155" y="584"/>
                              </a:cubicBezTo>
                              <a:cubicBezTo>
                                <a:pt x="1142" y="597"/>
                                <a:pt x="1128" y="606"/>
                                <a:pt x="1112" y="613"/>
                              </a:cubicBezTo>
                            </a:path>
                            <a:path w="4475" h="1198" extrusionOk="0">
                              <a:moveTo>
                                <a:pt x="1416" y="114"/>
                              </a:moveTo>
                              <a:cubicBezTo>
                                <a:pt x="1419" y="111"/>
                                <a:pt x="1422" y="107"/>
                                <a:pt x="1425" y="104"/>
                              </a:cubicBezTo>
                              <a:cubicBezTo>
                                <a:pt x="1427" y="123"/>
                                <a:pt x="1422" y="135"/>
                                <a:pt x="1414" y="153"/>
                              </a:cubicBezTo>
                              <a:cubicBezTo>
                                <a:pt x="1408" y="166"/>
                                <a:pt x="1392" y="188"/>
                                <a:pt x="1393" y="203"/>
                              </a:cubicBezTo>
                              <a:cubicBezTo>
                                <a:pt x="1394" y="226"/>
                                <a:pt x="1425" y="227"/>
                                <a:pt x="1442" y="229"/>
                              </a:cubicBezTo>
                              <a:cubicBezTo>
                                <a:pt x="1464" y="231"/>
                                <a:pt x="1483" y="231"/>
                                <a:pt x="1505" y="229"/>
                              </a:cubicBezTo>
                              <a:cubicBezTo>
                                <a:pt x="1532" y="226"/>
                                <a:pt x="1541" y="220"/>
                                <a:pt x="1559" y="200"/>
                              </a:cubicBezTo>
                            </a:path>
                            <a:path w="4475" h="1198" extrusionOk="0">
                              <a:moveTo>
                                <a:pt x="1613" y="0"/>
                              </a:moveTo>
                              <a:cubicBezTo>
                                <a:pt x="1609" y="29"/>
                                <a:pt x="1606" y="61"/>
                                <a:pt x="1607" y="90"/>
                              </a:cubicBezTo>
                              <a:cubicBezTo>
                                <a:pt x="1608" y="138"/>
                                <a:pt x="1604" y="184"/>
                                <a:pt x="1600" y="233"/>
                              </a:cubicBezTo>
                              <a:cubicBezTo>
                                <a:pt x="1597" y="265"/>
                                <a:pt x="1594" y="297"/>
                                <a:pt x="1593" y="328"/>
                              </a:cubicBezTo>
                              <a:cubicBezTo>
                                <a:pt x="1593" y="332"/>
                                <a:pt x="1593" y="335"/>
                                <a:pt x="1593" y="339"/>
                              </a:cubicBezTo>
                            </a:path>
                            <a:path w="4475" h="1198" extrusionOk="0">
                              <a:moveTo>
                                <a:pt x="1817" y="430"/>
                              </a:moveTo>
                              <a:cubicBezTo>
                                <a:pt x="1822" y="446"/>
                                <a:pt x="1844" y="444"/>
                                <a:pt x="1866" y="444"/>
                              </a:cubicBezTo>
                              <a:cubicBezTo>
                                <a:pt x="1900" y="445"/>
                                <a:pt x="1934" y="443"/>
                                <a:pt x="1967" y="437"/>
                              </a:cubicBezTo>
                              <a:cubicBezTo>
                                <a:pt x="1995" y="432"/>
                                <a:pt x="2021" y="423"/>
                                <a:pt x="2048" y="415"/>
                              </a:cubicBezTo>
                            </a:path>
                            <a:path w="4475" h="1198" extrusionOk="0">
                              <a:moveTo>
                                <a:pt x="2316" y="234"/>
                              </a:moveTo>
                              <a:cubicBezTo>
                                <a:pt x="2340" y="221"/>
                                <a:pt x="2355" y="216"/>
                                <a:pt x="2383" y="225"/>
                              </a:cubicBezTo>
                              <a:cubicBezTo>
                                <a:pt x="2432" y="241"/>
                                <a:pt x="2469" y="272"/>
                                <a:pt x="2495" y="316"/>
                              </a:cubicBezTo>
                              <a:cubicBezTo>
                                <a:pt x="2533" y="378"/>
                                <a:pt x="2516" y="451"/>
                                <a:pt x="2472" y="505"/>
                              </a:cubicBezTo>
                              <a:cubicBezTo>
                                <a:pt x="2441" y="543"/>
                                <a:pt x="2391" y="574"/>
                                <a:pt x="2345" y="591"/>
                              </a:cubicBezTo>
                              <a:cubicBezTo>
                                <a:pt x="2308" y="604"/>
                                <a:pt x="2263" y="610"/>
                                <a:pt x="2228" y="589"/>
                              </a:cubicBezTo>
                              <a:cubicBezTo>
                                <a:pt x="2192" y="567"/>
                                <a:pt x="2190" y="520"/>
                                <a:pt x="2219" y="492"/>
                              </a:cubicBezTo>
                              <a:cubicBezTo>
                                <a:pt x="2256" y="457"/>
                                <a:pt x="2319" y="466"/>
                                <a:pt x="2363" y="479"/>
                              </a:cubicBezTo>
                              <a:cubicBezTo>
                                <a:pt x="2409" y="492"/>
                                <a:pt x="2451" y="516"/>
                                <a:pt x="2495" y="534"/>
                              </a:cubicBezTo>
                              <a:cubicBezTo>
                                <a:pt x="2529" y="548"/>
                                <a:pt x="2560" y="553"/>
                                <a:pt x="2596" y="558"/>
                              </a:cubicBezTo>
                            </a:path>
                            <a:path w="4475" h="1198" extrusionOk="0">
                              <a:moveTo>
                                <a:pt x="2723" y="324"/>
                              </a:moveTo>
                              <a:cubicBezTo>
                                <a:pt x="2737" y="348"/>
                                <a:pt x="2748" y="374"/>
                                <a:pt x="2762" y="397"/>
                              </a:cubicBezTo>
                              <a:cubicBezTo>
                                <a:pt x="2786" y="437"/>
                                <a:pt x="2816" y="477"/>
                                <a:pt x="2853" y="507"/>
                              </a:cubicBezTo>
                              <a:cubicBezTo>
                                <a:pt x="2883" y="532"/>
                                <a:pt x="2928" y="554"/>
                                <a:pt x="2968" y="555"/>
                              </a:cubicBezTo>
                              <a:cubicBezTo>
                                <a:pt x="2976" y="554"/>
                                <a:pt x="2984" y="552"/>
                                <a:pt x="2992" y="551"/>
                              </a:cubicBezTo>
                            </a:path>
                            <a:path w="4475" h="1198" extrusionOk="0">
                              <a:moveTo>
                                <a:pt x="3014" y="364"/>
                              </a:moveTo>
                              <a:cubicBezTo>
                                <a:pt x="2990" y="364"/>
                                <a:pt x="2968" y="372"/>
                                <a:pt x="2951" y="392"/>
                              </a:cubicBezTo>
                              <a:cubicBezTo>
                                <a:pt x="2921" y="426"/>
                                <a:pt x="2890" y="461"/>
                                <a:pt x="2863" y="497"/>
                              </a:cubicBezTo>
                              <a:cubicBezTo>
                                <a:pt x="2835" y="534"/>
                                <a:pt x="2806" y="576"/>
                                <a:pt x="2772" y="609"/>
                              </a:cubicBezTo>
                              <a:cubicBezTo>
                                <a:pt x="2757" y="623"/>
                                <a:pt x="2737" y="649"/>
                                <a:pt x="2729" y="628"/>
                              </a:cubicBezTo>
                            </a:path>
                            <a:path w="4475" h="1198" extrusionOk="0">
                              <a:moveTo>
                                <a:pt x="3045" y="83"/>
                              </a:moveTo>
                              <a:cubicBezTo>
                                <a:pt x="3061" y="63"/>
                                <a:pt x="3069" y="57"/>
                                <a:pt x="3091" y="50"/>
                              </a:cubicBezTo>
                              <a:cubicBezTo>
                                <a:pt x="3113" y="43"/>
                                <a:pt x="3137" y="36"/>
                                <a:pt x="3161" y="39"/>
                              </a:cubicBezTo>
                              <a:cubicBezTo>
                                <a:pt x="3180" y="41"/>
                                <a:pt x="3191" y="56"/>
                                <a:pt x="3187" y="75"/>
                              </a:cubicBezTo>
                              <a:cubicBezTo>
                                <a:pt x="3182" y="99"/>
                                <a:pt x="3166" y="121"/>
                                <a:pt x="3152" y="141"/>
                              </a:cubicBezTo>
                              <a:cubicBezTo>
                                <a:pt x="3143" y="154"/>
                                <a:pt x="3126" y="170"/>
                                <a:pt x="3120" y="185"/>
                              </a:cubicBezTo>
                              <a:cubicBezTo>
                                <a:pt x="3120" y="187"/>
                                <a:pt x="3119" y="190"/>
                                <a:pt x="3119" y="192"/>
                              </a:cubicBezTo>
                              <a:cubicBezTo>
                                <a:pt x="3136" y="193"/>
                                <a:pt x="3153" y="192"/>
                                <a:pt x="3171" y="189"/>
                              </a:cubicBezTo>
                              <a:cubicBezTo>
                                <a:pt x="3197" y="185"/>
                                <a:pt x="3223" y="188"/>
                                <a:pt x="3249" y="185"/>
                              </a:cubicBezTo>
                              <a:cubicBezTo>
                                <a:pt x="3271" y="182"/>
                                <a:pt x="3280" y="181"/>
                                <a:pt x="3295" y="181"/>
                              </a:cubicBezTo>
                            </a:path>
                            <a:path w="4475" h="1198" extrusionOk="0">
                              <a:moveTo>
                                <a:pt x="3544" y="218"/>
                              </a:moveTo>
                              <a:cubicBezTo>
                                <a:pt x="3544" y="252"/>
                                <a:pt x="3549" y="282"/>
                                <a:pt x="3553" y="315"/>
                              </a:cubicBezTo>
                              <a:cubicBezTo>
                                <a:pt x="3558" y="357"/>
                                <a:pt x="3564" y="398"/>
                                <a:pt x="3576" y="439"/>
                              </a:cubicBezTo>
                              <a:cubicBezTo>
                                <a:pt x="3584" y="466"/>
                                <a:pt x="3595" y="492"/>
                                <a:pt x="3604" y="519"/>
                              </a:cubicBezTo>
                              <a:cubicBezTo>
                                <a:pt x="3605" y="522"/>
                                <a:pt x="3606" y="525"/>
                                <a:pt x="3607" y="528"/>
                              </a:cubicBezTo>
                            </a:path>
                            <a:path w="4475" h="1198" extrusionOk="0">
                              <a:moveTo>
                                <a:pt x="3457" y="405"/>
                              </a:moveTo>
                              <a:cubicBezTo>
                                <a:pt x="3493" y="401"/>
                                <a:pt x="3529" y="402"/>
                                <a:pt x="3566" y="403"/>
                              </a:cubicBezTo>
                              <a:cubicBezTo>
                                <a:pt x="3614" y="404"/>
                                <a:pt x="3661" y="403"/>
                                <a:pt x="3709" y="397"/>
                              </a:cubicBezTo>
                              <a:cubicBezTo>
                                <a:pt x="3721" y="395"/>
                                <a:pt x="3732" y="394"/>
                                <a:pt x="3744" y="392"/>
                              </a:cubicBezTo>
                            </a:path>
                            <a:path w="4475" h="1198" extrusionOk="0">
                              <a:moveTo>
                                <a:pt x="4010" y="196"/>
                              </a:moveTo>
                              <a:cubicBezTo>
                                <a:pt x="4016" y="182"/>
                                <a:pt x="4023" y="158"/>
                                <a:pt x="4040" y="152"/>
                              </a:cubicBezTo>
                              <a:cubicBezTo>
                                <a:pt x="4071" y="141"/>
                                <a:pt x="4110" y="143"/>
                                <a:pt x="4142" y="149"/>
                              </a:cubicBezTo>
                              <a:cubicBezTo>
                                <a:pt x="4201" y="161"/>
                                <a:pt x="4266" y="191"/>
                                <a:pt x="4304" y="239"/>
                              </a:cubicBezTo>
                              <a:cubicBezTo>
                                <a:pt x="4332" y="275"/>
                                <a:pt x="4347" y="323"/>
                                <a:pt x="4336" y="368"/>
                              </a:cubicBezTo>
                              <a:cubicBezTo>
                                <a:pt x="4325" y="414"/>
                                <a:pt x="4288" y="448"/>
                                <a:pt x="4250" y="474"/>
                              </a:cubicBezTo>
                              <a:cubicBezTo>
                                <a:pt x="4213" y="499"/>
                                <a:pt x="4170" y="514"/>
                                <a:pt x="4126" y="519"/>
                              </a:cubicBezTo>
                              <a:cubicBezTo>
                                <a:pt x="4092" y="523"/>
                                <a:pt x="4083" y="513"/>
                                <a:pt x="4060" y="497"/>
                              </a:cubicBezTo>
                              <a:cubicBezTo>
                                <a:pt x="4074" y="470"/>
                                <a:pt x="4080" y="458"/>
                                <a:pt x="4108" y="442"/>
                              </a:cubicBezTo>
                              <a:cubicBezTo>
                                <a:pt x="4146" y="420"/>
                                <a:pt x="4189" y="414"/>
                                <a:pt x="4231" y="409"/>
                              </a:cubicBezTo>
                              <a:cubicBezTo>
                                <a:pt x="4289" y="402"/>
                                <a:pt x="4344" y="405"/>
                                <a:pt x="4402" y="409"/>
                              </a:cubicBezTo>
                              <a:cubicBezTo>
                                <a:pt x="4426" y="411"/>
                                <a:pt x="4450" y="410"/>
                                <a:pt x="4474" y="41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8" o:spid="_x0000_s1026" style="position:absolute;margin-left:9.85pt;margin-top:7.7pt;width:126.85pt;height:33.9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75,119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" path="m0,307c10,293,20,280,30,269,39,314,46,359,60,403,81,470,116,568,190,594,220,605,251,591,268,566,315,500,290,407,274,336,279,378,287,419,295,462,315,568,340,673,356,779,368,857,383,945,369,1024,359,1080,333,1135,285,1168,239,1200,174,1206,124,1180,87,1161,64,1124,53,1085,43,1050,47,1019,50,983em522,474c546,474,571,475,595,475,624,475,654,474,683,472,699,470,704,470,714,470em630,558c652,572,677,579,703,582,752,588,811,582,858,566,868,562,879,557,889,553em1085,336c1094,357,1105,378,1120,397,1150,436,1185,470,1223,502,1273,544,1325,585,1377,625,1393,638,1405,644,1424,650em1319,313c1297,316,1293,335,1284,358,1269,397,1252,436,1232,473,1212,510,1184,554,1155,584,1142,597,1128,606,1112,613em1416,114c1419,111,1422,107,1425,104,1427,123,1422,135,1414,153,1408,166,1392,188,1393,203,1394,226,1425,227,1442,229,1464,231,1483,231,1505,229,1532,226,1541,220,1559,200em1613,0c1609,29,1606,61,1607,90,1608,138,1604,184,1600,233,1597,265,1594,297,1593,328,1593,332,1593,335,1593,339em1817,430c1822,446,1844,444,1866,444,1900,445,1934,443,1967,437,1995,432,2021,423,2048,415em2316,234c2340,221,2355,216,2383,225,2432,241,2469,272,2495,316,2533,378,2516,451,2472,505,2441,543,2391,574,2345,591,2308,604,2263,610,2228,589,2192,567,2190,520,2219,492,2256,457,2319,466,2363,479,2409,492,2451,516,2495,534,2529,548,2560,553,2596,558em2723,324c2737,348,2748,374,2762,397,2786,437,2816,477,2853,507,2883,532,2928,554,2968,555,2976,554,2984,552,2992,551em3014,364c2990,364,2968,372,2951,392,2921,426,2890,461,2863,497,2835,534,2806,576,2772,609,2757,623,2737,649,2729,628em3045,83c3061,63,3069,57,3091,50,3113,43,3137,36,3161,39,3180,41,3191,56,3187,75,3182,99,3166,121,3152,141,3143,154,3126,170,3120,185,3120,187,3119,190,3119,192,3136,193,3153,192,3171,189,3197,185,3223,188,3249,185,3271,182,3280,181,3295,181em3544,218c3544,252,3549,282,3553,315,3558,357,3564,398,3576,439,3584,466,3595,492,3604,519,3605,522,3606,525,3607,528em3457,405c3493,401,3529,402,3566,403,3614,404,3661,403,3709,397,3721,395,3732,394,3744,392em4010,196c4016,182,4023,158,4040,152,4071,141,4110,143,4142,149,4201,161,4266,191,4304,239,4332,275,4347,323,4336,368,4325,414,4288,448,4250,474,4213,499,4170,514,4126,519,4092,523,4083,513,4060,497,4074,470,4080,458,4108,442,4146,420,4189,414,4231,409,4289,402,4344,405,4402,409,4426,411,4450,410,4474,410e" filled="f" strokecolor="#7030a0" strokeweight="1pt">
                <v:stroke endcap="round"/>
                <v:path o:extrusionok="f" o:connecttype="custom" o:connectlocs="10800,5261077;68400,5378046;98640,5285190;128160,5444628;102600,5584630;19080,5554758;187919,5334857;245879,5334137;226799,5365089;308879,5367968;390599,5285190;440279,5344934;512638,5398200;462239,5293108;415799,5374447;509758,5205292;509038,5219328;519118,5246681;561238,5236243;578518,5196654;573478,5282311;654118,5319021;708118,5321541;833757,5248480;898197,5277992;844197,5376966;798838,5341335;898197,5356451;980277,5280871;1027077,5346734;1077117,5362570;1062357,5305345;997917,5383444;1096197,5194135;1137956,5178299;1134716,5215009;1122837,5233364;1169636,5230845;1275836,5242722;1287356,5322260;1298516,5354292;1283756,5309304;1347836,5305345;1454395,5218968;1549435,5250280;1529995,5334857;1461595,5343135;1523155,5311463;1610635,5311823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BA6C6F4" wp14:editId="182B3FFB">
                <wp:simplePos x="0" y="0"/>
                <wp:positionH relativeFrom="column">
                  <wp:posOffset>2733040</wp:posOffset>
                </wp:positionH>
                <wp:positionV relativeFrom="paragraph">
                  <wp:posOffset>0</wp:posOffset>
                </wp:positionV>
                <wp:extent cx="1045845" cy="256540"/>
                <wp:effectExtent l="15240" t="12700" r="43815" b="35560"/>
                <wp:wrapNone/>
                <wp:docPr id="76" name="Freeform 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45845" cy="256540"/>
                        </a:xfrm>
                        <a:custGeom>
                          <a:avLst/>
                          <a:gdLst>
                            <a:gd name="T0" fmla="+- 0 10794 10767"/>
                            <a:gd name="T1" fmla="*/ T0 w 2905"/>
                            <a:gd name="T2" fmla="+- 0 14430 14078"/>
                            <a:gd name="T3" fmla="*/ 14430 h 713"/>
                            <a:gd name="T4" fmla="+- 0 10846 10767"/>
                            <a:gd name="T5" fmla="*/ T4 w 2905"/>
                            <a:gd name="T6" fmla="+- 0 14776 14078"/>
                            <a:gd name="T7" fmla="*/ 14776 h 713"/>
                            <a:gd name="T8" fmla="+- 0 10846 10767"/>
                            <a:gd name="T9" fmla="*/ T8 w 2905"/>
                            <a:gd name="T10" fmla="+- 0 14692 14078"/>
                            <a:gd name="T11" fmla="*/ 14692 h 713"/>
                            <a:gd name="T12" fmla="+- 0 10970 10767"/>
                            <a:gd name="T13" fmla="*/ T12 w 2905"/>
                            <a:gd name="T14" fmla="+- 0 14548 14078"/>
                            <a:gd name="T15" fmla="*/ 14548 h 713"/>
                            <a:gd name="T16" fmla="+- 0 11051 10767"/>
                            <a:gd name="T17" fmla="*/ T16 w 2905"/>
                            <a:gd name="T18" fmla="+- 0 14770 14078"/>
                            <a:gd name="T19" fmla="*/ 14770 h 713"/>
                            <a:gd name="T20" fmla="+- 0 11135 10767"/>
                            <a:gd name="T21" fmla="*/ T20 w 2905"/>
                            <a:gd name="T22" fmla="+- 0 14594 14078"/>
                            <a:gd name="T23" fmla="*/ 14594 h 713"/>
                            <a:gd name="T24" fmla="+- 0 11154 10767"/>
                            <a:gd name="T25" fmla="*/ T24 w 2905"/>
                            <a:gd name="T26" fmla="+- 0 14632 14078"/>
                            <a:gd name="T27" fmla="*/ 14632 h 713"/>
                            <a:gd name="T28" fmla="+- 0 11272 10767"/>
                            <a:gd name="T29" fmla="*/ T28 w 2905"/>
                            <a:gd name="T30" fmla="+- 0 14729 14078"/>
                            <a:gd name="T31" fmla="*/ 14729 h 713"/>
                            <a:gd name="T32" fmla="+- 0 11271 10767"/>
                            <a:gd name="T33" fmla="*/ T32 w 2905"/>
                            <a:gd name="T34" fmla="+- 0 14566 14078"/>
                            <a:gd name="T35" fmla="*/ 14566 h 713"/>
                            <a:gd name="T36" fmla="+- 0 11168 10767"/>
                            <a:gd name="T37" fmla="*/ T36 w 2905"/>
                            <a:gd name="T38" fmla="+- 0 14551 14078"/>
                            <a:gd name="T39" fmla="*/ 14551 h 713"/>
                            <a:gd name="T40" fmla="+- 0 11396 10767"/>
                            <a:gd name="T41" fmla="*/ T40 w 2905"/>
                            <a:gd name="T42" fmla="+- 0 14578 14078"/>
                            <a:gd name="T43" fmla="*/ 14578 h 713"/>
                            <a:gd name="T44" fmla="+- 0 11427 10767"/>
                            <a:gd name="T45" fmla="*/ T44 w 2905"/>
                            <a:gd name="T46" fmla="+- 0 14747 14078"/>
                            <a:gd name="T47" fmla="*/ 14747 h 713"/>
                            <a:gd name="T48" fmla="+- 0 11501 10767"/>
                            <a:gd name="T49" fmla="*/ T48 w 2905"/>
                            <a:gd name="T50" fmla="+- 0 14564 14078"/>
                            <a:gd name="T51" fmla="*/ 14564 h 713"/>
                            <a:gd name="T52" fmla="+- 0 11583 10767"/>
                            <a:gd name="T53" fmla="*/ T52 w 2905"/>
                            <a:gd name="T54" fmla="+- 0 14490 14078"/>
                            <a:gd name="T55" fmla="*/ 14490 h 713"/>
                            <a:gd name="T56" fmla="+- 0 11693 10767"/>
                            <a:gd name="T57" fmla="*/ T56 w 2905"/>
                            <a:gd name="T58" fmla="+- 0 14512 14078"/>
                            <a:gd name="T59" fmla="*/ 14512 h 713"/>
                            <a:gd name="T60" fmla="+- 0 11697 10767"/>
                            <a:gd name="T61" fmla="*/ T60 w 2905"/>
                            <a:gd name="T62" fmla="+- 0 14657 14078"/>
                            <a:gd name="T63" fmla="*/ 14657 h 713"/>
                            <a:gd name="T64" fmla="+- 0 11741 10767"/>
                            <a:gd name="T65" fmla="*/ T64 w 2905"/>
                            <a:gd name="T66" fmla="+- 0 14726 14078"/>
                            <a:gd name="T67" fmla="*/ 14726 h 713"/>
                            <a:gd name="T68" fmla="+- 0 11733 10767"/>
                            <a:gd name="T69" fmla="*/ T68 w 2905"/>
                            <a:gd name="T70" fmla="+- 0 14293 14078"/>
                            <a:gd name="T71" fmla="*/ 14293 h 713"/>
                            <a:gd name="T72" fmla="+- 0 11802 10767"/>
                            <a:gd name="T73" fmla="*/ T72 w 2905"/>
                            <a:gd name="T74" fmla="+- 0 14464 14078"/>
                            <a:gd name="T75" fmla="*/ 14464 h 713"/>
                            <a:gd name="T76" fmla="+- 0 11970 10767"/>
                            <a:gd name="T77" fmla="*/ T76 w 2905"/>
                            <a:gd name="T78" fmla="+- 0 14467 14078"/>
                            <a:gd name="T79" fmla="*/ 14467 h 713"/>
                            <a:gd name="T80" fmla="+- 0 12014 10767"/>
                            <a:gd name="T81" fmla="*/ T80 w 2905"/>
                            <a:gd name="T82" fmla="+- 0 14518 14078"/>
                            <a:gd name="T83" fmla="*/ 14518 h 713"/>
                            <a:gd name="T84" fmla="+- 0 11911 10767"/>
                            <a:gd name="T85" fmla="*/ T84 w 2905"/>
                            <a:gd name="T86" fmla="+- 0 14683 14078"/>
                            <a:gd name="T87" fmla="*/ 14683 h 713"/>
                            <a:gd name="T88" fmla="+- 0 12008 10767"/>
                            <a:gd name="T89" fmla="*/ T88 w 2905"/>
                            <a:gd name="T90" fmla="+- 0 14694 14078"/>
                            <a:gd name="T91" fmla="*/ 14694 h 713"/>
                            <a:gd name="T92" fmla="+- 0 12209 10767"/>
                            <a:gd name="T93" fmla="*/ T92 w 2905"/>
                            <a:gd name="T94" fmla="+- 0 14512 14078"/>
                            <a:gd name="T95" fmla="*/ 14512 h 713"/>
                            <a:gd name="T96" fmla="+- 0 12185 10767"/>
                            <a:gd name="T97" fmla="*/ T96 w 2905"/>
                            <a:gd name="T98" fmla="+- 0 14571 14078"/>
                            <a:gd name="T99" fmla="*/ 14571 h 713"/>
                            <a:gd name="T100" fmla="+- 0 12284 10767"/>
                            <a:gd name="T101" fmla="*/ T100 w 2905"/>
                            <a:gd name="T102" fmla="+- 0 14630 14078"/>
                            <a:gd name="T103" fmla="*/ 14630 h 713"/>
                            <a:gd name="T104" fmla="+- 0 12353 10767"/>
                            <a:gd name="T105" fmla="*/ T104 w 2905"/>
                            <a:gd name="T106" fmla="+- 0 14477 14078"/>
                            <a:gd name="T107" fmla="*/ 14477 h 713"/>
                            <a:gd name="T108" fmla="+- 0 12287 10767"/>
                            <a:gd name="T109" fmla="*/ T108 w 2905"/>
                            <a:gd name="T110" fmla="+- 0 14451 14078"/>
                            <a:gd name="T111" fmla="*/ 14451 h 713"/>
                            <a:gd name="T112" fmla="+- 0 12477 10767"/>
                            <a:gd name="T113" fmla="*/ T112 w 2905"/>
                            <a:gd name="T114" fmla="+- 0 14483 14078"/>
                            <a:gd name="T115" fmla="*/ 14483 h 713"/>
                            <a:gd name="T116" fmla="+- 0 12522 10767"/>
                            <a:gd name="T117" fmla="*/ T116 w 2905"/>
                            <a:gd name="T118" fmla="+- 0 14611 14078"/>
                            <a:gd name="T119" fmla="*/ 14611 h 713"/>
                            <a:gd name="T120" fmla="+- 0 12564 10767"/>
                            <a:gd name="T121" fmla="*/ T120 w 2905"/>
                            <a:gd name="T122" fmla="+- 0 14427 14078"/>
                            <a:gd name="T123" fmla="*/ 14427 h 713"/>
                            <a:gd name="T124" fmla="+- 0 12684 10767"/>
                            <a:gd name="T125" fmla="*/ T124 w 2905"/>
                            <a:gd name="T126" fmla="+- 0 14469 14078"/>
                            <a:gd name="T127" fmla="*/ 14469 h 713"/>
                            <a:gd name="T128" fmla="+- 0 12758 10767"/>
                            <a:gd name="T129" fmla="*/ T128 w 2905"/>
                            <a:gd name="T130" fmla="+- 0 14580 14078"/>
                            <a:gd name="T131" fmla="*/ 14580 h 713"/>
                            <a:gd name="T132" fmla="+- 0 12910 10767"/>
                            <a:gd name="T133" fmla="*/ T132 w 2905"/>
                            <a:gd name="T134" fmla="+- 0 14231 14078"/>
                            <a:gd name="T135" fmla="*/ 14231 h 713"/>
                            <a:gd name="T136" fmla="+- 0 12953 10767"/>
                            <a:gd name="T137" fmla="*/ T136 w 2905"/>
                            <a:gd name="T138" fmla="+- 0 14490 14078"/>
                            <a:gd name="T139" fmla="*/ 14490 h 713"/>
                            <a:gd name="T140" fmla="+- 0 12880 10767"/>
                            <a:gd name="T141" fmla="*/ T140 w 2905"/>
                            <a:gd name="T142" fmla="+- 0 14325 14078"/>
                            <a:gd name="T143" fmla="*/ 14325 h 713"/>
                            <a:gd name="T144" fmla="+- 0 13062 10767"/>
                            <a:gd name="T145" fmla="*/ T144 w 2905"/>
                            <a:gd name="T146" fmla="+- 0 14354 14078"/>
                            <a:gd name="T147" fmla="*/ 14354 h 713"/>
                            <a:gd name="T148" fmla="+- 0 13305 10767"/>
                            <a:gd name="T149" fmla="*/ T148 w 2905"/>
                            <a:gd name="T150" fmla="+- 0 14244 14078"/>
                            <a:gd name="T151" fmla="*/ 14244 h 713"/>
                            <a:gd name="T152" fmla="+- 0 13165 10767"/>
                            <a:gd name="T153" fmla="*/ T152 w 2905"/>
                            <a:gd name="T154" fmla="+- 0 14402 14078"/>
                            <a:gd name="T155" fmla="*/ 14402 h 713"/>
                            <a:gd name="T156" fmla="+- 0 13283 10767"/>
                            <a:gd name="T157" fmla="*/ T156 w 2905"/>
                            <a:gd name="T158" fmla="+- 0 14423 14078"/>
                            <a:gd name="T159" fmla="*/ 14423 h 713"/>
                            <a:gd name="T160" fmla="+- 0 13357 10767"/>
                            <a:gd name="T161" fmla="*/ T160 w 2905"/>
                            <a:gd name="T162" fmla="+- 0 14299 14078"/>
                            <a:gd name="T163" fmla="*/ 14299 h 713"/>
                            <a:gd name="T164" fmla="+- 0 13403 10767"/>
                            <a:gd name="T165" fmla="*/ T164 w 2905"/>
                            <a:gd name="T166" fmla="+- 0 14454 14078"/>
                            <a:gd name="T167" fmla="*/ 14454 h 713"/>
                            <a:gd name="T168" fmla="+- 0 13623 10767"/>
                            <a:gd name="T169" fmla="*/ T168 w 2905"/>
                            <a:gd name="T170" fmla="+- 0 14145 14078"/>
                            <a:gd name="T171" fmla="*/ 14145 h 713"/>
                            <a:gd name="T172" fmla="+- 0 13579 10767"/>
                            <a:gd name="T173" fmla="*/ T172 w 2905"/>
                            <a:gd name="T174" fmla="+- 0 14232 14078"/>
                            <a:gd name="T175" fmla="*/ 14232 h 713"/>
                            <a:gd name="T176" fmla="+- 0 13671 10767"/>
                            <a:gd name="T177" fmla="*/ T176 w 2905"/>
                            <a:gd name="T178" fmla="+- 0 14442 14078"/>
                            <a:gd name="T179" fmla="*/ 14442 h 7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</a:cxnLst>
                          <a:rect l="0" t="0" r="r" b="b"/>
                          <a:pathLst>
                            <a:path w="2905" h="713" extrusionOk="0">
                              <a:moveTo>
                                <a:pt x="0" y="213"/>
                              </a:moveTo>
                              <a:cubicBezTo>
                                <a:pt x="11" y="259"/>
                                <a:pt x="21" y="305"/>
                                <a:pt x="27" y="352"/>
                              </a:cubicBezTo>
                              <a:cubicBezTo>
                                <a:pt x="36" y="423"/>
                                <a:pt x="47" y="493"/>
                                <a:pt x="59" y="563"/>
                              </a:cubicBezTo>
                              <a:cubicBezTo>
                                <a:pt x="67" y="608"/>
                                <a:pt x="76" y="653"/>
                                <a:pt x="79" y="698"/>
                              </a:cubicBezTo>
                              <a:cubicBezTo>
                                <a:pt x="79" y="703"/>
                                <a:pt x="79" y="707"/>
                                <a:pt x="79" y="712"/>
                              </a:cubicBezTo>
                              <a:cubicBezTo>
                                <a:pt x="70" y="679"/>
                                <a:pt x="74" y="649"/>
                                <a:pt x="79" y="614"/>
                              </a:cubicBezTo>
                              <a:cubicBezTo>
                                <a:pt x="87" y="562"/>
                                <a:pt x="97" y="481"/>
                                <a:pt x="144" y="449"/>
                              </a:cubicBezTo>
                              <a:cubicBezTo>
                                <a:pt x="167" y="433"/>
                                <a:pt x="189" y="453"/>
                                <a:pt x="203" y="470"/>
                              </a:cubicBezTo>
                              <a:cubicBezTo>
                                <a:pt x="226" y="496"/>
                                <a:pt x="242" y="536"/>
                                <a:pt x="255" y="568"/>
                              </a:cubicBezTo>
                              <a:cubicBezTo>
                                <a:pt x="270" y="606"/>
                                <a:pt x="265" y="657"/>
                                <a:pt x="284" y="692"/>
                              </a:cubicBezTo>
                              <a:cubicBezTo>
                                <a:pt x="297" y="716"/>
                                <a:pt x="290" y="694"/>
                                <a:pt x="307" y="700"/>
                              </a:cubicBezTo>
                            </a:path>
                            <a:path w="2905" h="713" extrusionOk="0">
                              <a:moveTo>
                                <a:pt x="368" y="516"/>
                              </a:moveTo>
                              <a:cubicBezTo>
                                <a:pt x="372" y="495"/>
                                <a:pt x="375" y="477"/>
                                <a:pt x="376" y="456"/>
                              </a:cubicBezTo>
                              <a:cubicBezTo>
                                <a:pt x="385" y="489"/>
                                <a:pt x="383" y="520"/>
                                <a:pt x="387" y="554"/>
                              </a:cubicBezTo>
                              <a:cubicBezTo>
                                <a:pt x="391" y="587"/>
                                <a:pt x="399" y="623"/>
                                <a:pt x="425" y="646"/>
                              </a:cubicBezTo>
                              <a:cubicBezTo>
                                <a:pt x="447" y="666"/>
                                <a:pt x="480" y="666"/>
                                <a:pt x="505" y="651"/>
                              </a:cubicBezTo>
                              <a:cubicBezTo>
                                <a:pt x="530" y="636"/>
                                <a:pt x="546" y="608"/>
                                <a:pt x="545" y="579"/>
                              </a:cubicBezTo>
                              <a:cubicBezTo>
                                <a:pt x="544" y="544"/>
                                <a:pt x="527" y="513"/>
                                <a:pt x="504" y="488"/>
                              </a:cubicBezTo>
                              <a:cubicBezTo>
                                <a:pt x="487" y="469"/>
                                <a:pt x="459" y="449"/>
                                <a:pt x="432" y="449"/>
                              </a:cubicBezTo>
                              <a:cubicBezTo>
                                <a:pt x="416" y="449"/>
                                <a:pt x="406" y="461"/>
                                <a:pt x="401" y="473"/>
                              </a:cubicBezTo>
                            </a:path>
                            <a:path w="2905" h="713" extrusionOk="0">
                              <a:moveTo>
                                <a:pt x="597" y="414"/>
                              </a:moveTo>
                              <a:cubicBezTo>
                                <a:pt x="613" y="442"/>
                                <a:pt x="621" y="469"/>
                                <a:pt x="629" y="500"/>
                              </a:cubicBezTo>
                              <a:cubicBezTo>
                                <a:pt x="639" y="540"/>
                                <a:pt x="645" y="580"/>
                                <a:pt x="653" y="620"/>
                              </a:cubicBezTo>
                              <a:cubicBezTo>
                                <a:pt x="657" y="638"/>
                                <a:pt x="660" y="651"/>
                                <a:pt x="660" y="669"/>
                              </a:cubicBezTo>
                              <a:cubicBezTo>
                                <a:pt x="669" y="642"/>
                                <a:pt x="674" y="616"/>
                                <a:pt x="684" y="589"/>
                              </a:cubicBezTo>
                              <a:cubicBezTo>
                                <a:pt x="697" y="554"/>
                                <a:pt x="710" y="515"/>
                                <a:pt x="734" y="486"/>
                              </a:cubicBezTo>
                              <a:cubicBezTo>
                                <a:pt x="752" y="464"/>
                                <a:pt x="778" y="441"/>
                                <a:pt x="800" y="423"/>
                              </a:cubicBezTo>
                              <a:cubicBezTo>
                                <a:pt x="805" y="419"/>
                                <a:pt x="811" y="416"/>
                                <a:pt x="816" y="412"/>
                              </a:cubicBezTo>
                            </a:path>
                            <a:path w="2905" h="713" extrusionOk="0">
                              <a:moveTo>
                                <a:pt x="916" y="378"/>
                              </a:moveTo>
                              <a:cubicBezTo>
                                <a:pt x="920" y="395"/>
                                <a:pt x="926" y="417"/>
                                <a:pt x="926" y="434"/>
                              </a:cubicBezTo>
                              <a:cubicBezTo>
                                <a:pt x="925" y="457"/>
                                <a:pt x="927" y="480"/>
                                <a:pt x="927" y="504"/>
                              </a:cubicBezTo>
                              <a:cubicBezTo>
                                <a:pt x="927" y="528"/>
                                <a:pt x="925" y="556"/>
                                <a:pt x="930" y="579"/>
                              </a:cubicBezTo>
                              <a:cubicBezTo>
                                <a:pt x="933" y="594"/>
                                <a:pt x="938" y="618"/>
                                <a:pt x="947" y="631"/>
                              </a:cubicBezTo>
                              <a:cubicBezTo>
                                <a:pt x="955" y="643"/>
                                <a:pt x="962" y="644"/>
                                <a:pt x="974" y="648"/>
                              </a:cubicBezTo>
                            </a:path>
                            <a:path w="2905" h="713" extrusionOk="0">
                              <a:moveTo>
                                <a:pt x="971" y="237"/>
                              </a:moveTo>
                              <a:cubicBezTo>
                                <a:pt x="967" y="227"/>
                                <a:pt x="965" y="223"/>
                                <a:pt x="966" y="215"/>
                              </a:cubicBezTo>
                              <a:cubicBezTo>
                                <a:pt x="984" y="217"/>
                                <a:pt x="987" y="222"/>
                                <a:pt x="993" y="240"/>
                              </a:cubicBezTo>
                            </a:path>
                            <a:path w="2905" h="713" extrusionOk="0">
                              <a:moveTo>
                                <a:pt x="1035" y="386"/>
                              </a:moveTo>
                              <a:cubicBezTo>
                                <a:pt x="1055" y="406"/>
                                <a:pt x="1072" y="402"/>
                                <a:pt x="1101" y="400"/>
                              </a:cubicBezTo>
                              <a:cubicBezTo>
                                <a:pt x="1135" y="398"/>
                                <a:pt x="1169" y="394"/>
                                <a:pt x="1203" y="389"/>
                              </a:cubicBezTo>
                              <a:cubicBezTo>
                                <a:pt x="1227" y="386"/>
                                <a:pt x="1249" y="382"/>
                                <a:pt x="1273" y="384"/>
                              </a:cubicBezTo>
                              <a:cubicBezTo>
                                <a:pt x="1277" y="409"/>
                                <a:pt x="1263" y="419"/>
                                <a:pt x="1247" y="440"/>
                              </a:cubicBezTo>
                              <a:cubicBezTo>
                                <a:pt x="1225" y="469"/>
                                <a:pt x="1198" y="496"/>
                                <a:pt x="1179" y="527"/>
                              </a:cubicBezTo>
                              <a:cubicBezTo>
                                <a:pt x="1165" y="550"/>
                                <a:pt x="1149" y="578"/>
                                <a:pt x="1144" y="605"/>
                              </a:cubicBezTo>
                              <a:cubicBezTo>
                                <a:pt x="1142" y="617"/>
                                <a:pt x="1145" y="645"/>
                                <a:pt x="1163" y="645"/>
                              </a:cubicBezTo>
                              <a:cubicBezTo>
                                <a:pt x="1187" y="645"/>
                                <a:pt x="1220" y="628"/>
                                <a:pt x="1241" y="616"/>
                              </a:cubicBezTo>
                              <a:cubicBezTo>
                                <a:pt x="1268" y="597"/>
                                <a:pt x="1278" y="590"/>
                                <a:pt x="1299" y="581"/>
                              </a:cubicBezTo>
                            </a:path>
                            <a:path w="2905" h="713" extrusionOk="0">
                              <a:moveTo>
                                <a:pt x="1442" y="434"/>
                              </a:moveTo>
                              <a:cubicBezTo>
                                <a:pt x="1451" y="418"/>
                                <a:pt x="1453" y="414"/>
                                <a:pt x="1457" y="403"/>
                              </a:cubicBezTo>
                              <a:cubicBezTo>
                                <a:pt x="1440" y="432"/>
                                <a:pt x="1426" y="460"/>
                                <a:pt x="1418" y="493"/>
                              </a:cubicBezTo>
                              <a:cubicBezTo>
                                <a:pt x="1413" y="513"/>
                                <a:pt x="1408" y="549"/>
                                <a:pt x="1430" y="563"/>
                              </a:cubicBezTo>
                              <a:cubicBezTo>
                                <a:pt x="1455" y="579"/>
                                <a:pt x="1494" y="563"/>
                                <a:pt x="1517" y="552"/>
                              </a:cubicBezTo>
                              <a:cubicBezTo>
                                <a:pt x="1547" y="537"/>
                                <a:pt x="1579" y="509"/>
                                <a:pt x="1593" y="477"/>
                              </a:cubicBezTo>
                              <a:cubicBezTo>
                                <a:pt x="1604" y="452"/>
                                <a:pt x="1603" y="420"/>
                                <a:pt x="1586" y="399"/>
                              </a:cubicBezTo>
                              <a:cubicBezTo>
                                <a:pt x="1574" y="384"/>
                                <a:pt x="1548" y="379"/>
                                <a:pt x="1530" y="375"/>
                              </a:cubicBezTo>
                              <a:cubicBezTo>
                                <a:pt x="1527" y="374"/>
                                <a:pt x="1523" y="374"/>
                                <a:pt x="1520" y="373"/>
                              </a:cubicBezTo>
                            </a:path>
                            <a:path w="2905" h="713" extrusionOk="0">
                              <a:moveTo>
                                <a:pt x="1677" y="352"/>
                              </a:moveTo>
                              <a:cubicBezTo>
                                <a:pt x="1694" y="368"/>
                                <a:pt x="1702" y="383"/>
                                <a:pt x="1710" y="405"/>
                              </a:cubicBezTo>
                              <a:cubicBezTo>
                                <a:pt x="1722" y="435"/>
                                <a:pt x="1732" y="465"/>
                                <a:pt x="1742" y="495"/>
                              </a:cubicBezTo>
                              <a:cubicBezTo>
                                <a:pt x="1746" y="508"/>
                                <a:pt x="1750" y="520"/>
                                <a:pt x="1755" y="533"/>
                              </a:cubicBezTo>
                              <a:cubicBezTo>
                                <a:pt x="1755" y="510"/>
                                <a:pt x="1757" y="488"/>
                                <a:pt x="1761" y="465"/>
                              </a:cubicBezTo>
                              <a:cubicBezTo>
                                <a:pt x="1767" y="426"/>
                                <a:pt x="1776" y="383"/>
                                <a:pt x="1797" y="349"/>
                              </a:cubicBezTo>
                              <a:cubicBezTo>
                                <a:pt x="1810" y="327"/>
                                <a:pt x="1839" y="293"/>
                                <a:pt x="1868" y="306"/>
                              </a:cubicBezTo>
                              <a:cubicBezTo>
                                <a:pt x="1896" y="318"/>
                                <a:pt x="1909" y="366"/>
                                <a:pt x="1917" y="391"/>
                              </a:cubicBezTo>
                              <a:cubicBezTo>
                                <a:pt x="1927" y="421"/>
                                <a:pt x="1931" y="458"/>
                                <a:pt x="1947" y="486"/>
                              </a:cubicBezTo>
                              <a:cubicBezTo>
                                <a:pt x="1960" y="509"/>
                                <a:pt x="1970" y="510"/>
                                <a:pt x="1991" y="502"/>
                              </a:cubicBezTo>
                            </a:path>
                            <a:path w="2905" h="713" extrusionOk="0">
                              <a:moveTo>
                                <a:pt x="2126" y="170"/>
                              </a:moveTo>
                              <a:cubicBezTo>
                                <a:pt x="2134" y="158"/>
                                <a:pt x="2134" y="155"/>
                                <a:pt x="2143" y="153"/>
                              </a:cubicBezTo>
                              <a:cubicBezTo>
                                <a:pt x="2161" y="187"/>
                                <a:pt x="2161" y="216"/>
                                <a:pt x="2164" y="255"/>
                              </a:cubicBezTo>
                              <a:cubicBezTo>
                                <a:pt x="2168" y="307"/>
                                <a:pt x="2172" y="361"/>
                                <a:pt x="2186" y="412"/>
                              </a:cubicBezTo>
                              <a:cubicBezTo>
                                <a:pt x="2192" y="433"/>
                                <a:pt x="2192" y="437"/>
                                <a:pt x="2208" y="446"/>
                              </a:cubicBezTo>
                            </a:path>
                            <a:path w="2905" h="713" extrusionOk="0">
                              <a:moveTo>
                                <a:pt x="2113" y="247"/>
                              </a:moveTo>
                              <a:cubicBezTo>
                                <a:pt x="2102" y="226"/>
                                <a:pt x="2140" y="257"/>
                                <a:pt x="2152" y="261"/>
                              </a:cubicBezTo>
                              <a:cubicBezTo>
                                <a:pt x="2198" y="276"/>
                                <a:pt x="2248" y="275"/>
                                <a:pt x="2295" y="276"/>
                              </a:cubicBezTo>
                            </a:path>
                            <a:path w="2905" h="713" extrusionOk="0">
                              <a:moveTo>
                                <a:pt x="2564" y="200"/>
                              </a:moveTo>
                              <a:cubicBezTo>
                                <a:pt x="2558" y="182"/>
                                <a:pt x="2570" y="169"/>
                                <a:pt x="2538" y="166"/>
                              </a:cubicBezTo>
                              <a:cubicBezTo>
                                <a:pt x="2508" y="163"/>
                                <a:pt x="2474" y="192"/>
                                <a:pt x="2456" y="213"/>
                              </a:cubicBezTo>
                              <a:cubicBezTo>
                                <a:pt x="2430" y="242"/>
                                <a:pt x="2404" y="285"/>
                                <a:pt x="2398" y="324"/>
                              </a:cubicBezTo>
                              <a:cubicBezTo>
                                <a:pt x="2394" y="349"/>
                                <a:pt x="2401" y="388"/>
                                <a:pt x="2429" y="398"/>
                              </a:cubicBezTo>
                              <a:cubicBezTo>
                                <a:pt x="2464" y="411"/>
                                <a:pt x="2499" y="369"/>
                                <a:pt x="2516" y="345"/>
                              </a:cubicBezTo>
                              <a:cubicBezTo>
                                <a:pt x="2537" y="314"/>
                                <a:pt x="2554" y="279"/>
                                <a:pt x="2573" y="247"/>
                              </a:cubicBezTo>
                              <a:cubicBezTo>
                                <a:pt x="2582" y="232"/>
                                <a:pt x="2583" y="229"/>
                                <a:pt x="2590" y="221"/>
                              </a:cubicBezTo>
                              <a:cubicBezTo>
                                <a:pt x="2599" y="250"/>
                                <a:pt x="2591" y="276"/>
                                <a:pt x="2595" y="306"/>
                              </a:cubicBezTo>
                              <a:cubicBezTo>
                                <a:pt x="2599" y="335"/>
                                <a:pt x="2608" y="363"/>
                                <a:pt x="2636" y="376"/>
                              </a:cubicBezTo>
                              <a:cubicBezTo>
                                <a:pt x="2668" y="391"/>
                                <a:pt x="2705" y="362"/>
                                <a:pt x="2727" y="342"/>
                              </a:cubicBezTo>
                              <a:cubicBezTo>
                                <a:pt x="2802" y="273"/>
                                <a:pt x="2832" y="162"/>
                                <a:pt x="2856" y="67"/>
                              </a:cubicBezTo>
                              <a:cubicBezTo>
                                <a:pt x="2862" y="43"/>
                                <a:pt x="2863" y="23"/>
                                <a:pt x="2865" y="0"/>
                              </a:cubicBezTo>
                              <a:cubicBezTo>
                                <a:pt x="2837" y="47"/>
                                <a:pt x="2821" y="100"/>
                                <a:pt x="2812" y="154"/>
                              </a:cubicBezTo>
                              <a:cubicBezTo>
                                <a:pt x="2804" y="201"/>
                                <a:pt x="2802" y="263"/>
                                <a:pt x="2819" y="309"/>
                              </a:cubicBezTo>
                              <a:cubicBezTo>
                                <a:pt x="2835" y="353"/>
                                <a:pt x="2863" y="361"/>
                                <a:pt x="2904" y="36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9" o:spid="_x0000_s1026" style="position:absolute;margin-left:215.2pt;margin-top:0;width:82.35pt;height:20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905,7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" path="m0,213c11,259,21,305,27,352,36,423,47,493,59,563,67,608,76,653,79,698,79,703,79,707,79,712,70,679,74,649,79,614,87,562,97,481,144,449,167,433,189,453,203,470,226,496,242,536,255,568,270,606,265,657,284,692,297,716,290,694,307,700em368,516c372,495,375,477,376,456,385,489,383,520,387,554,391,587,399,623,425,646,447,666,480,666,505,651,530,636,546,608,545,579,544,544,527,513,504,488,487,469,459,449,432,449,416,449,406,461,401,473em597,414c613,442,621,469,629,500,639,540,645,580,653,620,657,638,660,651,660,669,669,642,674,616,684,589,697,554,710,515,734,486,752,464,778,441,800,423,805,419,811,416,816,412em916,378c920,395,926,417,926,434,925,457,927,480,927,504,927,528,925,556,930,579,933,594,938,618,947,631,955,643,962,644,974,648em971,237c967,227,965,223,966,215,984,217,987,222,993,240em1035,386c1055,406,1072,402,1101,400,1135,398,1169,394,1203,389,1227,386,1249,382,1273,384,1277,409,1263,419,1247,440,1225,469,1198,496,1179,527,1165,550,1149,578,1144,605,1142,617,1145,645,1163,645,1187,645,1220,628,1241,616,1268,597,1278,590,1299,581em1442,434c1451,418,1453,414,1457,403,1440,432,1426,460,1418,493,1413,513,1408,549,1430,563,1455,579,1494,563,1517,552,1547,537,1579,509,1593,477,1604,452,1603,420,1586,399,1574,384,1548,379,1530,375,1527,374,1523,374,1520,373em1677,352c1694,368,1702,383,1710,405,1722,435,1732,465,1742,495,1746,508,1750,520,1755,533,1755,510,1757,488,1761,465,1767,426,1776,383,1797,349,1810,327,1839,293,1868,306,1896,318,1909,366,1917,391,1927,421,1931,458,1947,486,1960,509,1970,510,1991,502em2126,170c2134,158,2134,155,2143,153,2161,187,2161,216,2164,255,2168,307,2172,361,2186,412,2192,433,2192,437,2208,446em2113,247c2102,226,2140,257,2152,261,2198,276,2248,275,2295,276em2564,200c2558,182,2570,169,2538,166,2508,163,2474,192,2456,213,2430,242,2404,285,2398,324,2394,349,2401,388,2429,398,2464,411,2499,369,2516,345,2537,314,2554,279,2573,247,2582,232,2583,229,2590,221,2599,250,2591,276,2595,306,2599,335,2608,363,2636,376,2668,391,2705,362,2727,342,2802,273,2832,162,2856,67,2862,43,2863,23,2865,,2837,47,2821,100,2812,154,2804,201,2802,263,2819,309,2835,353,2863,361,2904,364e" filled="f" strokecolor="#7030a0" strokeweight="1pt">
                <v:stroke endcap="round"/>
                <v:path o:extrusionok="f" o:connecttype="custom" o:connectlocs="9720,5191967;28441,5316459;28441,5286235;73083,5234423;102244,5314300;132486,5250974;139326,5264647;181808,5299548;181448,5240900;144366,5235503;226450,5245218;237610,5306024;264251,5240180;293773,5213555;333374,5221471;334814,5273642;350655,5298468;347775,5142674;372616,5204200;433099,5205279;448939,5223629;411858,5282997;446779,5286955;519142,5221471;510502,5242699;546143,5263927;570985,5208877;547224,5199522;615626,5211036;631827,5257091;646948,5190887;690150,5205999;716791,5245937;771513,5120366;786994,5213555;760713,5154187;826236,5164622;913719,5125043;863317,5181892;905799,5189448;932440,5144832;949001,5200602;1028204,5089423;1012364,5120725;1045485,5196284" o:connectangles="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E424E25" wp14:editId="60BCCE59">
                <wp:simplePos x="0" y="0"/>
                <wp:positionH relativeFrom="column">
                  <wp:posOffset>3081020</wp:posOffset>
                </wp:positionH>
                <wp:positionV relativeFrom="paragraph">
                  <wp:posOffset>121920</wp:posOffset>
                </wp:positionV>
                <wp:extent cx="2045335" cy="346075"/>
                <wp:effectExtent l="7620" t="20320" r="42545" b="40005"/>
                <wp:wrapNone/>
                <wp:docPr id="75" name="Freeform 1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045335" cy="346075"/>
                        </a:xfrm>
                        <a:custGeom>
                          <a:avLst/>
                          <a:gdLst>
                            <a:gd name="T0" fmla="+- 0 11752 11734"/>
                            <a:gd name="T1" fmla="*/ T0 w 5681"/>
                            <a:gd name="T2" fmla="+- 0 15308 14417"/>
                            <a:gd name="T3" fmla="*/ 15308 h 960"/>
                            <a:gd name="T4" fmla="+- 0 11899 11734"/>
                            <a:gd name="T5" fmla="*/ T4 w 5681"/>
                            <a:gd name="T6" fmla="+- 0 15158 14417"/>
                            <a:gd name="T7" fmla="*/ 15158 h 960"/>
                            <a:gd name="T8" fmla="+- 0 12171 11734"/>
                            <a:gd name="T9" fmla="*/ T8 w 5681"/>
                            <a:gd name="T10" fmla="+- 0 15120 14417"/>
                            <a:gd name="T11" fmla="*/ 15120 h 960"/>
                            <a:gd name="T12" fmla="+- 0 12128 11734"/>
                            <a:gd name="T13" fmla="*/ T12 w 5681"/>
                            <a:gd name="T14" fmla="+- 0 15075 14417"/>
                            <a:gd name="T15" fmla="*/ 15075 h 960"/>
                            <a:gd name="T16" fmla="+- 0 12240 11734"/>
                            <a:gd name="T17" fmla="*/ T16 w 5681"/>
                            <a:gd name="T18" fmla="+- 0 15179 14417"/>
                            <a:gd name="T19" fmla="*/ 15179 h 960"/>
                            <a:gd name="T20" fmla="+- 0 12441 11734"/>
                            <a:gd name="T21" fmla="*/ T20 w 5681"/>
                            <a:gd name="T22" fmla="+- 0 15288 14417"/>
                            <a:gd name="T23" fmla="*/ 15288 h 960"/>
                            <a:gd name="T24" fmla="+- 0 12508 11734"/>
                            <a:gd name="T25" fmla="*/ T24 w 5681"/>
                            <a:gd name="T26" fmla="+- 0 15076 14417"/>
                            <a:gd name="T27" fmla="*/ 15076 h 960"/>
                            <a:gd name="T28" fmla="+- 0 12675 11734"/>
                            <a:gd name="T29" fmla="*/ T28 w 5681"/>
                            <a:gd name="T30" fmla="+- 0 15219 14417"/>
                            <a:gd name="T31" fmla="*/ 15219 h 960"/>
                            <a:gd name="T32" fmla="+- 0 12788 11734"/>
                            <a:gd name="T33" fmla="*/ T32 w 5681"/>
                            <a:gd name="T34" fmla="+- 0 15183 14417"/>
                            <a:gd name="T35" fmla="*/ 15183 h 960"/>
                            <a:gd name="T36" fmla="+- 0 12865 11734"/>
                            <a:gd name="T37" fmla="*/ T36 w 5681"/>
                            <a:gd name="T38" fmla="+- 0 15057 14417"/>
                            <a:gd name="T39" fmla="*/ 15057 h 960"/>
                            <a:gd name="T40" fmla="+- 0 13066 11734"/>
                            <a:gd name="T41" fmla="*/ T40 w 5681"/>
                            <a:gd name="T42" fmla="+- 0 15203 14417"/>
                            <a:gd name="T43" fmla="*/ 15203 h 960"/>
                            <a:gd name="T44" fmla="+- 0 13908 11734"/>
                            <a:gd name="T45" fmla="*/ T44 w 5681"/>
                            <a:gd name="T46" fmla="+- 0 14962 14417"/>
                            <a:gd name="T47" fmla="*/ 14962 h 960"/>
                            <a:gd name="T48" fmla="+- 0 13746 11734"/>
                            <a:gd name="T49" fmla="*/ T48 w 5681"/>
                            <a:gd name="T50" fmla="+- 0 14878 14417"/>
                            <a:gd name="T51" fmla="*/ 14878 h 960"/>
                            <a:gd name="T52" fmla="+- 0 13868 11734"/>
                            <a:gd name="T53" fmla="*/ T52 w 5681"/>
                            <a:gd name="T54" fmla="+- 0 15141 14417"/>
                            <a:gd name="T55" fmla="*/ 15141 h 960"/>
                            <a:gd name="T56" fmla="+- 0 13902 11734"/>
                            <a:gd name="T57" fmla="*/ T56 w 5681"/>
                            <a:gd name="T58" fmla="+- 0 14894 14417"/>
                            <a:gd name="T59" fmla="*/ 14894 h 960"/>
                            <a:gd name="T60" fmla="+- 0 14009 11734"/>
                            <a:gd name="T61" fmla="*/ T60 w 5681"/>
                            <a:gd name="T62" fmla="+- 0 15005 14417"/>
                            <a:gd name="T63" fmla="*/ 15005 h 960"/>
                            <a:gd name="T64" fmla="+- 0 14124 11734"/>
                            <a:gd name="T65" fmla="*/ T64 w 5681"/>
                            <a:gd name="T66" fmla="+- 0 14829 14417"/>
                            <a:gd name="T67" fmla="*/ 14829 h 960"/>
                            <a:gd name="T68" fmla="+- 0 14037 11734"/>
                            <a:gd name="T69" fmla="*/ T68 w 5681"/>
                            <a:gd name="T70" fmla="+- 0 15038 14417"/>
                            <a:gd name="T71" fmla="*/ 15038 h 960"/>
                            <a:gd name="T72" fmla="+- 0 14199 11734"/>
                            <a:gd name="T73" fmla="*/ T72 w 5681"/>
                            <a:gd name="T74" fmla="+- 0 15006 14417"/>
                            <a:gd name="T75" fmla="*/ 15006 h 960"/>
                            <a:gd name="T76" fmla="+- 0 14256 11734"/>
                            <a:gd name="T77" fmla="*/ T76 w 5681"/>
                            <a:gd name="T78" fmla="+- 0 14934 14417"/>
                            <a:gd name="T79" fmla="*/ 14934 h 960"/>
                            <a:gd name="T80" fmla="+- 0 14309 11734"/>
                            <a:gd name="T81" fmla="*/ T80 w 5681"/>
                            <a:gd name="T82" fmla="+- 0 14979 14417"/>
                            <a:gd name="T83" fmla="*/ 14979 h 960"/>
                            <a:gd name="T84" fmla="+- 0 14416 11734"/>
                            <a:gd name="T85" fmla="*/ T84 w 5681"/>
                            <a:gd name="T86" fmla="+- 0 14790 14417"/>
                            <a:gd name="T87" fmla="*/ 14790 h 960"/>
                            <a:gd name="T88" fmla="+- 0 14525 11734"/>
                            <a:gd name="T89" fmla="*/ T88 w 5681"/>
                            <a:gd name="T90" fmla="+- 0 14943 14417"/>
                            <a:gd name="T91" fmla="*/ 14943 h 960"/>
                            <a:gd name="T92" fmla="+- 0 14537 11734"/>
                            <a:gd name="T93" fmla="*/ T92 w 5681"/>
                            <a:gd name="T94" fmla="+- 0 14693 14417"/>
                            <a:gd name="T95" fmla="*/ 14693 h 960"/>
                            <a:gd name="T96" fmla="+- 0 14739 11734"/>
                            <a:gd name="T97" fmla="*/ T96 w 5681"/>
                            <a:gd name="T98" fmla="+- 0 14975 14417"/>
                            <a:gd name="T99" fmla="*/ 14975 h 960"/>
                            <a:gd name="T100" fmla="+- 0 14777 11734"/>
                            <a:gd name="T101" fmla="*/ T100 w 5681"/>
                            <a:gd name="T102" fmla="+- 0 14806 14417"/>
                            <a:gd name="T103" fmla="*/ 14806 h 960"/>
                            <a:gd name="T104" fmla="+- 0 15049 11734"/>
                            <a:gd name="T105" fmla="*/ T104 w 5681"/>
                            <a:gd name="T106" fmla="+- 0 14776 14417"/>
                            <a:gd name="T107" fmla="*/ 14776 h 960"/>
                            <a:gd name="T108" fmla="+- 0 14916 11734"/>
                            <a:gd name="T109" fmla="*/ T108 w 5681"/>
                            <a:gd name="T110" fmla="+- 0 14792 14417"/>
                            <a:gd name="T111" fmla="*/ 14792 h 960"/>
                            <a:gd name="T112" fmla="+- 0 15064 11734"/>
                            <a:gd name="T113" fmla="*/ T112 w 5681"/>
                            <a:gd name="T114" fmla="+- 0 14855 14417"/>
                            <a:gd name="T115" fmla="*/ 14855 h 960"/>
                            <a:gd name="T116" fmla="+- 0 15116 11734"/>
                            <a:gd name="T117" fmla="*/ T116 w 5681"/>
                            <a:gd name="T118" fmla="+- 0 14773 14417"/>
                            <a:gd name="T119" fmla="*/ 14773 h 960"/>
                            <a:gd name="T120" fmla="+- 0 15309 11734"/>
                            <a:gd name="T121" fmla="*/ T120 w 5681"/>
                            <a:gd name="T122" fmla="+- 0 14569 14417"/>
                            <a:gd name="T123" fmla="*/ 14569 h 960"/>
                            <a:gd name="T124" fmla="+- 0 15386 11734"/>
                            <a:gd name="T125" fmla="*/ T124 w 5681"/>
                            <a:gd name="T126" fmla="+- 0 14859 14417"/>
                            <a:gd name="T127" fmla="*/ 14859 h 960"/>
                            <a:gd name="T128" fmla="+- 0 15347 11734"/>
                            <a:gd name="T129" fmla="*/ T128 w 5681"/>
                            <a:gd name="T130" fmla="+- 0 14626 14417"/>
                            <a:gd name="T131" fmla="*/ 14626 h 960"/>
                            <a:gd name="T132" fmla="+- 0 15593 11734"/>
                            <a:gd name="T133" fmla="*/ T132 w 5681"/>
                            <a:gd name="T134" fmla="+- 0 14841 14417"/>
                            <a:gd name="T135" fmla="*/ 14841 h 960"/>
                            <a:gd name="T136" fmla="+- 0 15642 11734"/>
                            <a:gd name="T137" fmla="*/ T136 w 5681"/>
                            <a:gd name="T138" fmla="+- 0 14781 14417"/>
                            <a:gd name="T139" fmla="*/ 14781 h 960"/>
                            <a:gd name="T140" fmla="+- 0 15739 11734"/>
                            <a:gd name="T141" fmla="*/ T140 w 5681"/>
                            <a:gd name="T142" fmla="+- 0 14885 14417"/>
                            <a:gd name="T143" fmla="*/ 14885 h 960"/>
                            <a:gd name="T144" fmla="+- 0 15775 11734"/>
                            <a:gd name="T145" fmla="*/ T144 w 5681"/>
                            <a:gd name="T146" fmla="+- 0 14721 14417"/>
                            <a:gd name="T147" fmla="*/ 14721 h 960"/>
                            <a:gd name="T148" fmla="+- 0 16036 11734"/>
                            <a:gd name="T149" fmla="*/ T148 w 5681"/>
                            <a:gd name="T150" fmla="+- 0 14651 14417"/>
                            <a:gd name="T151" fmla="*/ 14651 h 960"/>
                            <a:gd name="T152" fmla="+- 0 15918 11734"/>
                            <a:gd name="T153" fmla="*/ T152 w 5681"/>
                            <a:gd name="T154" fmla="+- 0 14707 14417"/>
                            <a:gd name="T155" fmla="*/ 14707 h 960"/>
                            <a:gd name="T156" fmla="+- 0 16109 11734"/>
                            <a:gd name="T157" fmla="*/ T156 w 5681"/>
                            <a:gd name="T158" fmla="+- 0 14791 14417"/>
                            <a:gd name="T159" fmla="*/ 14791 h 960"/>
                            <a:gd name="T160" fmla="+- 0 16508 11734"/>
                            <a:gd name="T161" fmla="*/ T160 w 5681"/>
                            <a:gd name="T162" fmla="+- 0 14620 14417"/>
                            <a:gd name="T163" fmla="*/ 14620 h 960"/>
                            <a:gd name="T164" fmla="+- 0 16386 11734"/>
                            <a:gd name="T165" fmla="*/ T164 w 5681"/>
                            <a:gd name="T166" fmla="+- 0 14709 14417"/>
                            <a:gd name="T167" fmla="*/ 14709 h 960"/>
                            <a:gd name="T168" fmla="+- 0 16525 11734"/>
                            <a:gd name="T169" fmla="*/ T168 w 5681"/>
                            <a:gd name="T170" fmla="+- 0 14748 14417"/>
                            <a:gd name="T171" fmla="*/ 14748 h 960"/>
                            <a:gd name="T172" fmla="+- 0 16831 11734"/>
                            <a:gd name="T173" fmla="*/ T172 w 5681"/>
                            <a:gd name="T174" fmla="+- 0 14592 14417"/>
                            <a:gd name="T175" fmla="*/ 14592 h 960"/>
                            <a:gd name="T176" fmla="+- 0 16879 11734"/>
                            <a:gd name="T177" fmla="*/ T176 w 5681"/>
                            <a:gd name="T178" fmla="+- 0 14736 14417"/>
                            <a:gd name="T179" fmla="*/ 14736 h 960"/>
                            <a:gd name="T180" fmla="+- 0 17127 11734"/>
                            <a:gd name="T181" fmla="*/ T180 w 5681"/>
                            <a:gd name="T182" fmla="+- 0 14497 14417"/>
                            <a:gd name="T183" fmla="*/ 14497 h 960"/>
                            <a:gd name="T184" fmla="+- 0 16877 11734"/>
                            <a:gd name="T185" fmla="*/ T184 w 5681"/>
                            <a:gd name="T186" fmla="+- 0 14557 14417"/>
                            <a:gd name="T187" fmla="*/ 14557 h 96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</a:cxnLst>
                          <a:rect l="0" t="0" r="r" b="b"/>
                          <a:pathLst>
                            <a:path w="5681" h="960" extrusionOk="0">
                              <a:moveTo>
                                <a:pt x="21" y="745"/>
                              </a:moveTo>
                              <a:cubicBezTo>
                                <a:pt x="13" y="762"/>
                                <a:pt x="2" y="764"/>
                                <a:pt x="1" y="793"/>
                              </a:cubicBezTo>
                              <a:cubicBezTo>
                                <a:pt x="0" y="827"/>
                                <a:pt x="5" y="860"/>
                                <a:pt x="18" y="891"/>
                              </a:cubicBezTo>
                              <a:cubicBezTo>
                                <a:pt x="31" y="923"/>
                                <a:pt x="58" y="977"/>
                                <a:pt x="103" y="955"/>
                              </a:cubicBezTo>
                              <a:cubicBezTo>
                                <a:pt x="156" y="929"/>
                                <a:pt x="164" y="840"/>
                                <a:pt x="168" y="790"/>
                              </a:cubicBezTo>
                              <a:cubicBezTo>
                                <a:pt x="169" y="773"/>
                                <a:pt x="165" y="757"/>
                                <a:pt x="165" y="741"/>
                              </a:cubicBezTo>
                              <a:cubicBezTo>
                                <a:pt x="172" y="782"/>
                                <a:pt x="174" y="821"/>
                                <a:pt x="201" y="857"/>
                              </a:cubicBezTo>
                              <a:cubicBezTo>
                                <a:pt x="246" y="916"/>
                                <a:pt x="317" y="920"/>
                                <a:pt x="375" y="877"/>
                              </a:cubicBezTo>
                              <a:cubicBezTo>
                                <a:pt x="431" y="836"/>
                                <a:pt x="445" y="769"/>
                                <a:pt x="437" y="703"/>
                              </a:cubicBezTo>
                              <a:cubicBezTo>
                                <a:pt x="433" y="666"/>
                                <a:pt x="421" y="628"/>
                                <a:pt x="406" y="594"/>
                              </a:cubicBezTo>
                              <a:cubicBezTo>
                                <a:pt x="403" y="590"/>
                                <a:pt x="400" y="585"/>
                                <a:pt x="397" y="581"/>
                              </a:cubicBezTo>
                              <a:cubicBezTo>
                                <a:pt x="393" y="603"/>
                                <a:pt x="388" y="625"/>
                                <a:pt x="394" y="658"/>
                              </a:cubicBezTo>
                              <a:cubicBezTo>
                                <a:pt x="409" y="741"/>
                                <a:pt x="442" y="817"/>
                                <a:pt x="475" y="893"/>
                              </a:cubicBezTo>
                              <a:cubicBezTo>
                                <a:pt x="480" y="880"/>
                                <a:pt x="488" y="862"/>
                                <a:pt x="492" y="841"/>
                              </a:cubicBezTo>
                              <a:cubicBezTo>
                                <a:pt x="497" y="815"/>
                                <a:pt x="500" y="788"/>
                                <a:pt x="506" y="762"/>
                              </a:cubicBezTo>
                              <a:cubicBezTo>
                                <a:pt x="507" y="759"/>
                                <a:pt x="508" y="756"/>
                                <a:pt x="509" y="753"/>
                              </a:cubicBezTo>
                              <a:cubicBezTo>
                                <a:pt x="518" y="767"/>
                                <a:pt x="531" y="789"/>
                                <a:pt x="541" y="806"/>
                              </a:cubicBezTo>
                              <a:cubicBezTo>
                                <a:pt x="583" y="875"/>
                                <a:pt x="630" y="900"/>
                                <a:pt x="707" y="871"/>
                              </a:cubicBezTo>
                              <a:cubicBezTo>
                                <a:pt x="743" y="857"/>
                                <a:pt x="764" y="819"/>
                                <a:pt x="779" y="786"/>
                              </a:cubicBezTo>
                              <a:cubicBezTo>
                                <a:pt x="795" y="750"/>
                                <a:pt x="791" y="704"/>
                                <a:pt x="781" y="667"/>
                              </a:cubicBezTo>
                              <a:cubicBezTo>
                                <a:pt x="779" y="664"/>
                                <a:pt x="776" y="662"/>
                                <a:pt x="774" y="659"/>
                              </a:cubicBezTo>
                              <a:cubicBezTo>
                                <a:pt x="761" y="684"/>
                                <a:pt x="753" y="696"/>
                                <a:pt x="749" y="731"/>
                              </a:cubicBezTo>
                              <a:cubicBezTo>
                                <a:pt x="743" y="781"/>
                                <a:pt x="754" y="868"/>
                                <a:pt x="818" y="874"/>
                              </a:cubicBezTo>
                              <a:cubicBezTo>
                                <a:pt x="865" y="878"/>
                                <a:pt x="912" y="834"/>
                                <a:pt x="941" y="802"/>
                              </a:cubicBezTo>
                              <a:cubicBezTo>
                                <a:pt x="970" y="770"/>
                                <a:pt x="990" y="731"/>
                                <a:pt x="1019" y="699"/>
                              </a:cubicBezTo>
                              <a:cubicBezTo>
                                <a:pt x="1033" y="684"/>
                                <a:pt x="1042" y="689"/>
                                <a:pt x="1052" y="682"/>
                              </a:cubicBezTo>
                              <a:cubicBezTo>
                                <a:pt x="1055" y="711"/>
                                <a:pt x="1057" y="735"/>
                                <a:pt x="1054" y="766"/>
                              </a:cubicBezTo>
                              <a:cubicBezTo>
                                <a:pt x="1051" y="793"/>
                                <a:pt x="1048" y="820"/>
                                <a:pt x="1045" y="847"/>
                              </a:cubicBezTo>
                              <a:cubicBezTo>
                                <a:pt x="1060" y="822"/>
                                <a:pt x="1069" y="807"/>
                                <a:pt x="1078" y="776"/>
                              </a:cubicBezTo>
                              <a:cubicBezTo>
                                <a:pt x="1091" y="730"/>
                                <a:pt x="1102" y="678"/>
                                <a:pt x="1131" y="640"/>
                              </a:cubicBezTo>
                              <a:cubicBezTo>
                                <a:pt x="1133" y="640"/>
                                <a:pt x="1136" y="639"/>
                                <a:pt x="1138" y="639"/>
                              </a:cubicBezTo>
                              <a:cubicBezTo>
                                <a:pt x="1159" y="676"/>
                                <a:pt x="1168" y="722"/>
                                <a:pt x="1192" y="757"/>
                              </a:cubicBezTo>
                              <a:cubicBezTo>
                                <a:pt x="1227" y="809"/>
                                <a:pt x="1278" y="810"/>
                                <a:pt x="1332" y="786"/>
                              </a:cubicBezTo>
                              <a:cubicBezTo>
                                <a:pt x="1397" y="757"/>
                                <a:pt x="1470" y="699"/>
                                <a:pt x="1495" y="630"/>
                              </a:cubicBezTo>
                              <a:cubicBezTo>
                                <a:pt x="1499" y="619"/>
                                <a:pt x="1490" y="640"/>
                                <a:pt x="1490" y="628"/>
                              </a:cubicBezTo>
                            </a:path>
                            <a:path w="5681" h="960" extrusionOk="0">
                              <a:moveTo>
                                <a:pt x="2174" y="545"/>
                              </a:moveTo>
                              <a:cubicBezTo>
                                <a:pt x="2163" y="516"/>
                                <a:pt x="2150" y="493"/>
                                <a:pt x="2130" y="469"/>
                              </a:cubicBezTo>
                              <a:cubicBezTo>
                                <a:pt x="2116" y="452"/>
                                <a:pt x="2094" y="431"/>
                                <a:pt x="2071" y="428"/>
                              </a:cubicBezTo>
                              <a:cubicBezTo>
                                <a:pt x="2047" y="425"/>
                                <a:pt x="2025" y="443"/>
                                <a:pt x="2012" y="461"/>
                              </a:cubicBezTo>
                              <a:cubicBezTo>
                                <a:pt x="1990" y="492"/>
                                <a:pt x="1973" y="539"/>
                                <a:pt x="1967" y="576"/>
                              </a:cubicBezTo>
                              <a:cubicBezTo>
                                <a:pt x="1960" y="619"/>
                                <a:pt x="1964" y="666"/>
                                <a:pt x="1986" y="704"/>
                              </a:cubicBezTo>
                              <a:cubicBezTo>
                                <a:pt x="2016" y="755"/>
                                <a:pt x="2092" y="772"/>
                                <a:pt x="2134" y="724"/>
                              </a:cubicBezTo>
                              <a:cubicBezTo>
                                <a:pt x="2171" y="682"/>
                                <a:pt x="2171" y="614"/>
                                <a:pt x="2169" y="562"/>
                              </a:cubicBezTo>
                              <a:cubicBezTo>
                                <a:pt x="2167" y="489"/>
                                <a:pt x="2158" y="409"/>
                                <a:pt x="2134" y="339"/>
                              </a:cubicBezTo>
                              <a:cubicBezTo>
                                <a:pt x="2140" y="386"/>
                                <a:pt x="2154" y="431"/>
                                <a:pt x="2168" y="477"/>
                              </a:cubicBezTo>
                              <a:cubicBezTo>
                                <a:pt x="2185" y="532"/>
                                <a:pt x="2204" y="587"/>
                                <a:pt x="2218" y="642"/>
                              </a:cubicBezTo>
                              <a:cubicBezTo>
                                <a:pt x="2223" y="661"/>
                                <a:pt x="2224" y="666"/>
                                <a:pt x="2227" y="678"/>
                              </a:cubicBezTo>
                            </a:path>
                            <a:path w="5681" h="960" extrusionOk="0">
                              <a:moveTo>
                                <a:pt x="2275" y="588"/>
                              </a:moveTo>
                              <a:cubicBezTo>
                                <a:pt x="2293" y="574"/>
                                <a:pt x="2316" y="561"/>
                                <a:pt x="2332" y="546"/>
                              </a:cubicBezTo>
                              <a:cubicBezTo>
                                <a:pt x="2353" y="527"/>
                                <a:pt x="2377" y="507"/>
                                <a:pt x="2390" y="481"/>
                              </a:cubicBezTo>
                              <a:cubicBezTo>
                                <a:pt x="2401" y="459"/>
                                <a:pt x="2405" y="434"/>
                                <a:pt x="2390" y="412"/>
                              </a:cubicBezTo>
                              <a:cubicBezTo>
                                <a:pt x="2377" y="394"/>
                                <a:pt x="2357" y="385"/>
                                <a:pt x="2336" y="393"/>
                              </a:cubicBezTo>
                              <a:cubicBezTo>
                                <a:pt x="2304" y="406"/>
                                <a:pt x="2297" y="446"/>
                                <a:pt x="2293" y="476"/>
                              </a:cubicBezTo>
                              <a:cubicBezTo>
                                <a:pt x="2286" y="524"/>
                                <a:pt x="2290" y="574"/>
                                <a:pt x="2303" y="621"/>
                              </a:cubicBezTo>
                              <a:cubicBezTo>
                                <a:pt x="2313" y="656"/>
                                <a:pt x="2332" y="693"/>
                                <a:pt x="2365" y="710"/>
                              </a:cubicBezTo>
                              <a:cubicBezTo>
                                <a:pt x="2392" y="724"/>
                                <a:pt x="2412" y="712"/>
                                <a:pt x="2430" y="695"/>
                              </a:cubicBezTo>
                              <a:cubicBezTo>
                                <a:pt x="2460" y="667"/>
                                <a:pt x="2459" y="628"/>
                                <a:pt x="2465" y="589"/>
                              </a:cubicBezTo>
                              <a:cubicBezTo>
                                <a:pt x="2472" y="544"/>
                                <a:pt x="2468" y="500"/>
                                <a:pt x="2472" y="456"/>
                              </a:cubicBezTo>
                              <a:cubicBezTo>
                                <a:pt x="2473" y="453"/>
                                <a:pt x="2474" y="451"/>
                                <a:pt x="2475" y="448"/>
                              </a:cubicBezTo>
                              <a:cubicBezTo>
                                <a:pt x="2492" y="469"/>
                                <a:pt x="2509" y="491"/>
                                <a:pt x="2522" y="517"/>
                              </a:cubicBezTo>
                              <a:cubicBezTo>
                                <a:pt x="2537" y="547"/>
                                <a:pt x="2552" y="576"/>
                                <a:pt x="2567" y="605"/>
                              </a:cubicBezTo>
                              <a:cubicBezTo>
                                <a:pt x="2573" y="618"/>
                                <a:pt x="2575" y="621"/>
                                <a:pt x="2580" y="629"/>
                              </a:cubicBezTo>
                              <a:cubicBezTo>
                                <a:pt x="2580" y="607"/>
                                <a:pt x="2577" y="584"/>
                                <a:pt x="2575" y="562"/>
                              </a:cubicBezTo>
                              <a:cubicBezTo>
                                <a:pt x="2572" y="520"/>
                                <a:pt x="2574" y="474"/>
                                <a:pt x="2589" y="434"/>
                              </a:cubicBezTo>
                              <a:cubicBezTo>
                                <a:pt x="2597" y="413"/>
                                <a:pt x="2610" y="395"/>
                                <a:pt x="2631" y="385"/>
                              </a:cubicBezTo>
                              <a:cubicBezTo>
                                <a:pt x="2648" y="377"/>
                                <a:pt x="2663" y="372"/>
                                <a:pt x="2682" y="373"/>
                              </a:cubicBezTo>
                              <a:cubicBezTo>
                                <a:pt x="2700" y="374"/>
                                <a:pt x="2714" y="378"/>
                                <a:pt x="2729" y="389"/>
                              </a:cubicBezTo>
                              <a:cubicBezTo>
                                <a:pt x="2744" y="400"/>
                                <a:pt x="2756" y="423"/>
                                <a:pt x="2763" y="439"/>
                              </a:cubicBezTo>
                              <a:cubicBezTo>
                                <a:pt x="2775" y="467"/>
                                <a:pt x="2783" y="497"/>
                                <a:pt x="2791" y="526"/>
                              </a:cubicBezTo>
                              <a:cubicBezTo>
                                <a:pt x="2800" y="560"/>
                                <a:pt x="2806" y="594"/>
                                <a:pt x="2816" y="627"/>
                              </a:cubicBezTo>
                            </a:path>
                            <a:path w="5681" h="960" extrusionOk="0">
                              <a:moveTo>
                                <a:pt x="2764" y="238"/>
                              </a:moveTo>
                              <a:cubicBezTo>
                                <a:pt x="2775" y="246"/>
                                <a:pt x="2789" y="260"/>
                                <a:pt x="2803" y="276"/>
                              </a:cubicBezTo>
                              <a:cubicBezTo>
                                <a:pt x="2823" y="299"/>
                                <a:pt x="2843" y="323"/>
                                <a:pt x="2862" y="347"/>
                              </a:cubicBezTo>
                              <a:cubicBezTo>
                                <a:pt x="2890" y="382"/>
                                <a:pt x="2915" y="416"/>
                                <a:pt x="2939" y="454"/>
                              </a:cubicBezTo>
                              <a:cubicBezTo>
                                <a:pt x="2961" y="489"/>
                                <a:pt x="2981" y="525"/>
                                <a:pt x="3005" y="558"/>
                              </a:cubicBezTo>
                              <a:cubicBezTo>
                                <a:pt x="3015" y="570"/>
                                <a:pt x="3017" y="574"/>
                                <a:pt x="3026" y="580"/>
                              </a:cubicBezTo>
                              <a:cubicBezTo>
                                <a:pt x="3047" y="561"/>
                                <a:pt x="3041" y="539"/>
                                <a:pt x="3041" y="510"/>
                              </a:cubicBezTo>
                              <a:cubicBezTo>
                                <a:pt x="3041" y="470"/>
                                <a:pt x="3038" y="429"/>
                                <a:pt x="3043" y="389"/>
                              </a:cubicBezTo>
                              <a:cubicBezTo>
                                <a:pt x="3045" y="372"/>
                                <a:pt x="3047" y="330"/>
                                <a:pt x="3067" y="324"/>
                              </a:cubicBezTo>
                              <a:cubicBezTo>
                                <a:pt x="3081" y="319"/>
                                <a:pt x="3090" y="322"/>
                                <a:pt x="3105" y="325"/>
                              </a:cubicBezTo>
                            </a:path>
                            <a:path w="5681" h="960" extrusionOk="0">
                              <a:moveTo>
                                <a:pt x="3315" y="359"/>
                              </a:moveTo>
                              <a:cubicBezTo>
                                <a:pt x="3326" y="342"/>
                                <a:pt x="3326" y="329"/>
                                <a:pt x="3311" y="312"/>
                              </a:cubicBezTo>
                              <a:cubicBezTo>
                                <a:pt x="3294" y="293"/>
                                <a:pt x="3270" y="286"/>
                                <a:pt x="3246" y="294"/>
                              </a:cubicBezTo>
                              <a:cubicBezTo>
                                <a:pt x="3208" y="306"/>
                                <a:pt x="3194" y="340"/>
                                <a:pt x="3182" y="375"/>
                              </a:cubicBezTo>
                              <a:cubicBezTo>
                                <a:pt x="3169" y="415"/>
                                <a:pt x="3164" y="462"/>
                                <a:pt x="3175" y="503"/>
                              </a:cubicBezTo>
                              <a:cubicBezTo>
                                <a:pt x="3185" y="541"/>
                                <a:pt x="3224" y="566"/>
                                <a:pt x="3261" y="543"/>
                              </a:cubicBezTo>
                              <a:cubicBezTo>
                                <a:pt x="3296" y="521"/>
                                <a:pt x="3317" y="475"/>
                                <a:pt x="3330" y="438"/>
                              </a:cubicBezTo>
                              <a:cubicBezTo>
                                <a:pt x="3345" y="394"/>
                                <a:pt x="3349" y="346"/>
                                <a:pt x="3355" y="300"/>
                              </a:cubicBezTo>
                              <a:cubicBezTo>
                                <a:pt x="3358" y="282"/>
                                <a:pt x="3358" y="278"/>
                                <a:pt x="3359" y="267"/>
                              </a:cubicBezTo>
                              <a:cubicBezTo>
                                <a:pt x="3367" y="297"/>
                                <a:pt x="3372" y="327"/>
                                <a:pt x="3382" y="356"/>
                              </a:cubicBezTo>
                              <a:cubicBezTo>
                                <a:pt x="3393" y="390"/>
                                <a:pt x="3410" y="422"/>
                                <a:pt x="3435" y="448"/>
                              </a:cubicBezTo>
                              <a:cubicBezTo>
                                <a:pt x="3457" y="470"/>
                                <a:pt x="3475" y="465"/>
                                <a:pt x="3501" y="455"/>
                              </a:cubicBezTo>
                            </a:path>
                            <a:path w="5681" h="960" extrusionOk="0">
                              <a:moveTo>
                                <a:pt x="3575" y="152"/>
                              </a:moveTo>
                              <a:cubicBezTo>
                                <a:pt x="3586" y="188"/>
                                <a:pt x="3595" y="225"/>
                                <a:pt x="3605" y="262"/>
                              </a:cubicBezTo>
                              <a:cubicBezTo>
                                <a:pt x="3616" y="304"/>
                                <a:pt x="3627" y="346"/>
                                <a:pt x="3638" y="388"/>
                              </a:cubicBezTo>
                              <a:cubicBezTo>
                                <a:pt x="3643" y="406"/>
                                <a:pt x="3648" y="424"/>
                                <a:pt x="3652" y="442"/>
                              </a:cubicBezTo>
                            </a:path>
                            <a:path w="5681" h="960" extrusionOk="0">
                              <a:moveTo>
                                <a:pt x="3518" y="308"/>
                              </a:moveTo>
                              <a:cubicBezTo>
                                <a:pt x="3513" y="293"/>
                                <a:pt x="3505" y="261"/>
                                <a:pt x="3519" y="247"/>
                              </a:cubicBezTo>
                              <a:cubicBezTo>
                                <a:pt x="3540" y="226"/>
                                <a:pt x="3585" y="212"/>
                                <a:pt x="3613" y="209"/>
                              </a:cubicBezTo>
                              <a:cubicBezTo>
                                <a:pt x="3660" y="203"/>
                                <a:pt x="3713" y="209"/>
                                <a:pt x="3755" y="230"/>
                              </a:cubicBezTo>
                              <a:cubicBezTo>
                                <a:pt x="3796" y="251"/>
                                <a:pt x="3825" y="285"/>
                                <a:pt x="3842" y="327"/>
                              </a:cubicBezTo>
                              <a:cubicBezTo>
                                <a:pt x="3854" y="356"/>
                                <a:pt x="3859" y="392"/>
                                <a:pt x="3859" y="424"/>
                              </a:cubicBezTo>
                              <a:cubicBezTo>
                                <a:pt x="3859" y="459"/>
                                <a:pt x="3859" y="450"/>
                                <a:pt x="3859" y="421"/>
                              </a:cubicBezTo>
                            </a:path>
                            <a:path w="5681" h="960" extrusionOk="0">
                              <a:moveTo>
                                <a:pt x="3879" y="314"/>
                              </a:moveTo>
                              <a:cubicBezTo>
                                <a:pt x="3889" y="331"/>
                                <a:pt x="3898" y="347"/>
                                <a:pt x="3908" y="364"/>
                              </a:cubicBezTo>
                              <a:cubicBezTo>
                                <a:pt x="3923" y="389"/>
                                <a:pt x="3939" y="412"/>
                                <a:pt x="3957" y="434"/>
                              </a:cubicBezTo>
                              <a:cubicBezTo>
                                <a:pt x="3968" y="448"/>
                                <a:pt x="3979" y="464"/>
                                <a:pt x="3997" y="470"/>
                              </a:cubicBezTo>
                              <a:cubicBezTo>
                                <a:pt x="4000" y="469"/>
                                <a:pt x="4002" y="469"/>
                                <a:pt x="4005" y="468"/>
                              </a:cubicBezTo>
                              <a:cubicBezTo>
                                <a:pt x="4020" y="446"/>
                                <a:pt x="4021" y="433"/>
                                <a:pt x="4024" y="406"/>
                              </a:cubicBezTo>
                              <a:cubicBezTo>
                                <a:pt x="4026" y="384"/>
                                <a:pt x="4024" y="362"/>
                                <a:pt x="4024" y="340"/>
                              </a:cubicBezTo>
                              <a:cubicBezTo>
                                <a:pt x="4024" y="325"/>
                                <a:pt x="4026" y="311"/>
                                <a:pt x="4041" y="304"/>
                              </a:cubicBezTo>
                              <a:cubicBezTo>
                                <a:pt x="4060" y="295"/>
                                <a:pt x="4087" y="300"/>
                                <a:pt x="4107" y="300"/>
                              </a:cubicBezTo>
                              <a:cubicBezTo>
                                <a:pt x="4144" y="299"/>
                                <a:pt x="4181" y="296"/>
                                <a:pt x="4217" y="285"/>
                              </a:cubicBezTo>
                              <a:cubicBezTo>
                                <a:pt x="4248" y="276"/>
                                <a:pt x="4283" y="262"/>
                                <a:pt x="4302" y="234"/>
                              </a:cubicBezTo>
                              <a:cubicBezTo>
                                <a:pt x="4314" y="216"/>
                                <a:pt x="4317" y="191"/>
                                <a:pt x="4297" y="177"/>
                              </a:cubicBezTo>
                              <a:cubicBezTo>
                                <a:pt x="4274" y="161"/>
                                <a:pt x="4248" y="180"/>
                                <a:pt x="4232" y="194"/>
                              </a:cubicBezTo>
                              <a:cubicBezTo>
                                <a:pt x="4204" y="219"/>
                                <a:pt x="4187" y="253"/>
                                <a:pt x="4184" y="290"/>
                              </a:cubicBezTo>
                              <a:cubicBezTo>
                                <a:pt x="4181" y="323"/>
                                <a:pt x="4193" y="354"/>
                                <a:pt x="4221" y="373"/>
                              </a:cubicBezTo>
                              <a:cubicBezTo>
                                <a:pt x="4251" y="393"/>
                                <a:pt x="4286" y="392"/>
                                <a:pt x="4319" y="388"/>
                              </a:cubicBezTo>
                              <a:cubicBezTo>
                                <a:pt x="4348" y="384"/>
                                <a:pt x="4357" y="383"/>
                                <a:pt x="4375" y="374"/>
                              </a:cubicBezTo>
                            </a:path>
                            <a:path w="5681" h="960" extrusionOk="0">
                              <a:moveTo>
                                <a:pt x="4624" y="233"/>
                              </a:moveTo>
                              <a:cubicBezTo>
                                <a:pt x="4638" y="219"/>
                                <a:pt x="4652" y="220"/>
                                <a:pt x="4672" y="217"/>
                              </a:cubicBezTo>
                              <a:cubicBezTo>
                                <a:pt x="4706" y="213"/>
                                <a:pt x="4740" y="209"/>
                                <a:pt x="4774" y="203"/>
                              </a:cubicBezTo>
                              <a:cubicBezTo>
                                <a:pt x="4801" y="198"/>
                                <a:pt x="4843" y="195"/>
                                <a:pt x="4867" y="182"/>
                              </a:cubicBezTo>
                              <a:cubicBezTo>
                                <a:pt x="4885" y="172"/>
                                <a:pt x="4883" y="172"/>
                                <a:pt x="4870" y="166"/>
                              </a:cubicBezTo>
                            </a:path>
                            <a:path w="5681" h="960" extrusionOk="0">
                              <a:moveTo>
                                <a:pt x="4652" y="292"/>
                              </a:moveTo>
                              <a:cubicBezTo>
                                <a:pt x="4647" y="303"/>
                                <a:pt x="4646" y="306"/>
                                <a:pt x="4642" y="312"/>
                              </a:cubicBezTo>
                              <a:cubicBezTo>
                                <a:pt x="4658" y="330"/>
                                <a:pt x="4676" y="333"/>
                                <a:pt x="4701" y="335"/>
                              </a:cubicBezTo>
                              <a:cubicBezTo>
                                <a:pt x="4732" y="338"/>
                                <a:pt x="4761" y="334"/>
                                <a:pt x="4791" y="331"/>
                              </a:cubicBezTo>
                              <a:cubicBezTo>
                                <a:pt x="4827" y="328"/>
                                <a:pt x="4855" y="320"/>
                                <a:pt x="4889" y="307"/>
                              </a:cubicBezTo>
                              <a:cubicBezTo>
                                <a:pt x="4898" y="304"/>
                                <a:pt x="4908" y="300"/>
                                <a:pt x="4917" y="297"/>
                              </a:cubicBezTo>
                            </a:path>
                            <a:path w="5681" h="960" extrusionOk="0">
                              <a:moveTo>
                                <a:pt x="5097" y="175"/>
                              </a:moveTo>
                              <a:cubicBezTo>
                                <a:pt x="5115" y="156"/>
                                <a:pt x="5127" y="138"/>
                                <a:pt x="5142" y="118"/>
                              </a:cubicBezTo>
                              <a:cubicBezTo>
                                <a:pt x="5120" y="135"/>
                                <a:pt x="5113" y="156"/>
                                <a:pt x="5108" y="186"/>
                              </a:cubicBezTo>
                              <a:cubicBezTo>
                                <a:pt x="5100" y="235"/>
                                <a:pt x="5108" y="283"/>
                                <a:pt x="5145" y="319"/>
                              </a:cubicBezTo>
                              <a:cubicBezTo>
                                <a:pt x="5187" y="359"/>
                                <a:pt x="5245" y="357"/>
                                <a:pt x="5295" y="335"/>
                              </a:cubicBezTo>
                              <a:cubicBezTo>
                                <a:pt x="5340" y="315"/>
                                <a:pt x="5375" y="279"/>
                                <a:pt x="5393" y="232"/>
                              </a:cubicBezTo>
                              <a:cubicBezTo>
                                <a:pt x="5411" y="184"/>
                                <a:pt x="5410" y="128"/>
                                <a:pt x="5393" y="80"/>
                              </a:cubicBezTo>
                              <a:cubicBezTo>
                                <a:pt x="5378" y="37"/>
                                <a:pt x="5349" y="6"/>
                                <a:pt x="5303" y="0"/>
                              </a:cubicBezTo>
                              <a:cubicBezTo>
                                <a:pt x="5265" y="-5"/>
                                <a:pt x="5216" y="20"/>
                                <a:pt x="5190" y="46"/>
                              </a:cubicBezTo>
                              <a:cubicBezTo>
                                <a:pt x="5162" y="73"/>
                                <a:pt x="5150" y="103"/>
                                <a:pt x="5143" y="140"/>
                              </a:cubicBezTo>
                            </a:path>
                            <a:path w="5681" h="960" extrusionOk="0">
                              <a:moveTo>
                                <a:pt x="5641" y="293"/>
                              </a:moveTo>
                              <a:cubicBezTo>
                                <a:pt x="5661" y="303"/>
                                <a:pt x="5670" y="319"/>
                                <a:pt x="5680" y="30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3" o:spid="_x0000_s1026" style="position:absolute;margin-left:242.6pt;margin-top:9.6pt;width:161.05pt;height:27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681,9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" path="m21,745c13,762,2,764,1,793,,827,5,860,18,891,31,923,58,977,103,955,156,929,164,840,168,790,169,773,165,757,165,741,172,782,174,821,201,857,246,916,317,920,375,877,431,836,445,769,437,703,433,666,421,628,406,594,403,590,400,585,397,581,393,603,388,625,394,658,409,741,442,817,475,893,480,880,488,862,492,841,497,815,500,788,506,762,507,759,508,756,509,753,518,767,531,789,541,806,583,875,630,900,707,871,743,857,764,819,779,786,795,750,791,704,781,667,779,664,776,662,774,659,761,684,753,696,749,731,743,781,754,868,818,874,865,878,912,834,941,802,970,770,990,731,1019,699,1033,684,1042,689,1052,682,1055,711,1057,735,1054,766,1051,793,1048,820,1045,847,1060,822,1069,807,1078,776,1091,730,1102,678,1131,640,1133,640,1136,639,1138,639,1159,676,1168,722,1192,757,1227,809,1278,810,1332,786,1397,757,1470,699,1495,630,1499,619,1490,640,1490,628em2174,545c2163,516,2150,493,2130,469,2116,452,2094,431,2071,428,2047,425,2025,443,2012,461,1990,492,1973,539,1967,576,1960,619,1964,666,1986,704,2016,755,2092,772,2134,724,2171,682,2171,614,2169,562,2167,489,2158,409,2134,339,2140,386,2154,431,2168,477,2185,532,2204,587,2218,642,2223,661,2224,666,2227,678em2275,588c2293,574,2316,561,2332,546,2353,527,2377,507,2390,481,2401,459,2405,434,2390,412,2377,394,2357,385,2336,393,2304,406,2297,446,2293,476,2286,524,2290,574,2303,621,2313,656,2332,693,2365,710,2392,724,2412,712,2430,695,2460,667,2459,628,2465,589,2472,544,2468,500,2472,456,2473,453,2474,451,2475,448,2492,469,2509,491,2522,517,2537,547,2552,576,2567,605,2573,618,2575,621,2580,629,2580,607,2577,584,2575,562,2572,520,2574,474,2589,434,2597,413,2610,395,2631,385,2648,377,2663,372,2682,373,2700,374,2714,378,2729,389,2744,400,2756,423,2763,439,2775,467,2783,497,2791,526,2800,560,2806,594,2816,627em2764,238c2775,246,2789,260,2803,276,2823,299,2843,323,2862,347,2890,382,2915,416,2939,454,2961,489,2981,525,3005,558,3015,570,3017,574,3026,580,3047,561,3041,539,3041,510,3041,470,3038,429,3043,389,3045,372,3047,330,3067,324,3081,319,3090,322,3105,325em3315,359c3326,342,3326,329,3311,312,3294,293,3270,286,3246,294,3208,306,3194,340,3182,375,3169,415,3164,462,3175,503,3185,541,3224,566,3261,543,3296,521,3317,475,3330,438,3345,394,3349,346,3355,300,3358,282,3358,278,3359,267,3367,297,3372,327,3382,356,3393,390,3410,422,3435,448,3457,470,3475,465,3501,455em3575,152c3586,188,3595,225,3605,262,3616,304,3627,346,3638,388,3643,406,3648,424,3652,442em3518,308c3513,293,3505,261,3519,247,3540,226,3585,212,3613,209,3660,203,3713,209,3755,230,3796,251,3825,285,3842,327,3854,356,3859,392,3859,424,3859,459,3859,450,3859,421em3879,314c3889,331,3898,347,3908,364,3923,389,3939,412,3957,434,3968,448,3979,464,3997,470,4000,469,4002,469,4005,468,4020,446,4021,433,4024,406,4026,384,4024,362,4024,340,4024,325,4026,311,4041,304,4060,295,4087,300,4107,300,4144,299,4181,296,4217,285,4248,276,4283,262,4302,234,4314,216,4317,191,4297,177,4274,161,4248,180,4232,194,4204,219,4187,253,4184,290,4181,323,4193,354,4221,373,4251,393,4286,392,4319,388,4348,384,4357,383,4375,374em4624,233c4638,219,4652,220,4672,217,4706,213,4740,209,4774,203,4801,198,4843,195,4867,182,4885,172,4883,172,4870,166em4652,292c4647,303,4646,306,4642,312,4658,330,4676,333,4701,335,4732,338,4761,334,4791,331,4827,328,4855,320,4889,307,4898,304,4908,300,4917,297em5097,175c5115,156,5127,138,5142,118,5120,135,5113,156,5108,186,5100,235,5108,283,5145,319,5187,359,5245,357,5295,335,5340,315,5375,279,5393,232,5411,184,5410,128,5393,80,5378,37,5349,6,5303,,5265,-5,5216,20,5190,46,5162,73,5150,103,5143,140em5641,293c5661,303,5670,319,5680,309e" filled="f" strokecolor="#7030a0" strokeweight="1pt">
                <v:stroke endcap="round"/>
                <v:path o:extrusionok="f" o:connecttype="custom" o:connectlocs="6481,5518454;59405,5464380;157333,5450681;141852,5434459;182176,5471950;254542,5511244;278664,5434819;338789,5486370;379472,5473392;407195,5427970;479561,5480602;782707,5393723;724382,5363442;768306,5458252;780547,5369209;819070,5409224;860474,5345777;829151,5421121;887476,5409585;907998,5383629;927079,5399851;965603,5331718;1004846,5386874;1009166,5296750;1081893,5398410;1095574,5337486;1193502,5326671;1145618,5332439;1198903,5355150;1217624,5325590;1287110,5252049;1314832,5356592;1300791,5272597;1389359,5350103;1407000,5328474;1441923,5365965;1454884,5306844;1548853,5281609;1506369,5301797;1575135,5332078;1718787,5270434;1674863,5302518;1724908,5316577;1835077,5260340;1852358,5312251;1941646,5226093;1851638,5247723" o:connectangles="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755C194" w14:textId="77777777" w:rsidR="002D6DF6" w:rsidRDefault="002D6DF6" w:rsidP="00A22B1C"/>
    <w:p w14:paraId="0FF02AE7" w14:textId="77777777" w:rsidR="002D6DF6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64519E1" wp14:editId="63FE95A4">
                <wp:simplePos x="0" y="0"/>
                <wp:positionH relativeFrom="column">
                  <wp:posOffset>163195</wp:posOffset>
                </wp:positionH>
                <wp:positionV relativeFrom="paragraph">
                  <wp:posOffset>161290</wp:posOffset>
                </wp:positionV>
                <wp:extent cx="868045" cy="445135"/>
                <wp:effectExtent l="10795" t="8890" r="35560" b="41275"/>
                <wp:wrapNone/>
                <wp:docPr id="74" name="Freeform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68045" cy="445135"/>
                        </a:xfrm>
                        <a:custGeom>
                          <a:avLst/>
                          <a:gdLst>
                            <a:gd name="T0" fmla="+- 0 3653 3629"/>
                            <a:gd name="T1" fmla="*/ T0 w 2411"/>
                            <a:gd name="T2" fmla="+- 0 15930 15500"/>
                            <a:gd name="T3" fmla="*/ 15930 h 1235"/>
                            <a:gd name="T4" fmla="+- 0 3630 3629"/>
                            <a:gd name="T5" fmla="*/ T4 w 2411"/>
                            <a:gd name="T6" fmla="+- 0 15938 15500"/>
                            <a:gd name="T7" fmla="*/ 15938 h 1235"/>
                            <a:gd name="T8" fmla="+- 0 3634 3629"/>
                            <a:gd name="T9" fmla="*/ T8 w 2411"/>
                            <a:gd name="T10" fmla="+- 0 16026 15500"/>
                            <a:gd name="T11" fmla="*/ 16026 h 1235"/>
                            <a:gd name="T12" fmla="+- 0 3739 3629"/>
                            <a:gd name="T13" fmla="*/ T12 w 2411"/>
                            <a:gd name="T14" fmla="+- 0 16230 15500"/>
                            <a:gd name="T15" fmla="*/ 16230 h 1235"/>
                            <a:gd name="T16" fmla="+- 0 3885 3629"/>
                            <a:gd name="T17" fmla="*/ T16 w 2411"/>
                            <a:gd name="T18" fmla="+- 0 16164 15500"/>
                            <a:gd name="T19" fmla="*/ 16164 h 1235"/>
                            <a:gd name="T20" fmla="+- 0 3881 3629"/>
                            <a:gd name="T21" fmla="*/ T20 w 2411"/>
                            <a:gd name="T22" fmla="+- 0 15904 15500"/>
                            <a:gd name="T23" fmla="*/ 15904 h 1235"/>
                            <a:gd name="T24" fmla="+- 0 3878 3629"/>
                            <a:gd name="T25" fmla="*/ T24 w 2411"/>
                            <a:gd name="T26" fmla="+- 0 15893 15500"/>
                            <a:gd name="T27" fmla="*/ 15893 h 1235"/>
                            <a:gd name="T28" fmla="+- 0 3895 3629"/>
                            <a:gd name="T29" fmla="*/ T28 w 2411"/>
                            <a:gd name="T30" fmla="+- 0 15980 15500"/>
                            <a:gd name="T31" fmla="*/ 15980 h 1235"/>
                            <a:gd name="T32" fmla="+- 0 3953 3629"/>
                            <a:gd name="T33" fmla="*/ T32 w 2411"/>
                            <a:gd name="T34" fmla="+- 0 16182 15500"/>
                            <a:gd name="T35" fmla="*/ 16182 h 1235"/>
                            <a:gd name="T36" fmla="+- 0 4023 3629"/>
                            <a:gd name="T37" fmla="*/ T36 w 2411"/>
                            <a:gd name="T38" fmla="+- 0 16470 15500"/>
                            <a:gd name="T39" fmla="*/ 16470 h 1235"/>
                            <a:gd name="T40" fmla="+- 0 3988 3629"/>
                            <a:gd name="T41" fmla="*/ T40 w 2411"/>
                            <a:gd name="T42" fmla="+- 0 16645 15500"/>
                            <a:gd name="T43" fmla="*/ 16645 h 1235"/>
                            <a:gd name="T44" fmla="+- 0 3791 3629"/>
                            <a:gd name="T45" fmla="*/ T44 w 2411"/>
                            <a:gd name="T46" fmla="+- 0 16727 15500"/>
                            <a:gd name="T47" fmla="*/ 16727 h 1235"/>
                            <a:gd name="T48" fmla="+- 0 3716 3629"/>
                            <a:gd name="T49" fmla="*/ T48 w 2411"/>
                            <a:gd name="T50" fmla="+- 0 16642 15500"/>
                            <a:gd name="T51" fmla="*/ 16642 h 1235"/>
                            <a:gd name="T52" fmla="+- 0 3707 3629"/>
                            <a:gd name="T53" fmla="*/ T52 w 2411"/>
                            <a:gd name="T54" fmla="+- 0 16562 15500"/>
                            <a:gd name="T55" fmla="*/ 16562 h 1235"/>
                            <a:gd name="T56" fmla="+- 0 4078 3629"/>
                            <a:gd name="T57" fmla="*/ T56 w 2411"/>
                            <a:gd name="T58" fmla="+- 0 15666 15500"/>
                            <a:gd name="T59" fmla="*/ 15666 h 1235"/>
                            <a:gd name="T60" fmla="+- 0 4099 3629"/>
                            <a:gd name="T61" fmla="*/ T60 w 2411"/>
                            <a:gd name="T62" fmla="+- 0 15702 15500"/>
                            <a:gd name="T63" fmla="*/ 15702 h 1235"/>
                            <a:gd name="T64" fmla="+- 0 4115 3629"/>
                            <a:gd name="T65" fmla="*/ T64 w 2411"/>
                            <a:gd name="T66" fmla="+- 0 15814 15500"/>
                            <a:gd name="T67" fmla="*/ 15814 h 1235"/>
                            <a:gd name="T68" fmla="+- 0 4120 3629"/>
                            <a:gd name="T69" fmla="*/ T68 w 2411"/>
                            <a:gd name="T70" fmla="+- 0 15876 15500"/>
                            <a:gd name="T71" fmla="*/ 15876 h 1235"/>
                            <a:gd name="T72" fmla="+- 0 4121 3629"/>
                            <a:gd name="T73" fmla="*/ T72 w 2411"/>
                            <a:gd name="T74" fmla="+- 0 15884 15500"/>
                            <a:gd name="T75" fmla="*/ 15884 h 1235"/>
                            <a:gd name="T76" fmla="+- 0 4355 3629"/>
                            <a:gd name="T77" fmla="*/ T76 w 2411"/>
                            <a:gd name="T78" fmla="+- 0 16000 15500"/>
                            <a:gd name="T79" fmla="*/ 16000 h 1235"/>
                            <a:gd name="T80" fmla="+- 0 4413 3629"/>
                            <a:gd name="T81" fmla="*/ T80 w 2411"/>
                            <a:gd name="T82" fmla="+- 0 16004 15500"/>
                            <a:gd name="T83" fmla="*/ 16004 h 1235"/>
                            <a:gd name="T84" fmla="+- 0 4526 3629"/>
                            <a:gd name="T85" fmla="*/ T84 w 2411"/>
                            <a:gd name="T86" fmla="+- 0 16009 15500"/>
                            <a:gd name="T87" fmla="*/ 16009 h 1235"/>
                            <a:gd name="T88" fmla="+- 0 4629 3629"/>
                            <a:gd name="T89" fmla="*/ T88 w 2411"/>
                            <a:gd name="T90" fmla="+- 0 15998 15500"/>
                            <a:gd name="T91" fmla="*/ 15998 h 1235"/>
                            <a:gd name="T92" fmla="+- 0 4672 3629"/>
                            <a:gd name="T93" fmla="*/ T92 w 2411"/>
                            <a:gd name="T94" fmla="+- 0 15982 15500"/>
                            <a:gd name="T95" fmla="*/ 15982 h 1235"/>
                            <a:gd name="T96" fmla="+- 0 4448 3629"/>
                            <a:gd name="T97" fmla="*/ T96 w 2411"/>
                            <a:gd name="T98" fmla="+- 0 16102 15500"/>
                            <a:gd name="T99" fmla="*/ 16102 h 1235"/>
                            <a:gd name="T100" fmla="+- 0 4515 3629"/>
                            <a:gd name="T101" fmla="*/ T100 w 2411"/>
                            <a:gd name="T102" fmla="+- 0 16130 15500"/>
                            <a:gd name="T103" fmla="*/ 16130 h 1235"/>
                            <a:gd name="T104" fmla="+- 0 4642 3629"/>
                            <a:gd name="T105" fmla="*/ T104 w 2411"/>
                            <a:gd name="T106" fmla="+- 0 16148 15500"/>
                            <a:gd name="T107" fmla="*/ 16148 h 1235"/>
                            <a:gd name="T108" fmla="+- 0 4750 3629"/>
                            <a:gd name="T109" fmla="*/ T108 w 2411"/>
                            <a:gd name="T110" fmla="+- 0 16143 15500"/>
                            <a:gd name="T111" fmla="*/ 16143 h 1235"/>
                            <a:gd name="T112" fmla="+- 0 5193 3629"/>
                            <a:gd name="T113" fmla="*/ T112 w 2411"/>
                            <a:gd name="T114" fmla="+- 0 15826 15500"/>
                            <a:gd name="T115" fmla="*/ 15826 h 1235"/>
                            <a:gd name="T116" fmla="+- 0 5143 3629"/>
                            <a:gd name="T117" fmla="*/ T116 w 2411"/>
                            <a:gd name="T118" fmla="+- 0 15854 15500"/>
                            <a:gd name="T119" fmla="*/ 15854 h 1235"/>
                            <a:gd name="T120" fmla="+- 0 5089 3629"/>
                            <a:gd name="T121" fmla="*/ T120 w 2411"/>
                            <a:gd name="T122" fmla="+- 0 15958 15500"/>
                            <a:gd name="T123" fmla="*/ 15958 h 1235"/>
                            <a:gd name="T124" fmla="+- 0 5071 3629"/>
                            <a:gd name="T125" fmla="*/ T124 w 2411"/>
                            <a:gd name="T126" fmla="+- 0 16106 15500"/>
                            <a:gd name="T127" fmla="*/ 16106 h 1235"/>
                            <a:gd name="T128" fmla="+- 0 5193 3629"/>
                            <a:gd name="T129" fmla="*/ T128 w 2411"/>
                            <a:gd name="T130" fmla="+- 0 16221 15500"/>
                            <a:gd name="T131" fmla="*/ 16221 h 1235"/>
                            <a:gd name="T132" fmla="+- 0 5442 3629"/>
                            <a:gd name="T133" fmla="*/ T132 w 2411"/>
                            <a:gd name="T134" fmla="+- 0 16134 15500"/>
                            <a:gd name="T135" fmla="*/ 16134 h 1235"/>
                            <a:gd name="T136" fmla="+- 0 5466 3629"/>
                            <a:gd name="T137" fmla="*/ T136 w 2411"/>
                            <a:gd name="T138" fmla="+- 0 15982 15500"/>
                            <a:gd name="T139" fmla="*/ 15982 h 1235"/>
                            <a:gd name="T140" fmla="+- 0 5345 3629"/>
                            <a:gd name="T141" fmla="*/ T140 w 2411"/>
                            <a:gd name="T142" fmla="+- 0 15867 15500"/>
                            <a:gd name="T143" fmla="*/ 15867 h 1235"/>
                            <a:gd name="T144" fmla="+- 0 5195 3629"/>
                            <a:gd name="T145" fmla="*/ T144 w 2411"/>
                            <a:gd name="T146" fmla="+- 0 15852 15500"/>
                            <a:gd name="T147" fmla="*/ 15852 h 1235"/>
                            <a:gd name="T148" fmla="+- 0 5144 3629"/>
                            <a:gd name="T149" fmla="*/ T148 w 2411"/>
                            <a:gd name="T150" fmla="+- 0 15866 15500"/>
                            <a:gd name="T151" fmla="*/ 15866 h 1235"/>
                            <a:gd name="T152" fmla="+- 0 5726 3629"/>
                            <a:gd name="T153" fmla="*/ T152 w 2411"/>
                            <a:gd name="T154" fmla="+- 0 15602 15500"/>
                            <a:gd name="T155" fmla="*/ 15602 h 1235"/>
                            <a:gd name="T156" fmla="+- 0 5721 3629"/>
                            <a:gd name="T157" fmla="*/ T156 w 2411"/>
                            <a:gd name="T158" fmla="+- 0 15552 15500"/>
                            <a:gd name="T159" fmla="*/ 15552 h 1235"/>
                            <a:gd name="T160" fmla="+- 0 5754 3629"/>
                            <a:gd name="T161" fmla="*/ T160 w 2411"/>
                            <a:gd name="T162" fmla="+- 0 15514 15500"/>
                            <a:gd name="T163" fmla="*/ 15514 h 1235"/>
                            <a:gd name="T164" fmla="+- 0 5841 3629"/>
                            <a:gd name="T165" fmla="*/ T164 w 2411"/>
                            <a:gd name="T166" fmla="+- 0 15500 15500"/>
                            <a:gd name="T167" fmla="*/ 15500 h 1235"/>
                            <a:gd name="T168" fmla="+- 0 5935 3629"/>
                            <a:gd name="T169" fmla="*/ T168 w 2411"/>
                            <a:gd name="T170" fmla="+- 0 15559 15500"/>
                            <a:gd name="T171" fmla="*/ 15559 h 1235"/>
                            <a:gd name="T172" fmla="+- 0 5956 3629"/>
                            <a:gd name="T173" fmla="*/ T172 w 2411"/>
                            <a:gd name="T174" fmla="+- 0 15673 15500"/>
                            <a:gd name="T175" fmla="*/ 15673 h 1235"/>
                            <a:gd name="T176" fmla="+- 0 5912 3629"/>
                            <a:gd name="T177" fmla="*/ T176 w 2411"/>
                            <a:gd name="T178" fmla="+- 0 15789 15500"/>
                            <a:gd name="T179" fmla="*/ 15789 h 1235"/>
                            <a:gd name="T180" fmla="+- 0 5870 3629"/>
                            <a:gd name="T181" fmla="*/ T180 w 2411"/>
                            <a:gd name="T182" fmla="+- 0 15883 15500"/>
                            <a:gd name="T183" fmla="*/ 15883 h 1235"/>
                            <a:gd name="T184" fmla="+- 0 5864 3629"/>
                            <a:gd name="T185" fmla="*/ T184 w 2411"/>
                            <a:gd name="T186" fmla="+- 0 15902 15500"/>
                            <a:gd name="T187" fmla="*/ 15902 h 1235"/>
                            <a:gd name="T188" fmla="+- 0 5913 3629"/>
                            <a:gd name="T189" fmla="*/ T188 w 2411"/>
                            <a:gd name="T190" fmla="+- 0 16092 15500"/>
                            <a:gd name="T191" fmla="*/ 16092 h 1235"/>
                            <a:gd name="T192" fmla="+- 0 5951 3629"/>
                            <a:gd name="T193" fmla="*/ T192 w 2411"/>
                            <a:gd name="T194" fmla="+- 0 16124 15500"/>
                            <a:gd name="T195" fmla="*/ 16124 h 1235"/>
                            <a:gd name="T196" fmla="+- 0 5957 3629"/>
                            <a:gd name="T197" fmla="*/ T196 w 2411"/>
                            <a:gd name="T198" fmla="+- 0 16176 15500"/>
                            <a:gd name="T199" fmla="*/ 16176 h 1235"/>
                            <a:gd name="T200" fmla="+- 0 5905 3629"/>
                            <a:gd name="T201" fmla="*/ T200 w 2411"/>
                            <a:gd name="T202" fmla="+- 0 16188 15500"/>
                            <a:gd name="T203" fmla="*/ 16188 h 1235"/>
                            <a:gd name="T204" fmla="+- 0 5896 3629"/>
                            <a:gd name="T205" fmla="*/ T204 w 2411"/>
                            <a:gd name="T206" fmla="+- 0 16117 15500"/>
                            <a:gd name="T207" fmla="*/ 16117 h 1235"/>
                            <a:gd name="T208" fmla="+- 0 5997 3629"/>
                            <a:gd name="T209" fmla="*/ T208 w 2411"/>
                            <a:gd name="T210" fmla="+- 0 16015 15500"/>
                            <a:gd name="T211" fmla="*/ 16015 h 1235"/>
                            <a:gd name="T212" fmla="+- 0 6039 3629"/>
                            <a:gd name="T213" fmla="*/ T212 w 2411"/>
                            <a:gd name="T214" fmla="+- 0 15994 15500"/>
                            <a:gd name="T215" fmla="*/ 15994 h 123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</a:cxnLst>
                          <a:rect l="0" t="0" r="r" b="b"/>
                          <a:pathLst>
                            <a:path w="2411" h="1235" extrusionOk="0">
                              <a:moveTo>
                                <a:pt x="24" y="430"/>
                              </a:moveTo>
                              <a:cubicBezTo>
                                <a:pt x="15" y="428"/>
                                <a:pt x="6" y="412"/>
                                <a:pt x="1" y="438"/>
                              </a:cubicBezTo>
                              <a:cubicBezTo>
                                <a:pt x="-4" y="465"/>
                                <a:pt x="1" y="500"/>
                                <a:pt x="5" y="526"/>
                              </a:cubicBezTo>
                              <a:cubicBezTo>
                                <a:pt x="15" y="598"/>
                                <a:pt x="36" y="697"/>
                                <a:pt x="110" y="730"/>
                              </a:cubicBezTo>
                              <a:cubicBezTo>
                                <a:pt x="169" y="756"/>
                                <a:pt x="231" y="719"/>
                                <a:pt x="256" y="664"/>
                              </a:cubicBezTo>
                              <a:cubicBezTo>
                                <a:pt x="292" y="586"/>
                                <a:pt x="272" y="484"/>
                                <a:pt x="252" y="404"/>
                              </a:cubicBezTo>
                              <a:cubicBezTo>
                                <a:pt x="251" y="400"/>
                                <a:pt x="250" y="397"/>
                                <a:pt x="249" y="393"/>
                              </a:cubicBezTo>
                              <a:cubicBezTo>
                                <a:pt x="253" y="423"/>
                                <a:pt x="259" y="451"/>
                                <a:pt x="266" y="480"/>
                              </a:cubicBezTo>
                              <a:cubicBezTo>
                                <a:pt x="283" y="548"/>
                                <a:pt x="303" y="615"/>
                                <a:pt x="324" y="682"/>
                              </a:cubicBezTo>
                              <a:cubicBezTo>
                                <a:pt x="354" y="775"/>
                                <a:pt x="387" y="872"/>
                                <a:pt x="394" y="970"/>
                              </a:cubicBezTo>
                              <a:cubicBezTo>
                                <a:pt x="399" y="1032"/>
                                <a:pt x="392" y="1091"/>
                                <a:pt x="359" y="1145"/>
                              </a:cubicBezTo>
                              <a:cubicBezTo>
                                <a:pt x="318" y="1213"/>
                                <a:pt x="239" y="1250"/>
                                <a:pt x="162" y="1227"/>
                              </a:cubicBezTo>
                              <a:cubicBezTo>
                                <a:pt x="123" y="1215"/>
                                <a:pt x="98" y="1180"/>
                                <a:pt x="87" y="1142"/>
                              </a:cubicBezTo>
                              <a:cubicBezTo>
                                <a:pt x="81" y="1103"/>
                                <a:pt x="78" y="1089"/>
                                <a:pt x="78" y="1062"/>
                              </a:cubicBezTo>
                            </a:path>
                            <a:path w="2411" h="1235" extrusionOk="0">
                              <a:moveTo>
                                <a:pt x="449" y="166"/>
                              </a:moveTo>
                              <a:cubicBezTo>
                                <a:pt x="469" y="168"/>
                                <a:pt x="466" y="182"/>
                                <a:pt x="470" y="202"/>
                              </a:cubicBezTo>
                              <a:cubicBezTo>
                                <a:pt x="478" y="239"/>
                                <a:pt x="485" y="276"/>
                                <a:pt x="486" y="314"/>
                              </a:cubicBezTo>
                              <a:cubicBezTo>
                                <a:pt x="487" y="336"/>
                                <a:pt x="489" y="355"/>
                                <a:pt x="491" y="376"/>
                              </a:cubicBezTo>
                              <a:cubicBezTo>
                                <a:pt x="491" y="379"/>
                                <a:pt x="492" y="381"/>
                                <a:pt x="492" y="384"/>
                              </a:cubicBezTo>
                            </a:path>
                            <a:path w="2411" h="1235" extrusionOk="0">
                              <a:moveTo>
                                <a:pt x="726" y="500"/>
                              </a:moveTo>
                              <a:cubicBezTo>
                                <a:pt x="746" y="504"/>
                                <a:pt x="764" y="503"/>
                                <a:pt x="784" y="504"/>
                              </a:cubicBezTo>
                              <a:cubicBezTo>
                                <a:pt x="822" y="507"/>
                                <a:pt x="859" y="511"/>
                                <a:pt x="897" y="509"/>
                              </a:cubicBezTo>
                              <a:cubicBezTo>
                                <a:pt x="932" y="508"/>
                                <a:pt x="966" y="505"/>
                                <a:pt x="1000" y="498"/>
                              </a:cubicBezTo>
                              <a:cubicBezTo>
                                <a:pt x="1016" y="495"/>
                                <a:pt x="1029" y="489"/>
                                <a:pt x="1043" y="482"/>
                              </a:cubicBezTo>
                            </a:path>
                            <a:path w="2411" h="1235" extrusionOk="0">
                              <a:moveTo>
                                <a:pt x="819" y="602"/>
                              </a:moveTo>
                              <a:cubicBezTo>
                                <a:pt x="839" y="618"/>
                                <a:pt x="859" y="625"/>
                                <a:pt x="886" y="630"/>
                              </a:cubicBezTo>
                              <a:cubicBezTo>
                                <a:pt x="927" y="637"/>
                                <a:pt x="972" y="646"/>
                                <a:pt x="1013" y="648"/>
                              </a:cubicBezTo>
                              <a:cubicBezTo>
                                <a:pt x="1049" y="650"/>
                                <a:pt x="1085" y="646"/>
                                <a:pt x="1121" y="643"/>
                              </a:cubicBezTo>
                            </a:path>
                            <a:path w="2411" h="1235" extrusionOk="0">
                              <a:moveTo>
                                <a:pt x="1564" y="326"/>
                              </a:moveTo>
                              <a:cubicBezTo>
                                <a:pt x="1549" y="333"/>
                                <a:pt x="1525" y="340"/>
                                <a:pt x="1514" y="354"/>
                              </a:cubicBezTo>
                              <a:cubicBezTo>
                                <a:pt x="1492" y="383"/>
                                <a:pt x="1471" y="423"/>
                                <a:pt x="1460" y="458"/>
                              </a:cubicBezTo>
                              <a:cubicBezTo>
                                <a:pt x="1445" y="505"/>
                                <a:pt x="1433" y="556"/>
                                <a:pt x="1442" y="606"/>
                              </a:cubicBezTo>
                              <a:cubicBezTo>
                                <a:pt x="1454" y="670"/>
                                <a:pt x="1500" y="711"/>
                                <a:pt x="1564" y="721"/>
                              </a:cubicBezTo>
                              <a:cubicBezTo>
                                <a:pt x="1652" y="735"/>
                                <a:pt x="1754" y="701"/>
                                <a:pt x="1813" y="634"/>
                              </a:cubicBezTo>
                              <a:cubicBezTo>
                                <a:pt x="1851" y="591"/>
                                <a:pt x="1858" y="535"/>
                                <a:pt x="1837" y="482"/>
                              </a:cubicBezTo>
                              <a:cubicBezTo>
                                <a:pt x="1816" y="429"/>
                                <a:pt x="1766" y="389"/>
                                <a:pt x="1716" y="367"/>
                              </a:cubicBezTo>
                              <a:cubicBezTo>
                                <a:pt x="1668" y="346"/>
                                <a:pt x="1617" y="344"/>
                                <a:pt x="1566" y="352"/>
                              </a:cubicBezTo>
                              <a:cubicBezTo>
                                <a:pt x="1539" y="358"/>
                                <a:pt x="1531" y="359"/>
                                <a:pt x="1515" y="366"/>
                              </a:cubicBezTo>
                            </a:path>
                            <a:path w="2411" h="1235" extrusionOk="0">
                              <a:moveTo>
                                <a:pt x="2097" y="102"/>
                              </a:moveTo>
                              <a:cubicBezTo>
                                <a:pt x="2093" y="87"/>
                                <a:pt x="2087" y="68"/>
                                <a:pt x="2092" y="52"/>
                              </a:cubicBezTo>
                              <a:cubicBezTo>
                                <a:pt x="2096" y="37"/>
                                <a:pt x="2111" y="21"/>
                                <a:pt x="2125" y="14"/>
                              </a:cubicBezTo>
                              <a:cubicBezTo>
                                <a:pt x="2150" y="1"/>
                                <a:pt x="2184" y="-5"/>
                                <a:pt x="2212" y="0"/>
                              </a:cubicBezTo>
                              <a:cubicBezTo>
                                <a:pt x="2249" y="7"/>
                                <a:pt x="2285" y="28"/>
                                <a:pt x="2306" y="59"/>
                              </a:cubicBezTo>
                              <a:cubicBezTo>
                                <a:pt x="2329" y="92"/>
                                <a:pt x="2333" y="134"/>
                                <a:pt x="2327" y="173"/>
                              </a:cubicBezTo>
                              <a:cubicBezTo>
                                <a:pt x="2321" y="212"/>
                                <a:pt x="2302" y="255"/>
                                <a:pt x="2283" y="289"/>
                              </a:cubicBezTo>
                              <a:cubicBezTo>
                                <a:pt x="2266" y="320"/>
                                <a:pt x="2252" y="349"/>
                                <a:pt x="2241" y="383"/>
                              </a:cubicBezTo>
                              <a:cubicBezTo>
                                <a:pt x="2239" y="389"/>
                                <a:pt x="2237" y="396"/>
                                <a:pt x="2235" y="402"/>
                              </a:cubicBezTo>
                            </a:path>
                            <a:path w="2411" h="1235" extrusionOk="0">
                              <a:moveTo>
                                <a:pt x="2284" y="592"/>
                              </a:moveTo>
                              <a:cubicBezTo>
                                <a:pt x="2292" y="610"/>
                                <a:pt x="2310" y="607"/>
                                <a:pt x="2322" y="624"/>
                              </a:cubicBezTo>
                              <a:cubicBezTo>
                                <a:pt x="2335" y="642"/>
                                <a:pt x="2340" y="657"/>
                                <a:pt x="2328" y="676"/>
                              </a:cubicBezTo>
                              <a:cubicBezTo>
                                <a:pt x="2317" y="692"/>
                                <a:pt x="2293" y="698"/>
                                <a:pt x="2276" y="688"/>
                              </a:cubicBezTo>
                              <a:cubicBezTo>
                                <a:pt x="2251" y="674"/>
                                <a:pt x="2258" y="638"/>
                                <a:pt x="2267" y="617"/>
                              </a:cubicBezTo>
                              <a:cubicBezTo>
                                <a:pt x="2285" y="575"/>
                                <a:pt x="2329" y="538"/>
                                <a:pt x="2368" y="515"/>
                              </a:cubicBezTo>
                              <a:cubicBezTo>
                                <a:pt x="2382" y="508"/>
                                <a:pt x="2396" y="501"/>
                                <a:pt x="2410" y="49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2" o:spid="_x0000_s1026" style="position:absolute;margin-left:12.85pt;margin-top:12.7pt;width:68.35pt;height:35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1,123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" path="m24,430c15,428,6,412,1,438,-4,465,1,500,5,526,15,598,36,697,110,730,169,756,231,719,256,664,292,586,272,484,252,404,251,400,250,397,249,393,253,423,259,451,266,480,283,548,303,615,324,682,354,775,387,872,394,970,399,1032,392,1091,359,1145,318,1213,239,1250,162,1227,123,1215,98,1180,87,1142,81,1103,78,1089,78,1062em449,166c469,168,466,182,470,202,478,239,485,276,486,314,487,336,489,355,491,376,491,379,492,381,492,384em726,500c746,504,764,503,784,504,822,507,859,511,897,509,932,508,966,505,1000,498,1016,495,1029,489,1043,482em819,602c839,618,859,625,886,630,927,637,972,646,1013,648,1049,650,1085,646,1121,643em1564,326c1549,333,1525,340,1514,354,1492,383,1471,423,1460,458,1445,505,1433,556,1442,606,1454,670,1500,711,1564,721,1652,735,1754,701,1813,634,1851,591,1858,535,1837,482,1816,429,1766,389,1716,367,1668,346,1617,344,1566,352,1539,358,1531,359,1515,366em2097,102c2093,87,2087,68,2092,52,2096,37,2111,21,2125,14,2150,1,2184,-5,2212,,2249,7,2285,28,2306,59,2329,92,2333,134,2327,173,2321,212,2302,255,2283,289,2266,320,2252,349,2241,383,2239,389,2237,396,2235,402em2284,592c2292,610,2310,607,2322,624,2335,642,2340,657,2328,676,2317,692,2293,698,2276,688,2251,674,2258,638,2267,617,2285,575,2329,538,2368,515,2382,508,2396,501,2410,494e" filled="f" strokecolor="#7030a0" strokeweight="1pt">
                <v:stroke endcap="round"/>
                <v:path o:extrusionok="f" o:connecttype="custom" o:connectlocs="8641,5741701;360,5744584;1800,5776302;39604,5849831;92169,5826042;90729,5732330;89649,5728365;95769,5759723;116651,5832530;141854,5936335;129253,5999411;58326,6028966;31323,5998329;28083,5969495;161656,5646546;169217,5659522;174977,5699891;176777,5722237;177137,5725121;261386,5766931;282268,5768373;322952,5770175;360035,5766210;375517,5760443;294869,5803695;318991,5813787;364716,5820275;403600,5818473;563095,5704216;545093,5714308;525651,5751793;519171,5805137;563095,5846587;652744,5815229;661385,5760443;617820,5718994;563815,5713587;545453,5718633;754994,5623479;753194,5605457;765075,5591761;796398,5586715;830241,5607980;837802,5649070;821960,5690880;806839,5724760;804679,5731609;822321,5800091;836002,5811625;838162,5830367;819440,5834693;816200,5809102;852563,5772338;867685,5764769" o:connectangles="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BAA951F" w14:textId="77777777" w:rsidR="00A22B1C" w:rsidRDefault="00A22B1C" w:rsidP="00A22B1C"/>
    <w:p w14:paraId="2A277864" w14:textId="77777777" w:rsidR="00CD46CF" w:rsidRDefault="00CD46CF" w:rsidP="00A22B1C"/>
    <w:p w14:paraId="47425BA9" w14:textId="77777777" w:rsidR="00A22B1C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8BFAAAA" wp14:editId="2C031FCA">
                <wp:simplePos x="0" y="0"/>
                <wp:positionH relativeFrom="column">
                  <wp:posOffset>178435</wp:posOffset>
                </wp:positionH>
                <wp:positionV relativeFrom="paragraph">
                  <wp:posOffset>142875</wp:posOffset>
                </wp:positionV>
                <wp:extent cx="399415" cy="516255"/>
                <wp:effectExtent l="13335" t="15875" r="31750" b="39370"/>
                <wp:wrapNone/>
                <wp:docPr id="73" name="Freeform 1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99415" cy="516255"/>
                        </a:xfrm>
                        <a:custGeom>
                          <a:avLst/>
                          <a:gdLst>
                            <a:gd name="T0" fmla="+- 0 3675 3670"/>
                            <a:gd name="T1" fmla="*/ T0 w 1111"/>
                            <a:gd name="T2" fmla="+- 0 17293 16909"/>
                            <a:gd name="T3" fmla="*/ 17293 h 1433"/>
                            <a:gd name="T4" fmla="+- 0 3677 3670"/>
                            <a:gd name="T5" fmla="*/ T4 w 1111"/>
                            <a:gd name="T6" fmla="+- 0 17240 16909"/>
                            <a:gd name="T7" fmla="*/ 17240 h 1433"/>
                            <a:gd name="T8" fmla="+- 0 3674 3670"/>
                            <a:gd name="T9" fmla="*/ T8 w 1111"/>
                            <a:gd name="T10" fmla="+- 0 17315 16909"/>
                            <a:gd name="T11" fmla="*/ 17315 h 1433"/>
                            <a:gd name="T12" fmla="+- 0 3716 3670"/>
                            <a:gd name="T13" fmla="*/ T12 w 1111"/>
                            <a:gd name="T14" fmla="+- 0 17515 16909"/>
                            <a:gd name="T15" fmla="*/ 17515 h 1433"/>
                            <a:gd name="T16" fmla="+- 0 3822 3670"/>
                            <a:gd name="T17" fmla="*/ T16 w 1111"/>
                            <a:gd name="T18" fmla="+- 0 17641 16909"/>
                            <a:gd name="T19" fmla="*/ 17641 h 1433"/>
                            <a:gd name="T20" fmla="+- 0 3915 3670"/>
                            <a:gd name="T21" fmla="*/ T20 w 1111"/>
                            <a:gd name="T22" fmla="+- 0 17568 16909"/>
                            <a:gd name="T23" fmla="*/ 17568 h 1433"/>
                            <a:gd name="T24" fmla="+- 0 3952 3670"/>
                            <a:gd name="T25" fmla="*/ T24 w 1111"/>
                            <a:gd name="T26" fmla="+- 0 17383 16909"/>
                            <a:gd name="T27" fmla="*/ 17383 h 1433"/>
                            <a:gd name="T28" fmla="+- 0 3948 3670"/>
                            <a:gd name="T29" fmla="*/ T28 w 1111"/>
                            <a:gd name="T30" fmla="+- 0 17194 16909"/>
                            <a:gd name="T31" fmla="*/ 17194 h 1433"/>
                            <a:gd name="T32" fmla="+- 0 3965 3670"/>
                            <a:gd name="T33" fmla="*/ T32 w 1111"/>
                            <a:gd name="T34" fmla="+- 0 17317 16909"/>
                            <a:gd name="T35" fmla="*/ 17317 h 1433"/>
                            <a:gd name="T36" fmla="+- 0 4004 3670"/>
                            <a:gd name="T37" fmla="*/ T36 w 1111"/>
                            <a:gd name="T38" fmla="+- 0 17559 16909"/>
                            <a:gd name="T39" fmla="*/ 17559 h 1433"/>
                            <a:gd name="T40" fmla="+- 0 4037 3670"/>
                            <a:gd name="T41" fmla="*/ T40 w 1111"/>
                            <a:gd name="T42" fmla="+- 0 17846 16909"/>
                            <a:gd name="T43" fmla="*/ 17846 h 1433"/>
                            <a:gd name="T44" fmla="+- 0 4014 3670"/>
                            <a:gd name="T45" fmla="*/ T44 w 1111"/>
                            <a:gd name="T46" fmla="+- 0 18110 16909"/>
                            <a:gd name="T47" fmla="*/ 18110 h 1433"/>
                            <a:gd name="T48" fmla="+- 0 3892 3670"/>
                            <a:gd name="T49" fmla="*/ T48 w 1111"/>
                            <a:gd name="T50" fmla="+- 0 18337 16909"/>
                            <a:gd name="T51" fmla="*/ 18337 h 1433"/>
                            <a:gd name="T52" fmla="+- 0 3794 3670"/>
                            <a:gd name="T53" fmla="*/ T52 w 1111"/>
                            <a:gd name="T54" fmla="+- 0 18302 16909"/>
                            <a:gd name="T55" fmla="*/ 18302 h 1433"/>
                            <a:gd name="T56" fmla="+- 0 3729 3670"/>
                            <a:gd name="T57" fmla="*/ T56 w 1111"/>
                            <a:gd name="T58" fmla="+- 0 18159 16909"/>
                            <a:gd name="T59" fmla="*/ 18159 h 1433"/>
                            <a:gd name="T60" fmla="+- 0 4170 3670"/>
                            <a:gd name="T61" fmla="*/ T60 w 1111"/>
                            <a:gd name="T62" fmla="+- 0 16909 16909"/>
                            <a:gd name="T63" fmla="*/ 16909 h 1433"/>
                            <a:gd name="T64" fmla="+- 0 4176 3670"/>
                            <a:gd name="T65" fmla="*/ T64 w 1111"/>
                            <a:gd name="T66" fmla="+- 0 16975 16909"/>
                            <a:gd name="T67" fmla="*/ 16975 h 1433"/>
                            <a:gd name="T68" fmla="+- 0 4184 3670"/>
                            <a:gd name="T69" fmla="*/ T68 w 1111"/>
                            <a:gd name="T70" fmla="+- 0 17069 16909"/>
                            <a:gd name="T71" fmla="*/ 17069 h 1433"/>
                            <a:gd name="T72" fmla="+- 0 4197 3670"/>
                            <a:gd name="T73" fmla="*/ T72 w 1111"/>
                            <a:gd name="T74" fmla="+- 0 17133 16909"/>
                            <a:gd name="T75" fmla="*/ 17133 h 1433"/>
                            <a:gd name="T76" fmla="+- 0 4202 3670"/>
                            <a:gd name="T77" fmla="*/ T76 w 1111"/>
                            <a:gd name="T78" fmla="+- 0 17152 16909"/>
                            <a:gd name="T79" fmla="*/ 17152 h 1433"/>
                            <a:gd name="T80" fmla="+- 0 4352 3670"/>
                            <a:gd name="T81" fmla="*/ T80 w 1111"/>
                            <a:gd name="T82" fmla="+- 0 17362 16909"/>
                            <a:gd name="T83" fmla="*/ 17362 h 1433"/>
                            <a:gd name="T84" fmla="+- 0 4424 3670"/>
                            <a:gd name="T85" fmla="*/ T84 w 1111"/>
                            <a:gd name="T86" fmla="+- 0 17354 16909"/>
                            <a:gd name="T87" fmla="*/ 17354 h 1433"/>
                            <a:gd name="T88" fmla="+- 0 4527 3670"/>
                            <a:gd name="T89" fmla="*/ T88 w 1111"/>
                            <a:gd name="T90" fmla="+- 0 17352 16909"/>
                            <a:gd name="T91" fmla="*/ 17352 h 1433"/>
                            <a:gd name="T92" fmla="+- 0 4607 3670"/>
                            <a:gd name="T93" fmla="*/ T92 w 1111"/>
                            <a:gd name="T94" fmla="+- 0 17360 16909"/>
                            <a:gd name="T95" fmla="*/ 17360 h 1433"/>
                            <a:gd name="T96" fmla="+- 0 4616 3670"/>
                            <a:gd name="T97" fmla="*/ T96 w 1111"/>
                            <a:gd name="T98" fmla="+- 0 17361 16909"/>
                            <a:gd name="T99" fmla="*/ 17361 h 1433"/>
                            <a:gd name="T100" fmla="+- 0 4390 3670"/>
                            <a:gd name="T101" fmla="*/ T100 w 1111"/>
                            <a:gd name="T102" fmla="+- 0 17530 16909"/>
                            <a:gd name="T103" fmla="*/ 17530 h 1433"/>
                            <a:gd name="T104" fmla="+- 0 4465 3670"/>
                            <a:gd name="T105" fmla="*/ T104 w 1111"/>
                            <a:gd name="T106" fmla="+- 0 17521 16909"/>
                            <a:gd name="T107" fmla="*/ 17521 h 1433"/>
                            <a:gd name="T108" fmla="+- 0 4622 3670"/>
                            <a:gd name="T109" fmla="*/ T108 w 1111"/>
                            <a:gd name="T110" fmla="+- 0 17501 16909"/>
                            <a:gd name="T111" fmla="*/ 17501 h 1433"/>
                            <a:gd name="T112" fmla="+- 0 4780 3670"/>
                            <a:gd name="T113" fmla="*/ T112 w 1111"/>
                            <a:gd name="T114" fmla="+- 0 17478 16909"/>
                            <a:gd name="T115" fmla="*/ 17478 h 143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</a:cxnLst>
                          <a:rect l="0" t="0" r="r" b="b"/>
                          <a:pathLst>
                            <a:path w="1111" h="1433" extrusionOk="0">
                              <a:moveTo>
                                <a:pt x="5" y="384"/>
                              </a:moveTo>
                              <a:cubicBezTo>
                                <a:pt x="6" y="366"/>
                                <a:pt x="7" y="349"/>
                                <a:pt x="7" y="331"/>
                              </a:cubicBezTo>
                              <a:cubicBezTo>
                                <a:pt x="3" y="357"/>
                                <a:pt x="2" y="377"/>
                                <a:pt x="4" y="406"/>
                              </a:cubicBezTo>
                              <a:cubicBezTo>
                                <a:pt x="9" y="475"/>
                                <a:pt x="21" y="542"/>
                                <a:pt x="46" y="606"/>
                              </a:cubicBezTo>
                              <a:cubicBezTo>
                                <a:pt x="64" y="653"/>
                                <a:pt x="93" y="726"/>
                                <a:pt x="152" y="732"/>
                              </a:cubicBezTo>
                              <a:cubicBezTo>
                                <a:pt x="196" y="736"/>
                                <a:pt x="228" y="694"/>
                                <a:pt x="245" y="659"/>
                              </a:cubicBezTo>
                              <a:cubicBezTo>
                                <a:pt x="273" y="603"/>
                                <a:pt x="277" y="535"/>
                                <a:pt x="282" y="474"/>
                              </a:cubicBezTo>
                              <a:cubicBezTo>
                                <a:pt x="287" y="410"/>
                                <a:pt x="281" y="348"/>
                                <a:pt x="278" y="285"/>
                              </a:cubicBezTo>
                              <a:cubicBezTo>
                                <a:pt x="283" y="326"/>
                                <a:pt x="289" y="367"/>
                                <a:pt x="295" y="408"/>
                              </a:cubicBezTo>
                              <a:cubicBezTo>
                                <a:pt x="307" y="489"/>
                                <a:pt x="322" y="569"/>
                                <a:pt x="334" y="650"/>
                              </a:cubicBezTo>
                              <a:cubicBezTo>
                                <a:pt x="348" y="745"/>
                                <a:pt x="363" y="841"/>
                                <a:pt x="367" y="937"/>
                              </a:cubicBezTo>
                              <a:cubicBezTo>
                                <a:pt x="370" y="1025"/>
                                <a:pt x="362" y="1115"/>
                                <a:pt x="344" y="1201"/>
                              </a:cubicBezTo>
                              <a:cubicBezTo>
                                <a:pt x="329" y="1274"/>
                                <a:pt x="301" y="1395"/>
                                <a:pt x="222" y="1428"/>
                              </a:cubicBezTo>
                              <a:cubicBezTo>
                                <a:pt x="186" y="1443"/>
                                <a:pt x="147" y="1419"/>
                                <a:pt x="124" y="1393"/>
                              </a:cubicBezTo>
                              <a:cubicBezTo>
                                <a:pt x="87" y="1352"/>
                                <a:pt x="73" y="1302"/>
                                <a:pt x="59" y="1250"/>
                              </a:cubicBezTo>
                            </a:path>
                            <a:path w="1111" h="1433" extrusionOk="0">
                              <a:moveTo>
                                <a:pt x="500" y="0"/>
                              </a:moveTo>
                              <a:cubicBezTo>
                                <a:pt x="500" y="23"/>
                                <a:pt x="505" y="44"/>
                                <a:pt x="506" y="66"/>
                              </a:cubicBezTo>
                              <a:cubicBezTo>
                                <a:pt x="508" y="97"/>
                                <a:pt x="509" y="129"/>
                                <a:pt x="514" y="160"/>
                              </a:cubicBezTo>
                              <a:cubicBezTo>
                                <a:pt x="518" y="183"/>
                                <a:pt x="521" y="202"/>
                                <a:pt x="527" y="224"/>
                              </a:cubicBezTo>
                              <a:cubicBezTo>
                                <a:pt x="530" y="234"/>
                                <a:pt x="530" y="237"/>
                                <a:pt x="532" y="243"/>
                              </a:cubicBezTo>
                            </a:path>
                            <a:path w="1111" h="1433" extrusionOk="0">
                              <a:moveTo>
                                <a:pt x="682" y="453"/>
                              </a:moveTo>
                              <a:cubicBezTo>
                                <a:pt x="706" y="450"/>
                                <a:pt x="729" y="446"/>
                                <a:pt x="754" y="445"/>
                              </a:cubicBezTo>
                              <a:cubicBezTo>
                                <a:pt x="788" y="444"/>
                                <a:pt x="823" y="445"/>
                                <a:pt x="857" y="443"/>
                              </a:cubicBezTo>
                              <a:cubicBezTo>
                                <a:pt x="885" y="442"/>
                                <a:pt x="910" y="446"/>
                                <a:pt x="937" y="451"/>
                              </a:cubicBezTo>
                              <a:cubicBezTo>
                                <a:pt x="940" y="451"/>
                                <a:pt x="943" y="452"/>
                                <a:pt x="946" y="452"/>
                              </a:cubicBezTo>
                            </a:path>
                            <a:path w="1111" h="1433" extrusionOk="0">
                              <a:moveTo>
                                <a:pt x="720" y="621"/>
                              </a:moveTo>
                              <a:cubicBezTo>
                                <a:pt x="747" y="625"/>
                                <a:pt x="768" y="617"/>
                                <a:pt x="795" y="612"/>
                              </a:cubicBezTo>
                              <a:cubicBezTo>
                                <a:pt x="848" y="603"/>
                                <a:pt x="899" y="597"/>
                                <a:pt x="952" y="592"/>
                              </a:cubicBezTo>
                              <a:cubicBezTo>
                                <a:pt x="1005" y="586"/>
                                <a:pt x="1058" y="579"/>
                                <a:pt x="1110" y="56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4" o:spid="_x0000_s1026" style="position:absolute;margin-left:14.05pt;margin-top:11.25pt;width:31.45pt;height:40.6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11,143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" path="m5,384c6,366,7,349,7,331,3,357,2,377,4,406,9,475,21,542,46,606,64,653,93,726,152,732,196,736,228,694,245,659,273,603,277,535,282,474,287,410,281,348,278,285,283,326,289,367,295,408,307,489,322,569,334,650,348,745,363,841,367,937,370,1025,362,1115,344,1201,329,1274,301,1395,222,1428,186,1443,147,1419,124,1393,87,1352,73,1302,59,1250em500,0c500,23,505,44,506,66,508,97,509,129,514,160,518,183,521,202,527,224,530,234,530,237,532,243em682,453c706,450,729,446,754,445,788,444,823,445,857,443,885,442,910,446,937,451,940,451,943,452,946,452em720,621c747,625,768,617,795,612,848,603,899,597,952,592,1005,586,1058,579,1110,569e" filled="f" strokecolor="#7030a0" strokeweight="1pt">
                <v:stroke endcap="round"/>
                <v:path o:extrusionok="f" o:connecttype="custom" o:connectlocs="1798,6230005;2517,6210912;1438,6237931;16537,6309983;54645,6355376;88080,6329077;101382,6262429;99944,6194339;106055,6238652;120076,6325835;131940,6429230;123671,6524339;79811,6606119;44579,6593509;21211,6541992;179755,6091665;181912,6115442;184788,6149307;189461,6172364;191259,6179208;245185,6254863;271070,6251981;308100,6251261;336860,6254143;340096,6254503;258847,6315387;285810,6312145;342253,6304940;399055,6296654" o:connectangles="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EE74EAB" wp14:editId="5AC1B822">
                <wp:simplePos x="0" y="0"/>
                <wp:positionH relativeFrom="column">
                  <wp:posOffset>701040</wp:posOffset>
                </wp:positionH>
                <wp:positionV relativeFrom="paragraph">
                  <wp:posOffset>140335</wp:posOffset>
                </wp:positionV>
                <wp:extent cx="801370" cy="260350"/>
                <wp:effectExtent l="15240" t="13335" r="34290" b="43815"/>
                <wp:wrapNone/>
                <wp:docPr id="72" name="Freeform 1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01370" cy="260350"/>
                        </a:xfrm>
                        <a:custGeom>
                          <a:avLst/>
                          <a:gdLst>
                            <a:gd name="T0" fmla="+- 0 5214 5123"/>
                            <a:gd name="T1" fmla="*/ T0 w 2226"/>
                            <a:gd name="T2" fmla="+- 0 17134 16901"/>
                            <a:gd name="T3" fmla="*/ 17134 h 724"/>
                            <a:gd name="T4" fmla="+- 0 5133 5123"/>
                            <a:gd name="T5" fmla="*/ T4 w 2226"/>
                            <a:gd name="T6" fmla="+- 0 17354 16901"/>
                            <a:gd name="T7" fmla="*/ 17354 h 724"/>
                            <a:gd name="T8" fmla="+- 0 5186 5123"/>
                            <a:gd name="T9" fmla="*/ T8 w 2226"/>
                            <a:gd name="T10" fmla="+- 0 17395 16901"/>
                            <a:gd name="T11" fmla="*/ 17395 h 724"/>
                            <a:gd name="T12" fmla="+- 0 5357 5123"/>
                            <a:gd name="T13" fmla="*/ T12 w 2226"/>
                            <a:gd name="T14" fmla="+- 0 17384 16901"/>
                            <a:gd name="T15" fmla="*/ 17384 h 724"/>
                            <a:gd name="T16" fmla="+- 0 5277 5123"/>
                            <a:gd name="T17" fmla="*/ T16 w 2226"/>
                            <a:gd name="T18" fmla="+- 0 17019 16901"/>
                            <a:gd name="T19" fmla="*/ 17019 h 724"/>
                            <a:gd name="T20" fmla="+- 0 5355 5123"/>
                            <a:gd name="T21" fmla="*/ T20 w 2226"/>
                            <a:gd name="T22" fmla="+- 0 17293 16901"/>
                            <a:gd name="T23" fmla="*/ 17293 h 724"/>
                            <a:gd name="T24" fmla="+- 0 5424 5123"/>
                            <a:gd name="T25" fmla="*/ T24 w 2226"/>
                            <a:gd name="T26" fmla="+- 0 17607 16901"/>
                            <a:gd name="T27" fmla="*/ 17607 h 724"/>
                            <a:gd name="T28" fmla="+- 0 5518 5123"/>
                            <a:gd name="T29" fmla="*/ T28 w 2226"/>
                            <a:gd name="T30" fmla="+- 0 17255 16901"/>
                            <a:gd name="T31" fmla="*/ 17255 h 724"/>
                            <a:gd name="T32" fmla="+- 0 5671 5123"/>
                            <a:gd name="T33" fmla="*/ T32 w 2226"/>
                            <a:gd name="T34" fmla="+- 0 17390 16901"/>
                            <a:gd name="T35" fmla="*/ 17390 h 724"/>
                            <a:gd name="T36" fmla="+- 0 5792 5123"/>
                            <a:gd name="T37" fmla="*/ T36 w 2226"/>
                            <a:gd name="T38" fmla="+- 0 17588 16901"/>
                            <a:gd name="T39" fmla="*/ 17588 h 724"/>
                            <a:gd name="T40" fmla="+- 0 5742 5123"/>
                            <a:gd name="T41" fmla="*/ T40 w 2226"/>
                            <a:gd name="T42" fmla="+- 0 17345 16901"/>
                            <a:gd name="T43" fmla="*/ 17345 h 724"/>
                            <a:gd name="T44" fmla="+- 0 5676 5123"/>
                            <a:gd name="T45" fmla="*/ T44 w 2226"/>
                            <a:gd name="T46" fmla="+- 0 17560 16901"/>
                            <a:gd name="T47" fmla="*/ 17560 h 724"/>
                            <a:gd name="T48" fmla="+- 0 5802 5123"/>
                            <a:gd name="T49" fmla="*/ T48 w 2226"/>
                            <a:gd name="T50" fmla="+- 0 16969 16901"/>
                            <a:gd name="T51" fmla="*/ 16969 h 724"/>
                            <a:gd name="T52" fmla="+- 0 5915 5123"/>
                            <a:gd name="T53" fmla="*/ T52 w 2226"/>
                            <a:gd name="T54" fmla="+- 0 16901 16901"/>
                            <a:gd name="T55" fmla="*/ 16901 h 724"/>
                            <a:gd name="T56" fmla="+- 0 5921 5123"/>
                            <a:gd name="T57" fmla="*/ T56 w 2226"/>
                            <a:gd name="T58" fmla="+- 0 16969 16901"/>
                            <a:gd name="T59" fmla="*/ 16969 h 724"/>
                            <a:gd name="T60" fmla="+- 0 5960 5123"/>
                            <a:gd name="T61" fmla="*/ T60 w 2226"/>
                            <a:gd name="T62" fmla="+- 0 16993 16901"/>
                            <a:gd name="T63" fmla="*/ 16993 h 724"/>
                            <a:gd name="T64" fmla="+- 0 6038 5123"/>
                            <a:gd name="T65" fmla="*/ T64 w 2226"/>
                            <a:gd name="T66" fmla="+- 0 17080 16901"/>
                            <a:gd name="T67" fmla="*/ 17080 h 724"/>
                            <a:gd name="T68" fmla="+- 0 5920 5123"/>
                            <a:gd name="T69" fmla="*/ T68 w 2226"/>
                            <a:gd name="T70" fmla="+- 0 17149 16901"/>
                            <a:gd name="T71" fmla="*/ 17149 h 724"/>
                            <a:gd name="T72" fmla="+- 0 6063 5123"/>
                            <a:gd name="T73" fmla="*/ T72 w 2226"/>
                            <a:gd name="T74" fmla="+- 0 17376 16901"/>
                            <a:gd name="T75" fmla="*/ 17376 h 724"/>
                            <a:gd name="T76" fmla="+- 0 6220 5123"/>
                            <a:gd name="T77" fmla="*/ T76 w 2226"/>
                            <a:gd name="T78" fmla="+- 0 17365 16901"/>
                            <a:gd name="T79" fmla="*/ 17365 h 724"/>
                            <a:gd name="T80" fmla="+- 0 6386 5123"/>
                            <a:gd name="T81" fmla="*/ T80 w 2226"/>
                            <a:gd name="T82" fmla="+- 0 17325 16901"/>
                            <a:gd name="T83" fmla="*/ 17325 h 724"/>
                            <a:gd name="T84" fmla="+- 0 6591 5123"/>
                            <a:gd name="T85" fmla="*/ T84 w 2226"/>
                            <a:gd name="T86" fmla="+- 0 17107 16901"/>
                            <a:gd name="T87" fmla="*/ 17107 h 724"/>
                            <a:gd name="T88" fmla="+- 0 6553 5123"/>
                            <a:gd name="T89" fmla="*/ T88 w 2226"/>
                            <a:gd name="T90" fmla="+- 0 17290 16901"/>
                            <a:gd name="T91" fmla="*/ 17290 h 724"/>
                            <a:gd name="T92" fmla="+- 0 6631 5123"/>
                            <a:gd name="T93" fmla="*/ T92 w 2226"/>
                            <a:gd name="T94" fmla="+- 0 17349 16901"/>
                            <a:gd name="T95" fmla="*/ 17349 h 724"/>
                            <a:gd name="T96" fmla="+- 0 6894 5123"/>
                            <a:gd name="T97" fmla="*/ T96 w 2226"/>
                            <a:gd name="T98" fmla="+- 0 17256 16901"/>
                            <a:gd name="T99" fmla="*/ 17256 h 724"/>
                            <a:gd name="T100" fmla="+- 0 6837 5123"/>
                            <a:gd name="T101" fmla="*/ T100 w 2226"/>
                            <a:gd name="T102" fmla="+- 0 17016 16901"/>
                            <a:gd name="T103" fmla="*/ 17016 h 724"/>
                            <a:gd name="T104" fmla="+- 0 6845 5123"/>
                            <a:gd name="T105" fmla="*/ T104 w 2226"/>
                            <a:gd name="T106" fmla="+- 0 17272 16901"/>
                            <a:gd name="T107" fmla="*/ 17272 h 724"/>
                            <a:gd name="T108" fmla="+- 0 6854 5123"/>
                            <a:gd name="T109" fmla="*/ T108 w 2226"/>
                            <a:gd name="T110" fmla="+- 0 17490 16901"/>
                            <a:gd name="T111" fmla="*/ 17490 h 724"/>
                            <a:gd name="T112" fmla="+- 0 7112 5123"/>
                            <a:gd name="T113" fmla="*/ T112 w 2226"/>
                            <a:gd name="T114" fmla="+- 0 17198 16901"/>
                            <a:gd name="T115" fmla="*/ 17198 h 724"/>
                            <a:gd name="T116" fmla="+- 0 7279 5123"/>
                            <a:gd name="T117" fmla="*/ T116 w 2226"/>
                            <a:gd name="T118" fmla="+- 0 17448 16901"/>
                            <a:gd name="T119" fmla="*/ 17448 h 724"/>
                            <a:gd name="T120" fmla="+- 0 7348 5123"/>
                            <a:gd name="T121" fmla="*/ T120 w 2226"/>
                            <a:gd name="T122" fmla="+- 0 17164 16901"/>
                            <a:gd name="T123" fmla="*/ 17164 h 724"/>
                            <a:gd name="T124" fmla="+- 0 7145 5123"/>
                            <a:gd name="T125" fmla="*/ T124 w 2226"/>
                            <a:gd name="T126" fmla="+- 0 17416 16901"/>
                            <a:gd name="T127" fmla="*/ 17416 h 724"/>
                            <a:gd name="T128" fmla="+- 0 6998 5123"/>
                            <a:gd name="T129" fmla="*/ T128 w 2226"/>
                            <a:gd name="T130" fmla="+- 0 17601 16901"/>
                            <a:gd name="T131" fmla="*/ 17601 h 72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</a:cxnLst>
                          <a:rect l="0" t="0" r="r" b="b"/>
                          <a:pathLst>
                            <a:path w="2226" h="724" extrusionOk="0">
                              <a:moveTo>
                                <a:pt x="99" y="172"/>
                              </a:moveTo>
                              <a:cubicBezTo>
                                <a:pt x="104" y="194"/>
                                <a:pt x="96" y="209"/>
                                <a:pt x="91" y="233"/>
                              </a:cubicBezTo>
                              <a:cubicBezTo>
                                <a:pt x="82" y="273"/>
                                <a:pt x="67" y="310"/>
                                <a:pt x="53" y="348"/>
                              </a:cubicBezTo>
                              <a:cubicBezTo>
                                <a:pt x="40" y="383"/>
                                <a:pt x="23" y="418"/>
                                <a:pt x="10" y="453"/>
                              </a:cubicBezTo>
                              <a:cubicBezTo>
                                <a:pt x="4" y="471"/>
                                <a:pt x="-1" y="488"/>
                                <a:pt x="3" y="506"/>
                              </a:cubicBezTo>
                              <a:cubicBezTo>
                                <a:pt x="23" y="503"/>
                                <a:pt x="43" y="497"/>
                                <a:pt x="63" y="494"/>
                              </a:cubicBezTo>
                              <a:cubicBezTo>
                                <a:pt x="94" y="490"/>
                                <a:pt x="124" y="487"/>
                                <a:pt x="155" y="485"/>
                              </a:cubicBezTo>
                              <a:cubicBezTo>
                                <a:pt x="182" y="483"/>
                                <a:pt x="208" y="483"/>
                                <a:pt x="234" y="483"/>
                              </a:cubicBezTo>
                              <a:cubicBezTo>
                                <a:pt x="251" y="483"/>
                                <a:pt x="251" y="479"/>
                                <a:pt x="261" y="466"/>
                              </a:cubicBezTo>
                            </a:path>
                            <a:path w="2226" h="724" extrusionOk="0">
                              <a:moveTo>
                                <a:pt x="154" y="118"/>
                              </a:moveTo>
                              <a:cubicBezTo>
                                <a:pt x="158" y="150"/>
                                <a:pt x="169" y="181"/>
                                <a:pt x="179" y="212"/>
                              </a:cubicBezTo>
                              <a:cubicBezTo>
                                <a:pt x="199" y="272"/>
                                <a:pt x="216" y="331"/>
                                <a:pt x="232" y="392"/>
                              </a:cubicBezTo>
                              <a:cubicBezTo>
                                <a:pt x="248" y="456"/>
                                <a:pt x="260" y="520"/>
                                <a:pt x="274" y="585"/>
                              </a:cubicBezTo>
                              <a:cubicBezTo>
                                <a:pt x="283" y="625"/>
                                <a:pt x="289" y="667"/>
                                <a:pt x="301" y="706"/>
                              </a:cubicBezTo>
                              <a:cubicBezTo>
                                <a:pt x="306" y="718"/>
                                <a:pt x="307" y="722"/>
                                <a:pt x="317" y="723"/>
                              </a:cubicBezTo>
                            </a:path>
                            <a:path w="2226" h="724" extrusionOk="0">
                              <a:moveTo>
                                <a:pt x="395" y="354"/>
                              </a:moveTo>
                              <a:cubicBezTo>
                                <a:pt x="423" y="352"/>
                                <a:pt x="432" y="365"/>
                                <a:pt x="454" y="384"/>
                              </a:cubicBezTo>
                              <a:cubicBezTo>
                                <a:pt x="489" y="415"/>
                                <a:pt x="520" y="452"/>
                                <a:pt x="548" y="489"/>
                              </a:cubicBezTo>
                              <a:cubicBezTo>
                                <a:pt x="593" y="548"/>
                                <a:pt x="624" y="615"/>
                                <a:pt x="662" y="678"/>
                              </a:cubicBezTo>
                              <a:cubicBezTo>
                                <a:pt x="664" y="681"/>
                                <a:pt x="667" y="684"/>
                                <a:pt x="669" y="687"/>
                              </a:cubicBezTo>
                            </a:path>
                            <a:path w="2226" h="724" extrusionOk="0">
                              <a:moveTo>
                                <a:pt x="649" y="388"/>
                              </a:moveTo>
                              <a:cubicBezTo>
                                <a:pt x="629" y="397"/>
                                <a:pt x="625" y="421"/>
                                <a:pt x="619" y="444"/>
                              </a:cubicBezTo>
                              <a:cubicBezTo>
                                <a:pt x="608" y="486"/>
                                <a:pt x="600" y="528"/>
                                <a:pt x="587" y="570"/>
                              </a:cubicBezTo>
                              <a:cubicBezTo>
                                <a:pt x="579" y="596"/>
                                <a:pt x="572" y="637"/>
                                <a:pt x="553" y="659"/>
                              </a:cubicBezTo>
                              <a:cubicBezTo>
                                <a:pt x="543" y="665"/>
                                <a:pt x="540" y="669"/>
                                <a:pt x="541" y="658"/>
                              </a:cubicBezTo>
                            </a:path>
                            <a:path w="2226" h="724" extrusionOk="0">
                              <a:moveTo>
                                <a:pt x="679" y="68"/>
                              </a:moveTo>
                              <a:cubicBezTo>
                                <a:pt x="689" y="50"/>
                                <a:pt x="704" y="26"/>
                                <a:pt x="724" y="17"/>
                              </a:cubicBezTo>
                              <a:cubicBezTo>
                                <a:pt x="743" y="8"/>
                                <a:pt x="770" y="0"/>
                                <a:pt x="792" y="0"/>
                              </a:cubicBezTo>
                              <a:cubicBezTo>
                                <a:pt x="808" y="0"/>
                                <a:pt x="827" y="8"/>
                                <a:pt x="824" y="28"/>
                              </a:cubicBezTo>
                              <a:cubicBezTo>
                                <a:pt x="821" y="42"/>
                                <a:pt x="808" y="58"/>
                                <a:pt x="798" y="68"/>
                              </a:cubicBezTo>
                              <a:cubicBezTo>
                                <a:pt x="790" y="76"/>
                                <a:pt x="781" y="83"/>
                                <a:pt x="772" y="90"/>
                              </a:cubicBezTo>
                              <a:cubicBezTo>
                                <a:pt x="794" y="90"/>
                                <a:pt x="816" y="89"/>
                                <a:pt x="837" y="92"/>
                              </a:cubicBezTo>
                              <a:cubicBezTo>
                                <a:pt x="861" y="96"/>
                                <a:pt x="885" y="105"/>
                                <a:pt x="903" y="122"/>
                              </a:cubicBezTo>
                              <a:cubicBezTo>
                                <a:pt x="918" y="136"/>
                                <a:pt x="922" y="159"/>
                                <a:pt x="915" y="179"/>
                              </a:cubicBezTo>
                              <a:cubicBezTo>
                                <a:pt x="905" y="206"/>
                                <a:pt x="873" y="229"/>
                                <a:pt x="847" y="239"/>
                              </a:cubicBezTo>
                              <a:cubicBezTo>
                                <a:pt x="836" y="243"/>
                                <a:pt x="809" y="252"/>
                                <a:pt x="797" y="248"/>
                              </a:cubicBezTo>
                              <a:cubicBezTo>
                                <a:pt x="794" y="246"/>
                                <a:pt x="790" y="244"/>
                                <a:pt x="787" y="242"/>
                              </a:cubicBezTo>
                            </a:path>
                            <a:path w="2226" h="724" extrusionOk="0">
                              <a:moveTo>
                                <a:pt x="940" y="475"/>
                              </a:moveTo>
                              <a:cubicBezTo>
                                <a:pt x="957" y="486"/>
                                <a:pt x="968" y="482"/>
                                <a:pt x="988" y="481"/>
                              </a:cubicBezTo>
                              <a:cubicBezTo>
                                <a:pt x="1025" y="479"/>
                                <a:pt x="1061" y="472"/>
                                <a:pt x="1097" y="464"/>
                              </a:cubicBezTo>
                              <a:cubicBezTo>
                                <a:pt x="1137" y="455"/>
                                <a:pt x="1178" y="453"/>
                                <a:pt x="1217" y="441"/>
                              </a:cubicBezTo>
                              <a:cubicBezTo>
                                <a:pt x="1240" y="432"/>
                                <a:pt x="1247" y="429"/>
                                <a:pt x="1263" y="424"/>
                              </a:cubicBezTo>
                            </a:path>
                            <a:path w="2226" h="724" extrusionOk="0">
                              <a:moveTo>
                                <a:pt x="1465" y="167"/>
                              </a:moveTo>
                              <a:cubicBezTo>
                                <a:pt x="1469" y="185"/>
                                <a:pt x="1469" y="188"/>
                                <a:pt x="1468" y="206"/>
                              </a:cubicBezTo>
                              <a:cubicBezTo>
                                <a:pt x="1466" y="236"/>
                                <a:pt x="1458" y="266"/>
                                <a:pt x="1452" y="295"/>
                              </a:cubicBezTo>
                              <a:cubicBezTo>
                                <a:pt x="1445" y="327"/>
                                <a:pt x="1436" y="357"/>
                                <a:pt x="1430" y="389"/>
                              </a:cubicBezTo>
                              <a:cubicBezTo>
                                <a:pt x="1427" y="407"/>
                                <a:pt x="1423" y="428"/>
                                <a:pt x="1434" y="444"/>
                              </a:cubicBezTo>
                              <a:cubicBezTo>
                                <a:pt x="1445" y="459"/>
                                <a:pt x="1495" y="449"/>
                                <a:pt x="1508" y="448"/>
                              </a:cubicBezTo>
                              <a:cubicBezTo>
                                <a:pt x="1575" y="441"/>
                                <a:pt x="1640" y="427"/>
                                <a:pt x="1703" y="406"/>
                              </a:cubicBezTo>
                              <a:cubicBezTo>
                                <a:pt x="1737" y="395"/>
                                <a:pt x="1752" y="384"/>
                                <a:pt x="1771" y="355"/>
                              </a:cubicBezTo>
                            </a:path>
                            <a:path w="2226" h="724" extrusionOk="0">
                              <a:moveTo>
                                <a:pt x="1730" y="128"/>
                              </a:moveTo>
                              <a:cubicBezTo>
                                <a:pt x="1725" y="117"/>
                                <a:pt x="1724" y="114"/>
                                <a:pt x="1714" y="115"/>
                              </a:cubicBezTo>
                              <a:cubicBezTo>
                                <a:pt x="1716" y="145"/>
                                <a:pt x="1715" y="175"/>
                                <a:pt x="1717" y="206"/>
                              </a:cubicBezTo>
                              <a:cubicBezTo>
                                <a:pt x="1720" y="261"/>
                                <a:pt x="1721" y="316"/>
                                <a:pt x="1722" y="371"/>
                              </a:cubicBezTo>
                              <a:cubicBezTo>
                                <a:pt x="1723" y="421"/>
                                <a:pt x="1726" y="473"/>
                                <a:pt x="1724" y="523"/>
                              </a:cubicBezTo>
                              <a:cubicBezTo>
                                <a:pt x="1723" y="549"/>
                                <a:pt x="1718" y="566"/>
                                <a:pt x="1731" y="589"/>
                              </a:cubicBezTo>
                            </a:path>
                            <a:path w="2226" h="724" extrusionOk="0">
                              <a:moveTo>
                                <a:pt x="1976" y="233"/>
                              </a:moveTo>
                              <a:cubicBezTo>
                                <a:pt x="1984" y="254"/>
                                <a:pt x="1984" y="276"/>
                                <a:pt x="1989" y="297"/>
                              </a:cubicBezTo>
                              <a:cubicBezTo>
                                <a:pt x="2003" y="353"/>
                                <a:pt x="2030" y="409"/>
                                <a:pt x="2063" y="456"/>
                              </a:cubicBezTo>
                              <a:cubicBezTo>
                                <a:pt x="2087" y="491"/>
                                <a:pt x="2119" y="524"/>
                                <a:pt x="2156" y="547"/>
                              </a:cubicBezTo>
                              <a:cubicBezTo>
                                <a:pt x="2179" y="561"/>
                                <a:pt x="2189" y="560"/>
                                <a:pt x="2215" y="558"/>
                              </a:cubicBezTo>
                            </a:path>
                            <a:path w="2226" h="724" extrusionOk="0">
                              <a:moveTo>
                                <a:pt x="2225" y="263"/>
                              </a:moveTo>
                              <a:cubicBezTo>
                                <a:pt x="2189" y="285"/>
                                <a:pt x="2158" y="311"/>
                                <a:pt x="2133" y="346"/>
                              </a:cubicBezTo>
                              <a:cubicBezTo>
                                <a:pt x="2094" y="400"/>
                                <a:pt x="2059" y="459"/>
                                <a:pt x="2022" y="515"/>
                              </a:cubicBezTo>
                              <a:cubicBezTo>
                                <a:pt x="1989" y="564"/>
                                <a:pt x="1963" y="619"/>
                                <a:pt x="1921" y="662"/>
                              </a:cubicBezTo>
                              <a:cubicBezTo>
                                <a:pt x="1897" y="682"/>
                                <a:pt x="1891" y="688"/>
                                <a:pt x="1875" y="70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5" o:spid="_x0000_s1026" style="position:absolute;margin-left:55.2pt;margin-top:11.05pt;width:63.1pt;height:20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26,72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" path="m99,172c104,194,96,209,91,233,82,273,67,310,53,348,40,383,23,418,10,453,4,471,-1,488,3,506,23,503,43,497,63,494,94,490,124,487,155,485,182,483,208,483,234,483,251,483,251,479,261,466em154,118c158,150,169,181,179,212,199,272,216,331,232,392,248,456,260,520,274,585,283,625,289,667,301,706,306,718,307,722,317,723em395,354c423,352,432,365,454,384,489,415,520,452,548,489,593,548,624,615,662,678,664,681,667,684,669,687em649,388c629,397,625,421,619,444,608,486,600,528,587,570,579,596,572,637,553,659,543,665,540,669,541,658em679,68c689,50,704,26,724,17,743,8,770,,792,,808,,827,8,824,28,821,42,808,58,798,68,790,76,781,83,772,90,794,90,816,89,837,92,861,96,885,105,903,122,918,136,922,159,915,179,905,206,873,229,847,239,836,243,809,252,797,248,794,246,790,244,787,242em940,475c957,486,968,482,988,481,1025,479,1061,472,1097,464,1137,455,1178,453,1217,441,1240,432,1247,429,1263,424em1465,167c1469,185,1469,188,1468,206,1466,236,1458,266,1452,295,1445,327,1436,357,1430,389,1427,407,1423,428,1434,444,1445,459,1495,449,1508,448,1575,441,1640,427,1703,406,1737,395,1752,384,1771,355em1730,128c1725,117,1724,114,1714,115,1716,145,1715,175,1717,206,1720,261,1721,316,1722,371,1723,421,1726,473,1724,523,1723,549,1718,566,1731,589em1976,233c1984,254,1984,276,1989,297,2003,353,2030,409,2063,456,2087,491,2119,524,2156,547,2179,561,2189,560,2215,558em2225,263c2189,285,2158,311,2133,346,2094,400,2059,459,2022,515,1989,564,1963,619,1921,662,1897,682,1891,688,1875,700e" filled="f" strokecolor="#7030a0" strokeweight="1pt">
                <v:stroke endcap="round"/>
                <v:path o:extrusionok="f" o:connecttype="custom" o:connectlocs="32760,6161377;3600,6240489;22680,6255232;84241,6251277;55441,6120023;83521,6218553;108361,6331467;142202,6204888;197282,6253434;240843,6324635;222843,6237252;199082,6314566;244443,6102043;285124,6077590;287284,6102043;301324,6110673;329404,6141959;286924,6166771;338404,6248400;394925,6244444;454686,6230060;528487,6151668;514806,6217474;542887,6238691;637568,6205248;617048,6118944;619928,6211002;623168,6289394;716049,6184391;776170,6274291;801010,6172165;727929,6262784;675008,6329310" o:connectangles="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4C1CB2A" wp14:editId="299BE9CB">
                <wp:simplePos x="0" y="0"/>
                <wp:positionH relativeFrom="column">
                  <wp:posOffset>3945255</wp:posOffset>
                </wp:positionH>
                <wp:positionV relativeFrom="paragraph">
                  <wp:posOffset>38100</wp:posOffset>
                </wp:positionV>
                <wp:extent cx="72390" cy="69850"/>
                <wp:effectExtent l="8255" t="12700" r="33655" b="31750"/>
                <wp:wrapNone/>
                <wp:docPr id="71" name="Freeform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2390" cy="69850"/>
                        </a:xfrm>
                        <a:custGeom>
                          <a:avLst/>
                          <a:gdLst>
                            <a:gd name="T0" fmla="+- 0 14269 14134"/>
                            <a:gd name="T1" fmla="*/ T0 w 201"/>
                            <a:gd name="T2" fmla="+- 0 16618 16618"/>
                            <a:gd name="T3" fmla="*/ 16618 h 194"/>
                            <a:gd name="T4" fmla="+- 0 14254 14134"/>
                            <a:gd name="T5" fmla="*/ T4 w 201"/>
                            <a:gd name="T6" fmla="+- 0 16634 16618"/>
                            <a:gd name="T7" fmla="*/ 16634 h 194"/>
                            <a:gd name="T8" fmla="+- 0 14233 14134"/>
                            <a:gd name="T9" fmla="*/ T8 w 201"/>
                            <a:gd name="T10" fmla="+- 0 16651 16618"/>
                            <a:gd name="T11" fmla="*/ 16651 h 194"/>
                            <a:gd name="T12" fmla="+- 0 14221 14134"/>
                            <a:gd name="T13" fmla="*/ T12 w 201"/>
                            <a:gd name="T14" fmla="+- 0 16668 16618"/>
                            <a:gd name="T15" fmla="*/ 16668 h 194"/>
                            <a:gd name="T16" fmla="+- 0 14206 14134"/>
                            <a:gd name="T17" fmla="*/ T16 w 201"/>
                            <a:gd name="T18" fmla="+- 0 16688 16618"/>
                            <a:gd name="T19" fmla="*/ 16688 h 194"/>
                            <a:gd name="T20" fmla="+- 0 14193 14134"/>
                            <a:gd name="T21" fmla="*/ T20 w 201"/>
                            <a:gd name="T22" fmla="+- 0 16710 16618"/>
                            <a:gd name="T23" fmla="*/ 16710 h 194"/>
                            <a:gd name="T24" fmla="+- 0 14179 14134"/>
                            <a:gd name="T25" fmla="*/ T24 w 201"/>
                            <a:gd name="T26" fmla="+- 0 16731 16618"/>
                            <a:gd name="T27" fmla="*/ 16731 h 194"/>
                            <a:gd name="T28" fmla="+- 0 14168 14134"/>
                            <a:gd name="T29" fmla="*/ T28 w 201"/>
                            <a:gd name="T30" fmla="+- 0 16747 16618"/>
                            <a:gd name="T31" fmla="*/ 16747 h 194"/>
                            <a:gd name="T32" fmla="+- 0 14158 14134"/>
                            <a:gd name="T33" fmla="*/ T32 w 201"/>
                            <a:gd name="T34" fmla="+- 0 16764 16618"/>
                            <a:gd name="T35" fmla="*/ 16764 h 194"/>
                            <a:gd name="T36" fmla="+- 0 14145 14134"/>
                            <a:gd name="T37" fmla="*/ T36 w 201"/>
                            <a:gd name="T38" fmla="+- 0 16778 16618"/>
                            <a:gd name="T39" fmla="*/ 16778 h 194"/>
                            <a:gd name="T40" fmla="+- 0 14142 14134"/>
                            <a:gd name="T41" fmla="*/ T40 w 201"/>
                            <a:gd name="T42" fmla="+- 0 16781 16618"/>
                            <a:gd name="T43" fmla="*/ 16781 h 194"/>
                            <a:gd name="T44" fmla="+- 0 14140 14134"/>
                            <a:gd name="T45" fmla="*/ T44 w 201"/>
                            <a:gd name="T46" fmla="+- 0 16783 16618"/>
                            <a:gd name="T47" fmla="*/ 16783 h 194"/>
                            <a:gd name="T48" fmla="+- 0 14137 14134"/>
                            <a:gd name="T49" fmla="*/ T48 w 201"/>
                            <a:gd name="T50" fmla="+- 0 16786 16618"/>
                            <a:gd name="T51" fmla="*/ 16786 h 194"/>
                            <a:gd name="T52" fmla="+- 0 14136 14134"/>
                            <a:gd name="T53" fmla="*/ T52 w 201"/>
                            <a:gd name="T54" fmla="+- 0 16766 16618"/>
                            <a:gd name="T55" fmla="*/ 16766 h 194"/>
                            <a:gd name="T56" fmla="+- 0 14139 14134"/>
                            <a:gd name="T57" fmla="*/ T56 w 201"/>
                            <a:gd name="T58" fmla="+- 0 16758 16618"/>
                            <a:gd name="T59" fmla="*/ 16758 h 194"/>
                            <a:gd name="T60" fmla="+- 0 14148 14134"/>
                            <a:gd name="T61" fmla="*/ T60 w 201"/>
                            <a:gd name="T62" fmla="+- 0 16739 16618"/>
                            <a:gd name="T63" fmla="*/ 16739 h 194"/>
                            <a:gd name="T64" fmla="+- 0 14157 14134"/>
                            <a:gd name="T65" fmla="*/ T64 w 201"/>
                            <a:gd name="T66" fmla="+- 0 16719 16618"/>
                            <a:gd name="T67" fmla="*/ 16719 h 194"/>
                            <a:gd name="T68" fmla="+- 0 14171 14134"/>
                            <a:gd name="T69" fmla="*/ T68 w 201"/>
                            <a:gd name="T70" fmla="+- 0 16702 16618"/>
                            <a:gd name="T71" fmla="*/ 16702 h 194"/>
                            <a:gd name="T72" fmla="+- 0 14184 14134"/>
                            <a:gd name="T73" fmla="*/ T72 w 201"/>
                            <a:gd name="T74" fmla="+- 0 16684 16618"/>
                            <a:gd name="T75" fmla="*/ 16684 h 194"/>
                            <a:gd name="T76" fmla="+- 0 14196 14134"/>
                            <a:gd name="T77" fmla="*/ T76 w 201"/>
                            <a:gd name="T78" fmla="+- 0 16667 16618"/>
                            <a:gd name="T79" fmla="*/ 16667 h 194"/>
                            <a:gd name="T80" fmla="+- 0 14208 14134"/>
                            <a:gd name="T81" fmla="*/ T80 w 201"/>
                            <a:gd name="T82" fmla="+- 0 16651 16618"/>
                            <a:gd name="T83" fmla="*/ 16651 h 194"/>
                            <a:gd name="T84" fmla="+- 0 14224 14134"/>
                            <a:gd name="T85" fmla="*/ T84 w 201"/>
                            <a:gd name="T86" fmla="+- 0 16637 16618"/>
                            <a:gd name="T87" fmla="*/ 16637 h 194"/>
                            <a:gd name="T88" fmla="+- 0 14233 14134"/>
                            <a:gd name="T89" fmla="*/ T88 w 201"/>
                            <a:gd name="T90" fmla="+- 0 16629 16618"/>
                            <a:gd name="T91" fmla="*/ 16629 h 194"/>
                            <a:gd name="T92" fmla="+- 0 14236 14134"/>
                            <a:gd name="T93" fmla="*/ T92 w 201"/>
                            <a:gd name="T94" fmla="+- 0 16627 16618"/>
                            <a:gd name="T95" fmla="*/ 16627 h 194"/>
                            <a:gd name="T96" fmla="+- 0 14244 14134"/>
                            <a:gd name="T97" fmla="*/ T96 w 201"/>
                            <a:gd name="T98" fmla="+- 0 16625 16618"/>
                            <a:gd name="T99" fmla="*/ 16625 h 194"/>
                            <a:gd name="T100" fmla="+- 0 14256 14134"/>
                            <a:gd name="T101" fmla="*/ T100 w 201"/>
                            <a:gd name="T102" fmla="+- 0 16641 16618"/>
                            <a:gd name="T103" fmla="*/ 16641 h 194"/>
                            <a:gd name="T104" fmla="+- 0 14262 14134"/>
                            <a:gd name="T105" fmla="*/ T104 w 201"/>
                            <a:gd name="T106" fmla="+- 0 16657 16618"/>
                            <a:gd name="T107" fmla="*/ 16657 h 194"/>
                            <a:gd name="T108" fmla="+- 0 14269 14134"/>
                            <a:gd name="T109" fmla="*/ T108 w 201"/>
                            <a:gd name="T110" fmla="+- 0 16676 16618"/>
                            <a:gd name="T111" fmla="*/ 16676 h 194"/>
                            <a:gd name="T112" fmla="+- 0 14278 14134"/>
                            <a:gd name="T113" fmla="*/ T112 w 201"/>
                            <a:gd name="T114" fmla="+- 0 16701 16618"/>
                            <a:gd name="T115" fmla="*/ 16701 h 194"/>
                            <a:gd name="T116" fmla="+- 0 14290 14134"/>
                            <a:gd name="T117" fmla="*/ T116 w 201"/>
                            <a:gd name="T118" fmla="+- 0 16724 16618"/>
                            <a:gd name="T119" fmla="*/ 16724 h 194"/>
                            <a:gd name="T120" fmla="+- 0 14300 14134"/>
                            <a:gd name="T121" fmla="*/ T120 w 201"/>
                            <a:gd name="T122" fmla="+- 0 16748 16618"/>
                            <a:gd name="T123" fmla="*/ 16748 h 194"/>
                            <a:gd name="T124" fmla="+- 0 14309 14134"/>
                            <a:gd name="T125" fmla="*/ T124 w 201"/>
                            <a:gd name="T126" fmla="+- 0 16768 16618"/>
                            <a:gd name="T127" fmla="*/ 16768 h 194"/>
                            <a:gd name="T128" fmla="+- 0 14319 14134"/>
                            <a:gd name="T129" fmla="*/ T128 w 201"/>
                            <a:gd name="T130" fmla="+- 0 16785 16618"/>
                            <a:gd name="T131" fmla="*/ 16785 h 194"/>
                            <a:gd name="T132" fmla="+- 0 14330 14134"/>
                            <a:gd name="T133" fmla="*/ T132 w 201"/>
                            <a:gd name="T134" fmla="+- 0 16803 16618"/>
                            <a:gd name="T135" fmla="*/ 16803 h 194"/>
                            <a:gd name="T136" fmla="+- 0 14331 14134"/>
                            <a:gd name="T137" fmla="*/ T136 w 201"/>
                            <a:gd name="T138" fmla="+- 0 16806 16618"/>
                            <a:gd name="T139" fmla="*/ 16806 h 194"/>
                            <a:gd name="T140" fmla="+- 0 14333 14134"/>
                            <a:gd name="T141" fmla="*/ T140 w 201"/>
                            <a:gd name="T142" fmla="+- 0 16808 16618"/>
                            <a:gd name="T143" fmla="*/ 16808 h 194"/>
                            <a:gd name="T144" fmla="+- 0 14334 14134"/>
                            <a:gd name="T145" fmla="*/ T144 w 201"/>
                            <a:gd name="T146" fmla="+- 0 16811 16618"/>
                            <a:gd name="T147" fmla="*/ 16811 h 19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201" h="194" extrusionOk="0">
                              <a:moveTo>
                                <a:pt x="135" y="0"/>
                              </a:moveTo>
                              <a:cubicBezTo>
                                <a:pt x="120" y="16"/>
                                <a:pt x="99" y="33"/>
                                <a:pt x="87" y="50"/>
                              </a:cubicBezTo>
                              <a:cubicBezTo>
                                <a:pt x="72" y="70"/>
                                <a:pt x="59" y="92"/>
                                <a:pt x="45" y="113"/>
                              </a:cubicBezTo>
                              <a:cubicBezTo>
                                <a:pt x="34" y="129"/>
                                <a:pt x="24" y="146"/>
                                <a:pt x="11" y="160"/>
                              </a:cubicBezTo>
                              <a:cubicBezTo>
                                <a:pt x="8" y="163"/>
                                <a:pt x="6" y="165"/>
                                <a:pt x="3" y="168"/>
                              </a:cubicBezTo>
                              <a:cubicBezTo>
                                <a:pt x="2" y="148"/>
                                <a:pt x="5" y="140"/>
                                <a:pt x="14" y="121"/>
                              </a:cubicBezTo>
                              <a:cubicBezTo>
                                <a:pt x="23" y="101"/>
                                <a:pt x="37" y="84"/>
                                <a:pt x="50" y="66"/>
                              </a:cubicBezTo>
                              <a:cubicBezTo>
                                <a:pt x="62" y="49"/>
                                <a:pt x="74" y="33"/>
                                <a:pt x="90" y="19"/>
                              </a:cubicBezTo>
                              <a:cubicBezTo>
                                <a:pt x="99" y="11"/>
                                <a:pt x="102" y="9"/>
                                <a:pt x="110" y="7"/>
                              </a:cubicBezTo>
                              <a:cubicBezTo>
                                <a:pt x="122" y="23"/>
                                <a:pt x="128" y="39"/>
                                <a:pt x="135" y="58"/>
                              </a:cubicBezTo>
                              <a:cubicBezTo>
                                <a:pt x="144" y="83"/>
                                <a:pt x="156" y="106"/>
                                <a:pt x="166" y="130"/>
                              </a:cubicBezTo>
                              <a:cubicBezTo>
                                <a:pt x="175" y="150"/>
                                <a:pt x="185" y="167"/>
                                <a:pt x="196" y="185"/>
                              </a:cubicBezTo>
                              <a:cubicBezTo>
                                <a:pt x="197" y="188"/>
                                <a:pt x="199" y="190"/>
                                <a:pt x="200" y="19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6" o:spid="_x0000_s1026" style="position:absolute;margin-left:310.65pt;margin-top:3pt;width:5.7pt;height:5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1,19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" path="m135,0c120,16,99,33,87,50,72,70,59,92,45,113,34,129,24,146,11,160,8,163,6,165,3,168,2,148,5,140,14,121,23,101,37,84,50,66,62,49,74,33,90,19,99,11,102,9,110,7,122,23,128,39,135,58,144,83,156,106,166,130,175,150,185,167,196,185,197,188,199,190,200,193e" filled="f" strokecolor="#7030a0" strokeweight="1pt">
                <v:stroke endcap="round"/>
                <v:path o:extrusionok="f" o:connecttype="custom" o:connectlocs="48620,5983337;43218,5989097;35655,5995218;31333,6001339;25931,6008540;21249,6016461;16207,6024022;12245,6029783;8644,6035904;3962,6040945;2881,6042025;2161,6042745;1080,6043825;720,6036624;1801,6033744;5042,6026903;8283,6019702;13326,6013581;18007,6007100;22329,6000979;26651,5995218;32413,5990178;35655,5987297;36735,5986577;39616,5985857;43938,5991618;46099,5997379;48620,6004220;51861,6013221;56183,6021502;59785,6030143;63026,6037344;66628,6043465;70589,6049946;70949,6051026;71670,6051746;72030,6052827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D64DAEC" wp14:editId="012F8933">
                <wp:simplePos x="0" y="0"/>
                <wp:positionH relativeFrom="column">
                  <wp:posOffset>4388485</wp:posOffset>
                </wp:positionH>
                <wp:positionV relativeFrom="paragraph">
                  <wp:posOffset>4445</wp:posOffset>
                </wp:positionV>
                <wp:extent cx="152400" cy="229235"/>
                <wp:effectExtent l="6985" t="17145" r="31115" b="33020"/>
                <wp:wrapNone/>
                <wp:docPr id="70" name="Freeform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52400" cy="229235"/>
                        </a:xfrm>
                        <a:custGeom>
                          <a:avLst/>
                          <a:gdLst>
                            <a:gd name="T0" fmla="+- 0 15369 15365"/>
                            <a:gd name="T1" fmla="*/ T0 w 423"/>
                            <a:gd name="T2" fmla="+- 0 16796 16524"/>
                            <a:gd name="T3" fmla="*/ 16796 h 637"/>
                            <a:gd name="T4" fmla="+- 0 15377 15365"/>
                            <a:gd name="T5" fmla="*/ T4 w 423"/>
                            <a:gd name="T6" fmla="+- 0 16835 16524"/>
                            <a:gd name="T7" fmla="*/ 16835 h 637"/>
                            <a:gd name="T8" fmla="+- 0 15396 15365"/>
                            <a:gd name="T9" fmla="*/ T8 w 423"/>
                            <a:gd name="T10" fmla="+- 0 16879 16524"/>
                            <a:gd name="T11" fmla="*/ 16879 h 637"/>
                            <a:gd name="T12" fmla="+- 0 15432 15365"/>
                            <a:gd name="T13" fmla="*/ T12 w 423"/>
                            <a:gd name="T14" fmla="+- 0 16960 16524"/>
                            <a:gd name="T15" fmla="*/ 16960 h 637"/>
                            <a:gd name="T16" fmla="+- 0 15463 15365"/>
                            <a:gd name="T17" fmla="*/ T16 w 423"/>
                            <a:gd name="T18" fmla="+- 0 17036 16524"/>
                            <a:gd name="T19" fmla="*/ 17036 h 637"/>
                            <a:gd name="T20" fmla="+- 0 15485 15365"/>
                            <a:gd name="T21" fmla="*/ T20 w 423"/>
                            <a:gd name="T22" fmla="+- 0 17088 16524"/>
                            <a:gd name="T23" fmla="*/ 17088 h 637"/>
                            <a:gd name="T24" fmla="+- 0 15495 15365"/>
                            <a:gd name="T25" fmla="*/ T24 w 423"/>
                            <a:gd name="T26" fmla="+- 0 17100 16524"/>
                            <a:gd name="T27" fmla="*/ 17100 h 637"/>
                            <a:gd name="T28" fmla="+- 0 15605 15365"/>
                            <a:gd name="T29" fmla="*/ T28 w 423"/>
                            <a:gd name="T30" fmla="+- 0 16597 16524"/>
                            <a:gd name="T31" fmla="*/ 16597 h 637"/>
                            <a:gd name="T32" fmla="+- 0 15601 15365"/>
                            <a:gd name="T33" fmla="*/ T32 w 423"/>
                            <a:gd name="T34" fmla="+- 0 16626 16524"/>
                            <a:gd name="T35" fmla="*/ 16626 h 637"/>
                            <a:gd name="T36" fmla="+- 0 15623 15365"/>
                            <a:gd name="T37" fmla="*/ T36 w 423"/>
                            <a:gd name="T38" fmla="+- 0 16689 16524"/>
                            <a:gd name="T39" fmla="*/ 16689 h 637"/>
                            <a:gd name="T40" fmla="+- 0 15670 15365"/>
                            <a:gd name="T41" fmla="*/ T40 w 423"/>
                            <a:gd name="T42" fmla="+- 0 16746 16524"/>
                            <a:gd name="T43" fmla="*/ 16746 h 637"/>
                            <a:gd name="T44" fmla="+- 0 15720 15365"/>
                            <a:gd name="T45" fmla="*/ T44 w 423"/>
                            <a:gd name="T46" fmla="+- 0 16712 16524"/>
                            <a:gd name="T47" fmla="*/ 16712 h 637"/>
                            <a:gd name="T48" fmla="+- 0 15732 15365"/>
                            <a:gd name="T49" fmla="*/ T48 w 423"/>
                            <a:gd name="T50" fmla="+- 0 16612 16524"/>
                            <a:gd name="T51" fmla="*/ 16612 h 637"/>
                            <a:gd name="T52" fmla="+- 0 15715 15365"/>
                            <a:gd name="T53" fmla="*/ T52 w 423"/>
                            <a:gd name="T54" fmla="+- 0 16530 16524"/>
                            <a:gd name="T55" fmla="*/ 16530 h 637"/>
                            <a:gd name="T56" fmla="+- 0 15708 15365"/>
                            <a:gd name="T57" fmla="*/ T56 w 423"/>
                            <a:gd name="T58" fmla="+- 0 16524 16524"/>
                            <a:gd name="T59" fmla="*/ 16524 h 637"/>
                            <a:gd name="T60" fmla="+- 0 15718 15365"/>
                            <a:gd name="T61" fmla="*/ T60 w 423"/>
                            <a:gd name="T62" fmla="+- 0 16597 16524"/>
                            <a:gd name="T63" fmla="*/ 16597 h 637"/>
                            <a:gd name="T64" fmla="+- 0 15784 15365"/>
                            <a:gd name="T65" fmla="*/ T64 w 423"/>
                            <a:gd name="T66" fmla="+- 0 16874 16524"/>
                            <a:gd name="T67" fmla="*/ 16874 h 637"/>
                            <a:gd name="T68" fmla="+- 0 15779 15365"/>
                            <a:gd name="T69" fmla="*/ T68 w 423"/>
                            <a:gd name="T70" fmla="+- 0 17028 16524"/>
                            <a:gd name="T71" fmla="*/ 17028 h 637"/>
                            <a:gd name="T72" fmla="+- 0 15718 15365"/>
                            <a:gd name="T73" fmla="*/ T72 w 423"/>
                            <a:gd name="T74" fmla="+- 0 17156 16524"/>
                            <a:gd name="T75" fmla="*/ 17156 h 637"/>
                            <a:gd name="T76" fmla="+- 0 15667 15365"/>
                            <a:gd name="T77" fmla="*/ T76 w 423"/>
                            <a:gd name="T78" fmla="+- 0 17155 16524"/>
                            <a:gd name="T79" fmla="*/ 17155 h 637"/>
                            <a:gd name="T80" fmla="+- 0 15630 15365"/>
                            <a:gd name="T81" fmla="*/ T80 w 423"/>
                            <a:gd name="T82" fmla="+- 0 17124 16524"/>
                            <a:gd name="T83" fmla="*/ 17124 h 637"/>
                            <a:gd name="T84" fmla="+- 0 15631 15365"/>
                            <a:gd name="T85" fmla="*/ T84 w 423"/>
                            <a:gd name="T86" fmla="+- 0 17095 16524"/>
                            <a:gd name="T87" fmla="*/ 17095 h 63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423" h="637" extrusionOk="0">
                              <a:moveTo>
                                <a:pt x="4" y="272"/>
                              </a:moveTo>
                              <a:cubicBezTo>
                                <a:pt x="1" y="286"/>
                                <a:pt x="6" y="297"/>
                                <a:pt x="12" y="311"/>
                              </a:cubicBezTo>
                              <a:cubicBezTo>
                                <a:pt x="18" y="326"/>
                                <a:pt x="25" y="340"/>
                                <a:pt x="31" y="355"/>
                              </a:cubicBezTo>
                              <a:cubicBezTo>
                                <a:pt x="42" y="383"/>
                                <a:pt x="57" y="408"/>
                                <a:pt x="67" y="436"/>
                              </a:cubicBezTo>
                              <a:cubicBezTo>
                                <a:pt x="76" y="462"/>
                                <a:pt x="87" y="487"/>
                                <a:pt x="98" y="512"/>
                              </a:cubicBezTo>
                              <a:cubicBezTo>
                                <a:pt x="105" y="528"/>
                                <a:pt x="110" y="549"/>
                                <a:pt x="120" y="564"/>
                              </a:cubicBezTo>
                              <a:cubicBezTo>
                                <a:pt x="123" y="568"/>
                                <a:pt x="127" y="572"/>
                                <a:pt x="130" y="576"/>
                              </a:cubicBezTo>
                            </a:path>
                            <a:path w="423" h="637" extrusionOk="0">
                              <a:moveTo>
                                <a:pt x="240" y="73"/>
                              </a:moveTo>
                              <a:cubicBezTo>
                                <a:pt x="239" y="74"/>
                                <a:pt x="231" y="75"/>
                                <a:pt x="236" y="102"/>
                              </a:cubicBezTo>
                              <a:cubicBezTo>
                                <a:pt x="240" y="124"/>
                                <a:pt x="248" y="145"/>
                                <a:pt x="258" y="165"/>
                              </a:cubicBezTo>
                              <a:cubicBezTo>
                                <a:pt x="267" y="184"/>
                                <a:pt x="284" y="214"/>
                                <a:pt x="305" y="222"/>
                              </a:cubicBezTo>
                              <a:cubicBezTo>
                                <a:pt x="331" y="232"/>
                                <a:pt x="348" y="210"/>
                                <a:pt x="355" y="188"/>
                              </a:cubicBezTo>
                              <a:cubicBezTo>
                                <a:pt x="365" y="156"/>
                                <a:pt x="368" y="121"/>
                                <a:pt x="367" y="88"/>
                              </a:cubicBezTo>
                              <a:cubicBezTo>
                                <a:pt x="366" y="61"/>
                                <a:pt x="363" y="30"/>
                                <a:pt x="350" y="6"/>
                              </a:cubicBezTo>
                              <a:cubicBezTo>
                                <a:pt x="348" y="4"/>
                                <a:pt x="345" y="2"/>
                                <a:pt x="343" y="0"/>
                              </a:cubicBezTo>
                              <a:cubicBezTo>
                                <a:pt x="340" y="26"/>
                                <a:pt x="346" y="47"/>
                                <a:pt x="353" y="73"/>
                              </a:cubicBezTo>
                              <a:cubicBezTo>
                                <a:pt x="377" y="166"/>
                                <a:pt x="410" y="254"/>
                                <a:pt x="419" y="350"/>
                              </a:cubicBezTo>
                              <a:cubicBezTo>
                                <a:pt x="424" y="401"/>
                                <a:pt x="423" y="453"/>
                                <a:pt x="414" y="504"/>
                              </a:cubicBezTo>
                              <a:cubicBezTo>
                                <a:pt x="407" y="543"/>
                                <a:pt x="395" y="613"/>
                                <a:pt x="353" y="632"/>
                              </a:cubicBezTo>
                              <a:cubicBezTo>
                                <a:pt x="338" y="639"/>
                                <a:pt x="317" y="636"/>
                                <a:pt x="302" y="631"/>
                              </a:cubicBezTo>
                              <a:cubicBezTo>
                                <a:pt x="289" y="627"/>
                                <a:pt x="269" y="614"/>
                                <a:pt x="265" y="600"/>
                              </a:cubicBezTo>
                              <a:cubicBezTo>
                                <a:pt x="263" y="591"/>
                                <a:pt x="266" y="580"/>
                                <a:pt x="266" y="57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7" o:spid="_x0000_s1026" style="position:absolute;margin-left:345.55pt;margin-top:.35pt;width:12pt;height:18.0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23,63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" path="m4,272c1,286,6,297,12,311,18,326,25,340,31,355,42,383,57,408,67,436,76,462,87,487,98,512,105,528,110,549,120,564,123,568,127,572,130,576em240,73c239,74,231,75,236,102,240,124,248,145,258,165,267,184,284,214,305,222,331,232,348,210,355,188,365,156,368,121,367,88,366,61,363,30,350,6,348,4,345,2,343,,340,26,346,47,353,73,377,166,410,254,419,350,424,401,423,453,414,504,407,543,395,613,353,632,338,639,317,636,302,631,289,627,269,614,265,600,263,591,266,580,266,571e" filled="f" strokecolor="#7030a0" strokeweight="1pt">
                <v:stroke endcap="round"/>
                <v:path o:extrusionok="f" o:connecttype="custom" o:connectlocs="1441,6044319;4323,6058354;11169,6074188;24139,6103337;35308,6130687;43234,6149400;46837,6153718;86468,5972705;85027,5983141;92953,6005813;109887,6026325;127901,6014090;132224,5978103;126099,5948594;123577,5946435;127180,5972705;150959,6072388;149157,6127808;127180,6173871;108806,6173511;95475,6162355;95835,6151919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7AF0780" wp14:editId="30BF8627">
                <wp:simplePos x="0" y="0"/>
                <wp:positionH relativeFrom="column">
                  <wp:posOffset>3003550</wp:posOffset>
                </wp:positionH>
                <wp:positionV relativeFrom="paragraph">
                  <wp:posOffset>60325</wp:posOffset>
                </wp:positionV>
                <wp:extent cx="2149475" cy="1732915"/>
                <wp:effectExtent l="19050" t="9525" r="41275" b="35560"/>
                <wp:wrapNone/>
                <wp:docPr id="69" name="Freeform 1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149475" cy="1732915"/>
                        </a:xfrm>
                        <a:custGeom>
                          <a:avLst/>
                          <a:gdLst>
                            <a:gd name="T0" fmla="+- 0 14215 11518"/>
                            <a:gd name="T1" fmla="*/ T0 w 5971"/>
                            <a:gd name="T2" fmla="+- 0 16696 16680"/>
                            <a:gd name="T3" fmla="*/ 16696 h 4813"/>
                            <a:gd name="T4" fmla="+- 0 14209 11518"/>
                            <a:gd name="T5" fmla="*/ T4 w 5971"/>
                            <a:gd name="T6" fmla="+- 0 16687 16680"/>
                            <a:gd name="T7" fmla="*/ 16687 h 4813"/>
                            <a:gd name="T8" fmla="+- 0 14223 11518"/>
                            <a:gd name="T9" fmla="*/ T8 w 5971"/>
                            <a:gd name="T10" fmla="+- 0 16715 16680"/>
                            <a:gd name="T11" fmla="*/ 16715 h 4813"/>
                            <a:gd name="T12" fmla="+- 0 14230 11518"/>
                            <a:gd name="T13" fmla="*/ T12 w 5971"/>
                            <a:gd name="T14" fmla="+- 0 17203 16680"/>
                            <a:gd name="T15" fmla="*/ 17203 h 4813"/>
                            <a:gd name="T16" fmla="+- 0 14294 11518"/>
                            <a:gd name="T17" fmla="*/ T16 w 5971"/>
                            <a:gd name="T18" fmla="+- 0 18136 16680"/>
                            <a:gd name="T19" fmla="*/ 18136 h 4813"/>
                            <a:gd name="T20" fmla="+- 0 14293 11518"/>
                            <a:gd name="T21" fmla="*/ T20 w 5971"/>
                            <a:gd name="T22" fmla="+- 0 19110 16680"/>
                            <a:gd name="T23" fmla="*/ 19110 h 4813"/>
                            <a:gd name="T24" fmla="+- 0 14261 11518"/>
                            <a:gd name="T25" fmla="*/ T24 w 5971"/>
                            <a:gd name="T26" fmla="+- 0 20225 16680"/>
                            <a:gd name="T27" fmla="*/ 20225 h 4813"/>
                            <a:gd name="T28" fmla="+- 0 14258 11518"/>
                            <a:gd name="T29" fmla="*/ T28 w 5971"/>
                            <a:gd name="T30" fmla="+- 0 21423 16680"/>
                            <a:gd name="T31" fmla="*/ 21423 h 4813"/>
                            <a:gd name="T32" fmla="+- 0 14261 11518"/>
                            <a:gd name="T33" fmla="*/ T32 w 5971"/>
                            <a:gd name="T34" fmla="+- 0 21491 16680"/>
                            <a:gd name="T35" fmla="*/ 21491 h 4813"/>
                            <a:gd name="T36" fmla="+- 0 14233 11518"/>
                            <a:gd name="T37" fmla="*/ T36 w 5971"/>
                            <a:gd name="T38" fmla="+- 0 21459 16680"/>
                            <a:gd name="T39" fmla="*/ 21459 h 4813"/>
                            <a:gd name="T40" fmla="+- 0 14182 11518"/>
                            <a:gd name="T41" fmla="*/ T40 w 5971"/>
                            <a:gd name="T42" fmla="+- 0 21367 16680"/>
                            <a:gd name="T43" fmla="*/ 21367 h 4813"/>
                            <a:gd name="T44" fmla="+- 0 14215 11518"/>
                            <a:gd name="T45" fmla="*/ T44 w 5971"/>
                            <a:gd name="T46" fmla="+- 0 21468 16680"/>
                            <a:gd name="T47" fmla="*/ 21468 h 4813"/>
                            <a:gd name="T48" fmla="+- 0 14292 11518"/>
                            <a:gd name="T49" fmla="*/ T48 w 5971"/>
                            <a:gd name="T50" fmla="+- 0 21397 16680"/>
                            <a:gd name="T51" fmla="*/ 21397 h 4813"/>
                            <a:gd name="T52" fmla="+- 0 14319 11518"/>
                            <a:gd name="T53" fmla="*/ T52 w 5971"/>
                            <a:gd name="T54" fmla="+- 0 21302 16680"/>
                            <a:gd name="T55" fmla="*/ 21302 h 4813"/>
                            <a:gd name="T56" fmla="+- 0 11728 11518"/>
                            <a:gd name="T57" fmla="*/ T56 w 5971"/>
                            <a:gd name="T58" fmla="+- 0 18977 16680"/>
                            <a:gd name="T59" fmla="*/ 18977 h 4813"/>
                            <a:gd name="T60" fmla="+- 0 11704 11518"/>
                            <a:gd name="T61" fmla="*/ T60 w 5971"/>
                            <a:gd name="T62" fmla="+- 0 19025 16680"/>
                            <a:gd name="T63" fmla="*/ 19025 h 4813"/>
                            <a:gd name="T64" fmla="+- 0 11647 11518"/>
                            <a:gd name="T65" fmla="*/ T64 w 5971"/>
                            <a:gd name="T66" fmla="+- 0 19088 16680"/>
                            <a:gd name="T67" fmla="*/ 19088 h 4813"/>
                            <a:gd name="T68" fmla="+- 0 11552 11518"/>
                            <a:gd name="T69" fmla="*/ T68 w 5971"/>
                            <a:gd name="T70" fmla="+- 0 19147 16680"/>
                            <a:gd name="T71" fmla="*/ 19147 h 4813"/>
                            <a:gd name="T72" fmla="+- 0 11518 11518"/>
                            <a:gd name="T73" fmla="*/ T72 w 5971"/>
                            <a:gd name="T74" fmla="+- 0 19159 16680"/>
                            <a:gd name="T75" fmla="*/ 19159 h 4813"/>
                            <a:gd name="T76" fmla="+- 0 11578 11518"/>
                            <a:gd name="T77" fmla="*/ T76 w 5971"/>
                            <a:gd name="T78" fmla="+- 0 19181 16680"/>
                            <a:gd name="T79" fmla="*/ 19181 h 4813"/>
                            <a:gd name="T80" fmla="+- 0 11654 11518"/>
                            <a:gd name="T81" fmla="*/ T80 w 5971"/>
                            <a:gd name="T82" fmla="+- 0 19218 16680"/>
                            <a:gd name="T83" fmla="*/ 19218 h 4813"/>
                            <a:gd name="T84" fmla="+- 0 11710 11518"/>
                            <a:gd name="T85" fmla="*/ T84 w 5971"/>
                            <a:gd name="T86" fmla="+- 0 19253 16680"/>
                            <a:gd name="T87" fmla="*/ 19253 h 4813"/>
                            <a:gd name="T88" fmla="+- 0 11720 11518"/>
                            <a:gd name="T89" fmla="*/ T88 w 5971"/>
                            <a:gd name="T90" fmla="+- 0 19261 16680"/>
                            <a:gd name="T91" fmla="*/ 19261 h 4813"/>
                            <a:gd name="T92" fmla="+- 0 11552 11518"/>
                            <a:gd name="T93" fmla="*/ T92 w 5971"/>
                            <a:gd name="T94" fmla="+- 0 19130 16680"/>
                            <a:gd name="T95" fmla="*/ 19130 h 4813"/>
                            <a:gd name="T96" fmla="+- 0 12065 11518"/>
                            <a:gd name="T97" fmla="*/ T96 w 5971"/>
                            <a:gd name="T98" fmla="+- 0 19130 16680"/>
                            <a:gd name="T99" fmla="*/ 19130 h 4813"/>
                            <a:gd name="T100" fmla="+- 0 12715 11518"/>
                            <a:gd name="T101" fmla="*/ T100 w 5971"/>
                            <a:gd name="T102" fmla="+- 0 19109 16680"/>
                            <a:gd name="T103" fmla="*/ 19109 h 4813"/>
                            <a:gd name="T104" fmla="+- 0 13561 11518"/>
                            <a:gd name="T105" fmla="*/ T104 w 5971"/>
                            <a:gd name="T106" fmla="+- 0 19083 16680"/>
                            <a:gd name="T107" fmla="*/ 19083 h 4813"/>
                            <a:gd name="T108" fmla="+- 0 14858 11518"/>
                            <a:gd name="T109" fmla="*/ T108 w 5971"/>
                            <a:gd name="T110" fmla="+- 0 19016 16680"/>
                            <a:gd name="T111" fmla="*/ 19016 h 4813"/>
                            <a:gd name="T112" fmla="+- 0 16475 11518"/>
                            <a:gd name="T113" fmla="*/ T112 w 5971"/>
                            <a:gd name="T114" fmla="+- 0 19025 16680"/>
                            <a:gd name="T115" fmla="*/ 19025 h 4813"/>
                            <a:gd name="T116" fmla="+- 0 17211 11518"/>
                            <a:gd name="T117" fmla="*/ T116 w 5971"/>
                            <a:gd name="T118" fmla="+- 0 19000 16680"/>
                            <a:gd name="T119" fmla="*/ 19000 h 4813"/>
                            <a:gd name="T120" fmla="+- 0 17488 11518"/>
                            <a:gd name="T121" fmla="*/ T120 w 5971"/>
                            <a:gd name="T122" fmla="+- 0 18976 16680"/>
                            <a:gd name="T123" fmla="*/ 18976 h 4813"/>
                            <a:gd name="T124" fmla="+- 0 17335 11518"/>
                            <a:gd name="T125" fmla="*/ T124 w 5971"/>
                            <a:gd name="T126" fmla="+- 0 18891 16680"/>
                            <a:gd name="T127" fmla="*/ 18891 h 4813"/>
                            <a:gd name="T128" fmla="+- 0 17454 11518"/>
                            <a:gd name="T129" fmla="*/ T128 w 5971"/>
                            <a:gd name="T130" fmla="+- 0 18993 16680"/>
                            <a:gd name="T131" fmla="*/ 18993 h 4813"/>
                            <a:gd name="T132" fmla="+- 0 17392 11518"/>
                            <a:gd name="T133" fmla="*/ T132 w 5971"/>
                            <a:gd name="T134" fmla="+- 0 19014 16680"/>
                            <a:gd name="T135" fmla="*/ 19014 h 4813"/>
                            <a:gd name="T136" fmla="+- 0 17329 11518"/>
                            <a:gd name="T137" fmla="*/ T136 w 5971"/>
                            <a:gd name="T138" fmla="+- 0 19002 16680"/>
                            <a:gd name="T139" fmla="*/ 19002 h 4813"/>
                            <a:gd name="T140" fmla="+- 0 14832 11518"/>
                            <a:gd name="T141" fmla="*/ T140 w 5971"/>
                            <a:gd name="T142" fmla="+- 0 18950 16680"/>
                            <a:gd name="T143" fmla="*/ 18950 h 4813"/>
                            <a:gd name="T144" fmla="+- 0 14820 11518"/>
                            <a:gd name="T145" fmla="*/ T144 w 5971"/>
                            <a:gd name="T146" fmla="+- 0 18990 16680"/>
                            <a:gd name="T147" fmla="*/ 18990 h 4813"/>
                            <a:gd name="T148" fmla="+- 0 14838 11518"/>
                            <a:gd name="T149" fmla="*/ T148 w 5971"/>
                            <a:gd name="T150" fmla="+- 0 19065 16680"/>
                            <a:gd name="T151" fmla="*/ 19065 h 4813"/>
                            <a:gd name="T152" fmla="+- 0 14844 11518"/>
                            <a:gd name="T153" fmla="*/ T152 w 5971"/>
                            <a:gd name="T154" fmla="+- 0 19146 16680"/>
                            <a:gd name="T155" fmla="*/ 19146 h 4813"/>
                            <a:gd name="T156" fmla="+- 0 14844 11518"/>
                            <a:gd name="T157" fmla="*/ T156 w 5971"/>
                            <a:gd name="T158" fmla="+- 0 19167 16680"/>
                            <a:gd name="T159" fmla="*/ 19167 h 4813"/>
                            <a:gd name="T160" fmla="+- 0 14843 11518"/>
                            <a:gd name="T161" fmla="*/ T160 w 5971"/>
                            <a:gd name="T162" fmla="+- 0 19435 16680"/>
                            <a:gd name="T163" fmla="*/ 19435 h 4813"/>
                            <a:gd name="T164" fmla="+- 0 14862 11518"/>
                            <a:gd name="T165" fmla="*/ T164 w 5971"/>
                            <a:gd name="T166" fmla="+- 0 19480 16680"/>
                            <a:gd name="T167" fmla="*/ 19480 h 4813"/>
                            <a:gd name="T168" fmla="+- 0 14868 11518"/>
                            <a:gd name="T169" fmla="*/ T168 w 5971"/>
                            <a:gd name="T170" fmla="+- 0 19543 16680"/>
                            <a:gd name="T171" fmla="*/ 19543 h 4813"/>
                            <a:gd name="T172" fmla="+- 0 14869 11518"/>
                            <a:gd name="T173" fmla="*/ T172 w 5971"/>
                            <a:gd name="T174" fmla="+- 0 19600 16680"/>
                            <a:gd name="T175" fmla="*/ 19600 h 4813"/>
                            <a:gd name="T176" fmla="+- 0 14869 11518"/>
                            <a:gd name="T177" fmla="*/ T176 w 5971"/>
                            <a:gd name="T178" fmla="+- 0 19608 16680"/>
                            <a:gd name="T179" fmla="*/ 19608 h 48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</a:cxnLst>
                          <a:rect l="0" t="0" r="r" b="b"/>
                          <a:pathLst>
                            <a:path w="5971" h="4813" extrusionOk="0">
                              <a:moveTo>
                                <a:pt x="2697" y="16"/>
                              </a:moveTo>
                              <a:cubicBezTo>
                                <a:pt x="2695" y="13"/>
                                <a:pt x="2693" y="10"/>
                                <a:pt x="2691" y="7"/>
                              </a:cubicBezTo>
                              <a:cubicBezTo>
                                <a:pt x="2694" y="22"/>
                                <a:pt x="2704" y="20"/>
                                <a:pt x="2705" y="35"/>
                              </a:cubicBezTo>
                              <a:cubicBezTo>
                                <a:pt x="2720" y="196"/>
                                <a:pt x="2700" y="360"/>
                                <a:pt x="2712" y="523"/>
                              </a:cubicBezTo>
                              <a:cubicBezTo>
                                <a:pt x="2734" y="835"/>
                                <a:pt x="2778" y="1143"/>
                                <a:pt x="2776" y="1456"/>
                              </a:cubicBezTo>
                              <a:cubicBezTo>
                                <a:pt x="2774" y="1781"/>
                                <a:pt x="2772" y="2105"/>
                                <a:pt x="2775" y="2430"/>
                              </a:cubicBezTo>
                              <a:cubicBezTo>
                                <a:pt x="2778" y="2803"/>
                                <a:pt x="2756" y="3173"/>
                                <a:pt x="2743" y="3545"/>
                              </a:cubicBezTo>
                              <a:cubicBezTo>
                                <a:pt x="2729" y="3945"/>
                                <a:pt x="2727" y="4343"/>
                                <a:pt x="2740" y="4743"/>
                              </a:cubicBezTo>
                              <a:cubicBezTo>
                                <a:pt x="2741" y="4766"/>
                                <a:pt x="2742" y="4788"/>
                                <a:pt x="2743" y="4811"/>
                              </a:cubicBezTo>
                              <a:cubicBezTo>
                                <a:pt x="2740" y="4806"/>
                                <a:pt x="2722" y="4790"/>
                                <a:pt x="2715" y="4779"/>
                              </a:cubicBezTo>
                              <a:cubicBezTo>
                                <a:pt x="2697" y="4749"/>
                                <a:pt x="2682" y="4717"/>
                                <a:pt x="2664" y="4687"/>
                              </a:cubicBezTo>
                              <a:cubicBezTo>
                                <a:pt x="2672" y="4705"/>
                                <a:pt x="2661" y="4781"/>
                                <a:pt x="2697" y="4788"/>
                              </a:cubicBezTo>
                              <a:cubicBezTo>
                                <a:pt x="2748" y="4798"/>
                                <a:pt x="2753" y="4762"/>
                                <a:pt x="2774" y="4717"/>
                              </a:cubicBezTo>
                              <a:cubicBezTo>
                                <a:pt x="2789" y="4685"/>
                                <a:pt x="2792" y="4656"/>
                                <a:pt x="2801" y="4622"/>
                              </a:cubicBezTo>
                            </a:path>
                            <a:path w="5971" h="4813" extrusionOk="0">
                              <a:moveTo>
                                <a:pt x="210" y="2297"/>
                              </a:moveTo>
                              <a:cubicBezTo>
                                <a:pt x="206" y="2316"/>
                                <a:pt x="197" y="2329"/>
                                <a:pt x="186" y="2345"/>
                              </a:cubicBezTo>
                              <a:cubicBezTo>
                                <a:pt x="170" y="2369"/>
                                <a:pt x="151" y="2389"/>
                                <a:pt x="129" y="2408"/>
                              </a:cubicBezTo>
                              <a:cubicBezTo>
                                <a:pt x="101" y="2432"/>
                                <a:pt x="68" y="2452"/>
                                <a:pt x="34" y="2467"/>
                              </a:cubicBezTo>
                              <a:cubicBezTo>
                                <a:pt x="23" y="2472"/>
                                <a:pt x="11" y="2475"/>
                                <a:pt x="0" y="2479"/>
                              </a:cubicBezTo>
                              <a:cubicBezTo>
                                <a:pt x="20" y="2486"/>
                                <a:pt x="40" y="2493"/>
                                <a:pt x="60" y="2501"/>
                              </a:cubicBezTo>
                              <a:cubicBezTo>
                                <a:pt x="86" y="2511"/>
                                <a:pt x="111" y="2524"/>
                                <a:pt x="136" y="2538"/>
                              </a:cubicBezTo>
                              <a:cubicBezTo>
                                <a:pt x="155" y="2549"/>
                                <a:pt x="174" y="2560"/>
                                <a:pt x="192" y="2573"/>
                              </a:cubicBezTo>
                              <a:cubicBezTo>
                                <a:pt x="195" y="2576"/>
                                <a:pt x="199" y="2578"/>
                                <a:pt x="202" y="2581"/>
                              </a:cubicBezTo>
                            </a:path>
                            <a:path w="5971" h="4813" extrusionOk="0">
                              <a:moveTo>
                                <a:pt x="34" y="2450"/>
                              </a:moveTo>
                              <a:cubicBezTo>
                                <a:pt x="205" y="2450"/>
                                <a:pt x="376" y="2450"/>
                                <a:pt x="547" y="2450"/>
                              </a:cubicBezTo>
                              <a:cubicBezTo>
                                <a:pt x="763" y="2450"/>
                                <a:pt x="981" y="2437"/>
                                <a:pt x="1197" y="2429"/>
                              </a:cubicBezTo>
                              <a:cubicBezTo>
                                <a:pt x="1479" y="2419"/>
                                <a:pt x="1761" y="2408"/>
                                <a:pt x="2043" y="2403"/>
                              </a:cubicBezTo>
                              <a:cubicBezTo>
                                <a:pt x="2478" y="2395"/>
                                <a:pt x="2906" y="2358"/>
                                <a:pt x="3340" y="2336"/>
                              </a:cubicBezTo>
                              <a:cubicBezTo>
                                <a:pt x="3880" y="2308"/>
                                <a:pt x="4418" y="2338"/>
                                <a:pt x="4957" y="2345"/>
                              </a:cubicBezTo>
                              <a:cubicBezTo>
                                <a:pt x="5204" y="2348"/>
                                <a:pt x="5447" y="2337"/>
                                <a:pt x="5693" y="2320"/>
                              </a:cubicBezTo>
                              <a:cubicBezTo>
                                <a:pt x="5786" y="2314"/>
                                <a:pt x="5879" y="2306"/>
                                <a:pt x="5970" y="2296"/>
                              </a:cubicBezTo>
                              <a:cubicBezTo>
                                <a:pt x="5923" y="2268"/>
                                <a:pt x="5870" y="2238"/>
                                <a:pt x="5817" y="2211"/>
                              </a:cubicBezTo>
                              <a:cubicBezTo>
                                <a:pt x="5847" y="2231"/>
                                <a:pt x="5976" y="2259"/>
                                <a:pt x="5936" y="2313"/>
                              </a:cubicBezTo>
                              <a:cubicBezTo>
                                <a:pt x="5922" y="2332"/>
                                <a:pt x="5892" y="2329"/>
                                <a:pt x="5874" y="2334"/>
                              </a:cubicBezTo>
                              <a:cubicBezTo>
                                <a:pt x="5851" y="2340"/>
                                <a:pt x="5829" y="2319"/>
                                <a:pt x="5811" y="2322"/>
                              </a:cubicBezTo>
                            </a:path>
                            <a:path w="5971" h="4813" extrusionOk="0">
                              <a:moveTo>
                                <a:pt x="3314" y="2270"/>
                              </a:moveTo>
                              <a:cubicBezTo>
                                <a:pt x="3298" y="2285"/>
                                <a:pt x="3297" y="2288"/>
                                <a:pt x="3302" y="2310"/>
                              </a:cubicBezTo>
                              <a:cubicBezTo>
                                <a:pt x="3308" y="2335"/>
                                <a:pt x="3318" y="2359"/>
                                <a:pt x="3320" y="2385"/>
                              </a:cubicBezTo>
                              <a:cubicBezTo>
                                <a:pt x="3322" y="2413"/>
                                <a:pt x="3326" y="2438"/>
                                <a:pt x="3326" y="2466"/>
                              </a:cubicBezTo>
                              <a:cubicBezTo>
                                <a:pt x="3326" y="2473"/>
                                <a:pt x="3326" y="2480"/>
                                <a:pt x="3326" y="2487"/>
                              </a:cubicBezTo>
                            </a:path>
                            <a:path w="5971" h="4813" extrusionOk="0">
                              <a:moveTo>
                                <a:pt x="3325" y="2755"/>
                              </a:moveTo>
                              <a:cubicBezTo>
                                <a:pt x="3338" y="2768"/>
                                <a:pt x="3341" y="2780"/>
                                <a:pt x="3344" y="2800"/>
                              </a:cubicBezTo>
                              <a:cubicBezTo>
                                <a:pt x="3347" y="2821"/>
                                <a:pt x="3348" y="2842"/>
                                <a:pt x="3350" y="2863"/>
                              </a:cubicBezTo>
                              <a:cubicBezTo>
                                <a:pt x="3352" y="2882"/>
                                <a:pt x="3351" y="2900"/>
                                <a:pt x="3351" y="2920"/>
                              </a:cubicBezTo>
                              <a:cubicBezTo>
                                <a:pt x="3351" y="2923"/>
                                <a:pt x="3351" y="2925"/>
                                <a:pt x="3351" y="292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9" o:spid="_x0000_s1026" style="position:absolute;margin-left:236.5pt;margin-top:4.75pt;width:169.25pt;height:136.4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971,48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" path="m2697,16c2695,13,2693,10,2691,7,2694,22,2704,20,2705,35,2720,196,2700,360,2712,523,2734,835,2778,1143,2776,1456,2774,1781,2772,2105,2775,2430,2778,2803,2756,3173,2743,3545,2729,3945,2727,4343,2740,4743,2741,4766,2742,4788,2743,4811,2740,4806,2722,4790,2715,4779,2697,4749,2682,4717,2664,4687,2672,4705,2661,4781,2697,4788,2748,4798,2753,4762,2774,4717,2789,4685,2792,4656,2801,4622em210,2297c206,2316,197,2329,186,2345,170,2369,151,2389,129,2408,101,2432,68,2452,34,2467,23,2472,11,2475,,2479,20,2486,40,2493,60,2501,86,2511,111,2524,136,2538,155,2549,174,2560,192,2573,195,2576,199,2578,202,2581em34,2450c205,2450,376,2450,547,2450,763,2450,981,2437,1197,2429,1479,2419,1761,2408,2043,2403,2478,2395,2906,2358,3340,2336,3880,2308,4418,2338,4957,2345,5204,2348,5447,2337,5693,2320,5786,2314,5879,2306,5970,2296,5923,2268,5870,2238,5817,2211,5847,2231,5976,2259,5936,2313,5922,2332,5892,2329,5874,2334,5851,2340,5829,2319,5811,2322em3314,2270c3298,2285,3297,2288,3302,2310,3308,2335,3318,2359,3320,2385,3322,2413,3326,2438,3326,2466,3326,2473,3326,2480,3326,2487em3325,2755c3338,2768,3341,2780,3344,2800,3347,2821,3348,2842,3350,2863,3352,2882,3351,2900,3351,2920,3351,2923,3351,2925,3351,2928e" filled="f" strokecolor="#7030a0" strokeweight="1pt">
                <v:stroke endcap="round"/>
                <v:path o:extrusionok="f" o:connecttype="custom" o:connectlocs="970882,6011375;968722,6008135;973761,6018216;976281,6193920;999320,6529846;998960,6880533;987441,7281988;986361,7713326;987441,7737809;977361,7726288;959002,7693163;970882,7729528;998601,7703965;1008320,7669760;75597,6832647;66957,6849929;46438,6872612;12240,6893855;0,6898175;21599,6906097;48958,6919418;69117,6932020;72717,6934900;12240,6887734;196912,6887734;430903,6880173;735451,6870812;1202352,6846688;1784449,6849929;2049399,6840928;2149115,6832287;2094037,6801682;2136875,6838407;2114556,6845968;2091877,6841648;1192993,6822925;1188673,6837327;1195153,6864331;1197313,6893495;1197313,6901056;1196953,6997549;1203792,7013751;1205952,7036434;1206312,7056957;1206312,7059837" o:connectangles="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E8A648A" wp14:editId="5E3FE693">
                <wp:simplePos x="0" y="0"/>
                <wp:positionH relativeFrom="column">
                  <wp:posOffset>3437890</wp:posOffset>
                </wp:positionH>
                <wp:positionV relativeFrom="paragraph">
                  <wp:posOffset>137795</wp:posOffset>
                </wp:positionV>
                <wp:extent cx="963930" cy="992505"/>
                <wp:effectExtent l="8890" t="10795" r="43180" b="38100"/>
                <wp:wrapNone/>
                <wp:docPr id="68" name="Freeform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963930" cy="992505"/>
                        </a:xfrm>
                        <a:custGeom>
                          <a:avLst/>
                          <a:gdLst>
                            <a:gd name="T0" fmla="+- 0 14235 12725"/>
                            <a:gd name="T1" fmla="*/ T0 w 2677"/>
                            <a:gd name="T2" fmla="+- 0 18650 16894"/>
                            <a:gd name="T3" fmla="*/ 18650 h 2758"/>
                            <a:gd name="T4" fmla="+- 0 14427 12725"/>
                            <a:gd name="T5" fmla="*/ T4 w 2677"/>
                            <a:gd name="T6" fmla="+- 0 18643 16894"/>
                            <a:gd name="T7" fmla="*/ 18643 h 2758"/>
                            <a:gd name="T8" fmla="+- 0 14198 12725"/>
                            <a:gd name="T9" fmla="*/ T8 w 2677"/>
                            <a:gd name="T10" fmla="+- 0 18309 16894"/>
                            <a:gd name="T11" fmla="*/ 18309 h 2758"/>
                            <a:gd name="T12" fmla="+- 0 14491 12725"/>
                            <a:gd name="T13" fmla="*/ T12 w 2677"/>
                            <a:gd name="T14" fmla="+- 0 18315 16894"/>
                            <a:gd name="T15" fmla="*/ 18315 h 2758"/>
                            <a:gd name="T16" fmla="+- 0 14215 12725"/>
                            <a:gd name="T17" fmla="*/ T16 w 2677"/>
                            <a:gd name="T18" fmla="+- 0 17850 16894"/>
                            <a:gd name="T19" fmla="*/ 17850 h 2758"/>
                            <a:gd name="T20" fmla="+- 0 14511 12725"/>
                            <a:gd name="T21" fmla="*/ T20 w 2677"/>
                            <a:gd name="T22" fmla="+- 0 17836 16894"/>
                            <a:gd name="T23" fmla="*/ 17836 h 2758"/>
                            <a:gd name="T24" fmla="+- 0 14037 12725"/>
                            <a:gd name="T25" fmla="*/ T24 w 2677"/>
                            <a:gd name="T26" fmla="+- 0 17371 16894"/>
                            <a:gd name="T27" fmla="*/ 17371 h 2758"/>
                            <a:gd name="T28" fmla="+- 0 14419 12725"/>
                            <a:gd name="T29" fmla="*/ T28 w 2677"/>
                            <a:gd name="T30" fmla="+- 0 17360 16894"/>
                            <a:gd name="T31" fmla="*/ 17360 h 2758"/>
                            <a:gd name="T32" fmla="+- 0 14249 12725"/>
                            <a:gd name="T33" fmla="*/ T32 w 2677"/>
                            <a:gd name="T34" fmla="+- 0 18288 16894"/>
                            <a:gd name="T35" fmla="*/ 18288 h 2758"/>
                            <a:gd name="T36" fmla="+- 0 14301 12725"/>
                            <a:gd name="T37" fmla="*/ T36 w 2677"/>
                            <a:gd name="T38" fmla="+- 0 18341 16894"/>
                            <a:gd name="T39" fmla="*/ 18341 h 2758"/>
                            <a:gd name="T40" fmla="+- 0 14250 12725"/>
                            <a:gd name="T41" fmla="*/ T40 w 2677"/>
                            <a:gd name="T42" fmla="+- 0 18272 16894"/>
                            <a:gd name="T43" fmla="*/ 18272 h 2758"/>
                            <a:gd name="T44" fmla="+- 0 14297 12725"/>
                            <a:gd name="T45" fmla="*/ T44 w 2677"/>
                            <a:gd name="T46" fmla="+- 0 18346 16894"/>
                            <a:gd name="T47" fmla="*/ 18346 h 2758"/>
                            <a:gd name="T48" fmla="+- 0 14312 12725"/>
                            <a:gd name="T49" fmla="*/ T48 w 2677"/>
                            <a:gd name="T50" fmla="+- 0 18286 16894"/>
                            <a:gd name="T51" fmla="*/ 18286 h 2758"/>
                            <a:gd name="T52" fmla="+- 0 14565 12725"/>
                            <a:gd name="T53" fmla="*/ T52 w 2677"/>
                            <a:gd name="T54" fmla="+- 0 18452 16894"/>
                            <a:gd name="T55" fmla="*/ 18452 h 2758"/>
                            <a:gd name="T56" fmla="+- 0 14802 12725"/>
                            <a:gd name="T57" fmla="*/ T56 w 2677"/>
                            <a:gd name="T58" fmla="+- 0 18594 16894"/>
                            <a:gd name="T59" fmla="*/ 18594 h 2758"/>
                            <a:gd name="T60" fmla="+- 0 15160 12725"/>
                            <a:gd name="T61" fmla="*/ T60 w 2677"/>
                            <a:gd name="T62" fmla="+- 0 18284 16894"/>
                            <a:gd name="T63" fmla="*/ 18284 h 2758"/>
                            <a:gd name="T64" fmla="+- 0 15217 12725"/>
                            <a:gd name="T65" fmla="*/ T64 w 2677"/>
                            <a:gd name="T66" fmla="+- 0 18029 16894"/>
                            <a:gd name="T67" fmla="*/ 18029 h 2758"/>
                            <a:gd name="T68" fmla="+- 0 15281 12725"/>
                            <a:gd name="T69" fmla="*/ T68 w 2677"/>
                            <a:gd name="T70" fmla="+- 0 17739 16894"/>
                            <a:gd name="T71" fmla="*/ 17739 h 2758"/>
                            <a:gd name="T72" fmla="+- 0 15394 12725"/>
                            <a:gd name="T73" fmla="*/ T72 w 2677"/>
                            <a:gd name="T74" fmla="+- 0 16952 16894"/>
                            <a:gd name="T75" fmla="*/ 16952 h 2758"/>
                            <a:gd name="T76" fmla="+- 0 15281 12725"/>
                            <a:gd name="T77" fmla="*/ T76 w 2677"/>
                            <a:gd name="T78" fmla="+- 0 17035 16894"/>
                            <a:gd name="T79" fmla="*/ 17035 h 2758"/>
                            <a:gd name="T80" fmla="+- 0 15386 12725"/>
                            <a:gd name="T81" fmla="*/ T80 w 2677"/>
                            <a:gd name="T82" fmla="+- 0 16999 16894"/>
                            <a:gd name="T83" fmla="*/ 16999 h 2758"/>
                            <a:gd name="T84" fmla="+- 0 14294 12725"/>
                            <a:gd name="T85" fmla="*/ T84 w 2677"/>
                            <a:gd name="T86" fmla="+- 0 18281 16894"/>
                            <a:gd name="T87" fmla="*/ 18281 h 2758"/>
                            <a:gd name="T88" fmla="+- 0 13961 12725"/>
                            <a:gd name="T89" fmla="*/ T88 w 2677"/>
                            <a:gd name="T90" fmla="+- 0 18458 16894"/>
                            <a:gd name="T91" fmla="*/ 18458 h 2758"/>
                            <a:gd name="T92" fmla="+- 0 13702 12725"/>
                            <a:gd name="T93" fmla="*/ T92 w 2677"/>
                            <a:gd name="T94" fmla="+- 0 18610 16894"/>
                            <a:gd name="T95" fmla="*/ 18610 h 2758"/>
                            <a:gd name="T96" fmla="+- 0 13435 12725"/>
                            <a:gd name="T97" fmla="*/ T96 w 2677"/>
                            <a:gd name="T98" fmla="+- 0 18433 16894"/>
                            <a:gd name="T99" fmla="*/ 18433 h 2758"/>
                            <a:gd name="T100" fmla="+- 0 12972 12725"/>
                            <a:gd name="T101" fmla="*/ T100 w 2677"/>
                            <a:gd name="T102" fmla="+- 0 17620 16894"/>
                            <a:gd name="T103" fmla="*/ 17620 h 2758"/>
                            <a:gd name="T104" fmla="+- 0 12782 12725"/>
                            <a:gd name="T105" fmla="*/ T104 w 2677"/>
                            <a:gd name="T106" fmla="+- 0 17095 16894"/>
                            <a:gd name="T107" fmla="*/ 17095 h 2758"/>
                            <a:gd name="T108" fmla="+- 0 12733 12725"/>
                            <a:gd name="T109" fmla="*/ T108 w 2677"/>
                            <a:gd name="T110" fmla="+- 0 17147 16894"/>
                            <a:gd name="T111" fmla="*/ 17147 h 2758"/>
                            <a:gd name="T112" fmla="+- 0 12854 12725"/>
                            <a:gd name="T113" fmla="*/ T112 w 2677"/>
                            <a:gd name="T114" fmla="+- 0 17086 16894"/>
                            <a:gd name="T115" fmla="*/ 17086 h 2758"/>
                            <a:gd name="T116" fmla="+- 0 13672 12725"/>
                            <a:gd name="T117" fmla="*/ T116 w 2677"/>
                            <a:gd name="T118" fmla="+- 0 18613 16894"/>
                            <a:gd name="T119" fmla="*/ 18613 h 2758"/>
                            <a:gd name="T120" fmla="+- 0 13641 12725"/>
                            <a:gd name="T121" fmla="*/ T120 w 2677"/>
                            <a:gd name="T122" fmla="+- 0 18517 16894"/>
                            <a:gd name="T123" fmla="*/ 18517 h 2758"/>
                            <a:gd name="T124" fmla="+- 0 13698 12725"/>
                            <a:gd name="T125" fmla="*/ T124 w 2677"/>
                            <a:gd name="T126" fmla="+- 0 18657 16894"/>
                            <a:gd name="T127" fmla="*/ 18657 h 2758"/>
                            <a:gd name="T128" fmla="+- 0 13640 12725"/>
                            <a:gd name="T129" fmla="*/ T128 w 2677"/>
                            <a:gd name="T130" fmla="+- 0 18592 16894"/>
                            <a:gd name="T131" fmla="*/ 18592 h 2758"/>
                            <a:gd name="T132" fmla="+- 0 13630 12725"/>
                            <a:gd name="T133" fmla="*/ T132 w 2677"/>
                            <a:gd name="T134" fmla="+- 0 18901 16894"/>
                            <a:gd name="T135" fmla="*/ 18901 h 2758"/>
                            <a:gd name="T136" fmla="+- 0 13640 12725"/>
                            <a:gd name="T137" fmla="*/ T136 w 2677"/>
                            <a:gd name="T138" fmla="+- 0 19127 16894"/>
                            <a:gd name="T139" fmla="*/ 19127 h 2758"/>
                            <a:gd name="T140" fmla="+- 0 13425 12725"/>
                            <a:gd name="T141" fmla="*/ T140 w 2677"/>
                            <a:gd name="T142" fmla="+- 0 19561 16894"/>
                            <a:gd name="T143" fmla="*/ 19561 h 2758"/>
                            <a:gd name="T144" fmla="+- 0 13514 12725"/>
                            <a:gd name="T145" fmla="*/ T144 w 2677"/>
                            <a:gd name="T146" fmla="+- 0 19564 16894"/>
                            <a:gd name="T147" fmla="*/ 19564 h 2758"/>
                            <a:gd name="T148" fmla="+- 0 13767 12725"/>
                            <a:gd name="T149" fmla="*/ T148 w 2677"/>
                            <a:gd name="T150" fmla="+- 0 19448 16894"/>
                            <a:gd name="T151" fmla="*/ 19448 h 2758"/>
                            <a:gd name="T152" fmla="+- 0 13819 12725"/>
                            <a:gd name="T153" fmla="*/ T152 w 2677"/>
                            <a:gd name="T154" fmla="+- 0 19629 16894"/>
                            <a:gd name="T155" fmla="*/ 19629 h 2758"/>
                            <a:gd name="T156" fmla="+- 0 14565 12725"/>
                            <a:gd name="T157" fmla="*/ T156 w 2677"/>
                            <a:gd name="T158" fmla="+- 0 18135 16894"/>
                            <a:gd name="T159" fmla="*/ 18135 h 2758"/>
                            <a:gd name="T160" fmla="+- 0 14620 12725"/>
                            <a:gd name="T161" fmla="*/ T160 w 2677"/>
                            <a:gd name="T162" fmla="+- 0 18220 16894"/>
                            <a:gd name="T163" fmla="*/ 18220 h 2758"/>
                            <a:gd name="T164" fmla="+- 0 14632 12725"/>
                            <a:gd name="T165" fmla="*/ T164 w 2677"/>
                            <a:gd name="T166" fmla="+- 0 18291 16894"/>
                            <a:gd name="T167" fmla="*/ 18291 h 2758"/>
                            <a:gd name="T168" fmla="+- 0 14286 12725"/>
                            <a:gd name="T169" fmla="*/ T168 w 2677"/>
                            <a:gd name="T170" fmla="+- 0 19294 16894"/>
                            <a:gd name="T171" fmla="*/ 19294 h 2758"/>
                            <a:gd name="T172" fmla="+- 0 14211 12725"/>
                            <a:gd name="T173" fmla="*/ T172 w 2677"/>
                            <a:gd name="T174" fmla="+- 0 19319 16894"/>
                            <a:gd name="T175" fmla="*/ 19319 h 2758"/>
                            <a:gd name="T176" fmla="+- 0 14239 12725"/>
                            <a:gd name="T177" fmla="*/ T176 w 2677"/>
                            <a:gd name="T178" fmla="+- 0 19424 16894"/>
                            <a:gd name="T179" fmla="*/ 19424 h 2758"/>
                            <a:gd name="T180" fmla="+- 0 14400 12725"/>
                            <a:gd name="T181" fmla="*/ T180 w 2677"/>
                            <a:gd name="T182" fmla="+- 0 19319 16894"/>
                            <a:gd name="T183" fmla="*/ 19319 h 2758"/>
                            <a:gd name="T184" fmla="+- 0 14245 12725"/>
                            <a:gd name="T185" fmla="*/ T184 w 2677"/>
                            <a:gd name="T186" fmla="+- 0 19252 16894"/>
                            <a:gd name="T187" fmla="*/ 19252 h 275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</a:cxnLst>
                          <a:rect l="0" t="0" r="r" b="b"/>
                          <a:pathLst>
                            <a:path w="2677" h="2758" extrusionOk="0">
                              <a:moveTo>
                                <a:pt x="1369" y="1769"/>
                              </a:moveTo>
                              <a:cubicBezTo>
                                <a:pt x="1385" y="1766"/>
                                <a:pt x="1401" y="1763"/>
                                <a:pt x="1416" y="1762"/>
                              </a:cubicBezTo>
                              <a:cubicBezTo>
                                <a:pt x="1447" y="1761"/>
                                <a:pt x="1479" y="1757"/>
                                <a:pt x="1510" y="1756"/>
                              </a:cubicBezTo>
                              <a:cubicBezTo>
                                <a:pt x="1552" y="1754"/>
                                <a:pt x="1597" y="1749"/>
                                <a:pt x="1639" y="1750"/>
                              </a:cubicBezTo>
                              <a:cubicBezTo>
                                <a:pt x="1657" y="1750"/>
                                <a:pt x="1674" y="1749"/>
                                <a:pt x="1693" y="1749"/>
                              </a:cubicBezTo>
                              <a:cubicBezTo>
                                <a:pt x="1696" y="1749"/>
                                <a:pt x="1699" y="1749"/>
                                <a:pt x="1702" y="1749"/>
                              </a:cubicBezTo>
                            </a:path>
                            <a:path w="2677" h="2758" extrusionOk="0">
                              <a:moveTo>
                                <a:pt x="1357" y="1423"/>
                              </a:moveTo>
                              <a:cubicBezTo>
                                <a:pt x="1372" y="1416"/>
                                <a:pt x="1385" y="1411"/>
                                <a:pt x="1402" y="1412"/>
                              </a:cubicBezTo>
                              <a:cubicBezTo>
                                <a:pt x="1426" y="1414"/>
                                <a:pt x="1449" y="1413"/>
                                <a:pt x="1473" y="1415"/>
                              </a:cubicBezTo>
                              <a:cubicBezTo>
                                <a:pt x="1509" y="1418"/>
                                <a:pt x="1545" y="1420"/>
                                <a:pt x="1581" y="1421"/>
                              </a:cubicBezTo>
                              <a:cubicBezTo>
                                <a:pt x="1617" y="1422"/>
                                <a:pt x="1655" y="1429"/>
                                <a:pt x="1691" y="1426"/>
                              </a:cubicBezTo>
                              <a:cubicBezTo>
                                <a:pt x="1715" y="1424"/>
                                <a:pt x="1742" y="1426"/>
                                <a:pt x="1766" y="1421"/>
                              </a:cubicBezTo>
                              <a:cubicBezTo>
                                <a:pt x="1769" y="1420"/>
                                <a:pt x="1773" y="1418"/>
                                <a:pt x="1776" y="1417"/>
                              </a:cubicBezTo>
                            </a:path>
                            <a:path w="2677" h="2758" extrusionOk="0">
                              <a:moveTo>
                                <a:pt x="1437" y="968"/>
                              </a:moveTo>
                              <a:cubicBezTo>
                                <a:pt x="1456" y="958"/>
                                <a:pt x="1468" y="958"/>
                                <a:pt x="1490" y="956"/>
                              </a:cubicBezTo>
                              <a:cubicBezTo>
                                <a:pt x="1519" y="953"/>
                                <a:pt x="1548" y="953"/>
                                <a:pt x="1578" y="952"/>
                              </a:cubicBezTo>
                              <a:cubicBezTo>
                                <a:pt x="1614" y="951"/>
                                <a:pt x="1649" y="951"/>
                                <a:pt x="1685" y="949"/>
                              </a:cubicBezTo>
                              <a:cubicBezTo>
                                <a:pt x="1719" y="947"/>
                                <a:pt x="1752" y="945"/>
                                <a:pt x="1786" y="942"/>
                              </a:cubicBezTo>
                              <a:cubicBezTo>
                                <a:pt x="1806" y="940"/>
                                <a:pt x="1826" y="938"/>
                                <a:pt x="1846" y="935"/>
                              </a:cubicBezTo>
                              <a:cubicBezTo>
                                <a:pt x="1850" y="934"/>
                                <a:pt x="1853" y="934"/>
                                <a:pt x="1857" y="933"/>
                              </a:cubicBezTo>
                            </a:path>
                            <a:path w="2677" h="2758" extrusionOk="0">
                              <a:moveTo>
                                <a:pt x="1312" y="477"/>
                              </a:moveTo>
                              <a:cubicBezTo>
                                <a:pt x="1339" y="471"/>
                                <a:pt x="1364" y="471"/>
                                <a:pt x="1392" y="472"/>
                              </a:cubicBezTo>
                              <a:cubicBezTo>
                                <a:pt x="1440" y="473"/>
                                <a:pt x="1487" y="469"/>
                                <a:pt x="1535" y="468"/>
                              </a:cubicBezTo>
                              <a:cubicBezTo>
                                <a:pt x="1588" y="467"/>
                                <a:pt x="1641" y="466"/>
                                <a:pt x="1694" y="466"/>
                              </a:cubicBezTo>
                              <a:cubicBezTo>
                                <a:pt x="1728" y="466"/>
                                <a:pt x="1760" y="472"/>
                                <a:pt x="1793" y="477"/>
                              </a:cubicBezTo>
                              <a:cubicBezTo>
                                <a:pt x="1807" y="479"/>
                                <a:pt x="1810" y="479"/>
                                <a:pt x="1819" y="479"/>
                              </a:cubicBezTo>
                            </a:path>
                            <a:path w="2677" h="2758" extrusionOk="0">
                              <a:moveTo>
                                <a:pt x="1524" y="1394"/>
                              </a:moveTo>
                              <a:cubicBezTo>
                                <a:pt x="1539" y="1386"/>
                                <a:pt x="1554" y="1376"/>
                                <a:pt x="1569" y="1367"/>
                              </a:cubicBezTo>
                              <a:cubicBezTo>
                                <a:pt x="1590" y="1374"/>
                                <a:pt x="1593" y="1380"/>
                                <a:pt x="1591" y="1403"/>
                              </a:cubicBezTo>
                              <a:cubicBezTo>
                                <a:pt x="1590" y="1419"/>
                                <a:pt x="1585" y="1433"/>
                                <a:pt x="1576" y="1447"/>
                              </a:cubicBezTo>
                              <a:cubicBezTo>
                                <a:pt x="1569" y="1458"/>
                                <a:pt x="1557" y="1466"/>
                                <a:pt x="1544" y="1462"/>
                              </a:cubicBezTo>
                              <a:cubicBezTo>
                                <a:pt x="1532" y="1458"/>
                                <a:pt x="1522" y="1438"/>
                                <a:pt x="1520" y="1427"/>
                              </a:cubicBezTo>
                              <a:cubicBezTo>
                                <a:pt x="1518" y="1413"/>
                                <a:pt x="1516" y="1390"/>
                                <a:pt x="1525" y="1378"/>
                              </a:cubicBezTo>
                              <a:cubicBezTo>
                                <a:pt x="1535" y="1364"/>
                                <a:pt x="1548" y="1359"/>
                                <a:pt x="1562" y="1370"/>
                              </a:cubicBezTo>
                              <a:cubicBezTo>
                                <a:pt x="1574" y="1379"/>
                                <a:pt x="1580" y="1391"/>
                                <a:pt x="1582" y="1406"/>
                              </a:cubicBezTo>
                              <a:cubicBezTo>
                                <a:pt x="1585" y="1427"/>
                                <a:pt x="1583" y="1435"/>
                                <a:pt x="1572" y="1452"/>
                              </a:cubicBezTo>
                              <a:cubicBezTo>
                                <a:pt x="1562" y="1451"/>
                                <a:pt x="1529" y="1443"/>
                                <a:pt x="1532" y="1425"/>
                              </a:cubicBezTo>
                              <a:cubicBezTo>
                                <a:pt x="1535" y="1424"/>
                                <a:pt x="1537" y="1424"/>
                                <a:pt x="1540" y="1423"/>
                              </a:cubicBezTo>
                            </a:path>
                            <a:path w="2677" h="2758" extrusionOk="0">
                              <a:moveTo>
                                <a:pt x="1587" y="1392"/>
                              </a:moveTo>
                              <a:cubicBezTo>
                                <a:pt x="1608" y="1393"/>
                                <a:pt x="1622" y="1387"/>
                                <a:pt x="1645" y="1394"/>
                              </a:cubicBezTo>
                              <a:cubicBezTo>
                                <a:pt x="1679" y="1404"/>
                                <a:pt x="1701" y="1422"/>
                                <a:pt x="1728" y="1445"/>
                              </a:cubicBezTo>
                              <a:cubicBezTo>
                                <a:pt x="1769" y="1480"/>
                                <a:pt x="1804" y="1519"/>
                                <a:pt x="1840" y="1558"/>
                              </a:cubicBezTo>
                              <a:cubicBezTo>
                                <a:pt x="1852" y="1571"/>
                                <a:pt x="1865" y="1584"/>
                                <a:pt x="1877" y="1597"/>
                              </a:cubicBezTo>
                              <a:cubicBezTo>
                                <a:pt x="1909" y="1630"/>
                                <a:pt x="1942" y="1669"/>
                                <a:pt x="1984" y="1689"/>
                              </a:cubicBezTo>
                              <a:cubicBezTo>
                                <a:pt x="2016" y="1704"/>
                                <a:pt x="2043" y="1698"/>
                                <a:pt x="2077" y="1700"/>
                              </a:cubicBezTo>
                              <a:cubicBezTo>
                                <a:pt x="2118" y="1702"/>
                                <a:pt x="2159" y="1708"/>
                                <a:pt x="2200" y="1707"/>
                              </a:cubicBezTo>
                              <a:cubicBezTo>
                                <a:pt x="2257" y="1705"/>
                                <a:pt x="2294" y="1691"/>
                                <a:pt x="2331" y="1648"/>
                              </a:cubicBezTo>
                              <a:cubicBezTo>
                                <a:pt x="2392" y="1576"/>
                                <a:pt x="2414" y="1479"/>
                                <a:pt x="2435" y="1390"/>
                              </a:cubicBezTo>
                              <a:cubicBezTo>
                                <a:pt x="2445" y="1348"/>
                                <a:pt x="2456" y="1307"/>
                                <a:pt x="2464" y="1265"/>
                              </a:cubicBezTo>
                              <a:cubicBezTo>
                                <a:pt x="2468" y="1245"/>
                                <a:pt x="2471" y="1226"/>
                                <a:pt x="2475" y="1206"/>
                              </a:cubicBezTo>
                              <a:cubicBezTo>
                                <a:pt x="2480" y="1182"/>
                                <a:pt x="2486" y="1158"/>
                                <a:pt x="2492" y="1135"/>
                              </a:cubicBezTo>
                              <a:cubicBezTo>
                                <a:pt x="2498" y="1112"/>
                                <a:pt x="2504" y="1090"/>
                                <a:pt x="2511" y="1067"/>
                              </a:cubicBezTo>
                              <a:cubicBezTo>
                                <a:pt x="2519" y="1039"/>
                                <a:pt x="2528" y="1010"/>
                                <a:pt x="2534" y="981"/>
                              </a:cubicBezTo>
                              <a:cubicBezTo>
                                <a:pt x="2543" y="936"/>
                                <a:pt x="2549" y="890"/>
                                <a:pt x="2556" y="845"/>
                              </a:cubicBezTo>
                              <a:cubicBezTo>
                                <a:pt x="2565" y="792"/>
                                <a:pt x="2574" y="740"/>
                                <a:pt x="2582" y="687"/>
                              </a:cubicBezTo>
                              <a:cubicBezTo>
                                <a:pt x="2593" y="617"/>
                                <a:pt x="2609" y="548"/>
                                <a:pt x="2619" y="479"/>
                              </a:cubicBezTo>
                              <a:cubicBezTo>
                                <a:pt x="2639" y="343"/>
                                <a:pt x="2674" y="196"/>
                                <a:pt x="2669" y="58"/>
                              </a:cubicBezTo>
                              <a:cubicBezTo>
                                <a:pt x="2668" y="37"/>
                                <a:pt x="2673" y="-2"/>
                                <a:pt x="2645" y="3"/>
                              </a:cubicBezTo>
                              <a:cubicBezTo>
                                <a:pt x="2605" y="10"/>
                                <a:pt x="2573" y="101"/>
                                <a:pt x="2559" y="132"/>
                              </a:cubicBezTo>
                              <a:cubicBezTo>
                                <a:pt x="2558" y="135"/>
                                <a:pt x="2557" y="138"/>
                                <a:pt x="2556" y="141"/>
                              </a:cubicBezTo>
                              <a:cubicBezTo>
                                <a:pt x="2568" y="119"/>
                                <a:pt x="2579" y="92"/>
                                <a:pt x="2593" y="70"/>
                              </a:cubicBezTo>
                              <a:cubicBezTo>
                                <a:pt x="2597" y="64"/>
                                <a:pt x="2612" y="28"/>
                                <a:pt x="2622" y="29"/>
                              </a:cubicBezTo>
                              <a:cubicBezTo>
                                <a:pt x="2649" y="31"/>
                                <a:pt x="2654" y="86"/>
                                <a:pt x="2661" y="105"/>
                              </a:cubicBezTo>
                              <a:cubicBezTo>
                                <a:pt x="2669" y="128"/>
                                <a:pt x="2673" y="155"/>
                                <a:pt x="2676" y="179"/>
                              </a:cubicBezTo>
                              <a:cubicBezTo>
                                <a:pt x="2675" y="188"/>
                                <a:pt x="2675" y="191"/>
                                <a:pt x="2674" y="197"/>
                              </a:cubicBezTo>
                            </a:path>
                            <a:path w="2677" h="2758" extrusionOk="0">
                              <a:moveTo>
                                <a:pt x="1569" y="1387"/>
                              </a:moveTo>
                              <a:cubicBezTo>
                                <a:pt x="1556" y="1382"/>
                                <a:pt x="1559" y="1364"/>
                                <a:pt x="1545" y="1363"/>
                              </a:cubicBezTo>
                              <a:cubicBezTo>
                                <a:pt x="1478" y="1360"/>
                                <a:pt x="1394" y="1409"/>
                                <a:pt x="1349" y="1454"/>
                              </a:cubicBezTo>
                              <a:cubicBezTo>
                                <a:pt x="1310" y="1492"/>
                                <a:pt x="1279" y="1529"/>
                                <a:pt x="1236" y="1564"/>
                              </a:cubicBezTo>
                              <a:cubicBezTo>
                                <a:pt x="1194" y="1598"/>
                                <a:pt x="1154" y="1634"/>
                                <a:pt x="1116" y="1668"/>
                              </a:cubicBezTo>
                              <a:cubicBezTo>
                                <a:pt x="1099" y="1683"/>
                                <a:pt x="1101" y="1689"/>
                                <a:pt x="1079" y="1697"/>
                              </a:cubicBezTo>
                              <a:cubicBezTo>
                                <a:pt x="1048" y="1709"/>
                                <a:pt x="1010" y="1708"/>
                                <a:pt x="977" y="1716"/>
                              </a:cubicBezTo>
                              <a:cubicBezTo>
                                <a:pt x="957" y="1721"/>
                                <a:pt x="922" y="1738"/>
                                <a:pt x="903" y="1738"/>
                              </a:cubicBezTo>
                              <a:cubicBezTo>
                                <a:pt x="877" y="1738"/>
                                <a:pt x="881" y="1735"/>
                                <a:pt x="857" y="1723"/>
                              </a:cubicBezTo>
                              <a:cubicBezTo>
                                <a:pt x="786" y="1687"/>
                                <a:pt x="749" y="1602"/>
                                <a:pt x="710" y="1539"/>
                              </a:cubicBezTo>
                              <a:cubicBezTo>
                                <a:pt x="660" y="1459"/>
                                <a:pt x="613" y="1377"/>
                                <a:pt x="568" y="1294"/>
                              </a:cubicBezTo>
                              <a:cubicBezTo>
                                <a:pt x="504" y="1176"/>
                                <a:pt x="433" y="1068"/>
                                <a:pt x="361" y="955"/>
                              </a:cubicBezTo>
                              <a:cubicBezTo>
                                <a:pt x="315" y="883"/>
                                <a:pt x="280" y="805"/>
                                <a:pt x="247" y="726"/>
                              </a:cubicBezTo>
                              <a:cubicBezTo>
                                <a:pt x="207" y="630"/>
                                <a:pt x="176" y="530"/>
                                <a:pt x="136" y="434"/>
                              </a:cubicBezTo>
                              <a:cubicBezTo>
                                <a:pt x="117" y="389"/>
                                <a:pt x="109" y="343"/>
                                <a:pt x="97" y="297"/>
                              </a:cubicBezTo>
                              <a:cubicBezTo>
                                <a:pt x="88" y="261"/>
                                <a:pt x="72" y="233"/>
                                <a:pt x="57" y="201"/>
                              </a:cubicBezTo>
                              <a:cubicBezTo>
                                <a:pt x="50" y="216"/>
                                <a:pt x="37" y="233"/>
                                <a:pt x="30" y="251"/>
                              </a:cubicBezTo>
                              <a:cubicBezTo>
                                <a:pt x="20" y="277"/>
                                <a:pt x="11" y="303"/>
                                <a:pt x="2" y="329"/>
                              </a:cubicBezTo>
                              <a:cubicBezTo>
                                <a:pt x="4" y="304"/>
                                <a:pt x="5" y="279"/>
                                <a:pt x="8" y="253"/>
                              </a:cubicBezTo>
                              <a:cubicBezTo>
                                <a:pt x="11" y="227"/>
                                <a:pt x="16" y="201"/>
                                <a:pt x="20" y="175"/>
                              </a:cubicBezTo>
                              <a:cubicBezTo>
                                <a:pt x="24" y="149"/>
                                <a:pt x="28" y="124"/>
                                <a:pt x="32" y="99"/>
                              </a:cubicBezTo>
                              <a:cubicBezTo>
                                <a:pt x="64" y="138"/>
                                <a:pt x="84" y="167"/>
                                <a:pt x="129" y="192"/>
                              </a:cubicBezTo>
                              <a:cubicBezTo>
                                <a:pt x="195" y="230"/>
                                <a:pt x="273" y="248"/>
                                <a:pt x="341" y="283"/>
                              </a:cubicBezTo>
                            </a:path>
                            <a:path w="2677" h="2758" extrusionOk="0">
                              <a:moveTo>
                                <a:pt x="961" y="1682"/>
                              </a:moveTo>
                              <a:cubicBezTo>
                                <a:pt x="965" y="1697"/>
                                <a:pt x="967" y="1713"/>
                                <a:pt x="947" y="1719"/>
                              </a:cubicBezTo>
                              <a:cubicBezTo>
                                <a:pt x="926" y="1726"/>
                                <a:pt x="912" y="1708"/>
                                <a:pt x="902" y="1694"/>
                              </a:cubicBezTo>
                              <a:cubicBezTo>
                                <a:pt x="894" y="1683"/>
                                <a:pt x="888" y="1663"/>
                                <a:pt x="891" y="1649"/>
                              </a:cubicBezTo>
                              <a:cubicBezTo>
                                <a:pt x="893" y="1636"/>
                                <a:pt x="901" y="1622"/>
                                <a:pt x="916" y="1623"/>
                              </a:cubicBezTo>
                              <a:cubicBezTo>
                                <a:pt x="935" y="1624"/>
                                <a:pt x="950" y="1638"/>
                                <a:pt x="960" y="1652"/>
                              </a:cubicBezTo>
                              <a:cubicBezTo>
                                <a:pt x="973" y="1671"/>
                                <a:pt x="981" y="1693"/>
                                <a:pt x="983" y="1716"/>
                              </a:cubicBezTo>
                              <a:cubicBezTo>
                                <a:pt x="984" y="1727"/>
                                <a:pt x="986" y="1756"/>
                                <a:pt x="973" y="1763"/>
                              </a:cubicBezTo>
                              <a:cubicBezTo>
                                <a:pt x="953" y="1774"/>
                                <a:pt x="942" y="1759"/>
                                <a:pt x="929" y="1746"/>
                              </a:cubicBezTo>
                              <a:cubicBezTo>
                                <a:pt x="920" y="1736"/>
                                <a:pt x="908" y="1721"/>
                                <a:pt x="905" y="1708"/>
                              </a:cubicBezTo>
                              <a:cubicBezTo>
                                <a:pt x="905" y="1699"/>
                                <a:pt x="906" y="1696"/>
                                <a:pt x="915" y="1698"/>
                              </a:cubicBezTo>
                              <a:cubicBezTo>
                                <a:pt x="923" y="1713"/>
                                <a:pt x="926" y="1728"/>
                                <a:pt x="929" y="1745"/>
                              </a:cubicBezTo>
                            </a:path>
                            <a:path w="2677" h="2758" extrusionOk="0">
                              <a:moveTo>
                                <a:pt x="911" y="2044"/>
                              </a:moveTo>
                              <a:cubicBezTo>
                                <a:pt x="909" y="2031"/>
                                <a:pt x="908" y="2020"/>
                                <a:pt x="905" y="2007"/>
                              </a:cubicBezTo>
                              <a:cubicBezTo>
                                <a:pt x="906" y="2022"/>
                                <a:pt x="907" y="2037"/>
                                <a:pt x="908" y="2052"/>
                              </a:cubicBezTo>
                              <a:cubicBezTo>
                                <a:pt x="910" y="2085"/>
                                <a:pt x="910" y="2118"/>
                                <a:pt x="911" y="2151"/>
                              </a:cubicBezTo>
                              <a:cubicBezTo>
                                <a:pt x="912" y="2178"/>
                                <a:pt x="912" y="2206"/>
                                <a:pt x="915" y="2233"/>
                              </a:cubicBezTo>
                              <a:cubicBezTo>
                                <a:pt x="918" y="2256"/>
                                <a:pt x="919" y="2277"/>
                                <a:pt x="919" y="2301"/>
                              </a:cubicBezTo>
                              <a:cubicBezTo>
                                <a:pt x="919" y="2305"/>
                                <a:pt x="919" y="2310"/>
                                <a:pt x="919" y="2314"/>
                              </a:cubicBezTo>
                            </a:path>
                            <a:path w="2677" h="2758" extrusionOk="0">
                              <a:moveTo>
                                <a:pt x="700" y="2667"/>
                              </a:moveTo>
                              <a:cubicBezTo>
                                <a:pt x="699" y="2670"/>
                                <a:pt x="698" y="2673"/>
                                <a:pt x="697" y="2676"/>
                              </a:cubicBezTo>
                              <a:cubicBezTo>
                                <a:pt x="712" y="2676"/>
                                <a:pt x="727" y="2672"/>
                                <a:pt x="742" y="2672"/>
                              </a:cubicBezTo>
                              <a:cubicBezTo>
                                <a:pt x="758" y="2672"/>
                                <a:pt x="773" y="2670"/>
                                <a:pt x="789" y="2670"/>
                              </a:cubicBezTo>
                              <a:cubicBezTo>
                                <a:pt x="810" y="2670"/>
                                <a:pt x="825" y="2669"/>
                                <a:pt x="844" y="2661"/>
                              </a:cubicBezTo>
                              <a:cubicBezTo>
                                <a:pt x="848" y="2659"/>
                                <a:pt x="852" y="2657"/>
                                <a:pt x="856" y="2655"/>
                              </a:cubicBezTo>
                            </a:path>
                            <a:path w="2677" h="2758" extrusionOk="0">
                              <a:moveTo>
                                <a:pt x="1042" y="2554"/>
                              </a:moveTo>
                              <a:cubicBezTo>
                                <a:pt x="1049" y="2574"/>
                                <a:pt x="1058" y="2594"/>
                                <a:pt x="1064" y="2615"/>
                              </a:cubicBezTo>
                              <a:cubicBezTo>
                                <a:pt x="1070" y="2636"/>
                                <a:pt x="1078" y="2656"/>
                                <a:pt x="1083" y="2677"/>
                              </a:cubicBezTo>
                              <a:cubicBezTo>
                                <a:pt x="1087" y="2696"/>
                                <a:pt x="1092" y="2716"/>
                                <a:pt x="1094" y="2735"/>
                              </a:cubicBezTo>
                              <a:cubicBezTo>
                                <a:pt x="1094" y="2746"/>
                                <a:pt x="1094" y="2750"/>
                                <a:pt x="1097" y="2757"/>
                              </a:cubicBezTo>
                            </a:path>
                            <a:path w="2677" h="2758" extrusionOk="0">
                              <a:moveTo>
                                <a:pt x="1819" y="1288"/>
                              </a:moveTo>
                              <a:cubicBezTo>
                                <a:pt x="1827" y="1273"/>
                                <a:pt x="1831" y="1255"/>
                                <a:pt x="1840" y="1241"/>
                              </a:cubicBezTo>
                              <a:cubicBezTo>
                                <a:pt x="1847" y="1229"/>
                                <a:pt x="1859" y="1205"/>
                                <a:pt x="1877" y="1218"/>
                              </a:cubicBezTo>
                              <a:cubicBezTo>
                                <a:pt x="1891" y="1228"/>
                                <a:pt x="1898" y="1253"/>
                                <a:pt x="1900" y="1269"/>
                              </a:cubicBezTo>
                              <a:cubicBezTo>
                                <a:pt x="1903" y="1289"/>
                                <a:pt x="1899" y="1306"/>
                                <a:pt x="1895" y="1326"/>
                              </a:cubicBezTo>
                              <a:cubicBezTo>
                                <a:pt x="1891" y="1346"/>
                                <a:pt x="1884" y="1362"/>
                                <a:pt x="1877" y="1381"/>
                              </a:cubicBezTo>
                              <a:cubicBezTo>
                                <a:pt x="1874" y="1390"/>
                                <a:pt x="1871" y="1398"/>
                                <a:pt x="1867" y="1406"/>
                              </a:cubicBezTo>
                              <a:cubicBezTo>
                                <a:pt x="1881" y="1401"/>
                                <a:pt x="1893" y="1399"/>
                                <a:pt x="1907" y="1397"/>
                              </a:cubicBezTo>
                              <a:cubicBezTo>
                                <a:pt x="1923" y="1395"/>
                                <a:pt x="1939" y="1392"/>
                                <a:pt x="1955" y="1392"/>
                              </a:cubicBezTo>
                              <a:cubicBezTo>
                                <a:pt x="1967" y="1392"/>
                                <a:pt x="1980" y="1393"/>
                                <a:pt x="1992" y="1394"/>
                              </a:cubicBezTo>
                            </a:path>
                            <a:path w="2677" h="2758" extrusionOk="0">
                              <a:moveTo>
                                <a:pt x="1561" y="2400"/>
                              </a:moveTo>
                              <a:cubicBezTo>
                                <a:pt x="1561" y="2387"/>
                                <a:pt x="1565" y="2353"/>
                                <a:pt x="1544" y="2352"/>
                              </a:cubicBezTo>
                              <a:cubicBezTo>
                                <a:pt x="1528" y="2351"/>
                                <a:pt x="1516" y="2374"/>
                                <a:pt x="1508" y="2385"/>
                              </a:cubicBezTo>
                              <a:cubicBezTo>
                                <a:pt x="1499" y="2398"/>
                                <a:pt x="1491" y="2410"/>
                                <a:pt x="1486" y="2425"/>
                              </a:cubicBezTo>
                              <a:cubicBezTo>
                                <a:pt x="1482" y="2438"/>
                                <a:pt x="1475" y="2451"/>
                                <a:pt x="1473" y="2465"/>
                              </a:cubicBezTo>
                              <a:cubicBezTo>
                                <a:pt x="1471" y="2478"/>
                                <a:pt x="1472" y="2489"/>
                                <a:pt x="1478" y="2501"/>
                              </a:cubicBezTo>
                              <a:cubicBezTo>
                                <a:pt x="1486" y="2517"/>
                                <a:pt x="1498" y="2523"/>
                                <a:pt x="1514" y="2530"/>
                              </a:cubicBezTo>
                              <a:cubicBezTo>
                                <a:pt x="1533" y="2538"/>
                                <a:pt x="1549" y="2541"/>
                                <a:pt x="1569" y="2539"/>
                              </a:cubicBezTo>
                              <a:cubicBezTo>
                                <a:pt x="1608" y="2534"/>
                                <a:pt x="1643" y="2517"/>
                                <a:pt x="1664" y="2483"/>
                              </a:cubicBezTo>
                              <a:cubicBezTo>
                                <a:pt x="1674" y="2466"/>
                                <a:pt x="1679" y="2445"/>
                                <a:pt x="1675" y="2425"/>
                              </a:cubicBezTo>
                              <a:cubicBezTo>
                                <a:pt x="1667" y="2389"/>
                                <a:pt x="1634" y="2359"/>
                                <a:pt x="1603" y="2342"/>
                              </a:cubicBezTo>
                              <a:cubicBezTo>
                                <a:pt x="1588" y="2334"/>
                                <a:pt x="1556" y="2319"/>
                                <a:pt x="1538" y="2327"/>
                              </a:cubicBezTo>
                              <a:cubicBezTo>
                                <a:pt x="1526" y="2332"/>
                                <a:pt x="1521" y="2347"/>
                                <a:pt x="1520" y="235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1" o:spid="_x0000_s1026" style="position:absolute;margin-left:270.7pt;margin-top:10.85pt;width:75.9pt;height:78.1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77,275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" path="m1369,1769c1385,1766,1401,1763,1416,1762,1447,1761,1479,1757,1510,1756,1552,1754,1597,1749,1639,1750,1657,1750,1674,1749,1693,1749,1696,1749,1699,1749,1702,1749em1357,1423c1372,1416,1385,1411,1402,1412,1426,1414,1449,1413,1473,1415,1509,1418,1545,1420,1581,1421,1617,1422,1655,1429,1691,1426,1715,1424,1742,1426,1766,1421,1769,1420,1773,1418,1776,1417em1437,968c1456,958,1468,958,1490,956,1519,953,1548,953,1578,952,1614,951,1649,951,1685,949,1719,947,1752,945,1786,942,1806,940,1826,938,1846,935,1850,934,1853,934,1857,933em1312,477c1339,471,1364,471,1392,472,1440,473,1487,469,1535,468,1588,467,1641,466,1694,466,1728,466,1760,472,1793,477,1807,479,1810,479,1819,479em1524,1394c1539,1386,1554,1376,1569,1367,1590,1374,1593,1380,1591,1403,1590,1419,1585,1433,1576,1447,1569,1458,1557,1466,1544,1462,1532,1458,1522,1438,1520,1427,1518,1413,1516,1390,1525,1378,1535,1364,1548,1359,1562,1370,1574,1379,1580,1391,1582,1406,1585,1427,1583,1435,1572,1452,1562,1451,1529,1443,1532,1425,1535,1424,1537,1424,1540,1423em1587,1392c1608,1393,1622,1387,1645,1394,1679,1404,1701,1422,1728,1445,1769,1480,1804,1519,1840,1558,1852,1571,1865,1584,1877,1597,1909,1630,1942,1669,1984,1689,2016,1704,2043,1698,2077,1700,2118,1702,2159,1708,2200,1707,2257,1705,2294,1691,2331,1648,2392,1576,2414,1479,2435,1390,2445,1348,2456,1307,2464,1265,2468,1245,2471,1226,2475,1206,2480,1182,2486,1158,2492,1135,2498,1112,2504,1090,2511,1067,2519,1039,2528,1010,2534,981,2543,936,2549,890,2556,845,2565,792,2574,740,2582,687,2593,617,2609,548,2619,479,2639,343,2674,196,2669,58,2668,37,2673,-2,2645,3,2605,10,2573,101,2559,132,2558,135,2557,138,2556,141,2568,119,2579,92,2593,70,2597,64,2612,28,2622,29,2649,31,2654,86,2661,105,2669,128,2673,155,2676,179,2675,188,2675,191,2674,197em1569,1387c1556,1382,1559,1364,1545,1363,1478,1360,1394,1409,1349,1454,1310,1492,1279,1529,1236,1564,1194,1598,1154,1634,1116,1668,1099,1683,1101,1689,1079,1697,1048,1709,1010,1708,977,1716,957,1721,922,1738,903,1738,877,1738,881,1735,857,1723,786,1687,749,1602,710,1539,660,1459,613,1377,568,1294,504,1176,433,1068,361,955,315,883,280,805,247,726,207,630,176,530,136,434,117,389,109,343,97,297,88,261,72,233,57,201,50,216,37,233,30,251,20,277,11,303,2,329,4,304,5,279,8,253,11,227,16,201,20,175,24,149,28,124,32,99,64,138,84,167,129,192,195,230,273,248,341,283em961,1682c965,1697,967,1713,947,1719,926,1726,912,1708,902,1694,894,1683,888,1663,891,1649,893,1636,901,1622,916,1623,935,1624,950,1638,960,1652,973,1671,981,1693,983,1716,984,1727,986,1756,973,1763,953,1774,942,1759,929,1746,920,1736,908,1721,905,1708,905,1699,906,1696,915,1698,923,1713,926,1728,929,1745em911,2044c909,2031,908,2020,905,2007,906,2022,907,2037,908,2052,910,2085,910,2118,911,2151,912,2178,912,2206,915,2233,918,2256,919,2277,919,2301,919,2305,919,2310,919,2314em700,2667c699,2670,698,2673,697,2676,712,2676,727,2672,742,2672,758,2672,773,2670,789,2670,810,2670,825,2669,844,2661,848,2659,852,2657,856,2655em1042,2554c1049,2574,1058,2594,1064,2615,1070,2636,1078,2656,1083,2677,1087,2696,1092,2716,1094,2735,1094,2746,1094,2750,1097,2757em1819,1288c1827,1273,1831,1255,1840,1241,1847,1229,1859,1205,1877,1218,1891,1228,1898,1253,1900,1269,1903,1289,1899,1306,1895,1326,1891,1346,1884,1362,1877,1381,1874,1390,1871,1398,1867,1406,1881,1401,1893,1399,1907,1397,1923,1395,1939,1392,1955,1392,1967,1392,1980,1393,1992,1394em1561,2400c1561,2387,1565,2353,1544,2352,1528,2351,1516,2374,1508,2385,1499,2398,1491,2410,1486,2425,1482,2438,1475,2451,1473,2465,1471,2478,1472,2489,1478,2501,1486,2517,1498,2523,1514,2530,1533,2538,1549,2541,1569,2539,1608,2534,1643,2517,1664,2483,1674,2466,1679,2445,1675,2425,1667,2389,1634,2359,1603,2342,1588,2334,1556,2319,1538,2327,1526,2332,1521,2347,1520,2358e" filled="f" strokecolor="#7030a0" strokeweight="1pt">
                <v:stroke endcap="round"/>
                <v:path o:extrusionok="f" o:connecttype="custom" o:connectlocs="543718,6711464;612854,6708945;530396,6588751;635899,6590910;536517,6423573;643100,6418535;472423,6251198;609973,6247240;548760,6581193;567484,6600266;549120,6575436;566043,6602066;571444,6580474;662544,6640211;747883,6691312;876791,6579754;897315,6487989;920361,6383628;961049,6100415;920361,6130284;958169,6117329;564963,6578674;445057,6642370;351797,6697070;255656,6633374;88939,6340804;20524,6151876;2881,6170589;46450,6148637;340994,6698149;329832,6663602;350356,6713983;329472,6690592;325871,6801790;329472,6883119;252055,7039300;284102,7040380;375202,6998636;393926,7063771;662544,6526134;682349,6556723;686670,6582273;562082,6943217;535077,6952213;545159,6989999;603131,6952213;547319,6928102" o:connectangles="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7C3393C" w14:textId="77777777" w:rsidR="00A540EE" w:rsidRDefault="00A540EE" w:rsidP="00A22B1C"/>
    <w:p w14:paraId="7777A0A4" w14:textId="77777777" w:rsidR="00A540EE" w:rsidRDefault="00A540EE" w:rsidP="00A22B1C"/>
    <w:p w14:paraId="435A985B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47D6EDE" wp14:editId="6B130FD7">
                <wp:simplePos x="0" y="0"/>
                <wp:positionH relativeFrom="column">
                  <wp:posOffset>382270</wp:posOffset>
                </wp:positionH>
                <wp:positionV relativeFrom="paragraph">
                  <wp:posOffset>40005</wp:posOffset>
                </wp:positionV>
                <wp:extent cx="1382395" cy="295275"/>
                <wp:effectExtent l="13970" t="14605" r="26035" b="33020"/>
                <wp:wrapNone/>
                <wp:docPr id="67" name="Freeform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82395" cy="295275"/>
                        </a:xfrm>
                        <a:custGeom>
                          <a:avLst/>
                          <a:gdLst>
                            <a:gd name="T0" fmla="+- 0 4507 4237"/>
                            <a:gd name="T1" fmla="*/ T0 w 3839"/>
                            <a:gd name="T2" fmla="+- 0 18299 18083"/>
                            <a:gd name="T3" fmla="*/ 18299 h 820"/>
                            <a:gd name="T4" fmla="+- 0 4392 4237"/>
                            <a:gd name="T5" fmla="*/ T4 w 3839"/>
                            <a:gd name="T6" fmla="+- 0 18515 18083"/>
                            <a:gd name="T7" fmla="*/ 18515 h 820"/>
                            <a:gd name="T8" fmla="+- 0 4237 4237"/>
                            <a:gd name="T9" fmla="*/ T8 w 3839"/>
                            <a:gd name="T10" fmla="+- 0 18740 18083"/>
                            <a:gd name="T11" fmla="*/ 18740 h 820"/>
                            <a:gd name="T12" fmla="+- 0 4510 4237"/>
                            <a:gd name="T13" fmla="*/ T12 w 3839"/>
                            <a:gd name="T14" fmla="+- 0 18731 18083"/>
                            <a:gd name="T15" fmla="*/ 18731 h 820"/>
                            <a:gd name="T16" fmla="+- 0 4521 4237"/>
                            <a:gd name="T17" fmla="*/ T16 w 3839"/>
                            <a:gd name="T18" fmla="+- 0 18323 18083"/>
                            <a:gd name="T19" fmla="*/ 18323 h 820"/>
                            <a:gd name="T20" fmla="+- 0 4592 4237"/>
                            <a:gd name="T21" fmla="*/ T20 w 3839"/>
                            <a:gd name="T22" fmla="+- 0 18617 18083"/>
                            <a:gd name="T23" fmla="*/ 18617 h 820"/>
                            <a:gd name="T24" fmla="+- 0 4639 4237"/>
                            <a:gd name="T25" fmla="*/ T24 w 3839"/>
                            <a:gd name="T26" fmla="+- 0 18902 18083"/>
                            <a:gd name="T27" fmla="*/ 18902 h 820"/>
                            <a:gd name="T28" fmla="+- 0 4742 4237"/>
                            <a:gd name="T29" fmla="*/ T28 w 3839"/>
                            <a:gd name="T30" fmla="+- 0 18468 18083"/>
                            <a:gd name="T31" fmla="*/ 18468 h 820"/>
                            <a:gd name="T32" fmla="+- 0 4914 4237"/>
                            <a:gd name="T33" fmla="*/ T32 w 3839"/>
                            <a:gd name="T34" fmla="+- 0 18669 18083"/>
                            <a:gd name="T35" fmla="*/ 18669 h 820"/>
                            <a:gd name="T36" fmla="+- 0 5050 4237"/>
                            <a:gd name="T37" fmla="*/ T36 w 3839"/>
                            <a:gd name="T38" fmla="+- 0 18878 18083"/>
                            <a:gd name="T39" fmla="*/ 18878 h 820"/>
                            <a:gd name="T40" fmla="+- 0 4964 4237"/>
                            <a:gd name="T41" fmla="*/ T40 w 3839"/>
                            <a:gd name="T42" fmla="+- 0 18550 18083"/>
                            <a:gd name="T43" fmla="*/ 18550 h 820"/>
                            <a:gd name="T44" fmla="+- 0 4853 4237"/>
                            <a:gd name="T45" fmla="*/ T44 w 3839"/>
                            <a:gd name="T46" fmla="+- 0 18813 18083"/>
                            <a:gd name="T47" fmla="*/ 18813 h 820"/>
                            <a:gd name="T48" fmla="+- 0 5099 4237"/>
                            <a:gd name="T49" fmla="*/ T48 w 3839"/>
                            <a:gd name="T50" fmla="+- 0 18152 18083"/>
                            <a:gd name="T51" fmla="*/ 18152 h 820"/>
                            <a:gd name="T52" fmla="+- 0 5298 4237"/>
                            <a:gd name="T53" fmla="*/ T52 w 3839"/>
                            <a:gd name="T54" fmla="+- 0 18091 18083"/>
                            <a:gd name="T55" fmla="*/ 18091 h 820"/>
                            <a:gd name="T56" fmla="+- 0 5263 4237"/>
                            <a:gd name="T57" fmla="*/ T56 w 3839"/>
                            <a:gd name="T58" fmla="+- 0 18215 18083"/>
                            <a:gd name="T59" fmla="*/ 18215 h 820"/>
                            <a:gd name="T60" fmla="+- 0 5301 4237"/>
                            <a:gd name="T61" fmla="*/ T60 w 3839"/>
                            <a:gd name="T62" fmla="+- 0 18259 18083"/>
                            <a:gd name="T63" fmla="*/ 18259 h 820"/>
                            <a:gd name="T64" fmla="+- 0 5377 4237"/>
                            <a:gd name="T65" fmla="*/ T64 w 3839"/>
                            <a:gd name="T66" fmla="+- 0 18398 18083"/>
                            <a:gd name="T67" fmla="*/ 18398 h 820"/>
                            <a:gd name="T68" fmla="+- 0 5231 4237"/>
                            <a:gd name="T69" fmla="*/ T68 w 3839"/>
                            <a:gd name="T70" fmla="+- 0 18462 18083"/>
                            <a:gd name="T71" fmla="*/ 18462 h 820"/>
                            <a:gd name="T72" fmla="+- 0 5452 4237"/>
                            <a:gd name="T73" fmla="*/ T72 w 3839"/>
                            <a:gd name="T74" fmla="+- 0 18601 18083"/>
                            <a:gd name="T75" fmla="*/ 18601 h 820"/>
                            <a:gd name="T76" fmla="+- 0 5603 4237"/>
                            <a:gd name="T77" fmla="*/ T76 w 3839"/>
                            <a:gd name="T78" fmla="+- 0 18620 18083"/>
                            <a:gd name="T79" fmla="*/ 18620 h 820"/>
                            <a:gd name="T80" fmla="+- 0 5797 4237"/>
                            <a:gd name="T81" fmla="*/ T80 w 3839"/>
                            <a:gd name="T82" fmla="+- 0 18560 18083"/>
                            <a:gd name="T83" fmla="*/ 18560 h 820"/>
                            <a:gd name="T84" fmla="+- 0 6057 4237"/>
                            <a:gd name="T85" fmla="*/ T84 w 3839"/>
                            <a:gd name="T86" fmla="+- 0 18341 18083"/>
                            <a:gd name="T87" fmla="*/ 18341 h 820"/>
                            <a:gd name="T88" fmla="+- 0 6032 4237"/>
                            <a:gd name="T89" fmla="*/ T88 w 3839"/>
                            <a:gd name="T90" fmla="+- 0 18462 18083"/>
                            <a:gd name="T91" fmla="*/ 18462 h 820"/>
                            <a:gd name="T92" fmla="+- 0 6276 4237"/>
                            <a:gd name="T93" fmla="*/ T92 w 3839"/>
                            <a:gd name="T94" fmla="+- 0 18466 18083"/>
                            <a:gd name="T95" fmla="*/ 18466 h 820"/>
                            <a:gd name="T96" fmla="+- 0 6456 4237"/>
                            <a:gd name="T97" fmla="*/ T96 w 3839"/>
                            <a:gd name="T98" fmla="+- 0 18409 18083"/>
                            <a:gd name="T99" fmla="*/ 18409 h 820"/>
                            <a:gd name="T100" fmla="+- 0 6358 4237"/>
                            <a:gd name="T101" fmla="*/ T100 w 3839"/>
                            <a:gd name="T102" fmla="+- 0 18221 18083"/>
                            <a:gd name="T103" fmla="*/ 18221 h 820"/>
                            <a:gd name="T104" fmla="+- 0 6355 4237"/>
                            <a:gd name="T105" fmla="*/ T104 w 3839"/>
                            <a:gd name="T106" fmla="+- 0 18486 18083"/>
                            <a:gd name="T107" fmla="*/ 18486 h 820"/>
                            <a:gd name="T108" fmla="+- 0 6359 4237"/>
                            <a:gd name="T109" fmla="*/ T108 w 3839"/>
                            <a:gd name="T110" fmla="+- 0 18675 18083"/>
                            <a:gd name="T111" fmla="*/ 18675 h 820"/>
                            <a:gd name="T112" fmla="+- 0 6590 4237"/>
                            <a:gd name="T113" fmla="*/ T112 w 3839"/>
                            <a:gd name="T114" fmla="+- 0 18344 18083"/>
                            <a:gd name="T115" fmla="*/ 18344 h 820"/>
                            <a:gd name="T116" fmla="+- 0 6831 4237"/>
                            <a:gd name="T117" fmla="*/ T116 w 3839"/>
                            <a:gd name="T118" fmla="+- 0 18596 18083"/>
                            <a:gd name="T119" fmla="*/ 18596 h 820"/>
                            <a:gd name="T120" fmla="+- 0 6875 4237"/>
                            <a:gd name="T121" fmla="*/ T120 w 3839"/>
                            <a:gd name="T122" fmla="+- 0 18303 18083"/>
                            <a:gd name="T123" fmla="*/ 18303 h 820"/>
                            <a:gd name="T124" fmla="+- 0 6698 4237"/>
                            <a:gd name="T125" fmla="*/ T124 w 3839"/>
                            <a:gd name="T126" fmla="+- 0 18549 18083"/>
                            <a:gd name="T127" fmla="*/ 18549 h 820"/>
                            <a:gd name="T128" fmla="+- 0 6607 4237"/>
                            <a:gd name="T129" fmla="*/ T128 w 3839"/>
                            <a:gd name="T130" fmla="+- 0 18699 18083"/>
                            <a:gd name="T131" fmla="*/ 18699 h 820"/>
                            <a:gd name="T132" fmla="+- 0 7090 4237"/>
                            <a:gd name="T133" fmla="*/ T132 w 3839"/>
                            <a:gd name="T134" fmla="+- 0 18302 18083"/>
                            <a:gd name="T135" fmla="*/ 18302 h 820"/>
                            <a:gd name="T136" fmla="+- 0 7353 4237"/>
                            <a:gd name="T137" fmla="*/ T136 w 3839"/>
                            <a:gd name="T138" fmla="+- 0 18260 18083"/>
                            <a:gd name="T139" fmla="*/ 18260 h 820"/>
                            <a:gd name="T140" fmla="+- 0 7156 4237"/>
                            <a:gd name="T141" fmla="*/ T140 w 3839"/>
                            <a:gd name="T142" fmla="+- 0 18373 18083"/>
                            <a:gd name="T143" fmla="*/ 18373 h 820"/>
                            <a:gd name="T144" fmla="+- 0 7320 4237"/>
                            <a:gd name="T145" fmla="*/ T144 w 3839"/>
                            <a:gd name="T146" fmla="+- 0 18384 18083"/>
                            <a:gd name="T147" fmla="*/ 18384 h 820"/>
                            <a:gd name="T148" fmla="+- 0 7774 4237"/>
                            <a:gd name="T149" fmla="*/ T148 w 3839"/>
                            <a:gd name="T150" fmla="+- 0 18154 18083"/>
                            <a:gd name="T151" fmla="*/ 18154 h 820"/>
                            <a:gd name="T152" fmla="+- 0 7710 4237"/>
                            <a:gd name="T153" fmla="*/ T152 w 3839"/>
                            <a:gd name="T154" fmla="+- 0 18294 18083"/>
                            <a:gd name="T155" fmla="*/ 18294 h 820"/>
                            <a:gd name="T156" fmla="+- 0 7928 4237"/>
                            <a:gd name="T157" fmla="*/ T156 w 3839"/>
                            <a:gd name="T158" fmla="+- 0 18441 18083"/>
                            <a:gd name="T159" fmla="*/ 18441 h 820"/>
                            <a:gd name="T160" fmla="+- 0 8043 4237"/>
                            <a:gd name="T161" fmla="*/ T160 w 3839"/>
                            <a:gd name="T162" fmla="+- 0 18173 18083"/>
                            <a:gd name="T163" fmla="*/ 18173 h 820"/>
                            <a:gd name="T164" fmla="+- 0 7791 4237"/>
                            <a:gd name="T165" fmla="*/ T164 w 3839"/>
                            <a:gd name="T166" fmla="+- 0 18151 18083"/>
                            <a:gd name="T167" fmla="*/ 18151 h 82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</a:cxnLst>
                          <a:rect l="0" t="0" r="r" b="b"/>
                          <a:pathLst>
                            <a:path w="3839" h="820" extrusionOk="0">
                              <a:moveTo>
                                <a:pt x="246" y="222"/>
                              </a:moveTo>
                              <a:cubicBezTo>
                                <a:pt x="266" y="211"/>
                                <a:pt x="249" y="216"/>
                                <a:pt x="270" y="216"/>
                              </a:cubicBezTo>
                              <a:cubicBezTo>
                                <a:pt x="268" y="244"/>
                                <a:pt x="257" y="263"/>
                                <a:pt x="244" y="289"/>
                              </a:cubicBezTo>
                              <a:cubicBezTo>
                                <a:pt x="218" y="339"/>
                                <a:pt x="187" y="385"/>
                                <a:pt x="155" y="432"/>
                              </a:cubicBezTo>
                              <a:cubicBezTo>
                                <a:pt x="120" y="483"/>
                                <a:pt x="83" y="533"/>
                                <a:pt x="48" y="585"/>
                              </a:cubicBezTo>
                              <a:cubicBezTo>
                                <a:pt x="32" y="609"/>
                                <a:pt x="16" y="633"/>
                                <a:pt x="0" y="657"/>
                              </a:cubicBezTo>
                              <a:cubicBezTo>
                                <a:pt x="18" y="655"/>
                                <a:pt x="40" y="648"/>
                                <a:pt x="60" y="646"/>
                              </a:cubicBezTo>
                              <a:cubicBezTo>
                                <a:pt x="131" y="637"/>
                                <a:pt x="202" y="650"/>
                                <a:pt x="273" y="648"/>
                              </a:cubicBezTo>
                              <a:cubicBezTo>
                                <a:pt x="298" y="647"/>
                                <a:pt x="321" y="643"/>
                                <a:pt x="343" y="633"/>
                              </a:cubicBezTo>
                            </a:path>
                            <a:path w="3839" h="820" extrusionOk="0">
                              <a:moveTo>
                                <a:pt x="284" y="240"/>
                              </a:moveTo>
                              <a:cubicBezTo>
                                <a:pt x="285" y="274"/>
                                <a:pt x="298" y="312"/>
                                <a:pt x="308" y="345"/>
                              </a:cubicBezTo>
                              <a:cubicBezTo>
                                <a:pt x="327" y="408"/>
                                <a:pt x="343" y="470"/>
                                <a:pt x="355" y="534"/>
                              </a:cubicBezTo>
                              <a:cubicBezTo>
                                <a:pt x="367" y="596"/>
                                <a:pt x="374" y="658"/>
                                <a:pt x="382" y="721"/>
                              </a:cubicBezTo>
                              <a:cubicBezTo>
                                <a:pt x="384" y="738"/>
                                <a:pt x="386" y="808"/>
                                <a:pt x="402" y="819"/>
                              </a:cubicBezTo>
                              <a:cubicBezTo>
                                <a:pt x="405" y="818"/>
                                <a:pt x="409" y="818"/>
                                <a:pt x="412" y="817"/>
                              </a:cubicBezTo>
                            </a:path>
                            <a:path w="3839" h="820" extrusionOk="0">
                              <a:moveTo>
                                <a:pt x="505" y="385"/>
                              </a:moveTo>
                              <a:cubicBezTo>
                                <a:pt x="526" y="401"/>
                                <a:pt x="543" y="419"/>
                                <a:pt x="562" y="442"/>
                              </a:cubicBezTo>
                              <a:cubicBezTo>
                                <a:pt x="601" y="489"/>
                                <a:pt x="641" y="537"/>
                                <a:pt x="677" y="586"/>
                              </a:cubicBezTo>
                              <a:cubicBezTo>
                                <a:pt x="712" y="634"/>
                                <a:pt x="747" y="682"/>
                                <a:pt x="778" y="732"/>
                              </a:cubicBezTo>
                              <a:cubicBezTo>
                                <a:pt x="791" y="753"/>
                                <a:pt x="801" y="774"/>
                                <a:pt x="813" y="795"/>
                              </a:cubicBezTo>
                            </a:path>
                            <a:path w="3839" h="820" extrusionOk="0">
                              <a:moveTo>
                                <a:pt x="772" y="379"/>
                              </a:moveTo>
                              <a:cubicBezTo>
                                <a:pt x="757" y="407"/>
                                <a:pt x="738" y="438"/>
                                <a:pt x="727" y="467"/>
                              </a:cubicBezTo>
                              <a:cubicBezTo>
                                <a:pt x="709" y="517"/>
                                <a:pt x="694" y="569"/>
                                <a:pt x="672" y="619"/>
                              </a:cubicBezTo>
                              <a:cubicBezTo>
                                <a:pt x="655" y="657"/>
                                <a:pt x="642" y="698"/>
                                <a:pt x="616" y="730"/>
                              </a:cubicBezTo>
                              <a:cubicBezTo>
                                <a:pt x="613" y="733"/>
                                <a:pt x="609" y="736"/>
                                <a:pt x="606" y="739"/>
                              </a:cubicBezTo>
                            </a:path>
                            <a:path w="3839" h="820" extrusionOk="0">
                              <a:moveTo>
                                <a:pt x="862" y="69"/>
                              </a:moveTo>
                              <a:cubicBezTo>
                                <a:pt x="895" y="39"/>
                                <a:pt x="929" y="13"/>
                                <a:pt x="973" y="4"/>
                              </a:cubicBezTo>
                              <a:cubicBezTo>
                                <a:pt x="998" y="-1"/>
                                <a:pt x="1037" y="-5"/>
                                <a:pt x="1061" y="8"/>
                              </a:cubicBezTo>
                              <a:cubicBezTo>
                                <a:pt x="1084" y="20"/>
                                <a:pt x="1082" y="42"/>
                                <a:pt x="1075" y="63"/>
                              </a:cubicBezTo>
                              <a:cubicBezTo>
                                <a:pt x="1066" y="90"/>
                                <a:pt x="1046" y="112"/>
                                <a:pt x="1026" y="132"/>
                              </a:cubicBezTo>
                              <a:cubicBezTo>
                                <a:pt x="1015" y="143"/>
                                <a:pt x="1004" y="152"/>
                                <a:pt x="992" y="162"/>
                              </a:cubicBezTo>
                              <a:cubicBezTo>
                                <a:pt x="1016" y="168"/>
                                <a:pt x="1040" y="167"/>
                                <a:pt x="1064" y="176"/>
                              </a:cubicBezTo>
                              <a:cubicBezTo>
                                <a:pt x="1092" y="186"/>
                                <a:pt x="1119" y="202"/>
                                <a:pt x="1134" y="229"/>
                              </a:cubicBezTo>
                              <a:cubicBezTo>
                                <a:pt x="1148" y="254"/>
                                <a:pt x="1149" y="288"/>
                                <a:pt x="1140" y="315"/>
                              </a:cubicBezTo>
                              <a:cubicBezTo>
                                <a:pt x="1129" y="346"/>
                                <a:pt x="1107" y="362"/>
                                <a:pt x="1078" y="374"/>
                              </a:cubicBezTo>
                              <a:cubicBezTo>
                                <a:pt x="1052" y="385"/>
                                <a:pt x="1021" y="387"/>
                                <a:pt x="994" y="379"/>
                              </a:cubicBezTo>
                              <a:cubicBezTo>
                                <a:pt x="979" y="374"/>
                                <a:pt x="969" y="365"/>
                                <a:pt x="957" y="355"/>
                              </a:cubicBezTo>
                            </a:path>
                            <a:path w="3839" h="820" extrusionOk="0">
                              <a:moveTo>
                                <a:pt x="1215" y="518"/>
                              </a:moveTo>
                              <a:cubicBezTo>
                                <a:pt x="1206" y="540"/>
                                <a:pt x="1229" y="535"/>
                                <a:pt x="1250" y="538"/>
                              </a:cubicBezTo>
                              <a:cubicBezTo>
                                <a:pt x="1288" y="543"/>
                                <a:pt x="1327" y="540"/>
                                <a:pt x="1366" y="537"/>
                              </a:cubicBezTo>
                              <a:cubicBezTo>
                                <a:pt x="1406" y="534"/>
                                <a:pt x="1449" y="528"/>
                                <a:pt x="1488" y="519"/>
                              </a:cubicBezTo>
                              <a:cubicBezTo>
                                <a:pt x="1520" y="512"/>
                                <a:pt x="1538" y="499"/>
                                <a:pt x="1560" y="477"/>
                              </a:cubicBezTo>
                            </a:path>
                            <a:path w="3839" h="820" extrusionOk="0">
                              <a:moveTo>
                                <a:pt x="1851" y="190"/>
                              </a:moveTo>
                              <a:cubicBezTo>
                                <a:pt x="1838" y="212"/>
                                <a:pt x="1830" y="234"/>
                                <a:pt x="1820" y="258"/>
                              </a:cubicBezTo>
                              <a:cubicBezTo>
                                <a:pt x="1810" y="282"/>
                                <a:pt x="1798" y="309"/>
                                <a:pt x="1791" y="334"/>
                              </a:cubicBezTo>
                              <a:cubicBezTo>
                                <a:pt x="1786" y="352"/>
                                <a:pt x="1786" y="364"/>
                                <a:pt x="1795" y="379"/>
                              </a:cubicBezTo>
                              <a:cubicBezTo>
                                <a:pt x="1807" y="398"/>
                                <a:pt x="1851" y="394"/>
                                <a:pt x="1868" y="394"/>
                              </a:cubicBezTo>
                              <a:cubicBezTo>
                                <a:pt x="1925" y="394"/>
                                <a:pt x="1982" y="388"/>
                                <a:pt x="2039" y="383"/>
                              </a:cubicBezTo>
                              <a:cubicBezTo>
                                <a:pt x="2090" y="378"/>
                                <a:pt x="2142" y="373"/>
                                <a:pt x="2191" y="357"/>
                              </a:cubicBezTo>
                              <a:cubicBezTo>
                                <a:pt x="2213" y="350"/>
                                <a:pt x="2215" y="345"/>
                                <a:pt x="2219" y="326"/>
                              </a:cubicBezTo>
                            </a:path>
                            <a:path w="3839" h="820" extrusionOk="0">
                              <a:moveTo>
                                <a:pt x="2128" y="160"/>
                              </a:moveTo>
                              <a:cubicBezTo>
                                <a:pt x="2123" y="148"/>
                                <a:pt x="2121" y="146"/>
                                <a:pt x="2121" y="138"/>
                              </a:cubicBezTo>
                              <a:cubicBezTo>
                                <a:pt x="2122" y="169"/>
                                <a:pt x="2124" y="200"/>
                                <a:pt x="2124" y="232"/>
                              </a:cubicBezTo>
                              <a:cubicBezTo>
                                <a:pt x="2125" y="289"/>
                                <a:pt x="2120" y="346"/>
                                <a:pt x="2118" y="403"/>
                              </a:cubicBezTo>
                              <a:cubicBezTo>
                                <a:pt x="2116" y="454"/>
                                <a:pt x="2113" y="504"/>
                                <a:pt x="2116" y="554"/>
                              </a:cubicBezTo>
                              <a:cubicBezTo>
                                <a:pt x="2117" y="574"/>
                                <a:pt x="2117" y="580"/>
                                <a:pt x="2122" y="592"/>
                              </a:cubicBezTo>
                            </a:path>
                            <a:path w="3839" h="820" extrusionOk="0">
                              <a:moveTo>
                                <a:pt x="2298" y="215"/>
                              </a:moveTo>
                              <a:cubicBezTo>
                                <a:pt x="2324" y="224"/>
                                <a:pt x="2335" y="240"/>
                                <a:pt x="2353" y="261"/>
                              </a:cubicBezTo>
                              <a:cubicBezTo>
                                <a:pt x="2391" y="305"/>
                                <a:pt x="2429" y="351"/>
                                <a:pt x="2469" y="393"/>
                              </a:cubicBezTo>
                              <a:cubicBezTo>
                                <a:pt x="2509" y="435"/>
                                <a:pt x="2551" y="474"/>
                                <a:pt x="2594" y="513"/>
                              </a:cubicBezTo>
                              <a:cubicBezTo>
                                <a:pt x="2612" y="529"/>
                                <a:pt x="2619" y="538"/>
                                <a:pt x="2641" y="543"/>
                              </a:cubicBezTo>
                            </a:path>
                            <a:path w="3839" h="820" extrusionOk="0">
                              <a:moveTo>
                                <a:pt x="2638" y="220"/>
                              </a:moveTo>
                              <a:cubicBezTo>
                                <a:pt x="2602" y="242"/>
                                <a:pt x="2582" y="270"/>
                                <a:pt x="2557" y="305"/>
                              </a:cubicBezTo>
                              <a:cubicBezTo>
                                <a:pt x="2521" y="356"/>
                                <a:pt x="2492" y="412"/>
                                <a:pt x="2461" y="466"/>
                              </a:cubicBezTo>
                              <a:cubicBezTo>
                                <a:pt x="2436" y="510"/>
                                <a:pt x="2414" y="555"/>
                                <a:pt x="2388" y="598"/>
                              </a:cubicBezTo>
                              <a:cubicBezTo>
                                <a:pt x="2380" y="610"/>
                                <a:pt x="2379" y="614"/>
                                <a:pt x="2370" y="616"/>
                              </a:cubicBezTo>
                            </a:path>
                            <a:path w="3839" h="820" extrusionOk="0">
                              <a:moveTo>
                                <a:pt x="2782" y="237"/>
                              </a:moveTo>
                              <a:cubicBezTo>
                                <a:pt x="2806" y="228"/>
                                <a:pt x="2827" y="222"/>
                                <a:pt x="2853" y="219"/>
                              </a:cubicBezTo>
                              <a:cubicBezTo>
                                <a:pt x="2898" y="213"/>
                                <a:pt x="2942" y="210"/>
                                <a:pt x="2987" y="204"/>
                              </a:cubicBezTo>
                              <a:cubicBezTo>
                                <a:pt x="3031" y="198"/>
                                <a:pt x="3073" y="186"/>
                                <a:pt x="3116" y="177"/>
                              </a:cubicBezTo>
                              <a:cubicBezTo>
                                <a:pt x="3143" y="172"/>
                                <a:pt x="3156" y="165"/>
                                <a:pt x="3177" y="149"/>
                              </a:cubicBezTo>
                            </a:path>
                            <a:path w="3839" h="820" extrusionOk="0">
                              <a:moveTo>
                                <a:pt x="2919" y="290"/>
                              </a:moveTo>
                              <a:cubicBezTo>
                                <a:pt x="2916" y="311"/>
                                <a:pt x="2939" y="315"/>
                                <a:pt x="2968" y="313"/>
                              </a:cubicBezTo>
                              <a:cubicBezTo>
                                <a:pt x="3006" y="311"/>
                                <a:pt x="3045" y="305"/>
                                <a:pt x="3083" y="301"/>
                              </a:cubicBezTo>
                              <a:cubicBezTo>
                                <a:pt x="3129" y="297"/>
                                <a:pt x="3172" y="290"/>
                                <a:pt x="3217" y="280"/>
                              </a:cubicBezTo>
                            </a:path>
                            <a:path w="3839" h="820" extrusionOk="0">
                              <a:moveTo>
                                <a:pt x="3537" y="71"/>
                              </a:moveTo>
                              <a:cubicBezTo>
                                <a:pt x="3524" y="74"/>
                                <a:pt x="3509" y="73"/>
                                <a:pt x="3496" y="99"/>
                              </a:cubicBezTo>
                              <a:cubicBezTo>
                                <a:pt x="3479" y="132"/>
                                <a:pt x="3472" y="174"/>
                                <a:pt x="3473" y="211"/>
                              </a:cubicBezTo>
                              <a:cubicBezTo>
                                <a:pt x="3475" y="268"/>
                                <a:pt x="3500" y="320"/>
                                <a:pt x="3549" y="351"/>
                              </a:cubicBezTo>
                              <a:cubicBezTo>
                                <a:pt x="3592" y="378"/>
                                <a:pt x="3645" y="374"/>
                                <a:pt x="3691" y="358"/>
                              </a:cubicBezTo>
                              <a:cubicBezTo>
                                <a:pt x="3747" y="339"/>
                                <a:pt x="3796" y="294"/>
                                <a:pt x="3821" y="241"/>
                              </a:cubicBezTo>
                              <a:cubicBezTo>
                                <a:pt x="3846" y="189"/>
                                <a:pt x="3844" y="135"/>
                                <a:pt x="3806" y="90"/>
                              </a:cubicBezTo>
                              <a:cubicBezTo>
                                <a:pt x="3769" y="46"/>
                                <a:pt x="3713" y="34"/>
                                <a:pt x="3658" y="38"/>
                              </a:cubicBezTo>
                              <a:cubicBezTo>
                                <a:pt x="3621" y="41"/>
                                <a:pt x="3588" y="55"/>
                                <a:pt x="3554" y="6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0" o:spid="_x0000_s1026" style="position:absolute;margin-left:30.1pt;margin-top:3.15pt;width:108.85pt;height:23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9,8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" path="m246,222c266,211,249,216,270,216,268,244,257,263,244,289,218,339,187,385,155,432,120,483,83,533,48,585,32,609,16,633,,657,18,655,40,648,60,646,131,637,202,650,273,648,298,647,321,643,343,633em284,240c285,274,298,312,308,345,327,408,343,470,355,534,367,596,374,658,382,721,384,738,386,808,402,819,405,818,409,818,412,817em505,385c526,401,543,419,562,442,601,489,641,537,677,586,712,634,747,682,778,732,791,753,801,774,813,795em772,379c757,407,738,438,727,467,709,517,694,569,672,619,655,657,642,698,616,730,613,733,609,736,606,739em862,69c895,39,929,13,973,4,998,-1,1037,-5,1061,8,1084,20,1082,42,1075,63,1066,90,1046,112,1026,132,1015,143,1004,152,992,162,1016,168,1040,167,1064,176,1092,186,1119,202,1134,229,1148,254,1149,288,1140,315,1129,346,1107,362,1078,374,1052,385,1021,387,994,379,979,374,969,365,957,355em1215,518c1206,540,1229,535,1250,538,1288,543,1327,540,1366,537,1406,534,1449,528,1488,519,1520,512,1538,499,1560,477em1851,190c1838,212,1830,234,1820,258,1810,282,1798,309,1791,334,1786,352,1786,364,1795,379,1807,398,1851,394,1868,394,1925,394,1982,388,2039,383,2090,378,2142,373,2191,357,2213,350,2215,345,2219,326em2128,160c2123,148,2121,146,2121,138,2122,169,2124,200,2124,232,2125,289,2120,346,2118,403,2116,454,2113,504,2116,554,2117,574,2117,580,2122,592em2298,215c2324,224,2335,240,2353,261,2391,305,2429,351,2469,393,2509,435,2551,474,2594,513,2612,529,2619,538,2641,543em2638,220c2602,242,2582,270,2557,305,2521,356,2492,412,2461,466,2436,510,2414,555,2388,598,2380,610,2379,614,2370,616em2782,237c2806,228,2827,222,2853,219,2898,213,2942,210,2987,204,3031,198,3073,186,3116,177,3143,172,3156,165,3177,149em2919,290c2916,311,2939,315,2968,313,3006,311,3045,305,3083,301,3129,297,3172,290,3217,280em3537,71c3524,74,3509,73,3496,99,3479,132,3472,174,3473,211,3475,268,3500,320,3549,351,3592,378,3645,374,3691,358,3747,339,3796,294,3821,241,3846,189,3844,135,3806,90,3769,46,3713,34,3658,38,3621,41,3588,55,3554,68e" filled="f" strokecolor="#7030a0" strokeweight="1pt">
                <v:stroke endcap="round"/>
                <v:path o:extrusionok="f" o:connecttype="custom" o:connectlocs="97225,6589314;55814,6667093;0,6748114;98305,6744873;102266,6597956;127833,6703823;144757,6806449;181847,6650169;243783,6722548;292755,6797807;261787,6679697;221817,6774401;310400,6536380;382058,6514415;369455,6559066;383138,6574910;410505,6624963;357932,6648009;437512,6698061;491886,6704903;561744,6683298;655368,6604438;646366,6648009;734229,6649449;799045,6628924;763756,6561227;762676,6656651;764116,6724708;847298,6605518;934080,6696261;949924,6590754;886188,6679337;853419,6733350;1027344,6590394;1122048,6575270;1051110,6615960;1110165,6619921;1273647,6537100;1250601,6587513;1329101,6640447;1370512,6543942;1279769,6536020" o:connectangles="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55539919" wp14:editId="032546CD">
                <wp:simplePos x="0" y="0"/>
                <wp:positionH relativeFrom="column">
                  <wp:posOffset>3981450</wp:posOffset>
                </wp:positionH>
                <wp:positionV relativeFrom="paragraph">
                  <wp:posOffset>85725</wp:posOffset>
                </wp:positionV>
                <wp:extent cx="43180" cy="38735"/>
                <wp:effectExtent l="19050" t="9525" r="39370" b="40640"/>
                <wp:wrapNone/>
                <wp:docPr id="66" name="Freeform 1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3180" cy="38735"/>
                        </a:xfrm>
                        <a:custGeom>
                          <a:avLst/>
                          <a:gdLst>
                            <a:gd name="T0" fmla="+- 0 14291 14235"/>
                            <a:gd name="T1" fmla="*/ T0 w 120"/>
                            <a:gd name="T2" fmla="+- 0 18274 18211"/>
                            <a:gd name="T3" fmla="*/ 18274 h 107"/>
                            <a:gd name="T4" fmla="+- 0 14289 14235"/>
                            <a:gd name="T5" fmla="*/ T4 w 120"/>
                            <a:gd name="T6" fmla="+- 0 18258 18211"/>
                            <a:gd name="T7" fmla="*/ 18258 h 107"/>
                            <a:gd name="T8" fmla="+- 0 14283 14235"/>
                            <a:gd name="T9" fmla="*/ T8 w 120"/>
                            <a:gd name="T10" fmla="+- 0 18242 18211"/>
                            <a:gd name="T11" fmla="*/ 18242 h 107"/>
                            <a:gd name="T12" fmla="+- 0 14298 14235"/>
                            <a:gd name="T13" fmla="*/ T12 w 120"/>
                            <a:gd name="T14" fmla="+- 0 18229 18211"/>
                            <a:gd name="T15" fmla="*/ 18229 h 107"/>
                            <a:gd name="T16" fmla="+- 0 14302 14235"/>
                            <a:gd name="T17" fmla="*/ T16 w 120"/>
                            <a:gd name="T18" fmla="+- 0 18227 18211"/>
                            <a:gd name="T19" fmla="*/ 18227 h 107"/>
                            <a:gd name="T20" fmla="+- 0 14305 14235"/>
                            <a:gd name="T21" fmla="*/ T20 w 120"/>
                            <a:gd name="T22" fmla="+- 0 18225 18211"/>
                            <a:gd name="T23" fmla="*/ 18225 h 107"/>
                            <a:gd name="T24" fmla="+- 0 14309 14235"/>
                            <a:gd name="T25" fmla="*/ T24 w 120"/>
                            <a:gd name="T26" fmla="+- 0 18223 18211"/>
                            <a:gd name="T27" fmla="*/ 18223 h 107"/>
                            <a:gd name="T28" fmla="+- 0 14327 14235"/>
                            <a:gd name="T29" fmla="*/ T28 w 120"/>
                            <a:gd name="T30" fmla="+- 0 18229 18211"/>
                            <a:gd name="T31" fmla="*/ 18229 h 107"/>
                            <a:gd name="T32" fmla="+- 0 14341 14235"/>
                            <a:gd name="T33" fmla="*/ T32 w 120"/>
                            <a:gd name="T34" fmla="+- 0 18236 18211"/>
                            <a:gd name="T35" fmla="*/ 18236 h 107"/>
                            <a:gd name="T36" fmla="+- 0 14350 14235"/>
                            <a:gd name="T37" fmla="*/ T36 w 120"/>
                            <a:gd name="T38" fmla="+- 0 18254 18211"/>
                            <a:gd name="T39" fmla="*/ 18254 h 107"/>
                            <a:gd name="T40" fmla="+- 0 14355 14235"/>
                            <a:gd name="T41" fmla="*/ T40 w 120"/>
                            <a:gd name="T42" fmla="+- 0 18265 18211"/>
                            <a:gd name="T43" fmla="*/ 18265 h 107"/>
                            <a:gd name="T44" fmla="+- 0 14357 14235"/>
                            <a:gd name="T45" fmla="*/ T44 w 120"/>
                            <a:gd name="T46" fmla="+- 0 18284 18211"/>
                            <a:gd name="T47" fmla="*/ 18284 h 107"/>
                            <a:gd name="T48" fmla="+- 0 14353 14235"/>
                            <a:gd name="T49" fmla="*/ T48 w 120"/>
                            <a:gd name="T50" fmla="+- 0 18296 18211"/>
                            <a:gd name="T51" fmla="*/ 18296 h 107"/>
                            <a:gd name="T52" fmla="+- 0 14349 14235"/>
                            <a:gd name="T53" fmla="*/ T52 w 120"/>
                            <a:gd name="T54" fmla="+- 0 18310 18211"/>
                            <a:gd name="T55" fmla="*/ 18310 h 107"/>
                            <a:gd name="T56" fmla="+- 0 14332 14235"/>
                            <a:gd name="T57" fmla="*/ T56 w 120"/>
                            <a:gd name="T58" fmla="+- 0 18316 18211"/>
                            <a:gd name="T59" fmla="*/ 18316 h 107"/>
                            <a:gd name="T60" fmla="+- 0 14319 14235"/>
                            <a:gd name="T61" fmla="*/ T60 w 120"/>
                            <a:gd name="T62" fmla="+- 0 18311 18211"/>
                            <a:gd name="T63" fmla="*/ 18311 h 107"/>
                            <a:gd name="T64" fmla="+- 0 14304 14235"/>
                            <a:gd name="T65" fmla="*/ T64 w 120"/>
                            <a:gd name="T66" fmla="+- 0 18305 18211"/>
                            <a:gd name="T67" fmla="*/ 18305 h 107"/>
                            <a:gd name="T68" fmla="+- 0 14290 14235"/>
                            <a:gd name="T69" fmla="*/ T68 w 120"/>
                            <a:gd name="T70" fmla="+- 0 18289 18211"/>
                            <a:gd name="T71" fmla="*/ 18289 h 107"/>
                            <a:gd name="T72" fmla="+- 0 14281 14235"/>
                            <a:gd name="T73" fmla="*/ T72 w 120"/>
                            <a:gd name="T74" fmla="+- 0 18276 18211"/>
                            <a:gd name="T75" fmla="*/ 18276 h 107"/>
                            <a:gd name="T76" fmla="+- 0 14272 14235"/>
                            <a:gd name="T77" fmla="*/ T76 w 120"/>
                            <a:gd name="T78" fmla="+- 0 18262 18211"/>
                            <a:gd name="T79" fmla="*/ 18262 h 107"/>
                            <a:gd name="T80" fmla="+- 0 14262 14235"/>
                            <a:gd name="T81" fmla="*/ T80 w 120"/>
                            <a:gd name="T82" fmla="+- 0 18245 18211"/>
                            <a:gd name="T83" fmla="*/ 18245 h 107"/>
                            <a:gd name="T84" fmla="+- 0 14263 14235"/>
                            <a:gd name="T85" fmla="*/ T84 w 120"/>
                            <a:gd name="T86" fmla="+- 0 18228 18211"/>
                            <a:gd name="T87" fmla="*/ 18228 h 107"/>
                            <a:gd name="T88" fmla="+- 0 14265 14235"/>
                            <a:gd name="T89" fmla="*/ T88 w 120"/>
                            <a:gd name="T90" fmla="+- 0 18217 18211"/>
                            <a:gd name="T91" fmla="*/ 18217 h 107"/>
                            <a:gd name="T92" fmla="+- 0 14267 14235"/>
                            <a:gd name="T93" fmla="*/ T92 w 120"/>
                            <a:gd name="T94" fmla="+- 0 18213 18211"/>
                            <a:gd name="T95" fmla="*/ 18213 h 107"/>
                            <a:gd name="T96" fmla="+- 0 14277 14235"/>
                            <a:gd name="T97" fmla="*/ T96 w 120"/>
                            <a:gd name="T98" fmla="+- 0 18211 18211"/>
                            <a:gd name="T99" fmla="*/ 18211 h 107"/>
                            <a:gd name="T100" fmla="+- 0 14296 14235"/>
                            <a:gd name="T101" fmla="*/ T100 w 120"/>
                            <a:gd name="T102" fmla="+- 0 18212 18211"/>
                            <a:gd name="T103" fmla="*/ 18212 h 107"/>
                            <a:gd name="T104" fmla="+- 0 14307 14235"/>
                            <a:gd name="T105" fmla="*/ T104 w 120"/>
                            <a:gd name="T106" fmla="+- 0 18218 18211"/>
                            <a:gd name="T107" fmla="*/ 18218 h 107"/>
                            <a:gd name="T108" fmla="+- 0 14319 14235"/>
                            <a:gd name="T109" fmla="*/ T108 w 120"/>
                            <a:gd name="T110" fmla="+- 0 18233 18211"/>
                            <a:gd name="T111" fmla="*/ 18233 h 107"/>
                            <a:gd name="T112" fmla="+- 0 14330 14235"/>
                            <a:gd name="T113" fmla="*/ T112 w 120"/>
                            <a:gd name="T114" fmla="+- 0 18246 18211"/>
                            <a:gd name="T115" fmla="*/ 18246 h 107"/>
                            <a:gd name="T116" fmla="+- 0 14331 14235"/>
                            <a:gd name="T117" fmla="*/ T116 w 120"/>
                            <a:gd name="T118" fmla="+- 0 18255 18211"/>
                            <a:gd name="T119" fmla="*/ 18255 h 107"/>
                            <a:gd name="T120" fmla="+- 0 14330 14235"/>
                            <a:gd name="T121" fmla="*/ T120 w 120"/>
                            <a:gd name="T122" fmla="+- 0 18271 18211"/>
                            <a:gd name="T123" fmla="*/ 18271 h 107"/>
                            <a:gd name="T124" fmla="+- 0 14329 14235"/>
                            <a:gd name="T125" fmla="*/ T124 w 120"/>
                            <a:gd name="T126" fmla="+- 0 18288 18211"/>
                            <a:gd name="T127" fmla="*/ 18288 h 107"/>
                            <a:gd name="T128" fmla="+- 0 14318 14235"/>
                            <a:gd name="T129" fmla="*/ T128 w 120"/>
                            <a:gd name="T130" fmla="+- 0 18295 18211"/>
                            <a:gd name="T131" fmla="*/ 18295 h 107"/>
                            <a:gd name="T132" fmla="+- 0 14302 14235"/>
                            <a:gd name="T133" fmla="*/ T132 w 120"/>
                            <a:gd name="T134" fmla="+- 0 18294 18211"/>
                            <a:gd name="T135" fmla="*/ 18294 h 107"/>
                            <a:gd name="T136" fmla="+- 0 14286 14235"/>
                            <a:gd name="T137" fmla="*/ T136 w 120"/>
                            <a:gd name="T138" fmla="+- 0 18293 18211"/>
                            <a:gd name="T139" fmla="*/ 18293 h 107"/>
                            <a:gd name="T140" fmla="+- 0 14271 14235"/>
                            <a:gd name="T141" fmla="*/ T140 w 120"/>
                            <a:gd name="T142" fmla="+- 0 18282 18211"/>
                            <a:gd name="T143" fmla="*/ 18282 h 107"/>
                            <a:gd name="T144" fmla="+- 0 14258 14235"/>
                            <a:gd name="T145" fmla="*/ T144 w 120"/>
                            <a:gd name="T146" fmla="+- 0 18272 18211"/>
                            <a:gd name="T147" fmla="*/ 18272 h 107"/>
                            <a:gd name="T148" fmla="+- 0 14247 14235"/>
                            <a:gd name="T149" fmla="*/ T148 w 120"/>
                            <a:gd name="T150" fmla="+- 0 18263 18211"/>
                            <a:gd name="T151" fmla="*/ 18263 h 107"/>
                            <a:gd name="T152" fmla="+- 0 14241 14235"/>
                            <a:gd name="T153" fmla="*/ T152 w 120"/>
                            <a:gd name="T154" fmla="+- 0 18253 18211"/>
                            <a:gd name="T155" fmla="*/ 18253 h 107"/>
                            <a:gd name="T156" fmla="+- 0 14235 14235"/>
                            <a:gd name="T157" fmla="*/ T156 w 120"/>
                            <a:gd name="T158" fmla="+- 0 18241 18211"/>
                            <a:gd name="T159" fmla="*/ 18241 h 107"/>
                            <a:gd name="T160" fmla="+- 0 14251 14235"/>
                            <a:gd name="T161" fmla="*/ T160 w 120"/>
                            <a:gd name="T162" fmla="+- 0 18228 18211"/>
                            <a:gd name="T163" fmla="*/ 18228 h 107"/>
                            <a:gd name="T164" fmla="+- 0 14256 14235"/>
                            <a:gd name="T165" fmla="*/ T164 w 120"/>
                            <a:gd name="T166" fmla="+- 0 18229 18211"/>
                            <a:gd name="T167" fmla="*/ 18229 h 107"/>
                            <a:gd name="T168" fmla="+- 0 14277 14235"/>
                            <a:gd name="T169" fmla="*/ T168 w 120"/>
                            <a:gd name="T170" fmla="+- 0 18235 18211"/>
                            <a:gd name="T171" fmla="*/ 18235 h 107"/>
                            <a:gd name="T172" fmla="+- 0 14295 14235"/>
                            <a:gd name="T173" fmla="*/ T172 w 120"/>
                            <a:gd name="T174" fmla="+- 0 18240 18211"/>
                            <a:gd name="T175" fmla="*/ 18240 h 107"/>
                            <a:gd name="T176" fmla="+- 0 14310 14235"/>
                            <a:gd name="T177" fmla="*/ T176 w 120"/>
                            <a:gd name="T178" fmla="+- 0 18247 18211"/>
                            <a:gd name="T179" fmla="*/ 18247 h 107"/>
                            <a:gd name="T180" fmla="+- 0 14322 14235"/>
                            <a:gd name="T181" fmla="*/ T180 w 120"/>
                            <a:gd name="T182" fmla="+- 0 18262 18211"/>
                            <a:gd name="T183" fmla="*/ 18262 h 107"/>
                            <a:gd name="T184" fmla="+- 0 14329 14235"/>
                            <a:gd name="T185" fmla="*/ T184 w 120"/>
                            <a:gd name="T186" fmla="+- 0 18270 18211"/>
                            <a:gd name="T187" fmla="*/ 18270 h 107"/>
                            <a:gd name="T188" fmla="+- 0 14337 14235"/>
                            <a:gd name="T189" fmla="*/ T188 w 120"/>
                            <a:gd name="T190" fmla="+- 0 18289 18211"/>
                            <a:gd name="T191" fmla="*/ 18289 h 107"/>
                            <a:gd name="T192" fmla="+- 0 14333 14235"/>
                            <a:gd name="T193" fmla="*/ T192 w 120"/>
                            <a:gd name="T194" fmla="+- 0 18300 18211"/>
                            <a:gd name="T195" fmla="*/ 18300 h 107"/>
                            <a:gd name="T196" fmla="+- 0 14330 14235"/>
                            <a:gd name="T197" fmla="*/ T196 w 120"/>
                            <a:gd name="T198" fmla="+- 0 18304 18211"/>
                            <a:gd name="T199" fmla="*/ 18304 h 107"/>
                            <a:gd name="T200" fmla="+- 0 14328 14235"/>
                            <a:gd name="T201" fmla="*/ T200 w 120"/>
                            <a:gd name="T202" fmla="+- 0 18309 18211"/>
                            <a:gd name="T203" fmla="*/ 18309 h 107"/>
                            <a:gd name="T204" fmla="+- 0 14325 14235"/>
                            <a:gd name="T205" fmla="*/ T204 w 120"/>
                            <a:gd name="T206" fmla="+- 0 18313 18211"/>
                            <a:gd name="T207" fmla="*/ 18313 h 107"/>
                            <a:gd name="T208" fmla="+- 0 14311 14235"/>
                            <a:gd name="T209" fmla="*/ T208 w 120"/>
                            <a:gd name="T210" fmla="+- 0 18319 18211"/>
                            <a:gd name="T211" fmla="*/ 18319 h 107"/>
                            <a:gd name="T212" fmla="+- 0 14301 14235"/>
                            <a:gd name="T213" fmla="*/ T212 w 120"/>
                            <a:gd name="T214" fmla="+- 0 18316 18211"/>
                            <a:gd name="T215" fmla="*/ 18316 h 107"/>
                            <a:gd name="T216" fmla="+- 0 14287 14235"/>
                            <a:gd name="T217" fmla="*/ T216 w 120"/>
                            <a:gd name="T218" fmla="+- 0 18309 18211"/>
                            <a:gd name="T219" fmla="*/ 18309 h 107"/>
                            <a:gd name="T220" fmla="+- 0 14264 14235"/>
                            <a:gd name="T221" fmla="*/ T220 w 120"/>
                            <a:gd name="T222" fmla="+- 0 18297 18211"/>
                            <a:gd name="T223" fmla="*/ 18297 h 107"/>
                            <a:gd name="T224" fmla="+- 0 14251 14235"/>
                            <a:gd name="T225" fmla="*/ T224 w 120"/>
                            <a:gd name="T226" fmla="+- 0 18292 18211"/>
                            <a:gd name="T227" fmla="*/ 18292 h 107"/>
                            <a:gd name="T228" fmla="+- 0 14266 14235"/>
                            <a:gd name="T229" fmla="*/ T228 w 120"/>
                            <a:gd name="T230" fmla="+- 0 18277 18211"/>
                            <a:gd name="T231" fmla="*/ 18277 h 10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</a:cxnLst>
                          <a:rect l="0" t="0" r="r" b="b"/>
                          <a:pathLst>
                            <a:path w="120" h="107" extrusionOk="0">
                              <a:moveTo>
                                <a:pt x="56" y="63"/>
                              </a:moveTo>
                              <a:cubicBezTo>
                                <a:pt x="54" y="47"/>
                                <a:pt x="48" y="31"/>
                                <a:pt x="63" y="18"/>
                              </a:cubicBezTo>
                              <a:cubicBezTo>
                                <a:pt x="67" y="16"/>
                                <a:pt x="70" y="14"/>
                                <a:pt x="74" y="12"/>
                              </a:cubicBezTo>
                              <a:cubicBezTo>
                                <a:pt x="92" y="18"/>
                                <a:pt x="106" y="25"/>
                                <a:pt x="115" y="43"/>
                              </a:cubicBezTo>
                              <a:cubicBezTo>
                                <a:pt x="120" y="54"/>
                                <a:pt x="122" y="73"/>
                                <a:pt x="118" y="85"/>
                              </a:cubicBezTo>
                              <a:cubicBezTo>
                                <a:pt x="114" y="99"/>
                                <a:pt x="97" y="105"/>
                                <a:pt x="84" y="100"/>
                              </a:cubicBezTo>
                              <a:cubicBezTo>
                                <a:pt x="69" y="94"/>
                                <a:pt x="55" y="78"/>
                                <a:pt x="46" y="65"/>
                              </a:cubicBezTo>
                              <a:cubicBezTo>
                                <a:pt x="37" y="51"/>
                                <a:pt x="27" y="34"/>
                                <a:pt x="28" y="17"/>
                              </a:cubicBezTo>
                              <a:cubicBezTo>
                                <a:pt x="30" y="6"/>
                                <a:pt x="32" y="2"/>
                                <a:pt x="42" y="0"/>
                              </a:cubicBezTo>
                              <a:cubicBezTo>
                                <a:pt x="61" y="1"/>
                                <a:pt x="72" y="7"/>
                                <a:pt x="84" y="22"/>
                              </a:cubicBezTo>
                              <a:cubicBezTo>
                                <a:pt x="95" y="35"/>
                                <a:pt x="96" y="44"/>
                                <a:pt x="95" y="60"/>
                              </a:cubicBezTo>
                              <a:cubicBezTo>
                                <a:pt x="94" y="77"/>
                                <a:pt x="83" y="84"/>
                                <a:pt x="67" y="83"/>
                              </a:cubicBezTo>
                              <a:cubicBezTo>
                                <a:pt x="51" y="82"/>
                                <a:pt x="36" y="71"/>
                                <a:pt x="23" y="61"/>
                              </a:cubicBezTo>
                              <a:cubicBezTo>
                                <a:pt x="12" y="52"/>
                                <a:pt x="6" y="42"/>
                                <a:pt x="0" y="30"/>
                              </a:cubicBezTo>
                              <a:cubicBezTo>
                                <a:pt x="16" y="17"/>
                                <a:pt x="21" y="18"/>
                                <a:pt x="42" y="24"/>
                              </a:cubicBezTo>
                              <a:cubicBezTo>
                                <a:pt x="60" y="29"/>
                                <a:pt x="75" y="36"/>
                                <a:pt x="87" y="51"/>
                              </a:cubicBezTo>
                              <a:cubicBezTo>
                                <a:pt x="94" y="59"/>
                                <a:pt x="102" y="78"/>
                                <a:pt x="98" y="89"/>
                              </a:cubicBezTo>
                              <a:cubicBezTo>
                                <a:pt x="95" y="93"/>
                                <a:pt x="93" y="98"/>
                                <a:pt x="90" y="102"/>
                              </a:cubicBezTo>
                              <a:cubicBezTo>
                                <a:pt x="76" y="108"/>
                                <a:pt x="66" y="105"/>
                                <a:pt x="52" y="98"/>
                              </a:cubicBezTo>
                              <a:cubicBezTo>
                                <a:pt x="29" y="86"/>
                                <a:pt x="16" y="81"/>
                                <a:pt x="31" y="6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3" o:spid="_x0000_s1026" style="position:absolute;margin-left:313.5pt;margin-top:6.75pt;width:3.4pt;height:3.0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0,10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" path="m56,63c54,47,48,31,63,18,67,16,70,14,74,12,92,18,106,25,115,43,120,54,122,73,118,85,114,99,97,105,84,100,69,94,55,78,46,65,37,51,27,34,28,17,30,6,32,2,42,,61,1,72,7,84,22,95,35,96,44,95,60,94,77,83,84,67,83,51,82,36,71,23,61,12,52,6,42,,30,16,17,21,18,42,24,60,29,75,36,87,51,94,59,102,78,98,89,95,93,93,98,90,102,76,108,66,105,52,98,29,86,16,81,31,66e" filled="f" strokecolor="#7030a0" strokeweight="1pt">
                <v:stroke endcap="round"/>
                <v:path o:extrusionok="f" o:connecttype="custom" o:connectlocs="20151,6615359;19431,6609567;17272,6603774;22670,6599068;24109,6598344;25188,6597620;26628,6596896;33105,6599068;38142,6601602;41381,6608119;43180,6612101;43900,6618979;42460,6623323;41021,6628391;34904,6630563;30226,6628753;24829,6626581;19791,6620789;16552,6616083;13314,6611015;9716,6604861;10075,6598706;10795,6594724;11515,6593276;15113,6592552;21950,6592914;25908,6595086;30226,6600516;34184,6605223;34544,6608481;34184,6614273;33824,6620427;29866,6622961;24109,6622599;18352,6622237;12954,6618255;8276,6614635;4318,6611377;2159,6607757;0,6603412;5757,6598706;7557,6599068;15113,6601240;21590,6603050;26988,6605585;31306,6611015;33824,6613911;36703,6620789;35264,6624771;34184,6626219;33465,6628029;32385,6629477;27347,6631649;23749,6630563;18711,6628029;10435,6623685;5757,6621875;11155,6616445" o:connectangles="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819DD78" wp14:editId="23522AE0">
                <wp:simplePos x="0" y="0"/>
                <wp:positionH relativeFrom="column">
                  <wp:posOffset>3632835</wp:posOffset>
                </wp:positionH>
                <wp:positionV relativeFrom="paragraph">
                  <wp:posOffset>70485</wp:posOffset>
                </wp:positionV>
                <wp:extent cx="680085" cy="198120"/>
                <wp:effectExtent l="13335" t="6985" r="43180" b="36195"/>
                <wp:wrapNone/>
                <wp:docPr id="65" name="Freeform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80085" cy="198120"/>
                        </a:xfrm>
                        <a:custGeom>
                          <a:avLst/>
                          <a:gdLst>
                            <a:gd name="T0" fmla="+- 0 13266 13266"/>
                            <a:gd name="T1" fmla="*/ T0 w 1889"/>
                            <a:gd name="T2" fmla="+- 0 18702 18168"/>
                            <a:gd name="T3" fmla="*/ 18702 h 550"/>
                            <a:gd name="T4" fmla="+- 0 13347 13266"/>
                            <a:gd name="T5" fmla="*/ T4 w 1889"/>
                            <a:gd name="T6" fmla="+- 0 18686 18168"/>
                            <a:gd name="T7" fmla="*/ 18686 h 550"/>
                            <a:gd name="T8" fmla="+- 0 13521 13266"/>
                            <a:gd name="T9" fmla="*/ T8 w 1889"/>
                            <a:gd name="T10" fmla="+- 0 18689 18168"/>
                            <a:gd name="T11" fmla="*/ 18689 h 550"/>
                            <a:gd name="T12" fmla="+- 0 13643 13266"/>
                            <a:gd name="T13" fmla="*/ T12 w 1889"/>
                            <a:gd name="T14" fmla="+- 0 18687 18168"/>
                            <a:gd name="T15" fmla="*/ 18687 h 550"/>
                            <a:gd name="T16" fmla="+- 0 13747 13266"/>
                            <a:gd name="T17" fmla="*/ T16 w 1889"/>
                            <a:gd name="T18" fmla="+- 0 18689 18168"/>
                            <a:gd name="T19" fmla="*/ 18689 h 550"/>
                            <a:gd name="T20" fmla="+- 0 13849 13266"/>
                            <a:gd name="T21" fmla="*/ T20 w 1889"/>
                            <a:gd name="T22" fmla="+- 0 18675 18168"/>
                            <a:gd name="T23" fmla="*/ 18675 h 550"/>
                            <a:gd name="T24" fmla="+- 0 13884 13266"/>
                            <a:gd name="T25" fmla="*/ T24 w 1889"/>
                            <a:gd name="T26" fmla="+- 0 18685 18168"/>
                            <a:gd name="T27" fmla="*/ 18685 h 550"/>
                            <a:gd name="T28" fmla="+- 0 14010 13266"/>
                            <a:gd name="T29" fmla="*/ T28 w 1889"/>
                            <a:gd name="T30" fmla="+- 0 18182 18168"/>
                            <a:gd name="T31" fmla="*/ 18182 h 550"/>
                            <a:gd name="T32" fmla="+- 0 14096 13266"/>
                            <a:gd name="T33" fmla="*/ T32 w 1889"/>
                            <a:gd name="T34" fmla="+- 0 18208 18168"/>
                            <a:gd name="T35" fmla="*/ 18208 h 550"/>
                            <a:gd name="T36" fmla="+- 0 14198 13266"/>
                            <a:gd name="T37" fmla="*/ T36 w 1889"/>
                            <a:gd name="T38" fmla="+- 0 18212 18168"/>
                            <a:gd name="T39" fmla="*/ 18212 h 550"/>
                            <a:gd name="T40" fmla="+- 0 14324 13266"/>
                            <a:gd name="T41" fmla="*/ T40 w 1889"/>
                            <a:gd name="T42" fmla="+- 0 18200 18168"/>
                            <a:gd name="T43" fmla="*/ 18200 h 550"/>
                            <a:gd name="T44" fmla="+- 0 14511 13266"/>
                            <a:gd name="T45" fmla="*/ T44 w 1889"/>
                            <a:gd name="T46" fmla="+- 0 18249 18168"/>
                            <a:gd name="T47" fmla="*/ 18249 h 550"/>
                            <a:gd name="T48" fmla="+- 0 14626 13266"/>
                            <a:gd name="T49" fmla="*/ T48 w 1889"/>
                            <a:gd name="T50" fmla="+- 0 18254 18168"/>
                            <a:gd name="T51" fmla="*/ 18254 h 550"/>
                            <a:gd name="T52" fmla="+- 0 14582 13266"/>
                            <a:gd name="T53" fmla="*/ T52 w 1889"/>
                            <a:gd name="T54" fmla="+- 0 18688 18168"/>
                            <a:gd name="T55" fmla="*/ 18688 h 550"/>
                            <a:gd name="T56" fmla="+- 0 14690 13266"/>
                            <a:gd name="T57" fmla="*/ T56 w 1889"/>
                            <a:gd name="T58" fmla="+- 0 18682 18168"/>
                            <a:gd name="T59" fmla="*/ 18682 h 550"/>
                            <a:gd name="T60" fmla="+- 0 14841 13266"/>
                            <a:gd name="T61" fmla="*/ T60 w 1889"/>
                            <a:gd name="T62" fmla="+- 0 18665 18168"/>
                            <a:gd name="T63" fmla="*/ 18665 h 550"/>
                            <a:gd name="T64" fmla="+- 0 14949 13266"/>
                            <a:gd name="T65" fmla="*/ T64 w 1889"/>
                            <a:gd name="T66" fmla="+- 0 18669 18168"/>
                            <a:gd name="T67" fmla="*/ 18669 h 550"/>
                            <a:gd name="T68" fmla="+- 0 15061 13266"/>
                            <a:gd name="T69" fmla="*/ T68 w 1889"/>
                            <a:gd name="T70" fmla="+- 0 18669 18168"/>
                            <a:gd name="T71" fmla="*/ 18669 h 550"/>
                            <a:gd name="T72" fmla="+- 0 15146 13266"/>
                            <a:gd name="T73" fmla="*/ T72 w 1889"/>
                            <a:gd name="T74" fmla="+- 0 18660 18168"/>
                            <a:gd name="T75" fmla="*/ 18660 h 550"/>
                            <a:gd name="T76" fmla="+- 0 15119 13266"/>
                            <a:gd name="T77" fmla="*/ T76 w 1889"/>
                            <a:gd name="T78" fmla="+- 0 18663 18168"/>
                            <a:gd name="T79" fmla="*/ 18663 h 550"/>
                            <a:gd name="T80" fmla="+- 0 14995 13266"/>
                            <a:gd name="T81" fmla="*/ T80 w 1889"/>
                            <a:gd name="T82" fmla="+- 0 18661 18168"/>
                            <a:gd name="T83" fmla="*/ 18661 h 550"/>
                            <a:gd name="T84" fmla="+- 0 14840 13266"/>
                            <a:gd name="T85" fmla="*/ T84 w 1889"/>
                            <a:gd name="T86" fmla="+- 0 18675 18168"/>
                            <a:gd name="T87" fmla="*/ 18675 h 550"/>
                            <a:gd name="T88" fmla="+- 0 14667 13266"/>
                            <a:gd name="T89" fmla="*/ T88 w 1889"/>
                            <a:gd name="T90" fmla="+- 0 18675 18168"/>
                            <a:gd name="T91" fmla="*/ 18675 h 550"/>
                            <a:gd name="T92" fmla="+- 0 13955 13266"/>
                            <a:gd name="T93" fmla="*/ T92 w 1889"/>
                            <a:gd name="T94" fmla="+- 0 18192 18168"/>
                            <a:gd name="T95" fmla="*/ 18192 h 550"/>
                            <a:gd name="T96" fmla="+- 0 14057 13266"/>
                            <a:gd name="T97" fmla="*/ T96 w 1889"/>
                            <a:gd name="T98" fmla="+- 0 18196 18168"/>
                            <a:gd name="T99" fmla="*/ 18196 h 550"/>
                            <a:gd name="T100" fmla="+- 0 14208 13266"/>
                            <a:gd name="T101" fmla="*/ T100 w 1889"/>
                            <a:gd name="T102" fmla="+- 0 18182 18168"/>
                            <a:gd name="T103" fmla="*/ 18182 h 550"/>
                            <a:gd name="T104" fmla="+- 0 14376 13266"/>
                            <a:gd name="T105" fmla="*/ T104 w 1889"/>
                            <a:gd name="T106" fmla="+- 0 18186 18168"/>
                            <a:gd name="T107" fmla="*/ 18186 h 550"/>
                            <a:gd name="T108" fmla="+- 0 14501 13266"/>
                            <a:gd name="T109" fmla="*/ T108 w 1889"/>
                            <a:gd name="T110" fmla="+- 0 18194 18168"/>
                            <a:gd name="T111" fmla="*/ 18194 h 550"/>
                            <a:gd name="T112" fmla="+- 0 14572 13266"/>
                            <a:gd name="T113" fmla="*/ T112 w 1889"/>
                            <a:gd name="T114" fmla="+- 0 18189 18168"/>
                            <a:gd name="T115" fmla="*/ 18189 h 550"/>
                            <a:gd name="T116" fmla="+- 0 14428 13266"/>
                            <a:gd name="T117" fmla="*/ T116 w 1889"/>
                            <a:gd name="T118" fmla="+- 0 18205 18168"/>
                            <a:gd name="T119" fmla="*/ 18205 h 550"/>
                            <a:gd name="T120" fmla="+- 0 14210 13266"/>
                            <a:gd name="T121" fmla="*/ T120 w 1889"/>
                            <a:gd name="T122" fmla="+- 0 18228 18168"/>
                            <a:gd name="T123" fmla="*/ 18228 h 550"/>
                            <a:gd name="T124" fmla="+- 0 14077 13266"/>
                            <a:gd name="T125" fmla="*/ T124 w 1889"/>
                            <a:gd name="T126" fmla="+- 0 18203 18168"/>
                            <a:gd name="T127" fmla="*/ 18203 h 550"/>
                            <a:gd name="T128" fmla="+- 0 13983 13266"/>
                            <a:gd name="T129" fmla="*/ T128 w 1889"/>
                            <a:gd name="T130" fmla="+- 0 18206 18168"/>
                            <a:gd name="T131" fmla="*/ 18206 h 550"/>
                            <a:gd name="T132" fmla="+- 0 14137 13266"/>
                            <a:gd name="T133" fmla="*/ T132 w 1889"/>
                            <a:gd name="T134" fmla="+- 0 18226 18168"/>
                            <a:gd name="T135" fmla="*/ 18226 h 550"/>
                            <a:gd name="T136" fmla="+- 0 14501 13266"/>
                            <a:gd name="T137" fmla="*/ T136 w 1889"/>
                            <a:gd name="T138" fmla="+- 0 18196 18168"/>
                            <a:gd name="T139" fmla="*/ 18196 h 550"/>
                            <a:gd name="T140" fmla="+- 0 14602 13266"/>
                            <a:gd name="T141" fmla="*/ T140 w 1889"/>
                            <a:gd name="T142" fmla="+- 0 18214 18168"/>
                            <a:gd name="T143" fmla="*/ 18214 h 55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</a:cxnLst>
                          <a:rect l="0" t="0" r="r" b="b"/>
                          <a:pathLst>
                            <a:path w="1889" h="550" extrusionOk="0">
                              <a:moveTo>
                                <a:pt x="19" y="549"/>
                              </a:moveTo>
                              <a:cubicBezTo>
                                <a:pt x="10" y="542"/>
                                <a:pt x="6" y="539"/>
                                <a:pt x="0" y="534"/>
                              </a:cubicBezTo>
                              <a:cubicBezTo>
                                <a:pt x="12" y="523"/>
                                <a:pt x="13" y="523"/>
                                <a:pt x="30" y="519"/>
                              </a:cubicBezTo>
                              <a:cubicBezTo>
                                <a:pt x="46" y="515"/>
                                <a:pt x="64" y="517"/>
                                <a:pt x="81" y="518"/>
                              </a:cubicBezTo>
                              <a:cubicBezTo>
                                <a:pt x="126" y="521"/>
                                <a:pt x="172" y="529"/>
                                <a:pt x="216" y="526"/>
                              </a:cubicBezTo>
                              <a:cubicBezTo>
                                <a:pt x="229" y="525"/>
                                <a:pt x="242" y="522"/>
                                <a:pt x="255" y="521"/>
                              </a:cubicBezTo>
                              <a:cubicBezTo>
                                <a:pt x="282" y="519"/>
                                <a:pt x="309" y="526"/>
                                <a:pt x="336" y="524"/>
                              </a:cubicBezTo>
                              <a:cubicBezTo>
                                <a:pt x="350" y="523"/>
                                <a:pt x="363" y="520"/>
                                <a:pt x="377" y="519"/>
                              </a:cubicBezTo>
                              <a:cubicBezTo>
                                <a:pt x="393" y="518"/>
                                <a:pt x="410" y="519"/>
                                <a:pt x="426" y="520"/>
                              </a:cubicBezTo>
                              <a:cubicBezTo>
                                <a:pt x="444" y="521"/>
                                <a:pt x="463" y="522"/>
                                <a:pt x="481" y="521"/>
                              </a:cubicBezTo>
                              <a:cubicBezTo>
                                <a:pt x="500" y="520"/>
                                <a:pt x="518" y="517"/>
                                <a:pt x="536" y="514"/>
                              </a:cubicBezTo>
                              <a:cubicBezTo>
                                <a:pt x="552" y="511"/>
                                <a:pt x="567" y="509"/>
                                <a:pt x="583" y="507"/>
                              </a:cubicBezTo>
                              <a:cubicBezTo>
                                <a:pt x="594" y="506"/>
                                <a:pt x="612" y="500"/>
                                <a:pt x="621" y="508"/>
                              </a:cubicBezTo>
                              <a:cubicBezTo>
                                <a:pt x="620" y="511"/>
                                <a:pt x="619" y="514"/>
                                <a:pt x="618" y="517"/>
                              </a:cubicBezTo>
                            </a:path>
                            <a:path w="1889" h="550" extrusionOk="0">
                              <a:moveTo>
                                <a:pt x="725" y="2"/>
                              </a:moveTo>
                              <a:cubicBezTo>
                                <a:pt x="735" y="10"/>
                                <a:pt x="732" y="8"/>
                                <a:pt x="744" y="14"/>
                              </a:cubicBezTo>
                              <a:cubicBezTo>
                                <a:pt x="758" y="21"/>
                                <a:pt x="771" y="27"/>
                                <a:pt x="786" y="31"/>
                              </a:cubicBezTo>
                              <a:cubicBezTo>
                                <a:pt x="800" y="35"/>
                                <a:pt x="815" y="37"/>
                                <a:pt x="830" y="40"/>
                              </a:cubicBezTo>
                              <a:cubicBezTo>
                                <a:pt x="849" y="43"/>
                                <a:pt x="867" y="45"/>
                                <a:pt x="886" y="47"/>
                              </a:cubicBezTo>
                              <a:cubicBezTo>
                                <a:pt x="901" y="48"/>
                                <a:pt x="917" y="46"/>
                                <a:pt x="932" y="44"/>
                              </a:cubicBezTo>
                              <a:cubicBezTo>
                                <a:pt x="948" y="42"/>
                                <a:pt x="964" y="35"/>
                                <a:pt x="979" y="33"/>
                              </a:cubicBezTo>
                              <a:cubicBezTo>
                                <a:pt x="1004" y="30"/>
                                <a:pt x="1033" y="30"/>
                                <a:pt x="1058" y="32"/>
                              </a:cubicBezTo>
                              <a:cubicBezTo>
                                <a:pt x="1099" y="36"/>
                                <a:pt x="1140" y="54"/>
                                <a:pt x="1179" y="66"/>
                              </a:cubicBezTo>
                              <a:cubicBezTo>
                                <a:pt x="1200" y="73"/>
                                <a:pt x="1223" y="78"/>
                                <a:pt x="1245" y="81"/>
                              </a:cubicBezTo>
                              <a:cubicBezTo>
                                <a:pt x="1266" y="84"/>
                                <a:pt x="1287" y="86"/>
                                <a:pt x="1308" y="86"/>
                              </a:cubicBezTo>
                              <a:cubicBezTo>
                                <a:pt x="1325" y="86"/>
                                <a:pt x="1343" y="86"/>
                                <a:pt x="1360" y="86"/>
                              </a:cubicBezTo>
                              <a:cubicBezTo>
                                <a:pt x="1373" y="85"/>
                                <a:pt x="1376" y="85"/>
                                <a:pt x="1384" y="85"/>
                              </a:cubicBezTo>
                            </a:path>
                            <a:path w="1889" h="550" extrusionOk="0">
                              <a:moveTo>
                                <a:pt x="1316" y="520"/>
                              </a:moveTo>
                              <a:cubicBezTo>
                                <a:pt x="1332" y="521"/>
                                <a:pt x="1349" y="522"/>
                                <a:pt x="1365" y="522"/>
                              </a:cubicBezTo>
                              <a:cubicBezTo>
                                <a:pt x="1385" y="522"/>
                                <a:pt x="1404" y="518"/>
                                <a:pt x="1424" y="514"/>
                              </a:cubicBezTo>
                              <a:cubicBezTo>
                                <a:pt x="1453" y="509"/>
                                <a:pt x="1483" y="505"/>
                                <a:pt x="1513" y="501"/>
                              </a:cubicBezTo>
                              <a:cubicBezTo>
                                <a:pt x="1534" y="498"/>
                                <a:pt x="1554" y="498"/>
                                <a:pt x="1575" y="497"/>
                              </a:cubicBezTo>
                              <a:cubicBezTo>
                                <a:pt x="1591" y="496"/>
                                <a:pt x="1608" y="496"/>
                                <a:pt x="1624" y="497"/>
                              </a:cubicBezTo>
                              <a:cubicBezTo>
                                <a:pt x="1644" y="498"/>
                                <a:pt x="1663" y="500"/>
                                <a:pt x="1683" y="501"/>
                              </a:cubicBezTo>
                              <a:cubicBezTo>
                                <a:pt x="1703" y="502"/>
                                <a:pt x="1723" y="501"/>
                                <a:pt x="1743" y="501"/>
                              </a:cubicBezTo>
                              <a:cubicBezTo>
                                <a:pt x="1760" y="501"/>
                                <a:pt x="1778" y="502"/>
                                <a:pt x="1795" y="501"/>
                              </a:cubicBezTo>
                              <a:cubicBezTo>
                                <a:pt x="1810" y="500"/>
                                <a:pt x="1824" y="496"/>
                                <a:pt x="1839" y="494"/>
                              </a:cubicBezTo>
                              <a:cubicBezTo>
                                <a:pt x="1852" y="492"/>
                                <a:pt x="1867" y="491"/>
                                <a:pt x="1880" y="492"/>
                              </a:cubicBezTo>
                              <a:cubicBezTo>
                                <a:pt x="1883" y="492"/>
                                <a:pt x="1885" y="493"/>
                                <a:pt x="1888" y="493"/>
                              </a:cubicBezTo>
                              <a:cubicBezTo>
                                <a:pt x="1876" y="494"/>
                                <a:pt x="1865" y="495"/>
                                <a:pt x="1853" y="495"/>
                              </a:cubicBezTo>
                              <a:cubicBezTo>
                                <a:pt x="1833" y="494"/>
                                <a:pt x="1814" y="492"/>
                                <a:pt x="1794" y="492"/>
                              </a:cubicBezTo>
                              <a:cubicBezTo>
                                <a:pt x="1773" y="492"/>
                                <a:pt x="1750" y="492"/>
                                <a:pt x="1729" y="493"/>
                              </a:cubicBezTo>
                              <a:cubicBezTo>
                                <a:pt x="1704" y="495"/>
                                <a:pt x="1679" y="498"/>
                                <a:pt x="1654" y="501"/>
                              </a:cubicBezTo>
                              <a:cubicBezTo>
                                <a:pt x="1627" y="504"/>
                                <a:pt x="1601" y="507"/>
                                <a:pt x="1574" y="507"/>
                              </a:cubicBezTo>
                              <a:cubicBezTo>
                                <a:pt x="1533" y="507"/>
                                <a:pt x="1491" y="504"/>
                                <a:pt x="1451" y="506"/>
                              </a:cubicBezTo>
                              <a:cubicBezTo>
                                <a:pt x="1434" y="507"/>
                                <a:pt x="1418" y="507"/>
                                <a:pt x="1401" y="507"/>
                              </a:cubicBezTo>
                              <a:cubicBezTo>
                                <a:pt x="1397" y="507"/>
                                <a:pt x="1393" y="507"/>
                                <a:pt x="1389" y="507"/>
                              </a:cubicBezTo>
                            </a:path>
                            <a:path w="1889" h="550" extrusionOk="0">
                              <a:moveTo>
                                <a:pt x="689" y="24"/>
                              </a:moveTo>
                              <a:cubicBezTo>
                                <a:pt x="702" y="27"/>
                                <a:pt x="715" y="31"/>
                                <a:pt x="728" y="32"/>
                              </a:cubicBezTo>
                              <a:cubicBezTo>
                                <a:pt x="749" y="34"/>
                                <a:pt x="770" y="30"/>
                                <a:pt x="791" y="28"/>
                              </a:cubicBezTo>
                              <a:cubicBezTo>
                                <a:pt x="814" y="26"/>
                                <a:pt x="836" y="24"/>
                                <a:pt x="859" y="21"/>
                              </a:cubicBezTo>
                              <a:cubicBezTo>
                                <a:pt x="886" y="18"/>
                                <a:pt x="914" y="16"/>
                                <a:pt x="942" y="14"/>
                              </a:cubicBezTo>
                              <a:cubicBezTo>
                                <a:pt x="971" y="12"/>
                                <a:pt x="999" y="14"/>
                                <a:pt x="1028" y="14"/>
                              </a:cubicBezTo>
                              <a:cubicBezTo>
                                <a:pt x="1055" y="14"/>
                                <a:pt x="1083" y="16"/>
                                <a:pt x="1110" y="18"/>
                              </a:cubicBezTo>
                              <a:cubicBezTo>
                                <a:pt x="1133" y="19"/>
                                <a:pt x="1156" y="23"/>
                                <a:pt x="1179" y="24"/>
                              </a:cubicBezTo>
                              <a:cubicBezTo>
                                <a:pt x="1198" y="25"/>
                                <a:pt x="1216" y="26"/>
                                <a:pt x="1235" y="26"/>
                              </a:cubicBezTo>
                              <a:cubicBezTo>
                                <a:pt x="1252" y="26"/>
                                <a:pt x="1268" y="25"/>
                                <a:pt x="1285" y="23"/>
                              </a:cubicBezTo>
                              <a:cubicBezTo>
                                <a:pt x="1296" y="22"/>
                                <a:pt x="1299" y="22"/>
                                <a:pt x="1306" y="21"/>
                              </a:cubicBezTo>
                              <a:cubicBezTo>
                                <a:pt x="1284" y="26"/>
                                <a:pt x="1263" y="28"/>
                                <a:pt x="1241" y="30"/>
                              </a:cubicBezTo>
                              <a:cubicBezTo>
                                <a:pt x="1215" y="33"/>
                                <a:pt x="1188" y="33"/>
                                <a:pt x="1162" y="37"/>
                              </a:cubicBezTo>
                              <a:cubicBezTo>
                                <a:pt x="1116" y="44"/>
                                <a:pt x="1071" y="52"/>
                                <a:pt x="1025" y="57"/>
                              </a:cubicBezTo>
                              <a:cubicBezTo>
                                <a:pt x="999" y="60"/>
                                <a:pt x="970" y="63"/>
                                <a:pt x="944" y="60"/>
                              </a:cubicBezTo>
                              <a:cubicBezTo>
                                <a:pt x="918" y="57"/>
                                <a:pt x="890" y="54"/>
                                <a:pt x="865" y="47"/>
                              </a:cubicBezTo>
                              <a:cubicBezTo>
                                <a:pt x="847" y="42"/>
                                <a:pt x="829" y="38"/>
                                <a:pt x="811" y="35"/>
                              </a:cubicBezTo>
                              <a:cubicBezTo>
                                <a:pt x="793" y="32"/>
                                <a:pt x="775" y="32"/>
                                <a:pt x="757" y="33"/>
                              </a:cubicBezTo>
                              <a:cubicBezTo>
                                <a:pt x="744" y="34"/>
                                <a:pt x="730" y="36"/>
                                <a:pt x="717" y="38"/>
                              </a:cubicBezTo>
                              <a:cubicBezTo>
                                <a:pt x="739" y="50"/>
                                <a:pt x="758" y="53"/>
                                <a:pt x="783" y="56"/>
                              </a:cubicBezTo>
                              <a:cubicBezTo>
                                <a:pt x="812" y="59"/>
                                <a:pt x="842" y="60"/>
                                <a:pt x="871" y="58"/>
                              </a:cubicBezTo>
                              <a:cubicBezTo>
                                <a:pt x="913" y="55"/>
                                <a:pt x="954" y="51"/>
                                <a:pt x="996" y="47"/>
                              </a:cubicBezTo>
                              <a:cubicBezTo>
                                <a:pt x="1075" y="40"/>
                                <a:pt x="1155" y="29"/>
                                <a:pt x="1235" y="28"/>
                              </a:cubicBezTo>
                              <a:cubicBezTo>
                                <a:pt x="1257" y="28"/>
                                <a:pt x="1279" y="28"/>
                                <a:pt x="1301" y="32"/>
                              </a:cubicBezTo>
                              <a:cubicBezTo>
                                <a:pt x="1314" y="34"/>
                                <a:pt x="1324" y="41"/>
                                <a:pt x="1336" y="4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6" o:spid="_x0000_s1026" style="position:absolute;margin-left:286.05pt;margin-top:5.55pt;width:53.55pt;height:15.6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89,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" path="m19,549c10,542,6,539,,534,12,523,13,523,30,519,46,515,64,517,81,518,126,521,172,529,216,526,229,525,242,522,255,521,282,519,309,526,336,524,350,523,363,520,377,519,393,518,410,519,426,520,444,521,463,522,481,521,500,520,518,517,536,514,552,511,567,509,583,507,594,506,612,500,621,508,620,511,619,514,618,517em725,2c735,10,732,8,744,14,758,21,771,27,786,31,800,35,815,37,830,40,849,43,867,45,886,47,901,48,917,46,932,44,948,42,964,35,979,33,1004,30,1033,30,1058,32,1099,36,1140,54,1179,66,1200,73,1223,78,1245,81,1266,84,1287,86,1308,86,1325,86,1343,86,1360,86,1373,85,1376,85,1384,85em1316,520c1332,521,1349,522,1365,522,1385,522,1404,518,1424,514,1453,509,1483,505,1513,501,1534,498,1554,498,1575,497,1591,496,1608,496,1624,497,1644,498,1663,500,1683,501,1703,502,1723,501,1743,501,1760,501,1778,502,1795,501,1810,500,1824,496,1839,494,1852,492,1867,491,1880,492,1883,492,1885,493,1888,493,1876,494,1865,495,1853,495,1833,494,1814,492,1794,492,1773,492,1750,492,1729,493,1704,495,1679,498,1654,501,1627,504,1601,507,1574,507,1533,507,1491,504,1451,506,1434,507,1418,507,1401,507,1397,507,1393,507,1389,507em689,24c702,27,715,31,728,32,749,34,770,30,791,28,814,26,836,24,859,21,886,18,914,16,942,14,971,12,999,14,1028,14,1055,14,1083,16,1110,18,1133,19,1156,23,1179,24,1198,25,1216,26,1235,26,1252,26,1268,25,1285,23,1296,22,1299,22,1306,21,1284,26,1263,28,1241,30,1215,33,1188,33,1162,37,1116,44,1071,52,1025,57,999,60,970,63,944,60,918,57,890,54,865,47,847,42,829,38,811,35,793,32,775,32,757,33,744,34,730,36,717,38,739,50,758,53,783,56,812,59,842,60,871,58,913,55,954,51,996,47,1075,40,1155,29,1235,28,1257,28,1279,28,1301,32,1314,34,1324,41,1336,46e" filled="f" strokecolor="red" strokeweight="1pt">
                <v:stroke endcap="round"/>
                <v:path o:extrusionok="f" o:connecttype="custom" o:connectlocs="0,6736800;29162,6731037;91806,6732118;135729,6731397;173171,6732118;209894,6727075;222495,6730677;267858,6549487;298820,6558853;335542,6560294;380905,6555971;448230,6573622;489632,6575423;473791,6731757;512674,6729596;567038,6723472;605920,6724913;646243,6724913;676845,6721671;667124,6722752;622481,6722031;566677,6727075;504393,6727075;248056,6553089;284779,6554530;339142,6549487;399626,6550928;444629,6553810;470191,6552009;418348,6557772;339862,6566057;291979,6557052;258137,6558132;313581,6565337;444629,6554530;480992,6561014" o:connectangles="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593C0BD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2439B88" wp14:editId="16B2872D">
                <wp:simplePos x="0" y="0"/>
                <wp:positionH relativeFrom="column">
                  <wp:posOffset>5233670</wp:posOffset>
                </wp:positionH>
                <wp:positionV relativeFrom="paragraph">
                  <wp:posOffset>140970</wp:posOffset>
                </wp:positionV>
                <wp:extent cx="74930" cy="139700"/>
                <wp:effectExtent l="13970" t="13970" r="38100" b="36830"/>
                <wp:wrapNone/>
                <wp:docPr id="64" name="Freeform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4930" cy="139700"/>
                        </a:xfrm>
                        <a:custGeom>
                          <a:avLst/>
                          <a:gdLst>
                            <a:gd name="T0" fmla="+- 0 17874 17713"/>
                            <a:gd name="T1" fmla="*/ T0 w 208"/>
                            <a:gd name="T2" fmla="+- 0 18887 18850"/>
                            <a:gd name="T3" fmla="*/ 18887 h 388"/>
                            <a:gd name="T4" fmla="+- 0 17845 17713"/>
                            <a:gd name="T5" fmla="*/ T4 w 208"/>
                            <a:gd name="T6" fmla="+- 0 18937 18850"/>
                            <a:gd name="T7" fmla="*/ 18937 h 388"/>
                            <a:gd name="T8" fmla="+- 0 17824 17713"/>
                            <a:gd name="T9" fmla="*/ T8 w 208"/>
                            <a:gd name="T10" fmla="+- 0 19037 18850"/>
                            <a:gd name="T11" fmla="*/ 19037 h 388"/>
                            <a:gd name="T12" fmla="+- 0 17800 17713"/>
                            <a:gd name="T13" fmla="*/ T12 w 208"/>
                            <a:gd name="T14" fmla="+- 0 19149 18850"/>
                            <a:gd name="T15" fmla="*/ 19149 h 388"/>
                            <a:gd name="T16" fmla="+- 0 17778 17713"/>
                            <a:gd name="T17" fmla="*/ T16 w 208"/>
                            <a:gd name="T18" fmla="+- 0 19228 18850"/>
                            <a:gd name="T19" fmla="*/ 19228 h 388"/>
                            <a:gd name="T20" fmla="+- 0 17775 17713"/>
                            <a:gd name="T21" fmla="*/ T20 w 208"/>
                            <a:gd name="T22" fmla="+- 0 19237 18850"/>
                            <a:gd name="T23" fmla="*/ 19237 h 388"/>
                            <a:gd name="T24" fmla="+- 0 17730 17713"/>
                            <a:gd name="T25" fmla="*/ T24 w 208"/>
                            <a:gd name="T26" fmla="+- 0 18851 18850"/>
                            <a:gd name="T27" fmla="*/ 18851 h 388"/>
                            <a:gd name="T28" fmla="+- 0 17713 17713"/>
                            <a:gd name="T29" fmla="*/ T28 w 208"/>
                            <a:gd name="T30" fmla="+- 0 18850 18850"/>
                            <a:gd name="T31" fmla="*/ 18850 h 388"/>
                            <a:gd name="T32" fmla="+- 0 17758 17713"/>
                            <a:gd name="T33" fmla="*/ T32 w 208"/>
                            <a:gd name="T34" fmla="+- 0 18871 18850"/>
                            <a:gd name="T35" fmla="*/ 18871 h 388"/>
                            <a:gd name="T36" fmla="+- 0 17811 17713"/>
                            <a:gd name="T37" fmla="*/ T36 w 208"/>
                            <a:gd name="T38" fmla="+- 0 18915 18850"/>
                            <a:gd name="T39" fmla="*/ 18915 h 388"/>
                            <a:gd name="T40" fmla="+- 0 17856 17713"/>
                            <a:gd name="T41" fmla="*/ T40 w 208"/>
                            <a:gd name="T42" fmla="+- 0 18969 18850"/>
                            <a:gd name="T43" fmla="*/ 18969 h 388"/>
                            <a:gd name="T44" fmla="+- 0 17888 17713"/>
                            <a:gd name="T45" fmla="*/ T44 w 208"/>
                            <a:gd name="T46" fmla="+- 0 19026 18850"/>
                            <a:gd name="T47" fmla="*/ 19026 h 388"/>
                            <a:gd name="T48" fmla="+- 0 17920 17713"/>
                            <a:gd name="T49" fmla="*/ T48 w 208"/>
                            <a:gd name="T50" fmla="+- 0 19062 18850"/>
                            <a:gd name="T51" fmla="*/ 19062 h 38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</a:cxnLst>
                          <a:rect l="0" t="0" r="r" b="b"/>
                          <a:pathLst>
                            <a:path w="208" h="388" extrusionOk="0">
                              <a:moveTo>
                                <a:pt x="161" y="37"/>
                              </a:moveTo>
                              <a:cubicBezTo>
                                <a:pt x="138" y="47"/>
                                <a:pt x="139" y="62"/>
                                <a:pt x="132" y="87"/>
                              </a:cubicBezTo>
                              <a:cubicBezTo>
                                <a:pt x="123" y="120"/>
                                <a:pt x="118" y="153"/>
                                <a:pt x="111" y="187"/>
                              </a:cubicBezTo>
                              <a:cubicBezTo>
                                <a:pt x="103" y="224"/>
                                <a:pt x="94" y="262"/>
                                <a:pt x="87" y="299"/>
                              </a:cubicBezTo>
                              <a:cubicBezTo>
                                <a:pt x="82" y="327"/>
                                <a:pt x="74" y="351"/>
                                <a:pt x="65" y="378"/>
                              </a:cubicBezTo>
                              <a:cubicBezTo>
                                <a:pt x="64" y="381"/>
                                <a:pt x="63" y="384"/>
                                <a:pt x="62" y="387"/>
                              </a:cubicBezTo>
                            </a:path>
                            <a:path w="208" h="388" extrusionOk="0">
                              <a:moveTo>
                                <a:pt x="17" y="1"/>
                              </a:moveTo>
                              <a:cubicBezTo>
                                <a:pt x="9" y="3"/>
                                <a:pt x="6" y="4"/>
                                <a:pt x="0" y="0"/>
                              </a:cubicBezTo>
                              <a:cubicBezTo>
                                <a:pt x="15" y="7"/>
                                <a:pt x="31" y="13"/>
                                <a:pt x="45" y="21"/>
                              </a:cubicBezTo>
                              <a:cubicBezTo>
                                <a:pt x="65" y="32"/>
                                <a:pt x="81" y="49"/>
                                <a:pt x="98" y="65"/>
                              </a:cubicBezTo>
                              <a:cubicBezTo>
                                <a:pt x="115" y="81"/>
                                <a:pt x="130" y="99"/>
                                <a:pt x="143" y="119"/>
                              </a:cubicBezTo>
                              <a:cubicBezTo>
                                <a:pt x="155" y="137"/>
                                <a:pt x="162" y="159"/>
                                <a:pt x="175" y="176"/>
                              </a:cubicBezTo>
                              <a:cubicBezTo>
                                <a:pt x="184" y="189"/>
                                <a:pt x="196" y="201"/>
                                <a:pt x="207" y="21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1" o:spid="_x0000_s1026" style="position:absolute;margin-left:412.1pt;margin-top:11.1pt;width:5.9pt;height:11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8,38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" path="m161,37c138,47,139,62,132,87,123,120,118,153,111,187,103,224,94,262,87,299,82,327,74,351,65,378,64,381,63,384,62,387em17,1c9,3,6,4,,,15,7,31,13,45,21,65,32,81,49,98,65,115,81,130,99,143,119,155,137,162,159,175,176,184,189,196,201,207,212e" filled="f" strokecolor="#7030a0" strokeweight="1pt">
                <v:stroke endcap="round"/>
                <v:path o:extrusionok="f" o:connecttype="custom" o:connectlocs="57999,6800294;47552,6818296;39987,6854301;31341,6894627;23416,6923071;22335,6926312;6124,6787332;0,6786972;16211,6794533;35304,6810375;51514,6829818;63042,6850341;74570,6863303" o:connectangles="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59F889DC" wp14:editId="2ECDA5D3">
                <wp:simplePos x="0" y="0"/>
                <wp:positionH relativeFrom="column">
                  <wp:posOffset>3752850</wp:posOffset>
                </wp:positionH>
                <wp:positionV relativeFrom="paragraph">
                  <wp:posOffset>26670</wp:posOffset>
                </wp:positionV>
                <wp:extent cx="36195" cy="34290"/>
                <wp:effectExtent l="19050" t="13970" r="33655" b="40640"/>
                <wp:wrapNone/>
                <wp:docPr id="63" name="Freeform 1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6195" cy="34290"/>
                        </a:xfrm>
                        <a:custGeom>
                          <a:avLst/>
                          <a:gdLst>
                            <a:gd name="T0" fmla="+- 0 13616 13599"/>
                            <a:gd name="T1" fmla="*/ T0 w 101"/>
                            <a:gd name="T2" fmla="+- 0 18584 18534"/>
                            <a:gd name="T3" fmla="*/ 18584 h 95"/>
                            <a:gd name="T4" fmla="+- 0 13606 13599"/>
                            <a:gd name="T5" fmla="*/ T4 w 101"/>
                            <a:gd name="T6" fmla="+- 0 18582 18534"/>
                            <a:gd name="T7" fmla="*/ 18582 h 95"/>
                            <a:gd name="T8" fmla="+- 0 13602 13599"/>
                            <a:gd name="T9" fmla="*/ T8 w 101"/>
                            <a:gd name="T10" fmla="+- 0 18571 18534"/>
                            <a:gd name="T11" fmla="*/ 18571 h 95"/>
                            <a:gd name="T12" fmla="+- 0 13610 13599"/>
                            <a:gd name="T13" fmla="*/ T12 w 101"/>
                            <a:gd name="T14" fmla="+- 0 18559 18534"/>
                            <a:gd name="T15" fmla="*/ 18559 h 95"/>
                            <a:gd name="T16" fmla="+- 0 13620 13599"/>
                            <a:gd name="T17" fmla="*/ T16 w 101"/>
                            <a:gd name="T18" fmla="+- 0 18545 18534"/>
                            <a:gd name="T19" fmla="*/ 18545 h 95"/>
                            <a:gd name="T20" fmla="+- 0 13635 13599"/>
                            <a:gd name="T21" fmla="*/ T20 w 101"/>
                            <a:gd name="T22" fmla="+- 0 18540 18534"/>
                            <a:gd name="T23" fmla="*/ 18540 h 95"/>
                            <a:gd name="T24" fmla="+- 0 13651 13599"/>
                            <a:gd name="T25" fmla="*/ T24 w 101"/>
                            <a:gd name="T26" fmla="+- 0 18539 18534"/>
                            <a:gd name="T27" fmla="*/ 18539 h 95"/>
                            <a:gd name="T28" fmla="+- 0 13660 13599"/>
                            <a:gd name="T29" fmla="*/ T28 w 101"/>
                            <a:gd name="T30" fmla="+- 0 18538 18534"/>
                            <a:gd name="T31" fmla="*/ 18538 h 95"/>
                            <a:gd name="T32" fmla="+- 0 13680 13599"/>
                            <a:gd name="T33" fmla="*/ T32 w 101"/>
                            <a:gd name="T34" fmla="+- 0 18539 18534"/>
                            <a:gd name="T35" fmla="*/ 18539 h 95"/>
                            <a:gd name="T36" fmla="+- 0 13687 13599"/>
                            <a:gd name="T37" fmla="*/ T36 w 101"/>
                            <a:gd name="T38" fmla="+- 0 18546 18534"/>
                            <a:gd name="T39" fmla="*/ 18546 h 95"/>
                            <a:gd name="T40" fmla="+- 0 13699 13599"/>
                            <a:gd name="T41" fmla="*/ T40 w 101"/>
                            <a:gd name="T42" fmla="+- 0 18558 18534"/>
                            <a:gd name="T43" fmla="*/ 18558 h 95"/>
                            <a:gd name="T44" fmla="+- 0 13706 13599"/>
                            <a:gd name="T45" fmla="*/ T44 w 101"/>
                            <a:gd name="T46" fmla="+- 0 18580 18534"/>
                            <a:gd name="T47" fmla="*/ 18580 h 95"/>
                            <a:gd name="T48" fmla="+- 0 13692 13599"/>
                            <a:gd name="T49" fmla="*/ T48 w 101"/>
                            <a:gd name="T50" fmla="+- 0 18594 18534"/>
                            <a:gd name="T51" fmla="*/ 18594 h 95"/>
                            <a:gd name="T52" fmla="+- 0 13681 13599"/>
                            <a:gd name="T53" fmla="*/ T52 w 101"/>
                            <a:gd name="T54" fmla="+- 0 18605 18534"/>
                            <a:gd name="T55" fmla="*/ 18605 h 95"/>
                            <a:gd name="T56" fmla="+- 0 13667 13599"/>
                            <a:gd name="T57" fmla="*/ T56 w 101"/>
                            <a:gd name="T58" fmla="+- 0 18607 18534"/>
                            <a:gd name="T59" fmla="*/ 18607 h 95"/>
                            <a:gd name="T60" fmla="+- 0 13652 13599"/>
                            <a:gd name="T61" fmla="*/ T60 w 101"/>
                            <a:gd name="T62" fmla="+- 0 18606 18534"/>
                            <a:gd name="T63" fmla="*/ 18606 h 95"/>
                            <a:gd name="T64" fmla="+- 0 13626 13599"/>
                            <a:gd name="T65" fmla="*/ T64 w 101"/>
                            <a:gd name="T66" fmla="+- 0 18605 18534"/>
                            <a:gd name="T67" fmla="*/ 18605 h 95"/>
                            <a:gd name="T68" fmla="+- 0 13600 13599"/>
                            <a:gd name="T69" fmla="*/ T68 w 101"/>
                            <a:gd name="T70" fmla="+- 0 18590 18534"/>
                            <a:gd name="T71" fmla="*/ 18590 h 95"/>
                            <a:gd name="T72" fmla="+- 0 13599 13599"/>
                            <a:gd name="T73" fmla="*/ T72 w 101"/>
                            <a:gd name="T74" fmla="+- 0 18561 18534"/>
                            <a:gd name="T75" fmla="*/ 18561 h 95"/>
                            <a:gd name="T76" fmla="+- 0 13603 13599"/>
                            <a:gd name="T77" fmla="*/ T76 w 101"/>
                            <a:gd name="T78" fmla="+- 0 18550 18534"/>
                            <a:gd name="T79" fmla="*/ 18550 h 95"/>
                            <a:gd name="T80" fmla="+- 0 13606 13599"/>
                            <a:gd name="T81" fmla="*/ T80 w 101"/>
                            <a:gd name="T82" fmla="+- 0 18546 18534"/>
                            <a:gd name="T83" fmla="*/ 18546 h 95"/>
                            <a:gd name="T84" fmla="+- 0 13613 13599"/>
                            <a:gd name="T85" fmla="*/ T84 w 101"/>
                            <a:gd name="T86" fmla="+- 0 18540 18534"/>
                            <a:gd name="T87" fmla="*/ 18540 h 95"/>
                            <a:gd name="T88" fmla="+- 0 13630 13599"/>
                            <a:gd name="T89" fmla="*/ T88 w 101"/>
                            <a:gd name="T90" fmla="+- 0 18534 18534"/>
                            <a:gd name="T91" fmla="*/ 18534 h 95"/>
                            <a:gd name="T92" fmla="+- 0 13643 13599"/>
                            <a:gd name="T93" fmla="*/ T92 w 101"/>
                            <a:gd name="T94" fmla="+- 0 18530 18534"/>
                            <a:gd name="T95" fmla="*/ 18530 h 95"/>
                            <a:gd name="T96" fmla="+- 0 13651 13599"/>
                            <a:gd name="T97" fmla="*/ T96 w 101"/>
                            <a:gd name="T98" fmla="+- 0 18553 18534"/>
                            <a:gd name="T99" fmla="*/ 18553 h 95"/>
                            <a:gd name="T100" fmla="+- 0 13656 13599"/>
                            <a:gd name="T101" fmla="*/ T100 w 101"/>
                            <a:gd name="T102" fmla="+- 0 18566 18534"/>
                            <a:gd name="T103" fmla="*/ 18566 h 95"/>
                            <a:gd name="T104" fmla="+- 0 13651 13599"/>
                            <a:gd name="T105" fmla="*/ T104 w 101"/>
                            <a:gd name="T106" fmla="+- 0 18587 18534"/>
                            <a:gd name="T107" fmla="*/ 18587 h 95"/>
                            <a:gd name="T108" fmla="+- 0 13647 13599"/>
                            <a:gd name="T109" fmla="*/ T108 w 101"/>
                            <a:gd name="T110" fmla="+- 0 18600 18534"/>
                            <a:gd name="T111" fmla="*/ 18600 h 95"/>
                            <a:gd name="T112" fmla="+- 0 13643 13599"/>
                            <a:gd name="T113" fmla="*/ T112 w 101"/>
                            <a:gd name="T114" fmla="+- 0 18614 18534"/>
                            <a:gd name="T115" fmla="*/ 18614 h 95"/>
                            <a:gd name="T116" fmla="+- 0 13636 13599"/>
                            <a:gd name="T117" fmla="*/ T116 w 101"/>
                            <a:gd name="T118" fmla="+- 0 18618 18534"/>
                            <a:gd name="T119" fmla="*/ 18618 h 95"/>
                            <a:gd name="T120" fmla="+- 0 13626 13599"/>
                            <a:gd name="T121" fmla="*/ T120 w 101"/>
                            <a:gd name="T122" fmla="+- 0 18628 18534"/>
                            <a:gd name="T123" fmla="*/ 18628 h 95"/>
                            <a:gd name="T124" fmla="+- 0 13609 13599"/>
                            <a:gd name="T125" fmla="*/ T124 w 101"/>
                            <a:gd name="T126" fmla="+- 0 18614 18534"/>
                            <a:gd name="T127" fmla="*/ 18614 h 95"/>
                            <a:gd name="T128" fmla="+- 0 13601 13599"/>
                            <a:gd name="T129" fmla="*/ T128 w 101"/>
                            <a:gd name="T130" fmla="+- 0 18600 18534"/>
                            <a:gd name="T131" fmla="*/ 18600 h 95"/>
                            <a:gd name="T132" fmla="+- 0 13609 13599"/>
                            <a:gd name="T133" fmla="*/ T132 w 101"/>
                            <a:gd name="T134" fmla="+- 0 18577 18534"/>
                            <a:gd name="T135" fmla="*/ 18577 h 95"/>
                            <a:gd name="T136" fmla="+- 0 13615 13599"/>
                            <a:gd name="T137" fmla="*/ T136 w 101"/>
                            <a:gd name="T138" fmla="+- 0 18560 18534"/>
                            <a:gd name="T139" fmla="*/ 18560 h 95"/>
                            <a:gd name="T140" fmla="+- 0 13627 13599"/>
                            <a:gd name="T141" fmla="*/ T140 w 101"/>
                            <a:gd name="T142" fmla="+- 0 18548 18534"/>
                            <a:gd name="T143" fmla="*/ 18548 h 95"/>
                            <a:gd name="T144" fmla="+- 0 13638 13599"/>
                            <a:gd name="T145" fmla="*/ T144 w 101"/>
                            <a:gd name="T146" fmla="+- 0 18535 18534"/>
                            <a:gd name="T147" fmla="*/ 18535 h 9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101" h="95" extrusionOk="0">
                              <a:moveTo>
                                <a:pt x="17" y="50"/>
                              </a:moveTo>
                              <a:cubicBezTo>
                                <a:pt x="7" y="48"/>
                                <a:pt x="3" y="37"/>
                                <a:pt x="11" y="25"/>
                              </a:cubicBezTo>
                              <a:cubicBezTo>
                                <a:pt x="21" y="11"/>
                                <a:pt x="36" y="6"/>
                                <a:pt x="52" y="5"/>
                              </a:cubicBezTo>
                              <a:cubicBezTo>
                                <a:pt x="61" y="4"/>
                                <a:pt x="81" y="5"/>
                                <a:pt x="88" y="12"/>
                              </a:cubicBezTo>
                              <a:cubicBezTo>
                                <a:pt x="100" y="24"/>
                                <a:pt x="107" y="46"/>
                                <a:pt x="93" y="60"/>
                              </a:cubicBezTo>
                              <a:cubicBezTo>
                                <a:pt x="82" y="71"/>
                                <a:pt x="68" y="73"/>
                                <a:pt x="53" y="72"/>
                              </a:cubicBezTo>
                              <a:cubicBezTo>
                                <a:pt x="27" y="71"/>
                                <a:pt x="1" y="56"/>
                                <a:pt x="0" y="27"/>
                              </a:cubicBezTo>
                              <a:cubicBezTo>
                                <a:pt x="4" y="16"/>
                                <a:pt x="7" y="12"/>
                                <a:pt x="14" y="6"/>
                              </a:cubicBezTo>
                              <a:cubicBezTo>
                                <a:pt x="31" y="0"/>
                                <a:pt x="44" y="-4"/>
                                <a:pt x="52" y="19"/>
                              </a:cubicBezTo>
                              <a:cubicBezTo>
                                <a:pt x="57" y="32"/>
                                <a:pt x="52" y="53"/>
                                <a:pt x="48" y="66"/>
                              </a:cubicBezTo>
                              <a:cubicBezTo>
                                <a:pt x="44" y="80"/>
                                <a:pt x="37" y="84"/>
                                <a:pt x="27" y="94"/>
                              </a:cubicBezTo>
                              <a:cubicBezTo>
                                <a:pt x="10" y="80"/>
                                <a:pt x="2" y="66"/>
                                <a:pt x="10" y="43"/>
                              </a:cubicBezTo>
                              <a:cubicBezTo>
                                <a:pt x="16" y="26"/>
                                <a:pt x="28" y="14"/>
                                <a:pt x="39" y="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2" o:spid="_x0000_s1026" style="position:absolute;margin-left:295.5pt;margin-top:2.1pt;width:2.85pt;height:2.7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1,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" path="m17,50c7,48,3,37,11,25,21,11,36,6,52,5,61,4,81,5,88,12,100,24,107,46,93,60,82,71,68,73,53,72,27,71,1,56,,27,4,16,7,12,14,6,31,,44,-4,52,19,57,32,52,53,48,66,44,80,37,84,27,94,10,80,2,66,10,43,16,26,28,14,39,1e" filled="f" strokecolor="#7030a0" strokeweight="1pt">
                <v:stroke endcap="round"/>
                <v:path o:extrusionok="f" o:connecttype="custom" o:connectlocs="6092,6707846;2509,6707124;1075,6703154;3942,6698822;7526,6693769;12901,6691964;18635,6691603;21860,6691242;29028,6691603;31536,6694130;35837,6698461;38345,6706402;33328,6711455;29386,6715426;24369,6716148;18993,6715787;9676,6715426;358,6710012;0,6699544;1433,6695574;2509,6694130;5017,6691964;11109,6689799;15768,6688355;18635,6696657;20427,6701349;18635,6708929;17202,6713621;15768,6718674;13260,6720118;9676,6723728;3584,6718674;717,6713621;3584,6705319;5734,6699183;10034,6694852;13976,6690159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225F4E85" wp14:editId="3D540701">
                <wp:simplePos x="0" y="0"/>
                <wp:positionH relativeFrom="column">
                  <wp:posOffset>4187825</wp:posOffset>
                </wp:positionH>
                <wp:positionV relativeFrom="paragraph">
                  <wp:posOffset>31750</wp:posOffset>
                </wp:positionV>
                <wp:extent cx="43180" cy="45720"/>
                <wp:effectExtent l="9525" t="19050" r="36195" b="36830"/>
                <wp:wrapNone/>
                <wp:docPr id="62" name="Freeform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3180" cy="45720"/>
                        </a:xfrm>
                        <a:custGeom>
                          <a:avLst/>
                          <a:gdLst>
                            <a:gd name="T0" fmla="+- 0 14833 14807"/>
                            <a:gd name="T1" fmla="*/ T0 w 120"/>
                            <a:gd name="T2" fmla="+- 0 18609 18547"/>
                            <a:gd name="T3" fmla="*/ 18609 h 128"/>
                            <a:gd name="T4" fmla="+- 0 14841 14807"/>
                            <a:gd name="T5" fmla="*/ T4 w 120"/>
                            <a:gd name="T6" fmla="+- 0 18595 18547"/>
                            <a:gd name="T7" fmla="*/ 18595 h 128"/>
                            <a:gd name="T8" fmla="+- 0 14850 14807"/>
                            <a:gd name="T9" fmla="*/ T8 w 120"/>
                            <a:gd name="T10" fmla="+- 0 18586 18547"/>
                            <a:gd name="T11" fmla="*/ 18586 h 128"/>
                            <a:gd name="T12" fmla="+- 0 14858 14807"/>
                            <a:gd name="T13" fmla="*/ T12 w 120"/>
                            <a:gd name="T14" fmla="+- 0 18576 18547"/>
                            <a:gd name="T15" fmla="*/ 18576 h 128"/>
                            <a:gd name="T16" fmla="+- 0 14868 14807"/>
                            <a:gd name="T17" fmla="*/ T16 w 120"/>
                            <a:gd name="T18" fmla="+- 0 18564 18547"/>
                            <a:gd name="T19" fmla="*/ 18564 h 128"/>
                            <a:gd name="T20" fmla="+- 0 14882 14807"/>
                            <a:gd name="T21" fmla="*/ T20 w 120"/>
                            <a:gd name="T22" fmla="+- 0 18551 18547"/>
                            <a:gd name="T23" fmla="*/ 18551 h 128"/>
                            <a:gd name="T24" fmla="+- 0 14901 14807"/>
                            <a:gd name="T25" fmla="*/ T24 w 120"/>
                            <a:gd name="T26" fmla="+- 0 18558 18547"/>
                            <a:gd name="T27" fmla="*/ 18558 h 128"/>
                            <a:gd name="T28" fmla="+- 0 14921 14807"/>
                            <a:gd name="T29" fmla="*/ T28 w 120"/>
                            <a:gd name="T30" fmla="+- 0 18566 18547"/>
                            <a:gd name="T31" fmla="*/ 18566 h 128"/>
                            <a:gd name="T32" fmla="+- 0 14927 14807"/>
                            <a:gd name="T33" fmla="*/ T32 w 120"/>
                            <a:gd name="T34" fmla="+- 0 18590 18547"/>
                            <a:gd name="T35" fmla="*/ 18590 h 128"/>
                            <a:gd name="T36" fmla="+- 0 14926 14807"/>
                            <a:gd name="T37" fmla="*/ T36 w 120"/>
                            <a:gd name="T38" fmla="+- 0 18609 18547"/>
                            <a:gd name="T39" fmla="*/ 18609 h 128"/>
                            <a:gd name="T40" fmla="+- 0 14925 14807"/>
                            <a:gd name="T41" fmla="*/ T40 w 120"/>
                            <a:gd name="T42" fmla="+- 0 18625 18547"/>
                            <a:gd name="T43" fmla="*/ 18625 h 128"/>
                            <a:gd name="T44" fmla="+- 0 14920 14807"/>
                            <a:gd name="T45" fmla="*/ T44 w 120"/>
                            <a:gd name="T46" fmla="+- 0 18641 18547"/>
                            <a:gd name="T47" fmla="*/ 18641 h 128"/>
                            <a:gd name="T48" fmla="+- 0 14909 14807"/>
                            <a:gd name="T49" fmla="*/ T48 w 120"/>
                            <a:gd name="T50" fmla="+- 0 18653 18547"/>
                            <a:gd name="T51" fmla="*/ 18653 h 128"/>
                            <a:gd name="T52" fmla="+- 0 14899 14807"/>
                            <a:gd name="T53" fmla="*/ T52 w 120"/>
                            <a:gd name="T54" fmla="+- 0 18664 18547"/>
                            <a:gd name="T55" fmla="*/ 18664 h 128"/>
                            <a:gd name="T56" fmla="+- 0 14885 14807"/>
                            <a:gd name="T57" fmla="*/ T56 w 120"/>
                            <a:gd name="T58" fmla="+- 0 18670 18547"/>
                            <a:gd name="T59" fmla="*/ 18670 h 128"/>
                            <a:gd name="T60" fmla="+- 0 14870 14807"/>
                            <a:gd name="T61" fmla="*/ T60 w 120"/>
                            <a:gd name="T62" fmla="+- 0 18664 18547"/>
                            <a:gd name="T63" fmla="*/ 18664 h 128"/>
                            <a:gd name="T64" fmla="+- 0 14854 14807"/>
                            <a:gd name="T65" fmla="*/ T64 w 120"/>
                            <a:gd name="T66" fmla="+- 0 18658 18547"/>
                            <a:gd name="T67" fmla="*/ 18658 h 128"/>
                            <a:gd name="T68" fmla="+- 0 14842 14807"/>
                            <a:gd name="T69" fmla="*/ T68 w 120"/>
                            <a:gd name="T70" fmla="+- 0 18643 18547"/>
                            <a:gd name="T71" fmla="*/ 18643 h 128"/>
                            <a:gd name="T72" fmla="+- 0 14833 14807"/>
                            <a:gd name="T73" fmla="*/ T72 w 120"/>
                            <a:gd name="T74" fmla="+- 0 18629 18547"/>
                            <a:gd name="T75" fmla="*/ 18629 h 128"/>
                            <a:gd name="T76" fmla="+- 0 14823 14807"/>
                            <a:gd name="T77" fmla="*/ T76 w 120"/>
                            <a:gd name="T78" fmla="+- 0 18613 18547"/>
                            <a:gd name="T79" fmla="*/ 18613 h 128"/>
                            <a:gd name="T80" fmla="+- 0 14817 14807"/>
                            <a:gd name="T81" fmla="*/ T80 w 120"/>
                            <a:gd name="T82" fmla="+- 0 18596 18547"/>
                            <a:gd name="T83" fmla="*/ 18596 h 128"/>
                            <a:gd name="T84" fmla="+- 0 14821 14807"/>
                            <a:gd name="T85" fmla="*/ T84 w 120"/>
                            <a:gd name="T86" fmla="+- 0 18577 18547"/>
                            <a:gd name="T87" fmla="*/ 18577 h 128"/>
                            <a:gd name="T88" fmla="+- 0 14824 14807"/>
                            <a:gd name="T89" fmla="*/ T88 w 120"/>
                            <a:gd name="T90" fmla="+- 0 18561 18547"/>
                            <a:gd name="T91" fmla="*/ 18561 h 128"/>
                            <a:gd name="T92" fmla="+- 0 14833 14807"/>
                            <a:gd name="T93" fmla="*/ T92 w 120"/>
                            <a:gd name="T94" fmla="+- 0 18553 18547"/>
                            <a:gd name="T95" fmla="*/ 18553 h 128"/>
                            <a:gd name="T96" fmla="+- 0 14848 14807"/>
                            <a:gd name="T97" fmla="*/ T96 w 120"/>
                            <a:gd name="T98" fmla="+- 0 18549 18547"/>
                            <a:gd name="T99" fmla="*/ 18549 h 128"/>
                            <a:gd name="T100" fmla="+- 0 14859 14807"/>
                            <a:gd name="T101" fmla="*/ T100 w 120"/>
                            <a:gd name="T102" fmla="+- 0 18546 18547"/>
                            <a:gd name="T103" fmla="*/ 18546 h 128"/>
                            <a:gd name="T104" fmla="+- 0 14875 14807"/>
                            <a:gd name="T105" fmla="*/ T104 w 120"/>
                            <a:gd name="T106" fmla="+- 0 18546 18547"/>
                            <a:gd name="T107" fmla="*/ 18546 h 128"/>
                            <a:gd name="T108" fmla="+- 0 14884 14807"/>
                            <a:gd name="T109" fmla="*/ T108 w 120"/>
                            <a:gd name="T110" fmla="+- 0 18555 18547"/>
                            <a:gd name="T111" fmla="*/ 18555 h 128"/>
                            <a:gd name="T112" fmla="+- 0 14897 14807"/>
                            <a:gd name="T113" fmla="*/ T112 w 120"/>
                            <a:gd name="T114" fmla="+- 0 18567 18547"/>
                            <a:gd name="T115" fmla="*/ 18567 h 128"/>
                            <a:gd name="T116" fmla="+- 0 14902 14807"/>
                            <a:gd name="T117" fmla="*/ T116 w 120"/>
                            <a:gd name="T118" fmla="+- 0 18581 18547"/>
                            <a:gd name="T119" fmla="*/ 18581 h 128"/>
                            <a:gd name="T120" fmla="+- 0 14898 14807"/>
                            <a:gd name="T121" fmla="*/ T120 w 120"/>
                            <a:gd name="T122" fmla="+- 0 18598 18547"/>
                            <a:gd name="T123" fmla="*/ 18598 h 128"/>
                            <a:gd name="T124" fmla="+- 0 14895 14807"/>
                            <a:gd name="T125" fmla="*/ T124 w 120"/>
                            <a:gd name="T126" fmla="+- 0 18612 18547"/>
                            <a:gd name="T127" fmla="*/ 18612 h 128"/>
                            <a:gd name="T128" fmla="+- 0 14885 14807"/>
                            <a:gd name="T129" fmla="*/ T128 w 120"/>
                            <a:gd name="T130" fmla="+- 0 18629 18547"/>
                            <a:gd name="T131" fmla="*/ 18629 h 128"/>
                            <a:gd name="T132" fmla="+- 0 14875 14807"/>
                            <a:gd name="T133" fmla="*/ T132 w 120"/>
                            <a:gd name="T134" fmla="+- 0 18639 18547"/>
                            <a:gd name="T135" fmla="*/ 18639 h 128"/>
                            <a:gd name="T136" fmla="+- 0 14864 14807"/>
                            <a:gd name="T137" fmla="*/ T136 w 120"/>
                            <a:gd name="T138" fmla="+- 0 18650 18547"/>
                            <a:gd name="T139" fmla="*/ 18650 h 128"/>
                            <a:gd name="T140" fmla="+- 0 14850 14807"/>
                            <a:gd name="T141" fmla="*/ T140 w 120"/>
                            <a:gd name="T142" fmla="+- 0 18651 18547"/>
                            <a:gd name="T143" fmla="*/ 18651 h 128"/>
                            <a:gd name="T144" fmla="+- 0 14838 14807"/>
                            <a:gd name="T145" fmla="*/ T144 w 120"/>
                            <a:gd name="T146" fmla="+- 0 18642 18547"/>
                            <a:gd name="T147" fmla="*/ 18642 h 128"/>
                            <a:gd name="T148" fmla="+- 0 14823 14807"/>
                            <a:gd name="T149" fmla="*/ T148 w 120"/>
                            <a:gd name="T150" fmla="+- 0 18632 18547"/>
                            <a:gd name="T151" fmla="*/ 18632 h 128"/>
                            <a:gd name="T152" fmla="+- 0 14813 14807"/>
                            <a:gd name="T153" fmla="*/ T152 w 120"/>
                            <a:gd name="T154" fmla="+- 0 18615 18547"/>
                            <a:gd name="T155" fmla="*/ 18615 h 128"/>
                            <a:gd name="T156" fmla="+- 0 14809 14807"/>
                            <a:gd name="T157" fmla="*/ T156 w 120"/>
                            <a:gd name="T158" fmla="+- 0 18598 18547"/>
                            <a:gd name="T159" fmla="*/ 18598 h 128"/>
                            <a:gd name="T160" fmla="+- 0 14805 14807"/>
                            <a:gd name="T161" fmla="*/ T160 w 120"/>
                            <a:gd name="T162" fmla="+- 0 18583 18547"/>
                            <a:gd name="T163" fmla="*/ 18583 h 128"/>
                            <a:gd name="T164" fmla="+- 0 14808 14807"/>
                            <a:gd name="T165" fmla="*/ T164 w 120"/>
                            <a:gd name="T166" fmla="+- 0 18576 18547"/>
                            <a:gd name="T167" fmla="*/ 18576 h 128"/>
                            <a:gd name="T168" fmla="+- 0 14813 14807"/>
                            <a:gd name="T169" fmla="*/ T168 w 120"/>
                            <a:gd name="T170" fmla="+- 0 18563 18547"/>
                            <a:gd name="T171" fmla="*/ 18563 h 128"/>
                            <a:gd name="T172" fmla="+- 0 14831 14807"/>
                            <a:gd name="T173" fmla="*/ T172 w 120"/>
                            <a:gd name="T174" fmla="+- 0 18552 18547"/>
                            <a:gd name="T175" fmla="*/ 18552 h 128"/>
                            <a:gd name="T176" fmla="+- 0 14841 14807"/>
                            <a:gd name="T177" fmla="*/ T176 w 120"/>
                            <a:gd name="T178" fmla="+- 0 18547 18547"/>
                            <a:gd name="T179" fmla="*/ 18547 h 128"/>
                            <a:gd name="T180" fmla="+- 0 14862 14807"/>
                            <a:gd name="T181" fmla="*/ T180 w 120"/>
                            <a:gd name="T182" fmla="+- 0 18557 18547"/>
                            <a:gd name="T183" fmla="*/ 18557 h 128"/>
                            <a:gd name="T184" fmla="+- 0 14887 14807"/>
                            <a:gd name="T185" fmla="*/ T184 w 120"/>
                            <a:gd name="T186" fmla="+- 0 18568 18547"/>
                            <a:gd name="T187" fmla="*/ 18568 h 128"/>
                            <a:gd name="T188" fmla="+- 0 14905 14807"/>
                            <a:gd name="T189" fmla="*/ T188 w 120"/>
                            <a:gd name="T190" fmla="+- 0 18597 18547"/>
                            <a:gd name="T191" fmla="*/ 18597 h 128"/>
                            <a:gd name="T192" fmla="+- 0 14907 14807"/>
                            <a:gd name="T193" fmla="*/ T192 w 120"/>
                            <a:gd name="T194" fmla="+- 0 18625 18547"/>
                            <a:gd name="T195" fmla="*/ 18625 h 128"/>
                            <a:gd name="T196" fmla="+- 0 14908 14807"/>
                            <a:gd name="T197" fmla="*/ T196 w 120"/>
                            <a:gd name="T198" fmla="+- 0 18639 18547"/>
                            <a:gd name="T199" fmla="*/ 18639 h 128"/>
                            <a:gd name="T200" fmla="+- 0 14903 14807"/>
                            <a:gd name="T201" fmla="*/ T200 w 120"/>
                            <a:gd name="T202" fmla="+- 0 18662 18547"/>
                            <a:gd name="T203" fmla="*/ 18662 h 128"/>
                            <a:gd name="T204" fmla="+- 0 14890 14807"/>
                            <a:gd name="T205" fmla="*/ T204 w 120"/>
                            <a:gd name="T206" fmla="+- 0 18671 18547"/>
                            <a:gd name="T207" fmla="*/ 18671 h 128"/>
                            <a:gd name="T208" fmla="+- 0 14887 14807"/>
                            <a:gd name="T209" fmla="*/ T208 w 120"/>
                            <a:gd name="T210" fmla="+- 0 18672 18547"/>
                            <a:gd name="T211" fmla="*/ 18672 h 128"/>
                            <a:gd name="T212" fmla="+- 0 14883 14807"/>
                            <a:gd name="T213" fmla="*/ T212 w 120"/>
                            <a:gd name="T214" fmla="+- 0 18673 18547"/>
                            <a:gd name="T215" fmla="*/ 18673 h 128"/>
                            <a:gd name="T216" fmla="+- 0 14880 14807"/>
                            <a:gd name="T217" fmla="*/ T216 w 120"/>
                            <a:gd name="T218" fmla="+- 0 18674 18547"/>
                            <a:gd name="T219" fmla="*/ 18674 h 128"/>
                            <a:gd name="T220" fmla="+- 0 14860 14807"/>
                            <a:gd name="T221" fmla="*/ T220 w 120"/>
                            <a:gd name="T222" fmla="+- 0 18666 18547"/>
                            <a:gd name="T223" fmla="*/ 18666 h 128"/>
                            <a:gd name="T224" fmla="+- 0 14851 14807"/>
                            <a:gd name="T225" fmla="*/ T224 w 120"/>
                            <a:gd name="T226" fmla="+- 0 18658 18547"/>
                            <a:gd name="T227" fmla="*/ 18658 h 128"/>
                            <a:gd name="T228" fmla="+- 0 14840 14807"/>
                            <a:gd name="T229" fmla="*/ T228 w 120"/>
                            <a:gd name="T230" fmla="+- 0 18639 18547"/>
                            <a:gd name="T231" fmla="*/ 18639 h 128"/>
                            <a:gd name="T232" fmla="+- 0 14829 14807"/>
                            <a:gd name="T233" fmla="*/ T232 w 120"/>
                            <a:gd name="T234" fmla="+- 0 18621 18547"/>
                            <a:gd name="T235" fmla="*/ 18621 h 128"/>
                            <a:gd name="T236" fmla="+- 0 14822 14807"/>
                            <a:gd name="T237" fmla="*/ T236 w 120"/>
                            <a:gd name="T238" fmla="+- 0 18603 18547"/>
                            <a:gd name="T239" fmla="*/ 18603 h 128"/>
                            <a:gd name="T240" fmla="+- 0 14825 14807"/>
                            <a:gd name="T241" fmla="*/ T240 w 120"/>
                            <a:gd name="T242" fmla="+- 0 18582 18547"/>
                            <a:gd name="T243" fmla="*/ 18582 h 128"/>
                            <a:gd name="T244" fmla="+- 0 14826 14807"/>
                            <a:gd name="T245" fmla="*/ T244 w 120"/>
                            <a:gd name="T246" fmla="+- 0 18580 18547"/>
                            <a:gd name="T247" fmla="*/ 18580 h 128"/>
                            <a:gd name="T248" fmla="+- 0 14826 14807"/>
                            <a:gd name="T249" fmla="*/ T248 w 120"/>
                            <a:gd name="T250" fmla="+- 0 18577 18547"/>
                            <a:gd name="T251" fmla="*/ 18577 h 128"/>
                            <a:gd name="T252" fmla="+- 0 14827 14807"/>
                            <a:gd name="T253" fmla="*/ T252 w 120"/>
                            <a:gd name="T254" fmla="+- 0 18575 18547"/>
                            <a:gd name="T255" fmla="*/ 18575 h 12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  <a:cxn ang="0">
                              <a:pos x="T249" y="T251"/>
                            </a:cxn>
                            <a:cxn ang="0">
                              <a:pos x="T253" y="T255"/>
                            </a:cxn>
                          </a:cxnLst>
                          <a:rect l="0" t="0" r="r" b="b"/>
                          <a:pathLst>
                            <a:path w="120" h="128" extrusionOk="0">
                              <a:moveTo>
                                <a:pt x="26" y="62"/>
                              </a:moveTo>
                              <a:cubicBezTo>
                                <a:pt x="34" y="48"/>
                                <a:pt x="43" y="39"/>
                                <a:pt x="51" y="29"/>
                              </a:cubicBezTo>
                              <a:cubicBezTo>
                                <a:pt x="61" y="17"/>
                                <a:pt x="75" y="4"/>
                                <a:pt x="94" y="11"/>
                              </a:cubicBezTo>
                              <a:cubicBezTo>
                                <a:pt x="114" y="19"/>
                                <a:pt x="120" y="43"/>
                                <a:pt x="119" y="62"/>
                              </a:cubicBezTo>
                              <a:cubicBezTo>
                                <a:pt x="118" y="78"/>
                                <a:pt x="113" y="94"/>
                                <a:pt x="102" y="106"/>
                              </a:cubicBezTo>
                              <a:cubicBezTo>
                                <a:pt x="92" y="117"/>
                                <a:pt x="78" y="123"/>
                                <a:pt x="63" y="117"/>
                              </a:cubicBezTo>
                              <a:cubicBezTo>
                                <a:pt x="47" y="111"/>
                                <a:pt x="35" y="96"/>
                                <a:pt x="26" y="82"/>
                              </a:cubicBezTo>
                              <a:cubicBezTo>
                                <a:pt x="16" y="66"/>
                                <a:pt x="10" y="49"/>
                                <a:pt x="14" y="30"/>
                              </a:cubicBezTo>
                              <a:cubicBezTo>
                                <a:pt x="17" y="14"/>
                                <a:pt x="26" y="6"/>
                                <a:pt x="41" y="2"/>
                              </a:cubicBezTo>
                              <a:cubicBezTo>
                                <a:pt x="52" y="-1"/>
                                <a:pt x="68" y="-1"/>
                                <a:pt x="77" y="8"/>
                              </a:cubicBezTo>
                              <a:cubicBezTo>
                                <a:pt x="90" y="20"/>
                                <a:pt x="95" y="34"/>
                                <a:pt x="91" y="51"/>
                              </a:cubicBezTo>
                              <a:cubicBezTo>
                                <a:pt x="88" y="65"/>
                                <a:pt x="78" y="82"/>
                                <a:pt x="68" y="92"/>
                              </a:cubicBezTo>
                              <a:cubicBezTo>
                                <a:pt x="57" y="103"/>
                                <a:pt x="43" y="104"/>
                                <a:pt x="31" y="95"/>
                              </a:cubicBezTo>
                              <a:cubicBezTo>
                                <a:pt x="16" y="85"/>
                                <a:pt x="6" y="68"/>
                                <a:pt x="2" y="51"/>
                              </a:cubicBezTo>
                              <a:cubicBezTo>
                                <a:pt x="-2" y="36"/>
                                <a:pt x="1" y="29"/>
                                <a:pt x="6" y="16"/>
                              </a:cubicBezTo>
                              <a:cubicBezTo>
                                <a:pt x="24" y="5"/>
                                <a:pt x="34" y="0"/>
                                <a:pt x="55" y="10"/>
                              </a:cubicBezTo>
                              <a:cubicBezTo>
                                <a:pt x="80" y="21"/>
                                <a:pt x="98" y="50"/>
                                <a:pt x="100" y="78"/>
                              </a:cubicBezTo>
                              <a:cubicBezTo>
                                <a:pt x="101" y="92"/>
                                <a:pt x="96" y="115"/>
                                <a:pt x="83" y="124"/>
                              </a:cubicBezTo>
                              <a:cubicBezTo>
                                <a:pt x="80" y="125"/>
                                <a:pt x="76" y="126"/>
                                <a:pt x="73" y="127"/>
                              </a:cubicBezTo>
                              <a:cubicBezTo>
                                <a:pt x="53" y="119"/>
                                <a:pt x="44" y="111"/>
                                <a:pt x="33" y="92"/>
                              </a:cubicBezTo>
                              <a:cubicBezTo>
                                <a:pt x="22" y="74"/>
                                <a:pt x="15" y="56"/>
                                <a:pt x="18" y="35"/>
                              </a:cubicBezTo>
                              <a:cubicBezTo>
                                <a:pt x="19" y="33"/>
                                <a:pt x="19" y="30"/>
                                <a:pt x="20" y="28"/>
                              </a:cubicBezTo>
                              <a:cubicBezTo>
                                <a:pt x="39" y="28"/>
                                <a:pt x="45" y="30"/>
                                <a:pt x="55" y="48"/>
                              </a:cubicBezTo>
                              <a:cubicBezTo>
                                <a:pt x="63" y="62"/>
                                <a:pt x="68" y="82"/>
                                <a:pt x="65" y="98"/>
                              </a:cubicBezTo>
                              <a:cubicBezTo>
                                <a:pt x="61" y="109"/>
                                <a:pt x="61" y="112"/>
                                <a:pt x="55" y="11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4" o:spid="_x0000_s1026" style="position:absolute;margin-left:329.75pt;margin-top:2.5pt;width:3.4pt;height:3.6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0,12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" path="m26,62c34,48,43,39,51,29,61,17,75,4,94,11,114,19,120,43,119,62,118,78,113,94,102,106,92,117,78,123,63,117,47,111,35,96,26,82,16,66,10,49,14,30,17,14,26,6,41,2,52,-1,68,-1,77,8,90,20,95,34,91,51,88,65,78,82,68,92,57,103,43,104,31,95,16,85,6,68,2,51,-2,36,1,29,6,16,24,5,34,,55,10,80,21,98,50,100,78,101,92,96,115,83,124,80,125,76,126,73,127,53,119,44,111,33,92,22,74,15,56,18,35,19,33,19,30,20,28,39,28,45,30,55,48,63,62,68,82,65,98,61,109,61,112,55,117e" filled="f" strokecolor="#7030a0" strokeweight="1pt">
                <v:stroke endcap="round"/>
                <v:path o:extrusionok="f" o:connecttype="custom" o:connectlocs="9356,6646902;12234,6641902;15473,6638687;18352,6635115;21950,6630829;26988,6626185;33824,6628686;41021,6631543;43180,6640116;42820,6646902;42460,6652617;40661,6658332;36703,6662618;33105,6666548;28067,6668691;22670,6666548;16912,6664404;12594,6659047;9356,6654046;5757,6648331;3598,6642259;5038,6635472;6117,6629757;9356,6626900;14753,6625471;18711,6624399;24469,6624399;27707,6627614;32385,6631900;34184,6636901;32745,6642973;31665,6647974;28067,6654046;24469,6657618;20511,6661547;15473,6661904;11155,6658689;5757,6655118;2159,6649045;720,6642973;-720,6637615;360,6635115;2159,6630472;8636,6626543;12234,6624757;19791,6628328;28787,6632258;35264,6642616;35983,6652617;36343,6657618;34544,6665833;29866,6669048;28787,6669405;27347,6669762;26268,6670119;19071,6667262;15833,6664404;11875,6657618;7916,6651188;5398,6644759;6477,6637258;6837,6636544;6837,6635472;7197,6634758" o:connectangles="0,0,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055D8CC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B9D7E2A" wp14:editId="43FDF211">
                <wp:simplePos x="0" y="0"/>
                <wp:positionH relativeFrom="column">
                  <wp:posOffset>313690</wp:posOffset>
                </wp:positionH>
                <wp:positionV relativeFrom="paragraph">
                  <wp:posOffset>108585</wp:posOffset>
                </wp:positionV>
                <wp:extent cx="1342390" cy="299085"/>
                <wp:effectExtent l="8890" t="19685" r="33020" b="36830"/>
                <wp:wrapNone/>
                <wp:docPr id="61" name="Freeform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42390" cy="299085"/>
                        </a:xfrm>
                        <a:custGeom>
                          <a:avLst/>
                          <a:gdLst>
                            <a:gd name="T0" fmla="+- 0 4310 4046"/>
                            <a:gd name="T1" fmla="*/ T0 w 3729"/>
                            <a:gd name="T2" fmla="+- 0 19483 19247"/>
                            <a:gd name="T3" fmla="*/ 19483 h 831"/>
                            <a:gd name="T4" fmla="+- 0 4152 4046"/>
                            <a:gd name="T5" fmla="*/ T4 w 3729"/>
                            <a:gd name="T6" fmla="+- 0 19737 19247"/>
                            <a:gd name="T7" fmla="*/ 19737 h 831"/>
                            <a:gd name="T8" fmla="+- 0 4113 4046"/>
                            <a:gd name="T9" fmla="*/ T8 w 3729"/>
                            <a:gd name="T10" fmla="+- 0 19855 19247"/>
                            <a:gd name="T11" fmla="*/ 19855 h 831"/>
                            <a:gd name="T12" fmla="+- 0 4395 4046"/>
                            <a:gd name="T13" fmla="*/ T12 w 3729"/>
                            <a:gd name="T14" fmla="+- 0 19861 19247"/>
                            <a:gd name="T15" fmla="*/ 19861 h 831"/>
                            <a:gd name="T16" fmla="+- 0 4297 4046"/>
                            <a:gd name="T17" fmla="*/ T16 w 3729"/>
                            <a:gd name="T18" fmla="+- 0 19533 19247"/>
                            <a:gd name="T19" fmla="*/ 19533 h 831"/>
                            <a:gd name="T20" fmla="+- 0 4345 4046"/>
                            <a:gd name="T21" fmla="*/ T20 w 3729"/>
                            <a:gd name="T22" fmla="+- 0 19745 19247"/>
                            <a:gd name="T23" fmla="*/ 19745 h 831"/>
                            <a:gd name="T24" fmla="+- 0 4421 4046"/>
                            <a:gd name="T25" fmla="*/ T24 w 3729"/>
                            <a:gd name="T26" fmla="+- 0 20069 19247"/>
                            <a:gd name="T27" fmla="*/ 20069 h 831"/>
                            <a:gd name="T28" fmla="+- 0 4478 4046"/>
                            <a:gd name="T29" fmla="*/ T28 w 3729"/>
                            <a:gd name="T30" fmla="+- 0 19675 19247"/>
                            <a:gd name="T31" fmla="*/ 19675 h 831"/>
                            <a:gd name="T32" fmla="+- 0 4617 4046"/>
                            <a:gd name="T33" fmla="*/ T32 w 3729"/>
                            <a:gd name="T34" fmla="+- 0 19899 19247"/>
                            <a:gd name="T35" fmla="*/ 19899 h 831"/>
                            <a:gd name="T36" fmla="+- 0 4731 4046"/>
                            <a:gd name="T37" fmla="*/ T36 w 3729"/>
                            <a:gd name="T38" fmla="+- 0 20039 19247"/>
                            <a:gd name="T39" fmla="*/ 20039 h 831"/>
                            <a:gd name="T40" fmla="+- 0 4678 4046"/>
                            <a:gd name="T41" fmla="*/ T40 w 3729"/>
                            <a:gd name="T42" fmla="+- 0 19718 19247"/>
                            <a:gd name="T43" fmla="*/ 19718 h 831"/>
                            <a:gd name="T44" fmla="+- 0 4611 4046"/>
                            <a:gd name="T45" fmla="*/ T44 w 3729"/>
                            <a:gd name="T46" fmla="+- 0 20019 19247"/>
                            <a:gd name="T47" fmla="*/ 20019 h 831"/>
                            <a:gd name="T48" fmla="+- 0 5027 4046"/>
                            <a:gd name="T49" fmla="*/ T48 w 3729"/>
                            <a:gd name="T50" fmla="+- 0 19352 19247"/>
                            <a:gd name="T51" fmla="*/ 19352 h 831"/>
                            <a:gd name="T52" fmla="+- 0 4955 4046"/>
                            <a:gd name="T53" fmla="*/ T52 w 3729"/>
                            <a:gd name="T54" fmla="+- 0 19711 19247"/>
                            <a:gd name="T55" fmla="*/ 19711 h 831"/>
                            <a:gd name="T56" fmla="+- 0 5172 4046"/>
                            <a:gd name="T57" fmla="*/ T56 w 3729"/>
                            <a:gd name="T58" fmla="+- 0 20009 19247"/>
                            <a:gd name="T59" fmla="*/ 20009 h 831"/>
                            <a:gd name="T60" fmla="+- 0 5254 4046"/>
                            <a:gd name="T61" fmla="*/ T60 w 3729"/>
                            <a:gd name="T62" fmla="+- 0 19534 19247"/>
                            <a:gd name="T63" fmla="*/ 19534 h 831"/>
                            <a:gd name="T64" fmla="+- 0 5455 4046"/>
                            <a:gd name="T65" fmla="*/ T64 w 3729"/>
                            <a:gd name="T66" fmla="+- 0 19932 19247"/>
                            <a:gd name="T67" fmla="*/ 19932 h 831"/>
                            <a:gd name="T68" fmla="+- 0 5427 4046"/>
                            <a:gd name="T69" fmla="*/ T68 w 3729"/>
                            <a:gd name="T70" fmla="+- 0 19472 19247"/>
                            <a:gd name="T71" fmla="*/ 19472 h 831"/>
                            <a:gd name="T72" fmla="+- 0 5314 4046"/>
                            <a:gd name="T73" fmla="*/ T72 w 3729"/>
                            <a:gd name="T74" fmla="+- 0 19735 19247"/>
                            <a:gd name="T75" fmla="*/ 19735 h 831"/>
                            <a:gd name="T76" fmla="+- 0 5249 4046"/>
                            <a:gd name="T77" fmla="*/ T76 w 3729"/>
                            <a:gd name="T78" fmla="+- 0 19922 19247"/>
                            <a:gd name="T79" fmla="*/ 19922 h 831"/>
                            <a:gd name="T80" fmla="+- 0 5526 4046"/>
                            <a:gd name="T81" fmla="*/ T80 w 3729"/>
                            <a:gd name="T82" fmla="+- 0 19247 19247"/>
                            <a:gd name="T83" fmla="*/ 19247 h 831"/>
                            <a:gd name="T84" fmla="+- 0 5616 4046"/>
                            <a:gd name="T85" fmla="*/ T84 w 3729"/>
                            <a:gd name="T86" fmla="+- 0 19387 19247"/>
                            <a:gd name="T87" fmla="*/ 19387 h 831"/>
                            <a:gd name="T88" fmla="+- 0 5561 4046"/>
                            <a:gd name="T89" fmla="*/ T88 w 3729"/>
                            <a:gd name="T90" fmla="+- 0 19521 19247"/>
                            <a:gd name="T91" fmla="*/ 19521 h 831"/>
                            <a:gd name="T92" fmla="+- 0 5730 4046"/>
                            <a:gd name="T93" fmla="*/ T92 w 3729"/>
                            <a:gd name="T94" fmla="+- 0 19523 19247"/>
                            <a:gd name="T95" fmla="*/ 19523 h 831"/>
                            <a:gd name="T96" fmla="+- 0 5756 4046"/>
                            <a:gd name="T97" fmla="*/ T96 w 3729"/>
                            <a:gd name="T98" fmla="+- 0 19685 19247"/>
                            <a:gd name="T99" fmla="*/ 19685 h 831"/>
                            <a:gd name="T100" fmla="+- 0 6014 4046"/>
                            <a:gd name="T101" fmla="*/ T100 w 3729"/>
                            <a:gd name="T102" fmla="+- 0 19698 19247"/>
                            <a:gd name="T103" fmla="*/ 19698 h 831"/>
                            <a:gd name="T104" fmla="+- 0 6301 4046"/>
                            <a:gd name="T105" fmla="*/ T104 w 3729"/>
                            <a:gd name="T106" fmla="+- 0 19438 19247"/>
                            <a:gd name="T107" fmla="*/ 19438 h 831"/>
                            <a:gd name="T108" fmla="+- 0 6322 4046"/>
                            <a:gd name="T109" fmla="*/ T108 w 3729"/>
                            <a:gd name="T110" fmla="+- 0 19669 19247"/>
                            <a:gd name="T111" fmla="*/ 19669 h 831"/>
                            <a:gd name="T112" fmla="+- 0 6335 4046"/>
                            <a:gd name="T113" fmla="*/ T112 w 3729"/>
                            <a:gd name="T114" fmla="+- 0 19795 19247"/>
                            <a:gd name="T115" fmla="*/ 19795 h 831"/>
                            <a:gd name="T116" fmla="+- 0 6453 4046"/>
                            <a:gd name="T117" fmla="*/ T116 w 3729"/>
                            <a:gd name="T118" fmla="+- 0 19352 19247"/>
                            <a:gd name="T119" fmla="*/ 19352 h 831"/>
                            <a:gd name="T120" fmla="+- 0 6657 4046"/>
                            <a:gd name="T121" fmla="*/ T120 w 3729"/>
                            <a:gd name="T122" fmla="+- 0 19823 19247"/>
                            <a:gd name="T123" fmla="*/ 19823 h 831"/>
                            <a:gd name="T124" fmla="+- 0 6585 4046"/>
                            <a:gd name="T125" fmla="*/ T124 w 3729"/>
                            <a:gd name="T126" fmla="+- 0 19866 19247"/>
                            <a:gd name="T127" fmla="*/ 19866 h 831"/>
                            <a:gd name="T128" fmla="+- 0 6876 4046"/>
                            <a:gd name="T129" fmla="*/ T128 w 3729"/>
                            <a:gd name="T130" fmla="+- 0 19557 19247"/>
                            <a:gd name="T131" fmla="*/ 19557 h 831"/>
                            <a:gd name="T132" fmla="+- 0 7200 4046"/>
                            <a:gd name="T133" fmla="*/ T132 w 3729"/>
                            <a:gd name="T134" fmla="+- 0 19558 19247"/>
                            <a:gd name="T135" fmla="*/ 19558 h 831"/>
                            <a:gd name="T136" fmla="+- 0 7002 4046"/>
                            <a:gd name="T137" fmla="*/ T136 w 3729"/>
                            <a:gd name="T138" fmla="+- 0 19693 19247"/>
                            <a:gd name="T139" fmla="*/ 19693 h 831"/>
                            <a:gd name="T140" fmla="+- 0 7164 4046"/>
                            <a:gd name="T141" fmla="*/ T140 w 3729"/>
                            <a:gd name="T142" fmla="+- 0 19678 19247"/>
                            <a:gd name="T143" fmla="*/ 19678 h 831"/>
                            <a:gd name="T144" fmla="+- 0 7433 4046"/>
                            <a:gd name="T145" fmla="*/ T144 w 3729"/>
                            <a:gd name="T146" fmla="+- 0 19616 19247"/>
                            <a:gd name="T147" fmla="*/ 19616 h 831"/>
                            <a:gd name="T148" fmla="+- 0 7570 4046"/>
                            <a:gd name="T149" fmla="*/ T148 w 3729"/>
                            <a:gd name="T150" fmla="+- 0 19733 19247"/>
                            <a:gd name="T151" fmla="*/ 19733 h 831"/>
                            <a:gd name="T152" fmla="+- 0 7764 4046"/>
                            <a:gd name="T153" fmla="*/ T152 w 3729"/>
                            <a:gd name="T154" fmla="+- 0 19546 19247"/>
                            <a:gd name="T155" fmla="*/ 19546 h 831"/>
                            <a:gd name="T156" fmla="+- 0 7429 4046"/>
                            <a:gd name="T157" fmla="*/ T156 w 3729"/>
                            <a:gd name="T158" fmla="+- 0 19520 19247"/>
                            <a:gd name="T159" fmla="*/ 19520 h 83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</a:cxnLst>
                          <a:rect l="0" t="0" r="r" b="b"/>
                          <a:pathLst>
                            <a:path w="3729" h="831" extrusionOk="0">
                              <a:moveTo>
                                <a:pt x="250" y="273"/>
                              </a:moveTo>
                              <a:cubicBezTo>
                                <a:pt x="255" y="261"/>
                                <a:pt x="260" y="249"/>
                                <a:pt x="264" y="236"/>
                              </a:cubicBezTo>
                              <a:cubicBezTo>
                                <a:pt x="254" y="265"/>
                                <a:pt x="240" y="291"/>
                                <a:pt x="224" y="318"/>
                              </a:cubicBezTo>
                              <a:cubicBezTo>
                                <a:pt x="189" y="378"/>
                                <a:pt x="149" y="436"/>
                                <a:pt x="106" y="490"/>
                              </a:cubicBezTo>
                              <a:cubicBezTo>
                                <a:pt x="71" y="533"/>
                                <a:pt x="29" y="572"/>
                                <a:pt x="0" y="619"/>
                              </a:cubicBezTo>
                              <a:cubicBezTo>
                                <a:pt x="22" y="618"/>
                                <a:pt x="44" y="613"/>
                                <a:pt x="67" y="608"/>
                              </a:cubicBezTo>
                              <a:cubicBezTo>
                                <a:pt x="134" y="595"/>
                                <a:pt x="199" y="591"/>
                                <a:pt x="267" y="597"/>
                              </a:cubicBezTo>
                              <a:cubicBezTo>
                                <a:pt x="297" y="600"/>
                                <a:pt x="321" y="604"/>
                                <a:pt x="349" y="614"/>
                              </a:cubicBezTo>
                              <a:cubicBezTo>
                                <a:pt x="352" y="615"/>
                                <a:pt x="356" y="616"/>
                                <a:pt x="359" y="617"/>
                              </a:cubicBezTo>
                            </a:path>
                            <a:path w="3729" h="831" extrusionOk="0">
                              <a:moveTo>
                                <a:pt x="251" y="286"/>
                              </a:moveTo>
                              <a:cubicBezTo>
                                <a:pt x="242" y="305"/>
                                <a:pt x="247" y="311"/>
                                <a:pt x="253" y="331"/>
                              </a:cubicBezTo>
                              <a:cubicBezTo>
                                <a:pt x="268" y="387"/>
                                <a:pt x="285" y="442"/>
                                <a:pt x="299" y="498"/>
                              </a:cubicBezTo>
                              <a:cubicBezTo>
                                <a:pt x="315" y="565"/>
                                <a:pt x="330" y="633"/>
                                <a:pt x="342" y="701"/>
                              </a:cubicBezTo>
                              <a:cubicBezTo>
                                <a:pt x="349" y="740"/>
                                <a:pt x="356" y="787"/>
                                <a:pt x="375" y="822"/>
                              </a:cubicBezTo>
                              <a:cubicBezTo>
                                <a:pt x="377" y="825"/>
                                <a:pt x="380" y="827"/>
                                <a:pt x="382" y="830"/>
                              </a:cubicBezTo>
                            </a:path>
                            <a:path w="3729" h="831" extrusionOk="0">
                              <a:moveTo>
                                <a:pt x="432" y="428"/>
                              </a:moveTo>
                              <a:cubicBezTo>
                                <a:pt x="452" y="450"/>
                                <a:pt x="464" y="476"/>
                                <a:pt x="479" y="501"/>
                              </a:cubicBezTo>
                              <a:cubicBezTo>
                                <a:pt x="509" y="552"/>
                                <a:pt x="539" y="602"/>
                                <a:pt x="571" y="652"/>
                              </a:cubicBezTo>
                              <a:cubicBezTo>
                                <a:pt x="598" y="695"/>
                                <a:pt x="632" y="754"/>
                                <a:pt x="673" y="786"/>
                              </a:cubicBezTo>
                              <a:cubicBezTo>
                                <a:pt x="677" y="788"/>
                                <a:pt x="681" y="790"/>
                                <a:pt x="685" y="792"/>
                              </a:cubicBezTo>
                            </a:path>
                            <a:path w="3729" h="831" extrusionOk="0">
                              <a:moveTo>
                                <a:pt x="672" y="404"/>
                              </a:moveTo>
                              <a:cubicBezTo>
                                <a:pt x="654" y="417"/>
                                <a:pt x="637" y="449"/>
                                <a:pt x="632" y="471"/>
                              </a:cubicBezTo>
                              <a:cubicBezTo>
                                <a:pt x="619" y="524"/>
                                <a:pt x="611" y="579"/>
                                <a:pt x="600" y="633"/>
                              </a:cubicBezTo>
                              <a:cubicBezTo>
                                <a:pt x="590" y="680"/>
                                <a:pt x="580" y="726"/>
                                <a:pt x="565" y="772"/>
                              </a:cubicBezTo>
                              <a:cubicBezTo>
                                <a:pt x="560" y="786"/>
                                <a:pt x="559" y="789"/>
                                <a:pt x="556" y="797"/>
                              </a:cubicBezTo>
                            </a:path>
                            <a:path w="3729" h="831" extrusionOk="0">
                              <a:moveTo>
                                <a:pt x="981" y="105"/>
                              </a:moveTo>
                              <a:cubicBezTo>
                                <a:pt x="954" y="150"/>
                                <a:pt x="941" y="199"/>
                                <a:pt x="928" y="249"/>
                              </a:cubicBezTo>
                              <a:cubicBezTo>
                                <a:pt x="910" y="320"/>
                                <a:pt x="903" y="391"/>
                                <a:pt x="909" y="464"/>
                              </a:cubicBezTo>
                              <a:cubicBezTo>
                                <a:pt x="916" y="553"/>
                                <a:pt x="941" y="638"/>
                                <a:pt x="1001" y="705"/>
                              </a:cubicBezTo>
                              <a:cubicBezTo>
                                <a:pt x="1037" y="746"/>
                                <a:pt x="1075" y="758"/>
                                <a:pt x="1126" y="762"/>
                              </a:cubicBezTo>
                            </a:path>
                            <a:path w="3729" h="831" extrusionOk="0">
                              <a:moveTo>
                                <a:pt x="1191" y="217"/>
                              </a:moveTo>
                              <a:cubicBezTo>
                                <a:pt x="1169" y="176"/>
                                <a:pt x="1207" y="285"/>
                                <a:pt x="1208" y="287"/>
                              </a:cubicBezTo>
                              <a:cubicBezTo>
                                <a:pt x="1250" y="402"/>
                                <a:pt x="1300" y="517"/>
                                <a:pt x="1362" y="622"/>
                              </a:cubicBezTo>
                              <a:cubicBezTo>
                                <a:pt x="1377" y="647"/>
                                <a:pt x="1388" y="666"/>
                                <a:pt x="1409" y="685"/>
                              </a:cubicBezTo>
                            </a:path>
                            <a:path w="3729" h="831" extrusionOk="0">
                              <a:moveTo>
                                <a:pt x="1399" y="252"/>
                              </a:moveTo>
                              <a:cubicBezTo>
                                <a:pt x="1391" y="235"/>
                                <a:pt x="1391" y="231"/>
                                <a:pt x="1381" y="225"/>
                              </a:cubicBezTo>
                              <a:cubicBezTo>
                                <a:pt x="1352" y="242"/>
                                <a:pt x="1345" y="270"/>
                                <a:pt x="1333" y="301"/>
                              </a:cubicBezTo>
                              <a:cubicBezTo>
                                <a:pt x="1310" y="363"/>
                                <a:pt x="1289" y="425"/>
                                <a:pt x="1268" y="488"/>
                              </a:cubicBezTo>
                              <a:cubicBezTo>
                                <a:pt x="1249" y="544"/>
                                <a:pt x="1229" y="599"/>
                                <a:pt x="1209" y="654"/>
                              </a:cubicBezTo>
                              <a:cubicBezTo>
                                <a:pt x="1207" y="661"/>
                                <a:pt x="1205" y="668"/>
                                <a:pt x="1203" y="675"/>
                              </a:cubicBezTo>
                            </a:path>
                            <a:path w="3729" h="831" extrusionOk="0">
                              <a:moveTo>
                                <a:pt x="1424" y="25"/>
                              </a:moveTo>
                              <a:cubicBezTo>
                                <a:pt x="1441" y="8"/>
                                <a:pt x="1454" y="-4"/>
                                <a:pt x="1480" y="0"/>
                              </a:cubicBezTo>
                              <a:cubicBezTo>
                                <a:pt x="1509" y="5"/>
                                <a:pt x="1536" y="19"/>
                                <a:pt x="1553" y="43"/>
                              </a:cubicBezTo>
                              <a:cubicBezTo>
                                <a:pt x="1574" y="71"/>
                                <a:pt x="1576" y="107"/>
                                <a:pt x="1570" y="140"/>
                              </a:cubicBezTo>
                              <a:cubicBezTo>
                                <a:pt x="1562" y="182"/>
                                <a:pt x="1540" y="216"/>
                                <a:pt x="1521" y="253"/>
                              </a:cubicBezTo>
                              <a:cubicBezTo>
                                <a:pt x="1516" y="264"/>
                                <a:pt x="1514" y="266"/>
                                <a:pt x="1515" y="274"/>
                              </a:cubicBezTo>
                              <a:cubicBezTo>
                                <a:pt x="1534" y="284"/>
                                <a:pt x="1551" y="278"/>
                                <a:pt x="1573" y="277"/>
                              </a:cubicBezTo>
                              <a:cubicBezTo>
                                <a:pt x="1610" y="275"/>
                                <a:pt x="1647" y="276"/>
                                <a:pt x="1684" y="276"/>
                              </a:cubicBezTo>
                              <a:cubicBezTo>
                                <a:pt x="1717" y="276"/>
                                <a:pt x="1751" y="275"/>
                                <a:pt x="1784" y="276"/>
                              </a:cubicBezTo>
                            </a:path>
                            <a:path w="3729" h="831" extrusionOk="0">
                              <a:moveTo>
                                <a:pt x="1710" y="438"/>
                              </a:moveTo>
                              <a:cubicBezTo>
                                <a:pt x="1733" y="457"/>
                                <a:pt x="1757" y="450"/>
                                <a:pt x="1787" y="451"/>
                              </a:cubicBezTo>
                              <a:cubicBezTo>
                                <a:pt x="1847" y="452"/>
                                <a:pt x="1908" y="452"/>
                                <a:pt x="1968" y="451"/>
                              </a:cubicBezTo>
                              <a:cubicBezTo>
                                <a:pt x="2022" y="450"/>
                                <a:pt x="2073" y="442"/>
                                <a:pt x="2126" y="432"/>
                              </a:cubicBezTo>
                            </a:path>
                            <a:path w="3729" h="831" extrusionOk="0">
                              <a:moveTo>
                                <a:pt x="2255" y="191"/>
                              </a:moveTo>
                              <a:cubicBezTo>
                                <a:pt x="2265" y="218"/>
                                <a:pt x="2261" y="240"/>
                                <a:pt x="2263" y="268"/>
                              </a:cubicBezTo>
                              <a:cubicBezTo>
                                <a:pt x="2267" y="319"/>
                                <a:pt x="2273" y="370"/>
                                <a:pt x="2276" y="422"/>
                              </a:cubicBezTo>
                              <a:cubicBezTo>
                                <a:pt x="2278" y="461"/>
                                <a:pt x="2282" y="500"/>
                                <a:pt x="2287" y="538"/>
                              </a:cubicBezTo>
                              <a:cubicBezTo>
                                <a:pt x="2288" y="541"/>
                                <a:pt x="2288" y="545"/>
                                <a:pt x="2289" y="548"/>
                              </a:cubicBezTo>
                            </a:path>
                            <a:path w="3729" h="831" extrusionOk="0">
                              <a:moveTo>
                                <a:pt x="2318" y="31"/>
                              </a:moveTo>
                              <a:cubicBezTo>
                                <a:pt x="2355" y="47"/>
                                <a:pt x="2378" y="76"/>
                                <a:pt x="2407" y="105"/>
                              </a:cubicBezTo>
                              <a:cubicBezTo>
                                <a:pt x="2490" y="188"/>
                                <a:pt x="2573" y="274"/>
                                <a:pt x="2620" y="384"/>
                              </a:cubicBezTo>
                              <a:cubicBezTo>
                                <a:pt x="2649" y="451"/>
                                <a:pt x="2644" y="513"/>
                                <a:pt x="2611" y="576"/>
                              </a:cubicBezTo>
                              <a:cubicBezTo>
                                <a:pt x="2597" y="603"/>
                                <a:pt x="2581" y="627"/>
                                <a:pt x="2548" y="627"/>
                              </a:cubicBezTo>
                              <a:cubicBezTo>
                                <a:pt x="2545" y="624"/>
                                <a:pt x="2542" y="622"/>
                                <a:pt x="2539" y="619"/>
                              </a:cubicBezTo>
                            </a:path>
                            <a:path w="3729" h="831" extrusionOk="0">
                              <a:moveTo>
                                <a:pt x="2742" y="310"/>
                              </a:moveTo>
                              <a:cubicBezTo>
                                <a:pt x="2771" y="309"/>
                                <a:pt x="2801" y="311"/>
                                <a:pt x="2830" y="310"/>
                              </a:cubicBezTo>
                              <a:cubicBezTo>
                                <a:pt x="2890" y="309"/>
                                <a:pt x="2949" y="308"/>
                                <a:pt x="3009" y="310"/>
                              </a:cubicBezTo>
                              <a:cubicBezTo>
                                <a:pt x="3058" y="312"/>
                                <a:pt x="3105" y="312"/>
                                <a:pt x="3154" y="311"/>
                              </a:cubicBezTo>
                              <a:cubicBezTo>
                                <a:pt x="3158" y="311"/>
                                <a:pt x="3163" y="311"/>
                                <a:pt x="3167" y="311"/>
                              </a:cubicBezTo>
                            </a:path>
                            <a:path w="3729" h="831" extrusionOk="0">
                              <a:moveTo>
                                <a:pt x="2956" y="446"/>
                              </a:moveTo>
                              <a:cubicBezTo>
                                <a:pt x="2978" y="461"/>
                                <a:pt x="2988" y="458"/>
                                <a:pt x="3016" y="453"/>
                              </a:cubicBezTo>
                              <a:cubicBezTo>
                                <a:pt x="3051" y="447"/>
                                <a:pt x="3084" y="440"/>
                                <a:pt x="3118" y="431"/>
                              </a:cubicBezTo>
                            </a:path>
                            <a:path w="3729" h="831" extrusionOk="0">
                              <a:moveTo>
                                <a:pt x="3423" y="317"/>
                              </a:moveTo>
                              <a:cubicBezTo>
                                <a:pt x="3403" y="334"/>
                                <a:pt x="3394" y="344"/>
                                <a:pt x="3387" y="369"/>
                              </a:cubicBezTo>
                              <a:cubicBezTo>
                                <a:pt x="3379" y="398"/>
                                <a:pt x="3386" y="428"/>
                                <a:pt x="3408" y="449"/>
                              </a:cubicBezTo>
                              <a:cubicBezTo>
                                <a:pt x="3438" y="478"/>
                                <a:pt x="3485" y="486"/>
                                <a:pt x="3524" y="486"/>
                              </a:cubicBezTo>
                              <a:cubicBezTo>
                                <a:pt x="3585" y="486"/>
                                <a:pt x="3659" y="463"/>
                                <a:pt x="3700" y="416"/>
                              </a:cubicBezTo>
                              <a:cubicBezTo>
                                <a:pt x="3727" y="386"/>
                                <a:pt x="3739" y="336"/>
                                <a:pt x="3718" y="299"/>
                              </a:cubicBezTo>
                              <a:cubicBezTo>
                                <a:pt x="3692" y="253"/>
                                <a:pt x="3637" y="242"/>
                                <a:pt x="3589" y="240"/>
                              </a:cubicBezTo>
                              <a:cubicBezTo>
                                <a:pt x="3519" y="237"/>
                                <a:pt x="3450" y="257"/>
                                <a:pt x="3383" y="27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8" o:spid="_x0000_s1026" style="position:absolute;margin-left:24.7pt;margin-top:8.55pt;width:105.7pt;height:23.5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729,8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" path="m250,273c255,261,260,249,264,236,254,265,240,291,224,318,189,378,149,436,106,490,71,533,29,572,,619,22,618,44,613,67,608,134,595,199,591,267,597,297,600,321,604,349,614,352,615,356,616,359,617em251,286c242,305,247,311,253,331,268,387,285,442,299,498,315,565,330,633,342,701,349,740,356,787,375,822,377,825,380,827,382,830em432,428c452,450,464,476,479,501,509,552,539,602,571,652,598,695,632,754,673,786,677,788,681,790,685,792em672,404c654,417,637,449,632,471,619,524,611,579,600,633,590,680,580,726,565,772,560,786,559,789,556,797em981,105c954,150,941,199,928,249,910,320,903,391,909,464,916,553,941,638,1001,705,1037,746,1075,758,1126,762em1191,217c1169,176,1207,285,1208,287,1250,402,1300,517,1362,622,1377,647,1388,666,1409,685em1399,252c1391,235,1391,231,1381,225,1352,242,1345,270,1333,301,1310,363,1289,425,1268,488,1249,544,1229,599,1209,654,1207,661,1205,668,1203,675em1424,25c1441,8,1454,-4,1480,,1509,5,1536,19,1553,43,1574,71,1576,107,1570,140,1562,182,1540,216,1521,253,1516,264,1514,266,1515,274,1534,284,1551,278,1573,277,1610,275,1647,276,1684,276,1717,276,1751,275,1784,276em1710,438c1733,457,1757,450,1787,451,1847,452,1908,452,1968,451,2022,450,2073,442,2126,432em2255,191c2265,218,2261,240,2263,268,2267,319,2273,370,2276,422,2278,461,2282,500,2287,538,2288,541,2288,545,2289,548em2318,31c2355,47,2378,76,2407,105,2490,188,2573,274,2620,384,2649,451,2644,513,2611,576,2597,603,2581,627,2548,627,2545,624,2542,622,2539,619em2742,310c2771,309,2801,311,2830,310,2890,309,2949,308,3009,310,3058,312,3105,312,3154,311,3158,311,3163,311,3167,311em2956,446c2978,461,2988,458,3016,453,3051,447,3084,440,3118,431em3423,317c3403,334,3394,344,3387,369,3379,398,3386,428,3408,449,3438,478,3485,486,3524,486,3585,486,3659,463,3700,416,3727,386,3739,336,3718,299,3692,253,3637,242,3589,240,3519,237,3450,257,3383,273e" filled="f" strokecolor="#7030a0" strokeweight="1pt">
                <v:stroke endcap="round"/>
                <v:path o:extrusionok="f" o:connecttype="custom" o:connectlocs="95036,7012122;38159,7103539;24119,7146008;125635,7148167;90357,7030117;107636,7106418;134995,7223029;155514,7081224;205552,7161844;246591,7212231;227512,7096700;203392,7205033;353147,6964973;327228,7094181;405345,7201434;434864,7030477;507221,7173721;497141,7008163;456463,7102819;433064,7170122;532780,6927183;565179,6977570;545380,7025798;606217,7026518;615577,7084823;708454,7089502;811770,6995926;819329,7079065;824009,7124413;866488,6964973;939925,7134491;914006,7149967;1018762,7038755;1135398,7039115;1064120,7087703;1122438,7082304;1219275,7059990;1268593,7102099;1338430,7034796;1217835,7025438" o:connectangles="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486ABE2F" w14:textId="77777777" w:rsidR="00A540EE" w:rsidRDefault="00A540EE" w:rsidP="00A22B1C"/>
    <w:p w14:paraId="420EF421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003C43BB" wp14:editId="22FF1056">
                <wp:simplePos x="0" y="0"/>
                <wp:positionH relativeFrom="column">
                  <wp:posOffset>601345</wp:posOffset>
                </wp:positionH>
                <wp:positionV relativeFrom="paragraph">
                  <wp:posOffset>109855</wp:posOffset>
                </wp:positionV>
                <wp:extent cx="1196975" cy="276225"/>
                <wp:effectExtent l="17145" t="8255" r="30480" b="33020"/>
                <wp:wrapNone/>
                <wp:docPr id="60" name="Freeform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196975" cy="276225"/>
                        </a:xfrm>
                        <a:custGeom>
                          <a:avLst/>
                          <a:gdLst>
                            <a:gd name="T0" fmla="+- 0 4894 4845"/>
                            <a:gd name="T1" fmla="*/ T0 w 3326"/>
                            <a:gd name="T2" fmla="+- 0 20477 20225"/>
                            <a:gd name="T3" fmla="*/ 20477 h 767"/>
                            <a:gd name="T4" fmla="+- 0 4895 4845"/>
                            <a:gd name="T5" fmla="*/ T4 w 3326"/>
                            <a:gd name="T6" fmla="+- 0 20916 20225"/>
                            <a:gd name="T7" fmla="*/ 20916 h 767"/>
                            <a:gd name="T8" fmla="+- 0 5033 4845"/>
                            <a:gd name="T9" fmla="*/ T8 w 3326"/>
                            <a:gd name="T10" fmla="+- 0 20988 20225"/>
                            <a:gd name="T11" fmla="*/ 20988 h 767"/>
                            <a:gd name="T12" fmla="+- 0 5218 4845"/>
                            <a:gd name="T13" fmla="*/ T12 w 3326"/>
                            <a:gd name="T14" fmla="+- 0 20671 20225"/>
                            <a:gd name="T15" fmla="*/ 20671 h 767"/>
                            <a:gd name="T16" fmla="+- 0 5363 4845"/>
                            <a:gd name="T17" fmla="*/ T16 w 3326"/>
                            <a:gd name="T18" fmla="+- 0 20893 20225"/>
                            <a:gd name="T19" fmla="*/ 20893 h 767"/>
                            <a:gd name="T20" fmla="+- 0 5270 4845"/>
                            <a:gd name="T21" fmla="*/ T20 w 3326"/>
                            <a:gd name="T22" fmla="+- 0 20591 20225"/>
                            <a:gd name="T23" fmla="*/ 20591 h 767"/>
                            <a:gd name="T24" fmla="+- 0 5190 4845"/>
                            <a:gd name="T25" fmla="*/ T24 w 3326"/>
                            <a:gd name="T26" fmla="+- 0 20885 20225"/>
                            <a:gd name="T27" fmla="*/ 20885 h 767"/>
                            <a:gd name="T28" fmla="+- 0 5482 4845"/>
                            <a:gd name="T29" fmla="*/ T28 w 3326"/>
                            <a:gd name="T30" fmla="+- 0 20558 20225"/>
                            <a:gd name="T31" fmla="*/ 20558 h 767"/>
                            <a:gd name="T32" fmla="+- 0 5539 4845"/>
                            <a:gd name="T33" fmla="*/ T32 w 3326"/>
                            <a:gd name="T34" fmla="+- 0 20819 20225"/>
                            <a:gd name="T35" fmla="*/ 20819 h 767"/>
                            <a:gd name="T36" fmla="+- 0 5441 4845"/>
                            <a:gd name="T37" fmla="*/ T36 w 3326"/>
                            <a:gd name="T38" fmla="+- 0 20694 20225"/>
                            <a:gd name="T39" fmla="*/ 20694 h 767"/>
                            <a:gd name="T40" fmla="+- 0 5609 4845"/>
                            <a:gd name="T41" fmla="*/ T40 w 3326"/>
                            <a:gd name="T42" fmla="+- 0 20715 20225"/>
                            <a:gd name="T43" fmla="*/ 20715 h 767"/>
                            <a:gd name="T44" fmla="+- 0 5783 4845"/>
                            <a:gd name="T45" fmla="*/ T44 w 3326"/>
                            <a:gd name="T46" fmla="+- 0 20673 20225"/>
                            <a:gd name="T47" fmla="*/ 20673 h 767"/>
                            <a:gd name="T48" fmla="+- 0 5803 4845"/>
                            <a:gd name="T49" fmla="*/ T48 w 3326"/>
                            <a:gd name="T50" fmla="+- 0 20847 20225"/>
                            <a:gd name="T51" fmla="*/ 20847 h 767"/>
                            <a:gd name="T52" fmla="+- 0 5938 4845"/>
                            <a:gd name="T53" fmla="*/ T52 w 3326"/>
                            <a:gd name="T54" fmla="+- 0 20473 20225"/>
                            <a:gd name="T55" fmla="*/ 20473 h 767"/>
                            <a:gd name="T56" fmla="+- 0 6085 4845"/>
                            <a:gd name="T57" fmla="*/ T56 w 3326"/>
                            <a:gd name="T58" fmla="+- 0 20827 20225"/>
                            <a:gd name="T59" fmla="*/ 20827 h 767"/>
                            <a:gd name="T60" fmla="+- 0 5962 4845"/>
                            <a:gd name="T61" fmla="*/ T60 w 3326"/>
                            <a:gd name="T62" fmla="+- 0 20943 20225"/>
                            <a:gd name="T63" fmla="*/ 20943 h 767"/>
                            <a:gd name="T64" fmla="+- 0 6228 4845"/>
                            <a:gd name="T65" fmla="*/ T64 w 3326"/>
                            <a:gd name="T66" fmla="+- 0 20456 20225"/>
                            <a:gd name="T67" fmla="*/ 20456 h 767"/>
                            <a:gd name="T68" fmla="+- 0 6268 4845"/>
                            <a:gd name="T69" fmla="*/ T68 w 3326"/>
                            <a:gd name="T70" fmla="+- 0 20803 20225"/>
                            <a:gd name="T71" fmla="*/ 20803 h 767"/>
                            <a:gd name="T72" fmla="+- 0 6365 4845"/>
                            <a:gd name="T73" fmla="*/ T72 w 3326"/>
                            <a:gd name="T74" fmla="+- 0 20858 20225"/>
                            <a:gd name="T75" fmla="*/ 20858 h 767"/>
                            <a:gd name="T76" fmla="+- 0 6492 4845"/>
                            <a:gd name="T77" fmla="*/ T76 w 3326"/>
                            <a:gd name="T78" fmla="+- 0 20717 20225"/>
                            <a:gd name="T79" fmla="*/ 20717 h 767"/>
                            <a:gd name="T80" fmla="+- 0 6565 4845"/>
                            <a:gd name="T81" fmla="*/ T80 w 3326"/>
                            <a:gd name="T82" fmla="+- 0 20536 20225"/>
                            <a:gd name="T83" fmla="*/ 20536 h 767"/>
                            <a:gd name="T84" fmla="+- 0 6452 4845"/>
                            <a:gd name="T85" fmla="*/ T84 w 3326"/>
                            <a:gd name="T86" fmla="+- 0 20762 20225"/>
                            <a:gd name="T87" fmla="*/ 20762 h 767"/>
                            <a:gd name="T88" fmla="+- 0 6733 4845"/>
                            <a:gd name="T89" fmla="*/ T88 w 3326"/>
                            <a:gd name="T90" fmla="+- 0 20624 20225"/>
                            <a:gd name="T91" fmla="*/ 20624 h 767"/>
                            <a:gd name="T92" fmla="+- 0 6850 4845"/>
                            <a:gd name="T93" fmla="*/ T92 w 3326"/>
                            <a:gd name="T94" fmla="+- 0 20631 20225"/>
                            <a:gd name="T95" fmla="*/ 20631 h 767"/>
                            <a:gd name="T96" fmla="+- 0 7023 4845"/>
                            <a:gd name="T97" fmla="*/ T96 w 3326"/>
                            <a:gd name="T98" fmla="+- 0 20505 20225"/>
                            <a:gd name="T99" fmla="*/ 20505 h 767"/>
                            <a:gd name="T100" fmla="+- 0 7070 4845"/>
                            <a:gd name="T101" fmla="*/ T100 w 3326"/>
                            <a:gd name="T102" fmla="+- 0 20741 20225"/>
                            <a:gd name="T103" fmla="*/ 20741 h 767"/>
                            <a:gd name="T104" fmla="+- 0 7180 4845"/>
                            <a:gd name="T105" fmla="*/ T104 w 3326"/>
                            <a:gd name="T106" fmla="+- 0 20267 20225"/>
                            <a:gd name="T107" fmla="*/ 20267 h 767"/>
                            <a:gd name="T108" fmla="+- 0 7324 4845"/>
                            <a:gd name="T109" fmla="*/ T108 w 3326"/>
                            <a:gd name="T110" fmla="+- 0 20714 20225"/>
                            <a:gd name="T111" fmla="*/ 20714 h 767"/>
                            <a:gd name="T112" fmla="+- 0 7248 4845"/>
                            <a:gd name="T113" fmla="*/ T112 w 3326"/>
                            <a:gd name="T114" fmla="+- 0 20782 20225"/>
                            <a:gd name="T115" fmla="*/ 20782 h 767"/>
                            <a:gd name="T116" fmla="+- 0 7459 4845"/>
                            <a:gd name="T117" fmla="*/ T116 w 3326"/>
                            <a:gd name="T118" fmla="+- 0 20491 20225"/>
                            <a:gd name="T119" fmla="*/ 20491 h 767"/>
                            <a:gd name="T120" fmla="+- 0 7655 4845"/>
                            <a:gd name="T121" fmla="*/ T120 w 3326"/>
                            <a:gd name="T122" fmla="+- 0 20466 20225"/>
                            <a:gd name="T123" fmla="*/ 20466 h 767"/>
                            <a:gd name="T124" fmla="+- 0 7488 4845"/>
                            <a:gd name="T125" fmla="*/ T124 w 3326"/>
                            <a:gd name="T126" fmla="+- 0 20553 20225"/>
                            <a:gd name="T127" fmla="*/ 20553 h 767"/>
                            <a:gd name="T128" fmla="+- 0 7598 4845"/>
                            <a:gd name="T129" fmla="*/ T128 w 3326"/>
                            <a:gd name="T130" fmla="+- 0 20612 20225"/>
                            <a:gd name="T131" fmla="*/ 20612 h 767"/>
                            <a:gd name="T132" fmla="+- 0 7977 4845"/>
                            <a:gd name="T133" fmla="*/ T132 w 3326"/>
                            <a:gd name="T134" fmla="+- 0 20362 20225"/>
                            <a:gd name="T135" fmla="*/ 20362 h 767"/>
                            <a:gd name="T136" fmla="+- 0 7925 4845"/>
                            <a:gd name="T137" fmla="*/ T136 w 3326"/>
                            <a:gd name="T138" fmla="+- 0 20592 20225"/>
                            <a:gd name="T139" fmla="*/ 20592 h 767"/>
                            <a:gd name="T140" fmla="+- 0 8155 4845"/>
                            <a:gd name="T141" fmla="*/ T140 w 3326"/>
                            <a:gd name="T142" fmla="+- 0 20595 20225"/>
                            <a:gd name="T143" fmla="*/ 20595 h 767"/>
                            <a:gd name="T144" fmla="+- 0 7984 4845"/>
                            <a:gd name="T145" fmla="*/ T144 w 3326"/>
                            <a:gd name="T146" fmla="+- 0 20367 20225"/>
                            <a:gd name="T147" fmla="*/ 20367 h 76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3326" h="767" extrusionOk="0">
                              <a:moveTo>
                                <a:pt x="144" y="92"/>
                              </a:moveTo>
                              <a:cubicBezTo>
                                <a:pt x="101" y="142"/>
                                <a:pt x="74" y="190"/>
                                <a:pt x="49" y="252"/>
                              </a:cubicBezTo>
                              <a:cubicBezTo>
                                <a:pt x="18" y="329"/>
                                <a:pt x="0" y="413"/>
                                <a:pt x="0" y="496"/>
                              </a:cubicBezTo>
                              <a:cubicBezTo>
                                <a:pt x="0" y="564"/>
                                <a:pt x="16" y="632"/>
                                <a:pt x="50" y="691"/>
                              </a:cubicBezTo>
                              <a:cubicBezTo>
                                <a:pt x="74" y="733"/>
                                <a:pt x="105" y="765"/>
                                <a:pt x="156" y="766"/>
                              </a:cubicBezTo>
                              <a:cubicBezTo>
                                <a:pt x="167" y="765"/>
                                <a:pt x="177" y="764"/>
                                <a:pt x="188" y="763"/>
                              </a:cubicBezTo>
                            </a:path>
                            <a:path w="3326" h="767" extrusionOk="0">
                              <a:moveTo>
                                <a:pt x="311" y="290"/>
                              </a:moveTo>
                              <a:cubicBezTo>
                                <a:pt x="325" y="345"/>
                                <a:pt x="348" y="395"/>
                                <a:pt x="373" y="446"/>
                              </a:cubicBezTo>
                              <a:cubicBezTo>
                                <a:pt x="399" y="498"/>
                                <a:pt x="428" y="550"/>
                                <a:pt x="460" y="598"/>
                              </a:cubicBezTo>
                              <a:cubicBezTo>
                                <a:pt x="477" y="624"/>
                                <a:pt x="491" y="652"/>
                                <a:pt x="518" y="668"/>
                              </a:cubicBezTo>
                            </a:path>
                            <a:path w="3326" h="767" extrusionOk="0">
                              <a:moveTo>
                                <a:pt x="478" y="293"/>
                              </a:moveTo>
                              <a:cubicBezTo>
                                <a:pt x="454" y="311"/>
                                <a:pt x="437" y="338"/>
                                <a:pt x="425" y="366"/>
                              </a:cubicBezTo>
                              <a:cubicBezTo>
                                <a:pt x="403" y="418"/>
                                <a:pt x="387" y="473"/>
                                <a:pt x="371" y="527"/>
                              </a:cubicBezTo>
                              <a:cubicBezTo>
                                <a:pt x="358" y="570"/>
                                <a:pt x="349" y="616"/>
                                <a:pt x="345" y="660"/>
                              </a:cubicBezTo>
                              <a:cubicBezTo>
                                <a:pt x="345" y="664"/>
                                <a:pt x="345" y="668"/>
                                <a:pt x="345" y="672"/>
                              </a:cubicBezTo>
                            </a:path>
                            <a:path w="3326" h="767" extrusionOk="0">
                              <a:moveTo>
                                <a:pt x="637" y="333"/>
                              </a:moveTo>
                              <a:cubicBezTo>
                                <a:pt x="653" y="374"/>
                                <a:pt x="661" y="415"/>
                                <a:pt x="667" y="459"/>
                              </a:cubicBezTo>
                              <a:cubicBezTo>
                                <a:pt x="673" y="505"/>
                                <a:pt x="685" y="548"/>
                                <a:pt x="694" y="594"/>
                              </a:cubicBezTo>
                              <a:cubicBezTo>
                                <a:pt x="697" y="615"/>
                                <a:pt x="698" y="620"/>
                                <a:pt x="701" y="633"/>
                              </a:cubicBezTo>
                            </a:path>
                            <a:path w="3326" h="767" extrusionOk="0">
                              <a:moveTo>
                                <a:pt x="596" y="469"/>
                              </a:moveTo>
                              <a:cubicBezTo>
                                <a:pt x="624" y="480"/>
                                <a:pt x="651" y="492"/>
                                <a:pt x="681" y="496"/>
                              </a:cubicBezTo>
                              <a:cubicBezTo>
                                <a:pt x="712" y="500"/>
                                <a:pt x="734" y="496"/>
                                <a:pt x="764" y="490"/>
                              </a:cubicBezTo>
                            </a:path>
                            <a:path w="3326" h="767" extrusionOk="0">
                              <a:moveTo>
                                <a:pt x="933" y="317"/>
                              </a:moveTo>
                              <a:cubicBezTo>
                                <a:pt x="935" y="360"/>
                                <a:pt x="938" y="405"/>
                                <a:pt x="938" y="448"/>
                              </a:cubicBezTo>
                              <a:cubicBezTo>
                                <a:pt x="938" y="495"/>
                                <a:pt x="939" y="542"/>
                                <a:pt x="947" y="589"/>
                              </a:cubicBezTo>
                              <a:cubicBezTo>
                                <a:pt x="951" y="607"/>
                                <a:pt x="952" y="612"/>
                                <a:pt x="958" y="622"/>
                              </a:cubicBezTo>
                            </a:path>
                            <a:path w="3326" h="767" extrusionOk="0">
                              <a:moveTo>
                                <a:pt x="950" y="135"/>
                              </a:moveTo>
                              <a:cubicBezTo>
                                <a:pt x="1001" y="170"/>
                                <a:pt x="1049" y="205"/>
                                <a:pt x="1093" y="248"/>
                              </a:cubicBezTo>
                              <a:cubicBezTo>
                                <a:pt x="1148" y="301"/>
                                <a:pt x="1198" y="359"/>
                                <a:pt x="1230" y="429"/>
                              </a:cubicBezTo>
                              <a:cubicBezTo>
                                <a:pt x="1256" y="486"/>
                                <a:pt x="1260" y="542"/>
                                <a:pt x="1240" y="602"/>
                              </a:cubicBezTo>
                              <a:cubicBezTo>
                                <a:pt x="1226" y="644"/>
                                <a:pt x="1198" y="688"/>
                                <a:pt x="1163" y="714"/>
                              </a:cubicBezTo>
                              <a:cubicBezTo>
                                <a:pt x="1138" y="732"/>
                                <a:pt x="1139" y="720"/>
                                <a:pt x="1117" y="718"/>
                              </a:cubicBezTo>
                            </a:path>
                            <a:path w="3326" h="767" extrusionOk="0">
                              <a:moveTo>
                                <a:pt x="1429" y="176"/>
                              </a:moveTo>
                              <a:cubicBezTo>
                                <a:pt x="1398" y="172"/>
                                <a:pt x="1394" y="204"/>
                                <a:pt x="1383" y="231"/>
                              </a:cubicBezTo>
                              <a:cubicBezTo>
                                <a:pt x="1360" y="287"/>
                                <a:pt x="1362" y="347"/>
                                <a:pt x="1369" y="407"/>
                              </a:cubicBezTo>
                              <a:cubicBezTo>
                                <a:pt x="1376" y="466"/>
                                <a:pt x="1393" y="526"/>
                                <a:pt x="1423" y="578"/>
                              </a:cubicBezTo>
                              <a:cubicBezTo>
                                <a:pt x="1439" y="605"/>
                                <a:pt x="1465" y="648"/>
                                <a:pt x="1502" y="641"/>
                              </a:cubicBezTo>
                              <a:cubicBezTo>
                                <a:pt x="1508" y="638"/>
                                <a:pt x="1514" y="636"/>
                                <a:pt x="1520" y="633"/>
                              </a:cubicBezTo>
                            </a:path>
                            <a:path w="3326" h="767" extrusionOk="0">
                              <a:moveTo>
                                <a:pt x="1572" y="237"/>
                              </a:moveTo>
                              <a:cubicBezTo>
                                <a:pt x="1602" y="320"/>
                                <a:pt x="1616" y="409"/>
                                <a:pt x="1647" y="492"/>
                              </a:cubicBezTo>
                              <a:cubicBezTo>
                                <a:pt x="1667" y="546"/>
                                <a:pt x="1687" y="603"/>
                                <a:pt x="1731" y="641"/>
                              </a:cubicBezTo>
                            </a:path>
                            <a:path w="3326" h="767" extrusionOk="0">
                              <a:moveTo>
                                <a:pt x="1720" y="311"/>
                              </a:moveTo>
                              <a:cubicBezTo>
                                <a:pt x="1692" y="347"/>
                                <a:pt x="1672" y="382"/>
                                <a:pt x="1652" y="423"/>
                              </a:cubicBezTo>
                              <a:cubicBezTo>
                                <a:pt x="1634" y="460"/>
                                <a:pt x="1613" y="496"/>
                                <a:pt x="1607" y="537"/>
                              </a:cubicBezTo>
                              <a:cubicBezTo>
                                <a:pt x="1607" y="543"/>
                                <a:pt x="1607" y="548"/>
                                <a:pt x="1607" y="554"/>
                              </a:cubicBezTo>
                            </a:path>
                            <a:path w="3326" h="767" extrusionOk="0">
                              <a:moveTo>
                                <a:pt x="1888" y="399"/>
                              </a:moveTo>
                              <a:cubicBezTo>
                                <a:pt x="1904" y="406"/>
                                <a:pt x="1916" y="411"/>
                                <a:pt x="1933" y="414"/>
                              </a:cubicBezTo>
                              <a:cubicBezTo>
                                <a:pt x="1961" y="419"/>
                                <a:pt x="1979" y="417"/>
                                <a:pt x="2005" y="406"/>
                              </a:cubicBezTo>
                            </a:path>
                            <a:path w="3326" h="767" extrusionOk="0">
                              <a:moveTo>
                                <a:pt x="2177" y="185"/>
                              </a:moveTo>
                              <a:cubicBezTo>
                                <a:pt x="2181" y="216"/>
                                <a:pt x="2176" y="248"/>
                                <a:pt x="2178" y="280"/>
                              </a:cubicBezTo>
                              <a:cubicBezTo>
                                <a:pt x="2181" y="332"/>
                                <a:pt x="2189" y="384"/>
                                <a:pt x="2199" y="435"/>
                              </a:cubicBezTo>
                              <a:cubicBezTo>
                                <a:pt x="2205" y="463"/>
                                <a:pt x="2212" y="490"/>
                                <a:pt x="2225" y="516"/>
                              </a:cubicBezTo>
                            </a:path>
                            <a:path w="3326" h="767" extrusionOk="0">
                              <a:moveTo>
                                <a:pt x="2254" y="0"/>
                              </a:moveTo>
                              <a:cubicBezTo>
                                <a:pt x="2289" y="2"/>
                                <a:pt x="2310" y="17"/>
                                <a:pt x="2335" y="42"/>
                              </a:cubicBezTo>
                              <a:cubicBezTo>
                                <a:pt x="2385" y="92"/>
                                <a:pt x="2418" y="155"/>
                                <a:pt x="2447" y="219"/>
                              </a:cubicBezTo>
                              <a:cubicBezTo>
                                <a:pt x="2485" y="304"/>
                                <a:pt x="2514" y="398"/>
                                <a:pt x="2479" y="489"/>
                              </a:cubicBezTo>
                              <a:cubicBezTo>
                                <a:pt x="2472" y="508"/>
                                <a:pt x="2449" y="560"/>
                                <a:pt x="2423" y="563"/>
                              </a:cubicBezTo>
                              <a:cubicBezTo>
                                <a:pt x="2411" y="567"/>
                                <a:pt x="2407" y="568"/>
                                <a:pt x="2403" y="557"/>
                              </a:cubicBezTo>
                            </a:path>
                            <a:path w="3326" h="767" extrusionOk="0">
                              <a:moveTo>
                                <a:pt x="2552" y="277"/>
                              </a:moveTo>
                              <a:cubicBezTo>
                                <a:pt x="2572" y="266"/>
                                <a:pt x="2591" y="267"/>
                                <a:pt x="2614" y="266"/>
                              </a:cubicBezTo>
                              <a:cubicBezTo>
                                <a:pt x="2651" y="264"/>
                                <a:pt x="2688" y="259"/>
                                <a:pt x="2725" y="259"/>
                              </a:cubicBezTo>
                              <a:cubicBezTo>
                                <a:pt x="2759" y="259"/>
                                <a:pt x="2781" y="259"/>
                                <a:pt x="2810" y="241"/>
                              </a:cubicBezTo>
                              <a:cubicBezTo>
                                <a:pt x="2813" y="239"/>
                                <a:pt x="2816" y="237"/>
                                <a:pt x="2819" y="235"/>
                              </a:cubicBezTo>
                            </a:path>
                            <a:path w="3326" h="767" extrusionOk="0">
                              <a:moveTo>
                                <a:pt x="2643" y="328"/>
                              </a:moveTo>
                              <a:cubicBezTo>
                                <a:pt x="2638" y="352"/>
                                <a:pt x="2639" y="355"/>
                                <a:pt x="2662" y="364"/>
                              </a:cubicBezTo>
                              <a:cubicBezTo>
                                <a:pt x="2692" y="376"/>
                                <a:pt x="2720" y="386"/>
                                <a:pt x="2753" y="387"/>
                              </a:cubicBezTo>
                              <a:cubicBezTo>
                                <a:pt x="2780" y="386"/>
                                <a:pt x="2790" y="386"/>
                                <a:pt x="2808" y="384"/>
                              </a:cubicBezTo>
                            </a:path>
                            <a:path w="3326" h="767" extrusionOk="0">
                              <a:moveTo>
                                <a:pt x="3132" y="137"/>
                              </a:moveTo>
                              <a:cubicBezTo>
                                <a:pt x="3113" y="158"/>
                                <a:pt x="3095" y="181"/>
                                <a:pt x="3086" y="212"/>
                              </a:cubicBezTo>
                              <a:cubicBezTo>
                                <a:pt x="3073" y="260"/>
                                <a:pt x="3066" y="318"/>
                                <a:pt x="3080" y="367"/>
                              </a:cubicBezTo>
                              <a:cubicBezTo>
                                <a:pt x="3096" y="424"/>
                                <a:pt x="3146" y="453"/>
                                <a:pt x="3203" y="447"/>
                              </a:cubicBezTo>
                              <a:cubicBezTo>
                                <a:pt x="3250" y="442"/>
                                <a:pt x="3290" y="412"/>
                                <a:pt x="3310" y="370"/>
                              </a:cubicBezTo>
                              <a:cubicBezTo>
                                <a:pt x="3332" y="324"/>
                                <a:pt x="3330" y="271"/>
                                <a:pt x="3304" y="228"/>
                              </a:cubicBezTo>
                              <a:cubicBezTo>
                                <a:pt x="3270" y="172"/>
                                <a:pt x="3200" y="151"/>
                                <a:pt x="3139" y="142"/>
                              </a:cubicBezTo>
                              <a:cubicBezTo>
                                <a:pt x="3070" y="138"/>
                                <a:pt x="3045" y="136"/>
                                <a:pt x="2998" y="13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3" o:spid="_x0000_s1026" style="position:absolute;margin-left:47.35pt;margin-top:8.65pt;width:94.25pt;height:21.7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26,76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" path="m144,92c101,142,74,190,49,252,18,329,,413,,496,,564,16,632,50,691,74,733,105,765,156,766,167,765,177,764,188,763em311,290c325,345,348,395,373,446,399,498,428,550,460,598,477,624,491,652,518,668em478,293c454,311,437,338,425,366,403,418,387,473,371,527,358,570,349,616,345,660,345,664,345,668,345,672em637,333c653,374,661,415,667,459,673,505,685,548,694,594,697,615,698,620,701,633em596,469c624,480,651,492,681,496,712,500,734,496,764,490em933,317c935,360,938,405,938,448,938,495,939,542,947,589,951,607,952,612,958,622em950,135c1001,170,1049,205,1093,248,1148,301,1198,359,1230,429,1256,486,1260,542,1240,602,1226,644,1198,688,1163,714,1138,732,1139,720,1117,718em1429,176c1398,172,1394,204,1383,231,1360,287,1362,347,1369,407,1376,466,1393,526,1423,578,1439,605,1465,648,1502,641,1508,638,1514,636,1520,633em1572,237c1602,320,1616,409,1647,492,1667,546,1687,603,1731,641em1720,311c1692,347,1672,382,1652,423,1634,460,1613,496,1607,537,1607,543,1607,548,1607,554em1888,399c1904,406,1916,411,1933,414,1961,419,1979,417,2005,406em2177,185c2181,216,2176,248,2178,280,2181,332,2189,384,2199,435,2205,463,2212,490,2225,516em2254,0c2289,2,2310,17,2335,42,2385,92,2418,155,2447,219,2485,304,2514,398,2479,489,2472,508,2449,560,2423,563,2411,567,2407,568,2403,557em2552,277c2572,266,2591,267,2614,266,2651,264,2688,259,2725,259,2759,259,2781,259,2810,241,2813,239,2816,237,2819,235em2643,328c2638,352,2639,355,2662,364,2692,376,2720,386,2753,387,2780,386,2790,386,2808,384em3132,137c3113,158,3095,181,3086,212,3073,260,3066,318,3080,367,3096,424,3146,453,3203,447,3250,442,3290,412,3310,370,3332,324,3330,271,3304,228,3270,172,3200,151,3139,142,3070,138,3045,136,2998,135e" filled="f" strokecolor="#7030a0" strokeweight="1pt">
                <v:stroke endcap="round"/>
                <v:path o:extrusionok="f" o:connecttype="custom" o:connectlocs="17634,7374523;17994,7532623;67658,7558553;134237,7444390;186420,7524340;152951,7415579;124160,7521459;229246,7403694;249760,7497690;214491,7452673;274952,7460236;337571,7445110;344769,7507774;393353,7373083;446256,7500571;401991,7542347;497720,7366960;512115,7491928;547024,7511735;592729,7460956;619001,7395771;578334,7477162;679461,7427463;721568,7429984;783828,7384607;800742,7469599;840330,7298894;892153,7459876;864802,7484365;940737,7379565;1011275,7370562;951174,7401894;990761,7423142;1127157,7333107;1108443,7415939;1191217,7417019;1129677,7334908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2B874C6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E227DF3" wp14:editId="7C4698CF">
                <wp:simplePos x="0" y="0"/>
                <wp:positionH relativeFrom="column">
                  <wp:posOffset>218440</wp:posOffset>
                </wp:positionH>
                <wp:positionV relativeFrom="paragraph">
                  <wp:posOffset>29210</wp:posOffset>
                </wp:positionV>
                <wp:extent cx="267970" cy="201295"/>
                <wp:effectExtent l="15240" t="16510" r="34290" b="36195"/>
                <wp:wrapNone/>
                <wp:docPr id="59" name="Freeform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67970" cy="201295"/>
                        </a:xfrm>
                        <a:custGeom>
                          <a:avLst/>
                          <a:gdLst>
                            <a:gd name="T0" fmla="+- 0 4018 3782"/>
                            <a:gd name="T1" fmla="*/ T0 w 744"/>
                            <a:gd name="T2" fmla="+- 0 20500 20487"/>
                            <a:gd name="T3" fmla="*/ 20500 h 559"/>
                            <a:gd name="T4" fmla="+- 0 3993 3782"/>
                            <a:gd name="T5" fmla="*/ T4 w 744"/>
                            <a:gd name="T6" fmla="+- 0 20538 20487"/>
                            <a:gd name="T7" fmla="*/ 20538 h 559"/>
                            <a:gd name="T8" fmla="+- 0 3912 3782"/>
                            <a:gd name="T9" fmla="*/ T8 w 744"/>
                            <a:gd name="T10" fmla="+- 0 20649 20487"/>
                            <a:gd name="T11" fmla="*/ 20649 h 559"/>
                            <a:gd name="T12" fmla="+- 0 3811 3782"/>
                            <a:gd name="T13" fmla="*/ T12 w 744"/>
                            <a:gd name="T14" fmla="+- 0 20767 20487"/>
                            <a:gd name="T15" fmla="*/ 20767 h 559"/>
                            <a:gd name="T16" fmla="+- 0 3782 3782"/>
                            <a:gd name="T17" fmla="*/ T16 w 744"/>
                            <a:gd name="T18" fmla="+- 0 20816 20487"/>
                            <a:gd name="T19" fmla="*/ 20816 h 559"/>
                            <a:gd name="T20" fmla="+- 0 3880 3782"/>
                            <a:gd name="T21" fmla="*/ T20 w 744"/>
                            <a:gd name="T22" fmla="+- 0 20824 20487"/>
                            <a:gd name="T23" fmla="*/ 20824 h 559"/>
                            <a:gd name="T24" fmla="+- 0 4035 3782"/>
                            <a:gd name="T25" fmla="*/ T24 w 744"/>
                            <a:gd name="T26" fmla="+- 0 20821 20487"/>
                            <a:gd name="T27" fmla="*/ 20821 h 559"/>
                            <a:gd name="T28" fmla="+- 0 4086 3782"/>
                            <a:gd name="T29" fmla="*/ T28 w 744"/>
                            <a:gd name="T30" fmla="+- 0 20815 20487"/>
                            <a:gd name="T31" fmla="*/ 20815 h 559"/>
                            <a:gd name="T32" fmla="+- 0 4060 3782"/>
                            <a:gd name="T33" fmla="*/ T32 w 744"/>
                            <a:gd name="T34" fmla="+- 0 20500 20487"/>
                            <a:gd name="T35" fmla="*/ 20500 h 559"/>
                            <a:gd name="T36" fmla="+- 0 4077 3782"/>
                            <a:gd name="T37" fmla="*/ T36 w 744"/>
                            <a:gd name="T38" fmla="+- 0 20562 20487"/>
                            <a:gd name="T39" fmla="*/ 20562 h 559"/>
                            <a:gd name="T40" fmla="+- 0 4106 3782"/>
                            <a:gd name="T41" fmla="*/ T40 w 744"/>
                            <a:gd name="T42" fmla="+- 0 20745 20487"/>
                            <a:gd name="T43" fmla="*/ 20745 h 559"/>
                            <a:gd name="T44" fmla="+- 0 4121 3782"/>
                            <a:gd name="T45" fmla="*/ T44 w 744"/>
                            <a:gd name="T46" fmla="+- 0 20923 20487"/>
                            <a:gd name="T47" fmla="*/ 20923 h 559"/>
                            <a:gd name="T48" fmla="+- 0 4127 3782"/>
                            <a:gd name="T49" fmla="*/ T48 w 744"/>
                            <a:gd name="T50" fmla="+- 0 20993 20487"/>
                            <a:gd name="T51" fmla="*/ 20993 h 559"/>
                            <a:gd name="T52" fmla="+- 0 4232 3782"/>
                            <a:gd name="T53" fmla="*/ T52 w 744"/>
                            <a:gd name="T54" fmla="+- 0 20633 20487"/>
                            <a:gd name="T55" fmla="*/ 20633 h 559"/>
                            <a:gd name="T56" fmla="+- 0 4301 3782"/>
                            <a:gd name="T57" fmla="*/ T56 w 744"/>
                            <a:gd name="T58" fmla="+- 0 20695 20487"/>
                            <a:gd name="T59" fmla="*/ 20695 h 559"/>
                            <a:gd name="T60" fmla="+- 0 4465 3782"/>
                            <a:gd name="T61" fmla="*/ T60 w 744"/>
                            <a:gd name="T62" fmla="+- 0 20897 20487"/>
                            <a:gd name="T63" fmla="*/ 20897 h 559"/>
                            <a:gd name="T64" fmla="+- 0 4525 3782"/>
                            <a:gd name="T65" fmla="*/ T64 w 744"/>
                            <a:gd name="T66" fmla="+- 0 20958 20487"/>
                            <a:gd name="T67" fmla="*/ 20958 h 559"/>
                            <a:gd name="T68" fmla="+- 0 4484 3782"/>
                            <a:gd name="T69" fmla="*/ T68 w 744"/>
                            <a:gd name="T70" fmla="+- 0 20603 20487"/>
                            <a:gd name="T71" fmla="*/ 20603 h 559"/>
                            <a:gd name="T72" fmla="+- 0 4425 3782"/>
                            <a:gd name="T73" fmla="*/ T72 w 744"/>
                            <a:gd name="T74" fmla="+- 0 20683 20487"/>
                            <a:gd name="T75" fmla="*/ 20683 h 559"/>
                            <a:gd name="T76" fmla="+- 0 4337 3782"/>
                            <a:gd name="T77" fmla="*/ T76 w 744"/>
                            <a:gd name="T78" fmla="+- 0 20864 20487"/>
                            <a:gd name="T79" fmla="*/ 20864 h 559"/>
                            <a:gd name="T80" fmla="+- 0 4273 3782"/>
                            <a:gd name="T81" fmla="*/ T80 w 744"/>
                            <a:gd name="T82" fmla="+- 0 21023 20487"/>
                            <a:gd name="T83" fmla="*/ 21023 h 559"/>
                            <a:gd name="T84" fmla="+- 0 4270 3782"/>
                            <a:gd name="T85" fmla="*/ T84 w 744"/>
                            <a:gd name="T86" fmla="+- 0 21045 20487"/>
                            <a:gd name="T87" fmla="*/ 21045 h 55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</a:cxnLst>
                          <a:rect l="0" t="0" r="r" b="b"/>
                          <a:pathLst>
                            <a:path w="744" h="559" extrusionOk="0">
                              <a:moveTo>
                                <a:pt x="236" y="13"/>
                              </a:moveTo>
                              <a:cubicBezTo>
                                <a:pt x="260" y="5"/>
                                <a:pt x="218" y="41"/>
                                <a:pt x="211" y="51"/>
                              </a:cubicBezTo>
                              <a:cubicBezTo>
                                <a:pt x="185" y="89"/>
                                <a:pt x="159" y="126"/>
                                <a:pt x="130" y="162"/>
                              </a:cubicBezTo>
                              <a:cubicBezTo>
                                <a:pt x="98" y="203"/>
                                <a:pt x="62" y="240"/>
                                <a:pt x="29" y="280"/>
                              </a:cubicBezTo>
                              <a:cubicBezTo>
                                <a:pt x="14" y="297"/>
                                <a:pt x="6" y="308"/>
                                <a:pt x="0" y="329"/>
                              </a:cubicBezTo>
                              <a:cubicBezTo>
                                <a:pt x="34" y="340"/>
                                <a:pt x="62" y="338"/>
                                <a:pt x="98" y="337"/>
                              </a:cubicBezTo>
                              <a:cubicBezTo>
                                <a:pt x="149" y="335"/>
                                <a:pt x="202" y="333"/>
                                <a:pt x="253" y="334"/>
                              </a:cubicBezTo>
                              <a:cubicBezTo>
                                <a:pt x="275" y="335"/>
                                <a:pt x="284" y="335"/>
                                <a:pt x="304" y="328"/>
                              </a:cubicBezTo>
                            </a:path>
                            <a:path w="744" h="559" extrusionOk="0">
                              <a:moveTo>
                                <a:pt x="278" y="13"/>
                              </a:moveTo>
                              <a:cubicBezTo>
                                <a:pt x="278" y="-19"/>
                                <a:pt x="293" y="64"/>
                                <a:pt x="295" y="75"/>
                              </a:cubicBezTo>
                              <a:cubicBezTo>
                                <a:pt x="307" y="135"/>
                                <a:pt x="316" y="197"/>
                                <a:pt x="324" y="258"/>
                              </a:cubicBezTo>
                              <a:cubicBezTo>
                                <a:pt x="332" y="317"/>
                                <a:pt x="337" y="376"/>
                                <a:pt x="339" y="436"/>
                              </a:cubicBezTo>
                              <a:cubicBezTo>
                                <a:pt x="340" y="460"/>
                                <a:pt x="341" y="482"/>
                                <a:pt x="345" y="506"/>
                              </a:cubicBezTo>
                            </a:path>
                            <a:path w="744" h="559" extrusionOk="0">
                              <a:moveTo>
                                <a:pt x="450" y="146"/>
                              </a:moveTo>
                              <a:cubicBezTo>
                                <a:pt x="477" y="163"/>
                                <a:pt x="498" y="184"/>
                                <a:pt x="519" y="208"/>
                              </a:cubicBezTo>
                              <a:cubicBezTo>
                                <a:pt x="577" y="273"/>
                                <a:pt x="630" y="341"/>
                                <a:pt x="683" y="410"/>
                              </a:cubicBezTo>
                              <a:cubicBezTo>
                                <a:pt x="701" y="434"/>
                                <a:pt x="718" y="455"/>
                                <a:pt x="743" y="471"/>
                              </a:cubicBezTo>
                            </a:path>
                            <a:path w="744" h="559" extrusionOk="0">
                              <a:moveTo>
                                <a:pt x="702" y="116"/>
                              </a:moveTo>
                              <a:cubicBezTo>
                                <a:pt x="670" y="134"/>
                                <a:pt x="661" y="164"/>
                                <a:pt x="643" y="196"/>
                              </a:cubicBezTo>
                              <a:cubicBezTo>
                                <a:pt x="610" y="254"/>
                                <a:pt x="581" y="315"/>
                                <a:pt x="555" y="377"/>
                              </a:cubicBezTo>
                              <a:cubicBezTo>
                                <a:pt x="534" y="429"/>
                                <a:pt x="505" y="481"/>
                                <a:pt x="491" y="536"/>
                              </a:cubicBezTo>
                              <a:cubicBezTo>
                                <a:pt x="490" y="543"/>
                                <a:pt x="489" y="551"/>
                                <a:pt x="488" y="55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2" o:spid="_x0000_s1026" style="position:absolute;margin-left:17.2pt;margin-top:2.3pt;width:21.1pt;height:15.8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44,55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" path="m236,13c260,5,218,41,211,51,185,89,159,126,130,162,98,203,62,240,29,280,14,297,6,308,,329,34,340,62,338,98,337,149,335,202,333,253,334,275,335,284,335,304,328em278,13c278,-19,293,64,295,75,307,135,316,197,324,258,332,317,337,376,339,436,340,460,341,482,345,506em450,146c477,163,498,184,519,208,577,273,630,341,683,410,701,434,718,455,743,471em702,116c670,134,661,164,643,196,610,254,581,315,555,377,534,429,505,481,491,536,490,543,489,551,488,558e" filled="f" strokecolor="#7030a0" strokeweight="1pt">
                <v:stroke endcap="round"/>
                <v:path o:extrusionok="f" o:connecttype="custom" o:connectlocs="85001,7382017;75997,7395701;46823,7435672;10445,7478163;0,7495808;35297,7498689;91124,7497609;109493,7495448;100129,7382017;106252,7404343;116697,7470241;122099,7534339;124260,7559546;162079,7429910;186931,7452236;245999,7524976;267610,7546942;252843,7419107;231592,7447915;199897,7513093;176846,7570348;175765,7578271" o:connectangles="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964A128" w14:textId="77777777" w:rsidR="000377D3" w:rsidRDefault="000377D3" w:rsidP="00A22B1C"/>
    <w:p w14:paraId="74872B1C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B612C9E" wp14:editId="19F98723">
                <wp:simplePos x="0" y="0"/>
                <wp:positionH relativeFrom="column">
                  <wp:posOffset>242570</wp:posOffset>
                </wp:positionH>
                <wp:positionV relativeFrom="paragraph">
                  <wp:posOffset>97155</wp:posOffset>
                </wp:positionV>
                <wp:extent cx="234950" cy="179070"/>
                <wp:effectExtent l="13970" t="8255" r="43180" b="41275"/>
                <wp:wrapNone/>
                <wp:docPr id="58" name="Freeform 1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34950" cy="179070"/>
                        </a:xfrm>
                        <a:custGeom>
                          <a:avLst/>
                          <a:gdLst>
                            <a:gd name="T0" fmla="+- 0 3852 3849"/>
                            <a:gd name="T1" fmla="*/ T0 w 652"/>
                            <a:gd name="T2" fmla="+- 0 21681 21650"/>
                            <a:gd name="T3" fmla="*/ 21681 h 497"/>
                            <a:gd name="T4" fmla="+- 0 3884 3849"/>
                            <a:gd name="T5" fmla="*/ T4 w 652"/>
                            <a:gd name="T6" fmla="+- 0 21767 21650"/>
                            <a:gd name="T7" fmla="*/ 21767 h 497"/>
                            <a:gd name="T8" fmla="+- 0 3965 3849"/>
                            <a:gd name="T9" fmla="*/ T8 w 652"/>
                            <a:gd name="T10" fmla="+- 0 21932 21650"/>
                            <a:gd name="T11" fmla="*/ 21932 h 497"/>
                            <a:gd name="T12" fmla="+- 0 4073 3849"/>
                            <a:gd name="T13" fmla="*/ T12 w 652"/>
                            <a:gd name="T14" fmla="+- 0 22139 21650"/>
                            <a:gd name="T15" fmla="*/ 22139 h 497"/>
                            <a:gd name="T16" fmla="+- 0 4084 3849"/>
                            <a:gd name="T17" fmla="*/ T16 w 652"/>
                            <a:gd name="T18" fmla="+- 0 22146 21650"/>
                            <a:gd name="T19" fmla="*/ 22146 h 497"/>
                            <a:gd name="T20" fmla="+- 0 4089 3849"/>
                            <a:gd name="T21" fmla="*/ T20 w 652"/>
                            <a:gd name="T22" fmla="+- 0 21650 21650"/>
                            <a:gd name="T23" fmla="*/ 21650 h 497"/>
                            <a:gd name="T24" fmla="+- 0 4039 3849"/>
                            <a:gd name="T25" fmla="*/ T24 w 652"/>
                            <a:gd name="T26" fmla="+- 0 21710 21650"/>
                            <a:gd name="T27" fmla="*/ 21710 h 497"/>
                            <a:gd name="T28" fmla="+- 0 3966 3849"/>
                            <a:gd name="T29" fmla="*/ T28 w 652"/>
                            <a:gd name="T30" fmla="+- 0 21866 21650"/>
                            <a:gd name="T31" fmla="*/ 21866 h 497"/>
                            <a:gd name="T32" fmla="+- 0 3891 3849"/>
                            <a:gd name="T33" fmla="*/ T32 w 652"/>
                            <a:gd name="T34" fmla="+- 0 22036 21650"/>
                            <a:gd name="T35" fmla="*/ 22036 h 497"/>
                            <a:gd name="T36" fmla="+- 0 3873 3849"/>
                            <a:gd name="T37" fmla="*/ T36 w 652"/>
                            <a:gd name="T38" fmla="+- 0 22090 21650"/>
                            <a:gd name="T39" fmla="*/ 22090 h 497"/>
                            <a:gd name="T40" fmla="+- 0 4197 3849"/>
                            <a:gd name="T41" fmla="*/ T40 w 652"/>
                            <a:gd name="T42" fmla="+- 0 21801 21650"/>
                            <a:gd name="T43" fmla="*/ 21801 h 497"/>
                            <a:gd name="T44" fmla="+- 0 4291 3849"/>
                            <a:gd name="T45" fmla="*/ T44 w 652"/>
                            <a:gd name="T46" fmla="+- 0 21797 21650"/>
                            <a:gd name="T47" fmla="*/ 21797 h 497"/>
                            <a:gd name="T48" fmla="+- 0 4389 3849"/>
                            <a:gd name="T49" fmla="*/ T48 w 652"/>
                            <a:gd name="T50" fmla="+- 0 21790 21650"/>
                            <a:gd name="T51" fmla="*/ 21790 h 497"/>
                            <a:gd name="T52" fmla="+- 0 4422 3849"/>
                            <a:gd name="T53" fmla="*/ T52 w 652"/>
                            <a:gd name="T54" fmla="+- 0 21785 21650"/>
                            <a:gd name="T55" fmla="*/ 21785 h 497"/>
                            <a:gd name="T56" fmla="+- 0 4278 3849"/>
                            <a:gd name="T57" fmla="*/ T56 w 652"/>
                            <a:gd name="T58" fmla="+- 0 21890 21650"/>
                            <a:gd name="T59" fmla="*/ 21890 h 497"/>
                            <a:gd name="T60" fmla="+- 0 4326 3849"/>
                            <a:gd name="T61" fmla="*/ T60 w 652"/>
                            <a:gd name="T62" fmla="+- 0 21894 21650"/>
                            <a:gd name="T63" fmla="*/ 21894 h 497"/>
                            <a:gd name="T64" fmla="+- 0 4424 3849"/>
                            <a:gd name="T65" fmla="*/ T64 w 652"/>
                            <a:gd name="T66" fmla="+- 0 21879 21650"/>
                            <a:gd name="T67" fmla="*/ 21879 h 497"/>
                            <a:gd name="T68" fmla="+- 0 4500 3849"/>
                            <a:gd name="T69" fmla="*/ T68 w 652"/>
                            <a:gd name="T70" fmla="+- 0 21856 21650"/>
                            <a:gd name="T71" fmla="*/ 21856 h 49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</a:cxnLst>
                          <a:rect l="0" t="0" r="r" b="b"/>
                          <a:pathLst>
                            <a:path w="652" h="497" extrusionOk="0">
                              <a:moveTo>
                                <a:pt x="3" y="31"/>
                              </a:moveTo>
                              <a:cubicBezTo>
                                <a:pt x="4" y="64"/>
                                <a:pt x="21" y="87"/>
                                <a:pt x="35" y="117"/>
                              </a:cubicBezTo>
                              <a:cubicBezTo>
                                <a:pt x="61" y="173"/>
                                <a:pt x="89" y="227"/>
                                <a:pt x="116" y="282"/>
                              </a:cubicBezTo>
                              <a:cubicBezTo>
                                <a:pt x="146" y="345"/>
                                <a:pt x="175" y="438"/>
                                <a:pt x="224" y="489"/>
                              </a:cubicBezTo>
                              <a:cubicBezTo>
                                <a:pt x="228" y="491"/>
                                <a:pt x="231" y="494"/>
                                <a:pt x="235" y="496"/>
                              </a:cubicBezTo>
                            </a:path>
                            <a:path w="652" h="497" extrusionOk="0">
                              <a:moveTo>
                                <a:pt x="240" y="0"/>
                              </a:moveTo>
                              <a:cubicBezTo>
                                <a:pt x="222" y="17"/>
                                <a:pt x="202" y="37"/>
                                <a:pt x="190" y="60"/>
                              </a:cubicBezTo>
                              <a:cubicBezTo>
                                <a:pt x="163" y="110"/>
                                <a:pt x="140" y="165"/>
                                <a:pt x="117" y="216"/>
                              </a:cubicBezTo>
                              <a:cubicBezTo>
                                <a:pt x="91" y="272"/>
                                <a:pt x="69" y="331"/>
                                <a:pt x="42" y="386"/>
                              </a:cubicBezTo>
                              <a:cubicBezTo>
                                <a:pt x="36" y="399"/>
                                <a:pt x="-5" y="463"/>
                                <a:pt x="24" y="440"/>
                              </a:cubicBezTo>
                            </a:path>
                            <a:path w="652" h="497" extrusionOk="0">
                              <a:moveTo>
                                <a:pt x="348" y="151"/>
                              </a:moveTo>
                              <a:cubicBezTo>
                                <a:pt x="381" y="145"/>
                                <a:pt x="409" y="146"/>
                                <a:pt x="442" y="147"/>
                              </a:cubicBezTo>
                              <a:cubicBezTo>
                                <a:pt x="474" y="148"/>
                                <a:pt x="508" y="142"/>
                                <a:pt x="540" y="140"/>
                              </a:cubicBezTo>
                              <a:cubicBezTo>
                                <a:pt x="558" y="139"/>
                                <a:pt x="562" y="139"/>
                                <a:pt x="573" y="135"/>
                              </a:cubicBezTo>
                            </a:path>
                            <a:path w="652" h="497" extrusionOk="0">
                              <a:moveTo>
                                <a:pt x="429" y="240"/>
                              </a:moveTo>
                              <a:cubicBezTo>
                                <a:pt x="445" y="257"/>
                                <a:pt x="455" y="247"/>
                                <a:pt x="477" y="244"/>
                              </a:cubicBezTo>
                              <a:cubicBezTo>
                                <a:pt x="510" y="239"/>
                                <a:pt x="543" y="235"/>
                                <a:pt x="575" y="229"/>
                              </a:cubicBezTo>
                              <a:cubicBezTo>
                                <a:pt x="601" y="224"/>
                                <a:pt x="626" y="216"/>
                                <a:pt x="651" y="20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4" o:spid="_x0000_s1026" style="position:absolute;margin-left:19.1pt;margin-top:7.65pt;width:18.5pt;height:14.1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52,49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" path="m3,31c4,64,21,87,35,117,61,173,89,227,116,282,146,345,175,438,224,489,228,491,231,494,235,496em240,0c222,17,202,37,190,60,163,110,140,165,117,216,91,272,69,331,42,386,36,399,-5,463,24,440em348,151c381,145,409,146,442,147,474,148,508,142,540,140,558,139,562,139,573,135em429,240c445,257,455,247,477,244,510,239,543,235,575,229,601,224,626,216,651,206e" filled="f" strokecolor="#7030a0" strokeweight="1pt">
                <v:stroke endcap="round"/>
                <v:path o:extrusionok="f" o:connecttype="custom" o:connectlocs="1081,7811704;12612,7842690;41801,7902139;80719,7976722;84683,7979244;86485,7800534;68467,7822152;42161,7878359;15135,7939611;8648,7959067;125403,7854940;159276,7853499;194590,7850976;206482,7849175;154591,7887007;171888,7888448;207203,7883043;234590,7874756" o:connectangles="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4C2061C" wp14:editId="72712315">
                <wp:simplePos x="0" y="0"/>
                <wp:positionH relativeFrom="column">
                  <wp:posOffset>567055</wp:posOffset>
                </wp:positionH>
                <wp:positionV relativeFrom="paragraph">
                  <wp:posOffset>53340</wp:posOffset>
                </wp:positionV>
                <wp:extent cx="172085" cy="259715"/>
                <wp:effectExtent l="8255" t="15240" r="35560" b="42545"/>
                <wp:wrapNone/>
                <wp:docPr id="57" name="Freeform 1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72085" cy="259715"/>
                        </a:xfrm>
                        <a:custGeom>
                          <a:avLst/>
                          <a:gdLst>
                            <a:gd name="T0" fmla="+- 0 4815 4750"/>
                            <a:gd name="T1" fmla="*/ T0 w 479"/>
                            <a:gd name="T2" fmla="+- 0 21529 21529"/>
                            <a:gd name="T3" fmla="*/ 21529 h 720"/>
                            <a:gd name="T4" fmla="+- 0 4781 4750"/>
                            <a:gd name="T5" fmla="*/ T4 w 479"/>
                            <a:gd name="T6" fmla="+- 0 21595 21529"/>
                            <a:gd name="T7" fmla="*/ 21595 h 720"/>
                            <a:gd name="T8" fmla="+- 0 4750 4750"/>
                            <a:gd name="T9" fmla="*/ T8 w 479"/>
                            <a:gd name="T10" fmla="+- 0 21776 21529"/>
                            <a:gd name="T11" fmla="*/ 21776 h 720"/>
                            <a:gd name="T12" fmla="+- 0 4823 4750"/>
                            <a:gd name="T13" fmla="*/ T12 w 479"/>
                            <a:gd name="T14" fmla="+- 0 21990 21529"/>
                            <a:gd name="T15" fmla="*/ 21990 h 720"/>
                            <a:gd name="T16" fmla="+- 0 4976 4750"/>
                            <a:gd name="T17" fmla="*/ T16 w 479"/>
                            <a:gd name="T18" fmla="+- 0 21984 21529"/>
                            <a:gd name="T19" fmla="*/ 21984 h 720"/>
                            <a:gd name="T20" fmla="+- 0 5076 4750"/>
                            <a:gd name="T21" fmla="*/ T20 w 479"/>
                            <a:gd name="T22" fmla="+- 0 21739 21529"/>
                            <a:gd name="T23" fmla="*/ 21739 h 720"/>
                            <a:gd name="T24" fmla="+- 0 4992 4750"/>
                            <a:gd name="T25" fmla="*/ T24 w 479"/>
                            <a:gd name="T26" fmla="+- 0 21592 21529"/>
                            <a:gd name="T27" fmla="*/ 21592 h 720"/>
                            <a:gd name="T28" fmla="+- 0 4877 4750"/>
                            <a:gd name="T29" fmla="*/ T28 w 479"/>
                            <a:gd name="T30" fmla="+- 0 21575 21529"/>
                            <a:gd name="T31" fmla="*/ 21575 h 720"/>
                            <a:gd name="T32" fmla="+- 0 4826 4750"/>
                            <a:gd name="T33" fmla="*/ T32 w 479"/>
                            <a:gd name="T34" fmla="+- 0 21621 21529"/>
                            <a:gd name="T35" fmla="*/ 21621 h 720"/>
                            <a:gd name="T36" fmla="+- 0 5225 4750"/>
                            <a:gd name="T37" fmla="*/ T36 w 479"/>
                            <a:gd name="T38" fmla="+- 0 21985 21529"/>
                            <a:gd name="T39" fmla="*/ 21985 h 720"/>
                            <a:gd name="T40" fmla="+- 0 5217 4750"/>
                            <a:gd name="T41" fmla="*/ T40 w 479"/>
                            <a:gd name="T42" fmla="+- 0 22112 21529"/>
                            <a:gd name="T43" fmla="*/ 22112 h 720"/>
                            <a:gd name="T44" fmla="+- 0 5179 4750"/>
                            <a:gd name="T45" fmla="*/ T44 w 479"/>
                            <a:gd name="T46" fmla="+- 0 22224 21529"/>
                            <a:gd name="T47" fmla="*/ 22224 h 720"/>
                            <a:gd name="T48" fmla="+- 0 5162 4750"/>
                            <a:gd name="T49" fmla="*/ T48 w 479"/>
                            <a:gd name="T50" fmla="+- 0 22248 21529"/>
                            <a:gd name="T51" fmla="*/ 22248 h 72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</a:cxnLst>
                          <a:rect l="0" t="0" r="r" b="b"/>
                          <a:pathLst>
                            <a:path w="479" h="720" extrusionOk="0">
                              <a:moveTo>
                                <a:pt x="65" y="0"/>
                              </a:moveTo>
                              <a:cubicBezTo>
                                <a:pt x="35" y="11"/>
                                <a:pt x="40" y="35"/>
                                <a:pt x="31" y="66"/>
                              </a:cubicBezTo>
                              <a:cubicBezTo>
                                <a:pt x="13" y="125"/>
                                <a:pt x="1" y="184"/>
                                <a:pt x="0" y="247"/>
                              </a:cubicBezTo>
                              <a:cubicBezTo>
                                <a:pt x="-2" y="322"/>
                                <a:pt x="6" y="414"/>
                                <a:pt x="73" y="461"/>
                              </a:cubicBezTo>
                              <a:cubicBezTo>
                                <a:pt x="121" y="494"/>
                                <a:pt x="179" y="482"/>
                                <a:pt x="226" y="455"/>
                              </a:cubicBezTo>
                              <a:cubicBezTo>
                                <a:pt x="312" y="406"/>
                                <a:pt x="344" y="304"/>
                                <a:pt x="326" y="210"/>
                              </a:cubicBezTo>
                              <a:cubicBezTo>
                                <a:pt x="315" y="154"/>
                                <a:pt x="287" y="99"/>
                                <a:pt x="242" y="63"/>
                              </a:cubicBezTo>
                              <a:cubicBezTo>
                                <a:pt x="209" y="37"/>
                                <a:pt x="165" y="30"/>
                                <a:pt x="127" y="46"/>
                              </a:cubicBezTo>
                              <a:cubicBezTo>
                                <a:pt x="104" y="56"/>
                                <a:pt x="91" y="74"/>
                                <a:pt x="76" y="92"/>
                              </a:cubicBezTo>
                            </a:path>
                            <a:path w="479" h="720" extrusionOk="0">
                              <a:moveTo>
                                <a:pt x="475" y="456"/>
                              </a:moveTo>
                              <a:cubicBezTo>
                                <a:pt x="478" y="501"/>
                                <a:pt x="476" y="539"/>
                                <a:pt x="467" y="583"/>
                              </a:cubicBezTo>
                              <a:cubicBezTo>
                                <a:pt x="459" y="623"/>
                                <a:pt x="448" y="659"/>
                                <a:pt x="429" y="695"/>
                              </a:cubicBezTo>
                              <a:cubicBezTo>
                                <a:pt x="420" y="709"/>
                                <a:pt x="419" y="712"/>
                                <a:pt x="412" y="71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5" o:spid="_x0000_s1026" style="position:absolute;margin-left:44.65pt;margin-top:4.2pt;width:13.55pt;height:20.4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9,7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" path="m65,0c35,11,40,35,31,66,13,125,1,184,,247,-2,322,6,414,73,461,121,494,179,482,226,455,312,406,344,304,326,210,315,154,287,99,242,63,209,37,165,30,127,46,104,56,91,74,76,92em475,456c478,501,476,539,467,583,459,623,448,659,429,695,420,709,419,712,412,719e" filled="f" strokecolor="#7030a0" strokeweight="1pt">
                <v:stroke endcap="round"/>
                <v:path o:extrusionok="f" o:connecttype="custom" o:connectlocs="23352,7765839;11137,7789646;0,7854936;26226,7932129;81193,7929965;117118,7841589;86941,7788564;45626,7782432;27304,7799025;170648,7930325;167774,7976136;154122,8016536;148015,8025194" o:connectangles="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795BBE55" wp14:editId="4FA1BDB0">
                <wp:simplePos x="0" y="0"/>
                <wp:positionH relativeFrom="column">
                  <wp:posOffset>828675</wp:posOffset>
                </wp:positionH>
                <wp:positionV relativeFrom="paragraph">
                  <wp:posOffset>34290</wp:posOffset>
                </wp:positionV>
                <wp:extent cx="230505" cy="233680"/>
                <wp:effectExtent l="15875" t="8890" r="33020" b="36830"/>
                <wp:wrapNone/>
                <wp:docPr id="56" name="Freeform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30505" cy="233680"/>
                        </a:xfrm>
                        <a:custGeom>
                          <a:avLst/>
                          <a:gdLst>
                            <a:gd name="T0" fmla="+- 0 5477 5477"/>
                            <a:gd name="T1" fmla="*/ T0 w 641"/>
                            <a:gd name="T2" fmla="+- 0 21708 21475"/>
                            <a:gd name="T3" fmla="*/ 21708 h 650"/>
                            <a:gd name="T4" fmla="+- 0 5552 5477"/>
                            <a:gd name="T5" fmla="*/ T4 w 641"/>
                            <a:gd name="T6" fmla="+- 0 21715 21475"/>
                            <a:gd name="T7" fmla="*/ 21715 h 650"/>
                            <a:gd name="T8" fmla="+- 0 5653 5477"/>
                            <a:gd name="T9" fmla="*/ T8 w 641"/>
                            <a:gd name="T10" fmla="+- 0 21724 21475"/>
                            <a:gd name="T11" fmla="*/ 21724 h 650"/>
                            <a:gd name="T12" fmla="+- 0 5693 5477"/>
                            <a:gd name="T13" fmla="*/ T12 w 641"/>
                            <a:gd name="T14" fmla="+- 0 21718 21475"/>
                            <a:gd name="T15" fmla="*/ 21718 h 650"/>
                            <a:gd name="T16" fmla="+- 0 5862 5477"/>
                            <a:gd name="T17" fmla="*/ T16 w 641"/>
                            <a:gd name="T18" fmla="+- 0 21475 21475"/>
                            <a:gd name="T19" fmla="*/ 21475 h 650"/>
                            <a:gd name="T20" fmla="+- 0 5877 5477"/>
                            <a:gd name="T21" fmla="*/ T20 w 641"/>
                            <a:gd name="T22" fmla="+- 0 21638 21475"/>
                            <a:gd name="T23" fmla="*/ 21638 h 650"/>
                            <a:gd name="T24" fmla="+- 0 5889 5477"/>
                            <a:gd name="T25" fmla="*/ T24 w 641"/>
                            <a:gd name="T26" fmla="+- 0 21833 21475"/>
                            <a:gd name="T27" fmla="*/ 21833 h 650"/>
                            <a:gd name="T28" fmla="+- 0 5903 5477"/>
                            <a:gd name="T29" fmla="*/ T28 w 641"/>
                            <a:gd name="T30" fmla="+- 0 21978 21475"/>
                            <a:gd name="T31" fmla="*/ 21978 h 650"/>
                            <a:gd name="T32" fmla="+- 0 5906 5477"/>
                            <a:gd name="T33" fmla="*/ T32 w 641"/>
                            <a:gd name="T34" fmla="+- 0 21995 21475"/>
                            <a:gd name="T35" fmla="*/ 21995 h 650"/>
                            <a:gd name="T36" fmla="+- 0 6103 5477"/>
                            <a:gd name="T37" fmla="*/ T36 w 641"/>
                            <a:gd name="T38" fmla="+- 0 21856 21475"/>
                            <a:gd name="T39" fmla="*/ 21856 h 650"/>
                            <a:gd name="T40" fmla="+- 0 6113 5477"/>
                            <a:gd name="T41" fmla="*/ T40 w 641"/>
                            <a:gd name="T42" fmla="+- 0 21947 21475"/>
                            <a:gd name="T43" fmla="*/ 21947 h 650"/>
                            <a:gd name="T44" fmla="+- 0 6108 5477"/>
                            <a:gd name="T45" fmla="*/ T44 w 641"/>
                            <a:gd name="T46" fmla="+- 0 22077 21475"/>
                            <a:gd name="T47" fmla="*/ 22077 h 650"/>
                            <a:gd name="T48" fmla="+- 0 6100 5477"/>
                            <a:gd name="T49" fmla="*/ T48 w 641"/>
                            <a:gd name="T50" fmla="+- 0 22124 21475"/>
                            <a:gd name="T51" fmla="*/ 22124 h 65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</a:cxnLst>
                          <a:rect l="0" t="0" r="r" b="b"/>
                          <a:pathLst>
                            <a:path w="641" h="650" extrusionOk="0">
                              <a:moveTo>
                                <a:pt x="0" y="233"/>
                              </a:moveTo>
                              <a:cubicBezTo>
                                <a:pt x="25" y="236"/>
                                <a:pt x="50" y="236"/>
                                <a:pt x="75" y="240"/>
                              </a:cubicBezTo>
                              <a:cubicBezTo>
                                <a:pt x="109" y="245"/>
                                <a:pt x="142" y="251"/>
                                <a:pt x="176" y="249"/>
                              </a:cubicBezTo>
                              <a:cubicBezTo>
                                <a:pt x="196" y="246"/>
                                <a:pt x="203" y="245"/>
                                <a:pt x="216" y="243"/>
                              </a:cubicBezTo>
                            </a:path>
                            <a:path w="641" h="650" extrusionOk="0">
                              <a:moveTo>
                                <a:pt x="385" y="0"/>
                              </a:moveTo>
                              <a:cubicBezTo>
                                <a:pt x="398" y="54"/>
                                <a:pt x="396" y="108"/>
                                <a:pt x="400" y="163"/>
                              </a:cubicBezTo>
                              <a:cubicBezTo>
                                <a:pt x="404" y="228"/>
                                <a:pt x="408" y="293"/>
                                <a:pt x="412" y="358"/>
                              </a:cubicBezTo>
                              <a:cubicBezTo>
                                <a:pt x="415" y="406"/>
                                <a:pt x="419" y="455"/>
                                <a:pt x="426" y="503"/>
                              </a:cubicBezTo>
                              <a:cubicBezTo>
                                <a:pt x="427" y="509"/>
                                <a:pt x="428" y="514"/>
                                <a:pt x="429" y="520"/>
                              </a:cubicBezTo>
                            </a:path>
                            <a:path w="641" h="650" extrusionOk="0">
                              <a:moveTo>
                                <a:pt x="626" y="381"/>
                              </a:moveTo>
                              <a:cubicBezTo>
                                <a:pt x="638" y="414"/>
                                <a:pt x="637" y="437"/>
                                <a:pt x="636" y="472"/>
                              </a:cubicBezTo>
                              <a:cubicBezTo>
                                <a:pt x="635" y="514"/>
                                <a:pt x="637" y="560"/>
                                <a:pt x="631" y="602"/>
                              </a:cubicBezTo>
                              <a:cubicBezTo>
                                <a:pt x="629" y="618"/>
                                <a:pt x="624" y="632"/>
                                <a:pt x="623" y="64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6" o:spid="_x0000_s1026" style="position:absolute;margin-left:65.25pt;margin-top:2.7pt;width:18.15pt;height:18.4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41,6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" path="m0,233c25,236,50,236,75,240,109,245,142,251,176,249,196,246,203,245,216,243em385,0c398,54,396,108,400,163,404,228,408,293,412,358,415,406,419,455,426,503,427,509,428,514,429,520em626,381c638,414,637,437,636,472,635,514,637,560,631,602,629,618,624,632,623,649e" filled="f" strokecolor="#7030a0" strokeweight="1pt">
                <v:stroke endcap="round"/>
                <v:path o:extrusionok="f" o:connecttype="custom" o:connectlocs="0,7804193;26970,7806710;63290,7809945;77674,7807788;138447,7720428;143841,7779027;148156,7849131;153191,7901260;154269,7907372;225111,7857400;228707,7890115;226909,7936851;224032,7953748" o:connectangles="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AF6D7B1" wp14:editId="3ABD511B">
                <wp:simplePos x="0" y="0"/>
                <wp:positionH relativeFrom="column">
                  <wp:posOffset>1152525</wp:posOffset>
                </wp:positionH>
                <wp:positionV relativeFrom="paragraph">
                  <wp:posOffset>43180</wp:posOffset>
                </wp:positionV>
                <wp:extent cx="26670" cy="205105"/>
                <wp:effectExtent l="9525" t="17780" r="40005" b="43815"/>
                <wp:wrapNone/>
                <wp:docPr id="55" name="Freeform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6670" cy="205105"/>
                        </a:xfrm>
                        <a:custGeom>
                          <a:avLst/>
                          <a:gdLst>
                            <a:gd name="T0" fmla="+- 0 6377 6377"/>
                            <a:gd name="T1" fmla="*/ T0 w 74"/>
                            <a:gd name="T2" fmla="+- 0 21500 21500"/>
                            <a:gd name="T3" fmla="*/ 21500 h 569"/>
                            <a:gd name="T4" fmla="+- 0 6393 6377"/>
                            <a:gd name="T5" fmla="*/ T4 w 74"/>
                            <a:gd name="T6" fmla="+- 0 21561 21500"/>
                            <a:gd name="T7" fmla="*/ 21561 h 569"/>
                            <a:gd name="T8" fmla="+- 0 6402 6377"/>
                            <a:gd name="T9" fmla="*/ T8 w 74"/>
                            <a:gd name="T10" fmla="+- 0 21621 21500"/>
                            <a:gd name="T11" fmla="*/ 21621 h 569"/>
                            <a:gd name="T12" fmla="+- 0 6406 6377"/>
                            <a:gd name="T13" fmla="*/ T12 w 74"/>
                            <a:gd name="T14" fmla="+- 0 21684 21500"/>
                            <a:gd name="T15" fmla="*/ 21684 h 569"/>
                            <a:gd name="T16" fmla="+- 0 6412 6377"/>
                            <a:gd name="T17" fmla="*/ T16 w 74"/>
                            <a:gd name="T18" fmla="+- 0 21765 21500"/>
                            <a:gd name="T19" fmla="*/ 21765 h 569"/>
                            <a:gd name="T20" fmla="+- 0 6413 6377"/>
                            <a:gd name="T21" fmla="*/ T20 w 74"/>
                            <a:gd name="T22" fmla="+- 0 21849 21500"/>
                            <a:gd name="T23" fmla="*/ 21849 h 569"/>
                            <a:gd name="T24" fmla="+- 0 6426 6377"/>
                            <a:gd name="T25" fmla="*/ T24 w 74"/>
                            <a:gd name="T26" fmla="+- 0 21929 21500"/>
                            <a:gd name="T27" fmla="*/ 21929 h 569"/>
                            <a:gd name="T28" fmla="+- 0 6434 6377"/>
                            <a:gd name="T29" fmla="*/ T28 w 74"/>
                            <a:gd name="T30" fmla="+- 0 21976 21500"/>
                            <a:gd name="T31" fmla="*/ 21976 h 569"/>
                            <a:gd name="T32" fmla="+- 0 6444 6377"/>
                            <a:gd name="T33" fmla="*/ T32 w 74"/>
                            <a:gd name="T34" fmla="+- 0 22021 21500"/>
                            <a:gd name="T35" fmla="*/ 22021 h 569"/>
                            <a:gd name="T36" fmla="+- 0 6450 6377"/>
                            <a:gd name="T37" fmla="*/ T36 w 74"/>
                            <a:gd name="T38" fmla="+- 0 22068 21500"/>
                            <a:gd name="T39" fmla="*/ 22068 h 56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</a:cxnLst>
                          <a:rect l="0" t="0" r="r" b="b"/>
                          <a:pathLst>
                            <a:path w="74" h="569" extrusionOk="0">
                              <a:moveTo>
                                <a:pt x="0" y="0"/>
                              </a:moveTo>
                              <a:cubicBezTo>
                                <a:pt x="16" y="61"/>
                                <a:pt x="25" y="121"/>
                                <a:pt x="29" y="184"/>
                              </a:cubicBezTo>
                              <a:cubicBezTo>
                                <a:pt x="35" y="265"/>
                                <a:pt x="36" y="349"/>
                                <a:pt x="49" y="429"/>
                              </a:cubicBezTo>
                              <a:cubicBezTo>
                                <a:pt x="57" y="476"/>
                                <a:pt x="67" y="521"/>
                                <a:pt x="73" y="56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7030A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17" o:spid="_x0000_s1026" style="position:absolute;margin-left:90.75pt;margin-top:3.4pt;width:2.1pt;height:16.1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4,5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" path="m0,0c16,61,25,121,29,184,35,265,36,349,49,429,57,476,67,521,73,568e" filled="f" strokecolor="#7030a0" strokeweight="1pt">
                <v:stroke endcap="round"/>
                <v:path o:extrusionok="f" o:connecttype="custom" o:connectlocs="0,7750013;5766,7772002;9010,7793630;10452,7816339;12614,7845537;12975,7875816;17660,7904653;20543,7921595;24147,7937816;26310,7954758" o:connectangles="0,0,0,0,0,0,0,0,0,0"/>
                <o:lock v:ext="edit" rotation="t" aspectratio="t" verticies="t" text="t" shapetype="t"/>
              </v:shape>
            </w:pict>
          </mc:Fallback>
        </mc:AlternateContent>
      </w:r>
    </w:p>
    <w:p w14:paraId="008DB821" w14:textId="77777777" w:rsidR="000377D3" w:rsidRDefault="000377D3" w:rsidP="00A22B1C"/>
    <w:p w14:paraId="57DD6D47" w14:textId="77777777" w:rsidR="000377D3" w:rsidRDefault="000377D3" w:rsidP="00A22B1C"/>
    <w:p w14:paraId="64B62BD6" w14:textId="77777777" w:rsidR="000377D3" w:rsidRDefault="000377D3" w:rsidP="00A22B1C"/>
    <w:p w14:paraId="3BBC9D64" w14:textId="77777777" w:rsidR="000377D3" w:rsidRDefault="000377D3" w:rsidP="00A22B1C"/>
    <w:p w14:paraId="4DEEC757" w14:textId="77777777" w:rsidR="000377D3" w:rsidRDefault="000377D3" w:rsidP="00A22B1C"/>
    <w:p w14:paraId="5C622F6B" w14:textId="77777777" w:rsidR="000377D3" w:rsidRDefault="000377D3" w:rsidP="00A22B1C"/>
    <w:p w14:paraId="3DC1FB68" w14:textId="77777777" w:rsidR="00A540EE" w:rsidRDefault="00A540EE" w:rsidP="00A22B1C">
      <w:r w:rsidRPr="00A540EE">
        <w:rPr>
          <w:b/>
        </w:rPr>
        <w:lastRenderedPageBreak/>
        <w:t>Example:</w:t>
      </w:r>
      <w:r>
        <w:t xml:space="preserve"> Find the derivative of </w:t>
      </w:r>
      <w:r w:rsidR="00CD46CF" w:rsidRPr="00A540EE">
        <w:rPr>
          <w:position w:val="-10"/>
        </w:rPr>
        <w:object w:dxaOrig="3180" w:dyaOrig="360" w14:anchorId="0BDD4E4E">
          <v:shape id="_x0000_i1030" type="#_x0000_t75" style="width:159.35pt;height:18pt" o:ole="">
            <v:imagedata r:id="rId17" o:title=""/>
          </v:shape>
          <o:OLEObject Type="Embed" ProgID="Equation.3" ShapeID="_x0000_i1030" DrawAspect="Content" ObjectID="_1283082403" r:id="rId18"/>
        </w:object>
      </w:r>
      <w:r>
        <w:t>.  Graph the derivative</w:t>
      </w:r>
    </w:p>
    <w:p w14:paraId="55D68EF6" w14:textId="77777777" w:rsidR="00A540EE" w:rsidRDefault="00A540EE" w:rsidP="00A22B1C">
      <w:r>
        <w:t xml:space="preserve">                 </w:t>
      </w:r>
      <w:proofErr w:type="gramStart"/>
      <w:r>
        <w:t>and</w:t>
      </w:r>
      <w:proofErr w:type="gramEnd"/>
      <w:r>
        <w:t xml:space="preserve"> find its zeros.  What do the zeros represent?</w:t>
      </w:r>
    </w:p>
    <w:p w14:paraId="23374677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4411C37A" wp14:editId="7885018C">
                <wp:simplePos x="0" y="0"/>
                <wp:positionH relativeFrom="column">
                  <wp:posOffset>172720</wp:posOffset>
                </wp:positionH>
                <wp:positionV relativeFrom="paragraph">
                  <wp:posOffset>122555</wp:posOffset>
                </wp:positionV>
                <wp:extent cx="367665" cy="414655"/>
                <wp:effectExtent l="7620" t="8255" r="43815" b="34290"/>
                <wp:wrapNone/>
                <wp:docPr id="54" name="Freeform 1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67665" cy="414655"/>
                        </a:xfrm>
                        <a:custGeom>
                          <a:avLst/>
                          <a:gdLst>
                            <a:gd name="T0" fmla="+- 0 3656 3655"/>
                            <a:gd name="T1" fmla="*/ T0 w 1021"/>
                            <a:gd name="T2" fmla="+- 0 4445 4192"/>
                            <a:gd name="T3" fmla="*/ 4445 h 1152"/>
                            <a:gd name="T4" fmla="+- 0 3666 3655"/>
                            <a:gd name="T5" fmla="*/ T4 w 1021"/>
                            <a:gd name="T6" fmla="+- 0 4472 4192"/>
                            <a:gd name="T7" fmla="*/ 4472 h 1152"/>
                            <a:gd name="T8" fmla="+- 0 3687 3655"/>
                            <a:gd name="T9" fmla="*/ T8 w 1021"/>
                            <a:gd name="T10" fmla="+- 0 4549 4192"/>
                            <a:gd name="T11" fmla="*/ 4549 h 1152"/>
                            <a:gd name="T12" fmla="+- 0 3739 3655"/>
                            <a:gd name="T13" fmla="*/ T12 w 1021"/>
                            <a:gd name="T14" fmla="+- 0 4696 4192"/>
                            <a:gd name="T15" fmla="*/ 4696 h 1152"/>
                            <a:gd name="T16" fmla="+- 0 3831 3655"/>
                            <a:gd name="T17" fmla="*/ T16 w 1021"/>
                            <a:gd name="T18" fmla="+- 0 4804 4192"/>
                            <a:gd name="T19" fmla="*/ 4804 h 1152"/>
                            <a:gd name="T20" fmla="+- 0 3884 3655"/>
                            <a:gd name="T21" fmla="*/ T20 w 1021"/>
                            <a:gd name="T22" fmla="+- 0 4754 4192"/>
                            <a:gd name="T23" fmla="*/ 4754 h 1152"/>
                            <a:gd name="T24" fmla="+- 0 3932 3655"/>
                            <a:gd name="T25" fmla="*/ T24 w 1021"/>
                            <a:gd name="T26" fmla="+- 0 4488 4192"/>
                            <a:gd name="T27" fmla="*/ 4488 h 1152"/>
                            <a:gd name="T28" fmla="+- 0 3927 3655"/>
                            <a:gd name="T29" fmla="*/ T28 w 1021"/>
                            <a:gd name="T30" fmla="+- 0 4451 4192"/>
                            <a:gd name="T31" fmla="*/ 4451 h 1152"/>
                            <a:gd name="T32" fmla="+- 0 3959 3655"/>
                            <a:gd name="T33" fmla="*/ T32 w 1021"/>
                            <a:gd name="T34" fmla="+- 0 4573 4192"/>
                            <a:gd name="T35" fmla="*/ 4573 h 1152"/>
                            <a:gd name="T36" fmla="+- 0 4013 3655"/>
                            <a:gd name="T37" fmla="*/ T36 w 1021"/>
                            <a:gd name="T38" fmla="+- 0 4778 4192"/>
                            <a:gd name="T39" fmla="*/ 4778 h 1152"/>
                            <a:gd name="T40" fmla="+- 0 4049 3655"/>
                            <a:gd name="T41" fmla="*/ T40 w 1021"/>
                            <a:gd name="T42" fmla="+- 0 5194 4192"/>
                            <a:gd name="T43" fmla="*/ 5194 h 1152"/>
                            <a:gd name="T44" fmla="+- 0 3939 3655"/>
                            <a:gd name="T45" fmla="*/ T44 w 1021"/>
                            <a:gd name="T46" fmla="+- 0 5342 4192"/>
                            <a:gd name="T47" fmla="*/ 5342 h 1152"/>
                            <a:gd name="T48" fmla="+- 0 3772 3655"/>
                            <a:gd name="T49" fmla="*/ T48 w 1021"/>
                            <a:gd name="T50" fmla="+- 0 5264 4192"/>
                            <a:gd name="T51" fmla="*/ 5264 h 1152"/>
                            <a:gd name="T52" fmla="+- 0 3723 3655"/>
                            <a:gd name="T53" fmla="*/ T52 w 1021"/>
                            <a:gd name="T54" fmla="+- 0 5143 4192"/>
                            <a:gd name="T55" fmla="*/ 5143 h 1152"/>
                            <a:gd name="T56" fmla="+- 0 4102 3655"/>
                            <a:gd name="T57" fmla="*/ T56 w 1021"/>
                            <a:gd name="T58" fmla="+- 0 4192 4192"/>
                            <a:gd name="T59" fmla="*/ 4192 h 1152"/>
                            <a:gd name="T60" fmla="+- 0 4103 3655"/>
                            <a:gd name="T61" fmla="*/ T60 w 1021"/>
                            <a:gd name="T62" fmla="+- 0 4253 4192"/>
                            <a:gd name="T63" fmla="*/ 4253 h 1152"/>
                            <a:gd name="T64" fmla="+- 0 4115 3655"/>
                            <a:gd name="T65" fmla="*/ T64 w 1021"/>
                            <a:gd name="T66" fmla="+- 0 4348 4192"/>
                            <a:gd name="T67" fmla="*/ 4348 h 1152"/>
                            <a:gd name="T68" fmla="+- 0 4134 3655"/>
                            <a:gd name="T69" fmla="*/ T68 w 1021"/>
                            <a:gd name="T70" fmla="+- 0 4435 4192"/>
                            <a:gd name="T71" fmla="*/ 4435 h 1152"/>
                            <a:gd name="T72" fmla="+- 0 4150 3655"/>
                            <a:gd name="T73" fmla="*/ T72 w 1021"/>
                            <a:gd name="T74" fmla="+- 0 4488 4192"/>
                            <a:gd name="T75" fmla="*/ 4488 h 1152"/>
                            <a:gd name="T76" fmla="+- 0 4406 3655"/>
                            <a:gd name="T77" fmla="*/ T76 w 1021"/>
                            <a:gd name="T78" fmla="+- 0 4582 4192"/>
                            <a:gd name="T79" fmla="*/ 4582 h 1152"/>
                            <a:gd name="T80" fmla="+- 0 4445 3655"/>
                            <a:gd name="T81" fmla="*/ T80 w 1021"/>
                            <a:gd name="T82" fmla="+- 0 4571 4192"/>
                            <a:gd name="T83" fmla="*/ 4571 h 1152"/>
                            <a:gd name="T84" fmla="+- 0 4515 3655"/>
                            <a:gd name="T85" fmla="*/ T84 w 1021"/>
                            <a:gd name="T86" fmla="+- 0 4553 4192"/>
                            <a:gd name="T87" fmla="*/ 4553 h 1152"/>
                            <a:gd name="T88" fmla="+- 0 4594 3655"/>
                            <a:gd name="T89" fmla="*/ T88 w 1021"/>
                            <a:gd name="T90" fmla="+- 0 4537 4192"/>
                            <a:gd name="T91" fmla="*/ 4537 h 1152"/>
                            <a:gd name="T92" fmla="+- 0 4633 3655"/>
                            <a:gd name="T93" fmla="*/ T92 w 1021"/>
                            <a:gd name="T94" fmla="+- 0 4532 4192"/>
                            <a:gd name="T95" fmla="*/ 4532 h 1152"/>
                            <a:gd name="T96" fmla="+- 0 4462 3655"/>
                            <a:gd name="T97" fmla="*/ T96 w 1021"/>
                            <a:gd name="T98" fmla="+- 0 4672 4192"/>
                            <a:gd name="T99" fmla="*/ 4672 h 1152"/>
                            <a:gd name="T100" fmla="+- 0 4507 3655"/>
                            <a:gd name="T101" fmla="*/ T100 w 1021"/>
                            <a:gd name="T102" fmla="+- 0 4684 4192"/>
                            <a:gd name="T103" fmla="*/ 4684 h 1152"/>
                            <a:gd name="T104" fmla="+- 0 4577 3655"/>
                            <a:gd name="T105" fmla="*/ T104 w 1021"/>
                            <a:gd name="T106" fmla="+- 0 4675 4192"/>
                            <a:gd name="T107" fmla="*/ 4675 h 1152"/>
                            <a:gd name="T108" fmla="+- 0 4644 3655"/>
                            <a:gd name="T109" fmla="*/ T108 w 1021"/>
                            <a:gd name="T110" fmla="+- 0 4663 4192"/>
                            <a:gd name="T111" fmla="*/ 4663 h 1152"/>
                            <a:gd name="T112" fmla="+- 0 4675 3655"/>
                            <a:gd name="T113" fmla="*/ T112 w 1021"/>
                            <a:gd name="T114" fmla="+- 0 4655 4192"/>
                            <a:gd name="T115" fmla="*/ 4655 h 115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</a:cxnLst>
                          <a:rect l="0" t="0" r="r" b="b"/>
                          <a:pathLst>
                            <a:path w="1021" h="1152" extrusionOk="0">
                              <a:moveTo>
                                <a:pt x="1" y="253"/>
                              </a:moveTo>
                              <a:cubicBezTo>
                                <a:pt x="8" y="266"/>
                                <a:pt x="7" y="266"/>
                                <a:pt x="11" y="280"/>
                              </a:cubicBezTo>
                              <a:cubicBezTo>
                                <a:pt x="18" y="306"/>
                                <a:pt x="25" y="331"/>
                                <a:pt x="32" y="357"/>
                              </a:cubicBezTo>
                              <a:cubicBezTo>
                                <a:pt x="46" y="407"/>
                                <a:pt x="63" y="457"/>
                                <a:pt x="84" y="504"/>
                              </a:cubicBezTo>
                              <a:cubicBezTo>
                                <a:pt x="100" y="538"/>
                                <a:pt x="129" y="610"/>
                                <a:pt x="176" y="612"/>
                              </a:cubicBezTo>
                              <a:cubicBezTo>
                                <a:pt x="205" y="613"/>
                                <a:pt x="218" y="584"/>
                                <a:pt x="229" y="562"/>
                              </a:cubicBezTo>
                              <a:cubicBezTo>
                                <a:pt x="268" y="481"/>
                                <a:pt x="282" y="385"/>
                                <a:pt x="277" y="296"/>
                              </a:cubicBezTo>
                              <a:cubicBezTo>
                                <a:pt x="276" y="274"/>
                                <a:pt x="277" y="281"/>
                                <a:pt x="272" y="259"/>
                              </a:cubicBezTo>
                              <a:cubicBezTo>
                                <a:pt x="283" y="300"/>
                                <a:pt x="293" y="340"/>
                                <a:pt x="304" y="381"/>
                              </a:cubicBezTo>
                              <a:cubicBezTo>
                                <a:pt x="322" y="449"/>
                                <a:pt x="342" y="517"/>
                                <a:pt x="358" y="586"/>
                              </a:cubicBezTo>
                              <a:cubicBezTo>
                                <a:pt x="389" y="717"/>
                                <a:pt x="421" y="867"/>
                                <a:pt x="394" y="1002"/>
                              </a:cubicBezTo>
                              <a:cubicBezTo>
                                <a:pt x="382" y="1063"/>
                                <a:pt x="353" y="1138"/>
                                <a:pt x="284" y="1150"/>
                              </a:cubicBezTo>
                              <a:cubicBezTo>
                                <a:pt x="222" y="1161"/>
                                <a:pt x="155" y="1117"/>
                                <a:pt x="117" y="1072"/>
                              </a:cubicBezTo>
                              <a:cubicBezTo>
                                <a:pt x="87" y="1037"/>
                                <a:pt x="79" y="994"/>
                                <a:pt x="68" y="951"/>
                              </a:cubicBezTo>
                            </a:path>
                            <a:path w="1021" h="1152" extrusionOk="0">
                              <a:moveTo>
                                <a:pt x="447" y="0"/>
                              </a:moveTo>
                              <a:cubicBezTo>
                                <a:pt x="448" y="20"/>
                                <a:pt x="448" y="41"/>
                                <a:pt x="448" y="61"/>
                              </a:cubicBezTo>
                              <a:cubicBezTo>
                                <a:pt x="447" y="92"/>
                                <a:pt x="455" y="125"/>
                                <a:pt x="460" y="156"/>
                              </a:cubicBezTo>
                              <a:cubicBezTo>
                                <a:pt x="465" y="185"/>
                                <a:pt x="471" y="215"/>
                                <a:pt x="479" y="243"/>
                              </a:cubicBezTo>
                              <a:cubicBezTo>
                                <a:pt x="484" y="262"/>
                                <a:pt x="487" y="278"/>
                                <a:pt x="495" y="296"/>
                              </a:cubicBezTo>
                            </a:path>
                            <a:path w="1021" h="1152" extrusionOk="0">
                              <a:moveTo>
                                <a:pt x="751" y="390"/>
                              </a:moveTo>
                              <a:cubicBezTo>
                                <a:pt x="765" y="385"/>
                                <a:pt x="776" y="383"/>
                                <a:pt x="790" y="379"/>
                              </a:cubicBezTo>
                              <a:cubicBezTo>
                                <a:pt x="814" y="372"/>
                                <a:pt x="836" y="366"/>
                                <a:pt x="860" y="361"/>
                              </a:cubicBezTo>
                              <a:cubicBezTo>
                                <a:pt x="886" y="356"/>
                                <a:pt x="912" y="347"/>
                                <a:pt x="939" y="345"/>
                              </a:cubicBezTo>
                              <a:cubicBezTo>
                                <a:pt x="954" y="344"/>
                                <a:pt x="964" y="341"/>
                                <a:pt x="978" y="340"/>
                              </a:cubicBezTo>
                            </a:path>
                            <a:path w="1021" h="1152" extrusionOk="0">
                              <a:moveTo>
                                <a:pt x="807" y="480"/>
                              </a:moveTo>
                              <a:cubicBezTo>
                                <a:pt x="822" y="489"/>
                                <a:pt x="834" y="493"/>
                                <a:pt x="852" y="492"/>
                              </a:cubicBezTo>
                              <a:cubicBezTo>
                                <a:pt x="876" y="491"/>
                                <a:pt x="899" y="487"/>
                                <a:pt x="922" y="483"/>
                              </a:cubicBezTo>
                              <a:cubicBezTo>
                                <a:pt x="944" y="479"/>
                                <a:pt x="967" y="476"/>
                                <a:pt x="989" y="471"/>
                              </a:cubicBezTo>
                              <a:cubicBezTo>
                                <a:pt x="1001" y="469"/>
                                <a:pt x="1009" y="468"/>
                                <a:pt x="1020" y="46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8" o:spid="_x0000_s1026" style="position:absolute;margin-left:13.6pt;margin-top:9.65pt;width:28.95pt;height:32.6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1,115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" path="m1,253c8,266,7,266,11,280,18,306,25,331,32,357,46,407,63,457,84,504,100,538,129,610,176,612,205,613,218,584,229,562,268,481,282,385,277,296,276,274,277,281,272,259,283,300,293,340,304,381,322,449,342,517,358,586,389,717,421,867,394,1002,382,1063,353,1138,284,1150,222,1161,155,1117,117,1072,87,1037,79,994,68,951em447,0c448,20,448,41,448,61,447,92,455,125,460,156,465,185,471,215,479,243,484,262,487,278,495,296em751,390c765,385,776,383,790,379,814,372,836,366,860,361,886,356,912,347,939,345,954,344,964,341,978,340em807,480c822,489,834,493,852,492,876,491,899,487,922,483,944,479,967,476,989,471,1001,469,1009,468,1020,463e" filled="f" strokecolor="red" strokeweight="1pt">
                <v:stroke endcap="round"/>
                <v:path o:extrusionok="f" o:connecttype="custom" o:connectlocs="360,1599949;3961,1609668;11523,1637383;30249,1690295;63378,1729169;82464,1711172;99748,1615427;97948,1602109;109471,1646022;128917,1719810;141881,1869547;102269,1922819;42132,1894743;24487,1851190;160966,1508883;161326,1530840;165647,1565035;172489,1596350;178251,1615427;270437,1649261;284481,1645302;309688,1638823;338137,1633064;352181,1631264;290603,1681656;306808,1685976;332015,1682736;356142,1678417;367305,1675537" o:connectangles="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1995D16" wp14:editId="1394C6F9">
                <wp:simplePos x="0" y="0"/>
                <wp:positionH relativeFrom="column">
                  <wp:posOffset>718820</wp:posOffset>
                </wp:positionH>
                <wp:positionV relativeFrom="paragraph">
                  <wp:posOffset>96520</wp:posOffset>
                </wp:positionV>
                <wp:extent cx="424180" cy="280035"/>
                <wp:effectExtent l="7620" t="20320" r="38100" b="42545"/>
                <wp:wrapNone/>
                <wp:docPr id="53" name="Freeform 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24180" cy="280035"/>
                        </a:xfrm>
                        <a:custGeom>
                          <a:avLst/>
                          <a:gdLst>
                            <a:gd name="T0" fmla="+- 0 5192 5171"/>
                            <a:gd name="T1" fmla="*/ T0 w 1179"/>
                            <a:gd name="T2" fmla="+- 0 4821 4121"/>
                            <a:gd name="T3" fmla="*/ 4821 h 778"/>
                            <a:gd name="T4" fmla="+- 0 5185 5171"/>
                            <a:gd name="T5" fmla="*/ T4 w 1179"/>
                            <a:gd name="T6" fmla="+- 0 4808 4121"/>
                            <a:gd name="T7" fmla="*/ 4808 h 778"/>
                            <a:gd name="T8" fmla="+- 0 5201 5171"/>
                            <a:gd name="T9" fmla="*/ T8 w 1179"/>
                            <a:gd name="T10" fmla="+- 0 4852 4121"/>
                            <a:gd name="T11" fmla="*/ 4852 h 778"/>
                            <a:gd name="T12" fmla="+- 0 5192 5171"/>
                            <a:gd name="T13" fmla="*/ T12 w 1179"/>
                            <a:gd name="T14" fmla="+- 0 4896 4121"/>
                            <a:gd name="T15" fmla="*/ 4896 h 778"/>
                            <a:gd name="T16" fmla="+- 0 5172 5171"/>
                            <a:gd name="T17" fmla="*/ T16 w 1179"/>
                            <a:gd name="T18" fmla="+- 0 4847 4121"/>
                            <a:gd name="T19" fmla="*/ 4847 h 778"/>
                            <a:gd name="T20" fmla="+- 0 5190 5171"/>
                            <a:gd name="T21" fmla="*/ T20 w 1179"/>
                            <a:gd name="T22" fmla="+- 0 4778 4121"/>
                            <a:gd name="T23" fmla="*/ 4778 h 778"/>
                            <a:gd name="T24" fmla="+- 0 5227 5171"/>
                            <a:gd name="T25" fmla="*/ T24 w 1179"/>
                            <a:gd name="T26" fmla="+- 0 4784 4121"/>
                            <a:gd name="T27" fmla="*/ 4784 h 778"/>
                            <a:gd name="T28" fmla="+- 0 5239 5171"/>
                            <a:gd name="T29" fmla="*/ T28 w 1179"/>
                            <a:gd name="T30" fmla="+- 0 4830 4121"/>
                            <a:gd name="T31" fmla="*/ 4830 h 778"/>
                            <a:gd name="T32" fmla="+- 0 5518 5171"/>
                            <a:gd name="T33" fmla="*/ T32 w 1179"/>
                            <a:gd name="T34" fmla="+- 0 4387 4121"/>
                            <a:gd name="T35" fmla="*/ 4387 h 778"/>
                            <a:gd name="T36" fmla="+- 0 5473 5171"/>
                            <a:gd name="T37" fmla="*/ T36 w 1179"/>
                            <a:gd name="T38" fmla="+- 0 4292 4121"/>
                            <a:gd name="T39" fmla="*/ 4292 h 778"/>
                            <a:gd name="T40" fmla="+- 0 5354 5171"/>
                            <a:gd name="T41" fmla="*/ T40 w 1179"/>
                            <a:gd name="T42" fmla="+- 0 4301 4121"/>
                            <a:gd name="T43" fmla="*/ 4301 h 778"/>
                            <a:gd name="T44" fmla="+- 0 5387 5171"/>
                            <a:gd name="T45" fmla="*/ T44 w 1179"/>
                            <a:gd name="T46" fmla="+- 0 4390 4121"/>
                            <a:gd name="T47" fmla="*/ 4390 h 778"/>
                            <a:gd name="T48" fmla="+- 0 5557 5171"/>
                            <a:gd name="T49" fmla="*/ T48 w 1179"/>
                            <a:gd name="T50" fmla="+- 0 4645 4121"/>
                            <a:gd name="T51" fmla="*/ 4645 h 778"/>
                            <a:gd name="T52" fmla="+- 0 5567 5171"/>
                            <a:gd name="T53" fmla="*/ T52 w 1179"/>
                            <a:gd name="T54" fmla="+- 0 4766 4121"/>
                            <a:gd name="T55" fmla="*/ 4766 h 778"/>
                            <a:gd name="T56" fmla="+- 0 5533 5171"/>
                            <a:gd name="T57" fmla="*/ T56 w 1179"/>
                            <a:gd name="T58" fmla="+- 0 4802 4121"/>
                            <a:gd name="T59" fmla="*/ 4802 h 778"/>
                            <a:gd name="T60" fmla="+- 0 5471 5171"/>
                            <a:gd name="T61" fmla="*/ T60 w 1179"/>
                            <a:gd name="T62" fmla="+- 0 4740 4121"/>
                            <a:gd name="T63" fmla="*/ 4740 h 778"/>
                            <a:gd name="T64" fmla="+- 0 5452 5171"/>
                            <a:gd name="T65" fmla="*/ T64 w 1179"/>
                            <a:gd name="T66" fmla="+- 0 4596 4121"/>
                            <a:gd name="T67" fmla="*/ 4596 h 778"/>
                            <a:gd name="T68" fmla="+- 0 5557 5171"/>
                            <a:gd name="T69" fmla="*/ T68 w 1179"/>
                            <a:gd name="T70" fmla="+- 0 4399 4121"/>
                            <a:gd name="T71" fmla="*/ 4399 h 778"/>
                            <a:gd name="T72" fmla="+- 0 5624 5171"/>
                            <a:gd name="T73" fmla="*/ T72 w 1179"/>
                            <a:gd name="T74" fmla="+- 0 4356 4121"/>
                            <a:gd name="T75" fmla="*/ 4356 h 778"/>
                            <a:gd name="T76" fmla="+- 0 5721 5171"/>
                            <a:gd name="T77" fmla="*/ T76 w 1179"/>
                            <a:gd name="T78" fmla="+- 0 4508 4121"/>
                            <a:gd name="T79" fmla="*/ 4508 h 778"/>
                            <a:gd name="T80" fmla="+- 0 5778 5171"/>
                            <a:gd name="T81" fmla="*/ T80 w 1179"/>
                            <a:gd name="T82" fmla="+- 0 4609 4121"/>
                            <a:gd name="T83" fmla="*/ 4609 h 778"/>
                            <a:gd name="T84" fmla="+- 0 5851 5171"/>
                            <a:gd name="T85" fmla="*/ T84 w 1179"/>
                            <a:gd name="T86" fmla="+- 0 4742 4121"/>
                            <a:gd name="T87" fmla="*/ 4742 h 778"/>
                            <a:gd name="T88" fmla="+- 0 5897 5171"/>
                            <a:gd name="T89" fmla="*/ T88 w 1179"/>
                            <a:gd name="T90" fmla="+- 0 4825 4121"/>
                            <a:gd name="T91" fmla="*/ 4825 h 778"/>
                            <a:gd name="T92" fmla="+- 0 5905 5171"/>
                            <a:gd name="T93" fmla="*/ T92 w 1179"/>
                            <a:gd name="T94" fmla="+- 0 4830 4121"/>
                            <a:gd name="T95" fmla="*/ 4830 h 778"/>
                            <a:gd name="T96" fmla="+- 0 5892 5171"/>
                            <a:gd name="T97" fmla="*/ T96 w 1179"/>
                            <a:gd name="T98" fmla="+- 0 4511 4121"/>
                            <a:gd name="T99" fmla="*/ 4511 h 778"/>
                            <a:gd name="T100" fmla="+- 0 5857 5171"/>
                            <a:gd name="T101" fmla="*/ T100 w 1179"/>
                            <a:gd name="T102" fmla="+- 0 4554 4121"/>
                            <a:gd name="T103" fmla="*/ 4554 h 778"/>
                            <a:gd name="T104" fmla="+- 0 5815 5171"/>
                            <a:gd name="T105" fmla="*/ T104 w 1179"/>
                            <a:gd name="T106" fmla="+- 0 4690 4121"/>
                            <a:gd name="T107" fmla="*/ 4690 h 778"/>
                            <a:gd name="T108" fmla="+- 0 5782 5171"/>
                            <a:gd name="T109" fmla="*/ T108 w 1179"/>
                            <a:gd name="T110" fmla="+- 0 4804 4121"/>
                            <a:gd name="T111" fmla="*/ 4804 h 778"/>
                            <a:gd name="T112" fmla="+- 0 5778 5171"/>
                            <a:gd name="T113" fmla="*/ T112 w 1179"/>
                            <a:gd name="T114" fmla="+- 0 4815 4121"/>
                            <a:gd name="T115" fmla="*/ 4815 h 778"/>
                            <a:gd name="T116" fmla="+- 0 5918 5171"/>
                            <a:gd name="T117" fmla="*/ T116 w 1179"/>
                            <a:gd name="T118" fmla="+- 0 4233 4121"/>
                            <a:gd name="T119" fmla="*/ 4233 h 778"/>
                            <a:gd name="T120" fmla="+- 0 5983 5171"/>
                            <a:gd name="T121" fmla="*/ T120 w 1179"/>
                            <a:gd name="T122" fmla="+- 0 4141 4121"/>
                            <a:gd name="T123" fmla="*/ 4141 h 778"/>
                            <a:gd name="T124" fmla="+- 0 6041 5171"/>
                            <a:gd name="T125" fmla="*/ T124 w 1179"/>
                            <a:gd name="T126" fmla="+- 0 4127 4121"/>
                            <a:gd name="T127" fmla="*/ 4127 h 778"/>
                            <a:gd name="T128" fmla="+- 0 6032 5171"/>
                            <a:gd name="T129" fmla="*/ T128 w 1179"/>
                            <a:gd name="T130" fmla="+- 0 4187 4121"/>
                            <a:gd name="T131" fmla="*/ 4187 h 778"/>
                            <a:gd name="T132" fmla="+- 0 5984 5171"/>
                            <a:gd name="T133" fmla="*/ T132 w 1179"/>
                            <a:gd name="T134" fmla="+- 0 4240 4121"/>
                            <a:gd name="T135" fmla="*/ 4240 h 778"/>
                            <a:gd name="T136" fmla="+- 0 6022 5171"/>
                            <a:gd name="T137" fmla="*/ T136 w 1179"/>
                            <a:gd name="T138" fmla="+- 0 4231 4121"/>
                            <a:gd name="T139" fmla="*/ 4231 h 778"/>
                            <a:gd name="T140" fmla="+- 0 6106 5171"/>
                            <a:gd name="T141" fmla="*/ T140 w 1179"/>
                            <a:gd name="T142" fmla="+- 0 4249 4121"/>
                            <a:gd name="T143" fmla="*/ 4249 h 778"/>
                            <a:gd name="T144" fmla="+- 0 6149 5171"/>
                            <a:gd name="T145" fmla="*/ T144 w 1179"/>
                            <a:gd name="T146" fmla="+- 0 4315 4121"/>
                            <a:gd name="T147" fmla="*/ 4315 h 778"/>
                            <a:gd name="T148" fmla="+- 0 6126 5171"/>
                            <a:gd name="T149" fmla="*/ T148 w 1179"/>
                            <a:gd name="T150" fmla="+- 0 4385 4121"/>
                            <a:gd name="T151" fmla="*/ 4385 h 778"/>
                            <a:gd name="T152" fmla="+- 0 6074 5171"/>
                            <a:gd name="T153" fmla="*/ T152 w 1179"/>
                            <a:gd name="T154" fmla="+- 0 4427 4121"/>
                            <a:gd name="T155" fmla="*/ 4427 h 778"/>
                            <a:gd name="T156" fmla="+- 0 6117 5171"/>
                            <a:gd name="T157" fmla="*/ T156 w 1179"/>
                            <a:gd name="T158" fmla="+- 0 4555 4121"/>
                            <a:gd name="T159" fmla="*/ 4555 h 778"/>
                            <a:gd name="T160" fmla="+- 0 6195 5171"/>
                            <a:gd name="T161" fmla="*/ T160 w 1179"/>
                            <a:gd name="T162" fmla="+- 0 4554 4121"/>
                            <a:gd name="T163" fmla="*/ 4554 h 778"/>
                            <a:gd name="T164" fmla="+- 0 6302 5171"/>
                            <a:gd name="T165" fmla="*/ T164 w 1179"/>
                            <a:gd name="T166" fmla="+- 0 4543 4121"/>
                            <a:gd name="T167" fmla="*/ 4543 h 778"/>
                            <a:gd name="T168" fmla="+- 0 6349 5171"/>
                            <a:gd name="T169" fmla="*/ T168 w 1179"/>
                            <a:gd name="T170" fmla="+- 0 4535 4121"/>
                            <a:gd name="T171" fmla="*/ 4535 h 77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1179" h="778" extrusionOk="0">
                              <a:moveTo>
                                <a:pt x="21" y="700"/>
                              </a:moveTo>
                              <a:cubicBezTo>
                                <a:pt x="19" y="696"/>
                                <a:pt x="16" y="691"/>
                                <a:pt x="14" y="687"/>
                              </a:cubicBezTo>
                              <a:cubicBezTo>
                                <a:pt x="26" y="700"/>
                                <a:pt x="29" y="713"/>
                                <a:pt x="30" y="731"/>
                              </a:cubicBezTo>
                              <a:cubicBezTo>
                                <a:pt x="31" y="748"/>
                                <a:pt x="29" y="761"/>
                                <a:pt x="21" y="775"/>
                              </a:cubicBezTo>
                              <a:cubicBezTo>
                                <a:pt x="1" y="768"/>
                                <a:pt x="0" y="751"/>
                                <a:pt x="1" y="726"/>
                              </a:cubicBezTo>
                              <a:cubicBezTo>
                                <a:pt x="2" y="703"/>
                                <a:pt x="5" y="677"/>
                                <a:pt x="19" y="657"/>
                              </a:cubicBezTo>
                              <a:cubicBezTo>
                                <a:pt x="32" y="638"/>
                                <a:pt x="45" y="646"/>
                                <a:pt x="56" y="663"/>
                              </a:cubicBezTo>
                              <a:cubicBezTo>
                                <a:pt x="65" y="677"/>
                                <a:pt x="64" y="694"/>
                                <a:pt x="68" y="709"/>
                              </a:cubicBezTo>
                            </a:path>
                            <a:path w="1179" h="778" extrusionOk="0">
                              <a:moveTo>
                                <a:pt x="347" y="266"/>
                              </a:moveTo>
                              <a:cubicBezTo>
                                <a:pt x="341" y="227"/>
                                <a:pt x="338" y="194"/>
                                <a:pt x="302" y="171"/>
                              </a:cubicBezTo>
                              <a:cubicBezTo>
                                <a:pt x="271" y="152"/>
                                <a:pt x="205" y="141"/>
                                <a:pt x="183" y="180"/>
                              </a:cubicBezTo>
                              <a:cubicBezTo>
                                <a:pt x="167" y="209"/>
                                <a:pt x="200" y="248"/>
                                <a:pt x="216" y="269"/>
                              </a:cubicBezTo>
                              <a:cubicBezTo>
                                <a:pt x="278" y="352"/>
                                <a:pt x="352" y="424"/>
                                <a:pt x="386" y="524"/>
                              </a:cubicBezTo>
                              <a:cubicBezTo>
                                <a:pt x="399" y="562"/>
                                <a:pt x="406" y="605"/>
                                <a:pt x="396" y="645"/>
                              </a:cubicBezTo>
                              <a:cubicBezTo>
                                <a:pt x="390" y="669"/>
                                <a:pt x="382" y="672"/>
                                <a:pt x="362" y="681"/>
                              </a:cubicBezTo>
                              <a:cubicBezTo>
                                <a:pt x="332" y="669"/>
                                <a:pt x="314" y="649"/>
                                <a:pt x="300" y="619"/>
                              </a:cubicBezTo>
                              <a:cubicBezTo>
                                <a:pt x="280" y="576"/>
                                <a:pt x="274" y="522"/>
                                <a:pt x="281" y="475"/>
                              </a:cubicBezTo>
                              <a:cubicBezTo>
                                <a:pt x="292" y="404"/>
                                <a:pt x="337" y="329"/>
                                <a:pt x="386" y="278"/>
                              </a:cubicBezTo>
                              <a:cubicBezTo>
                                <a:pt x="406" y="258"/>
                                <a:pt x="428" y="246"/>
                                <a:pt x="453" y="235"/>
                              </a:cubicBezTo>
                            </a:path>
                            <a:path w="1179" h="778" extrusionOk="0">
                              <a:moveTo>
                                <a:pt x="550" y="387"/>
                              </a:moveTo>
                              <a:cubicBezTo>
                                <a:pt x="566" y="423"/>
                                <a:pt x="588" y="454"/>
                                <a:pt x="607" y="488"/>
                              </a:cubicBezTo>
                              <a:cubicBezTo>
                                <a:pt x="631" y="532"/>
                                <a:pt x="655" y="577"/>
                                <a:pt x="680" y="621"/>
                              </a:cubicBezTo>
                              <a:cubicBezTo>
                                <a:pt x="694" y="646"/>
                                <a:pt x="705" y="683"/>
                                <a:pt x="726" y="704"/>
                              </a:cubicBezTo>
                              <a:cubicBezTo>
                                <a:pt x="729" y="706"/>
                                <a:pt x="731" y="707"/>
                                <a:pt x="734" y="709"/>
                              </a:cubicBezTo>
                            </a:path>
                            <a:path w="1179" h="778" extrusionOk="0">
                              <a:moveTo>
                                <a:pt x="721" y="390"/>
                              </a:moveTo>
                              <a:cubicBezTo>
                                <a:pt x="695" y="388"/>
                                <a:pt x="695" y="412"/>
                                <a:pt x="686" y="433"/>
                              </a:cubicBezTo>
                              <a:cubicBezTo>
                                <a:pt x="667" y="476"/>
                                <a:pt x="657" y="523"/>
                                <a:pt x="644" y="569"/>
                              </a:cubicBezTo>
                              <a:cubicBezTo>
                                <a:pt x="633" y="607"/>
                                <a:pt x="623" y="646"/>
                                <a:pt x="611" y="683"/>
                              </a:cubicBezTo>
                              <a:cubicBezTo>
                                <a:pt x="610" y="687"/>
                                <a:pt x="608" y="690"/>
                                <a:pt x="607" y="694"/>
                              </a:cubicBezTo>
                            </a:path>
                            <a:path w="1179" h="778" extrusionOk="0">
                              <a:moveTo>
                                <a:pt x="747" y="112"/>
                              </a:moveTo>
                              <a:cubicBezTo>
                                <a:pt x="765" y="73"/>
                                <a:pt x="780" y="48"/>
                                <a:pt x="812" y="20"/>
                              </a:cubicBezTo>
                              <a:cubicBezTo>
                                <a:pt x="825" y="9"/>
                                <a:pt x="852" y="-12"/>
                                <a:pt x="870" y="6"/>
                              </a:cubicBezTo>
                              <a:cubicBezTo>
                                <a:pt x="884" y="20"/>
                                <a:pt x="867" y="53"/>
                                <a:pt x="861" y="66"/>
                              </a:cubicBezTo>
                              <a:cubicBezTo>
                                <a:pt x="850" y="88"/>
                                <a:pt x="832" y="104"/>
                                <a:pt x="813" y="119"/>
                              </a:cubicBezTo>
                              <a:cubicBezTo>
                                <a:pt x="796" y="129"/>
                                <a:pt x="839" y="111"/>
                                <a:pt x="851" y="110"/>
                              </a:cubicBezTo>
                              <a:cubicBezTo>
                                <a:pt x="880" y="108"/>
                                <a:pt x="910" y="113"/>
                                <a:pt x="935" y="128"/>
                              </a:cubicBezTo>
                              <a:cubicBezTo>
                                <a:pt x="960" y="143"/>
                                <a:pt x="973" y="166"/>
                                <a:pt x="978" y="194"/>
                              </a:cubicBezTo>
                              <a:cubicBezTo>
                                <a:pt x="984" y="226"/>
                                <a:pt x="972" y="240"/>
                                <a:pt x="955" y="264"/>
                              </a:cubicBezTo>
                              <a:cubicBezTo>
                                <a:pt x="941" y="285"/>
                                <a:pt x="925" y="294"/>
                                <a:pt x="903" y="306"/>
                              </a:cubicBezTo>
                            </a:path>
                            <a:path w="1179" h="778" extrusionOk="0">
                              <a:moveTo>
                                <a:pt x="946" y="434"/>
                              </a:moveTo>
                              <a:cubicBezTo>
                                <a:pt x="974" y="440"/>
                                <a:pt x="996" y="435"/>
                                <a:pt x="1024" y="433"/>
                              </a:cubicBezTo>
                              <a:cubicBezTo>
                                <a:pt x="1060" y="430"/>
                                <a:pt x="1095" y="427"/>
                                <a:pt x="1131" y="422"/>
                              </a:cubicBezTo>
                              <a:cubicBezTo>
                                <a:pt x="1155" y="418"/>
                                <a:pt x="1162" y="417"/>
                                <a:pt x="1178" y="41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29" o:spid="_x0000_s1026" style="position:absolute;margin-left:56.6pt;margin-top:7.6pt;width:33.4pt;height:22.0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79,77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" path="m21,700c19,696,16,691,14,687,26,700,29,713,30,731,31,748,29,761,21,775,1,768,,751,1,726,2,703,5,677,19,657,32,638,45,646,56,663,65,677,64,694,68,709em347,266c341,227,338,194,302,171,271,152,205,141,183,180,167,209,200,248,216,269,278,352,352,424,386,524,399,562,406,605,396,645,390,669,382,672,362,681,332,669,314,649,300,619,280,576,274,522,281,475,292,404,337,329,386,278,406,258,428,246,453,235em550,387c566,423,588,454,607,488,631,532,655,577,680,621,694,646,705,683,726,704,729,706,731,707,734,709em721,390c695,388,695,412,686,433,667,476,657,523,644,569,633,607,623,646,611,683,610,687,608,690,607,694em747,112c765,73,780,48,812,20,825,9,852,-12,870,6,884,20,867,53,861,66,850,88,832,104,813,119,796,129,839,111,851,110,880,108,910,113,935,128,960,143,973,166,978,194,984,226,972,240,955,264,941,285,925,294,903,306em946,434c974,440,996,435,1024,433,1060,430,1095,427,1131,422,1155,418,1162,417,1178,414e" filled="f" strokecolor="red" strokeweight="1pt">
                <v:stroke endcap="round"/>
                <v:path o:extrusionok="f" o:connecttype="custom" o:connectlocs="7555,1735281;5037,1730602;10793,1746439;7555,1762277;360,1744640;6836,1719804;20148,1721963;24465,1738521;124843,1579066;108653,1544872;65840,1548111;77712,1580146;138875,1671931;142473,1715484;130240,1728442;107934,1706126;101098,1654294;138875,1583386;162980,1567908;197879,1622619;218386,1658973;244650,1706846;261200,1736721;264078,1738521;259401,1623699;246809,1639177;231698,1688129;219825,1729162;218386,1733121;268755,1523635;292141,1490520;313008,1485481;309770,1507078;292501,1526155;306172,1522915;336394,1529394;351864,1553150;343589,1578346;324881,1593464;340351,1639537;368414,1639177;406911,1635217;423820,1632338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4DA1F7DA" wp14:editId="59AE4547">
                <wp:simplePos x="0" y="0"/>
                <wp:positionH relativeFrom="column">
                  <wp:posOffset>1280160</wp:posOffset>
                </wp:positionH>
                <wp:positionV relativeFrom="paragraph">
                  <wp:posOffset>117475</wp:posOffset>
                </wp:positionV>
                <wp:extent cx="1301115" cy="234315"/>
                <wp:effectExtent l="10160" t="15875" r="34925" b="41910"/>
                <wp:wrapNone/>
                <wp:docPr id="52" name="Freeform 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01115" cy="234315"/>
                        </a:xfrm>
                        <a:custGeom>
                          <a:avLst/>
                          <a:gdLst>
                            <a:gd name="T0" fmla="+- 0 6846 6731"/>
                            <a:gd name="T1" fmla="*/ T0 w 3615"/>
                            <a:gd name="T2" fmla="+- 0 4354 4179"/>
                            <a:gd name="T3" fmla="*/ 4354 h 651"/>
                            <a:gd name="T4" fmla="+- 0 6990 6731"/>
                            <a:gd name="T5" fmla="*/ T4 w 3615"/>
                            <a:gd name="T6" fmla="+- 0 4428 4179"/>
                            <a:gd name="T7" fmla="*/ 4428 h 651"/>
                            <a:gd name="T8" fmla="+- 0 6762 6731"/>
                            <a:gd name="T9" fmla="*/ T8 w 3615"/>
                            <a:gd name="T10" fmla="+- 0 4756 4179"/>
                            <a:gd name="T11" fmla="*/ 4756 h 651"/>
                            <a:gd name="T12" fmla="+- 0 6799 6731"/>
                            <a:gd name="T13" fmla="*/ T12 w 3615"/>
                            <a:gd name="T14" fmla="+- 0 4694 4179"/>
                            <a:gd name="T15" fmla="*/ 4694 h 651"/>
                            <a:gd name="T16" fmla="+- 0 6958 6731"/>
                            <a:gd name="T17" fmla="*/ T16 w 3615"/>
                            <a:gd name="T18" fmla="+- 0 4829 4179"/>
                            <a:gd name="T19" fmla="*/ 4829 h 651"/>
                            <a:gd name="T20" fmla="+- 0 7149 6731"/>
                            <a:gd name="T21" fmla="*/ T20 w 3615"/>
                            <a:gd name="T22" fmla="+- 0 4784 4179"/>
                            <a:gd name="T23" fmla="*/ 4784 h 651"/>
                            <a:gd name="T24" fmla="+- 0 7340 6731"/>
                            <a:gd name="T25" fmla="*/ T24 w 3615"/>
                            <a:gd name="T26" fmla="+- 0 4456 4179"/>
                            <a:gd name="T27" fmla="*/ 4456 h 651"/>
                            <a:gd name="T28" fmla="+- 0 7390 6731"/>
                            <a:gd name="T29" fmla="*/ T28 w 3615"/>
                            <a:gd name="T30" fmla="+- 0 4776 4179"/>
                            <a:gd name="T31" fmla="*/ 4776 h 651"/>
                            <a:gd name="T32" fmla="+- 0 7454 6731"/>
                            <a:gd name="T33" fmla="*/ T32 w 3615"/>
                            <a:gd name="T34" fmla="+- 0 4540 4179"/>
                            <a:gd name="T35" fmla="*/ 4540 h 651"/>
                            <a:gd name="T36" fmla="+- 0 7599 6731"/>
                            <a:gd name="T37" fmla="*/ T36 w 3615"/>
                            <a:gd name="T38" fmla="+- 0 4640 4179"/>
                            <a:gd name="T39" fmla="*/ 4640 h 651"/>
                            <a:gd name="T40" fmla="+- 0 7701 6731"/>
                            <a:gd name="T41" fmla="*/ T40 w 3615"/>
                            <a:gd name="T42" fmla="+- 0 4807 4179"/>
                            <a:gd name="T43" fmla="*/ 4807 h 651"/>
                            <a:gd name="T44" fmla="+- 0 7666 6731"/>
                            <a:gd name="T45" fmla="*/ T44 w 3615"/>
                            <a:gd name="T46" fmla="+- 0 4581 4179"/>
                            <a:gd name="T47" fmla="*/ 4581 h 651"/>
                            <a:gd name="T48" fmla="+- 0 7532 6731"/>
                            <a:gd name="T49" fmla="*/ T48 w 3615"/>
                            <a:gd name="T50" fmla="+- 0 4811 4179"/>
                            <a:gd name="T51" fmla="*/ 4811 h 651"/>
                            <a:gd name="T52" fmla="+- 0 7704 6731"/>
                            <a:gd name="T53" fmla="*/ T52 w 3615"/>
                            <a:gd name="T54" fmla="+- 0 4273 4179"/>
                            <a:gd name="T55" fmla="*/ 4273 h 651"/>
                            <a:gd name="T56" fmla="+- 0 7820 6731"/>
                            <a:gd name="T57" fmla="*/ T56 w 3615"/>
                            <a:gd name="T58" fmla="+- 0 4222 4179"/>
                            <a:gd name="T59" fmla="*/ 4222 h 651"/>
                            <a:gd name="T60" fmla="+- 0 7784 6731"/>
                            <a:gd name="T61" fmla="*/ T60 w 3615"/>
                            <a:gd name="T62" fmla="+- 0 4327 4179"/>
                            <a:gd name="T63" fmla="*/ 4327 h 651"/>
                            <a:gd name="T64" fmla="+- 0 7833 6731"/>
                            <a:gd name="T65" fmla="*/ T64 w 3615"/>
                            <a:gd name="T66" fmla="+- 0 4340 4179"/>
                            <a:gd name="T67" fmla="*/ 4340 h 651"/>
                            <a:gd name="T68" fmla="+- 0 8028 6731"/>
                            <a:gd name="T69" fmla="*/ T68 w 3615"/>
                            <a:gd name="T70" fmla="+- 0 4310 4179"/>
                            <a:gd name="T71" fmla="*/ 4310 h 651"/>
                            <a:gd name="T72" fmla="+- 0 8125 6731"/>
                            <a:gd name="T73" fmla="*/ T72 w 3615"/>
                            <a:gd name="T74" fmla="+- 0 4527 4179"/>
                            <a:gd name="T75" fmla="*/ 4527 h 651"/>
                            <a:gd name="T76" fmla="+- 0 8322 6731"/>
                            <a:gd name="T77" fmla="*/ T76 w 3615"/>
                            <a:gd name="T78" fmla="+- 0 4509 4179"/>
                            <a:gd name="T79" fmla="*/ 4509 h 651"/>
                            <a:gd name="T80" fmla="+- 0 8506 6731"/>
                            <a:gd name="T81" fmla="*/ T80 w 3615"/>
                            <a:gd name="T82" fmla="+- 0 4353 4179"/>
                            <a:gd name="T83" fmla="*/ 4353 h 651"/>
                            <a:gd name="T84" fmla="+- 0 8504 6731"/>
                            <a:gd name="T85" fmla="*/ T84 w 3615"/>
                            <a:gd name="T86" fmla="+- 0 4487 4179"/>
                            <a:gd name="T87" fmla="*/ 4487 h 651"/>
                            <a:gd name="T88" fmla="+- 0 8625 6731"/>
                            <a:gd name="T89" fmla="*/ T88 w 3615"/>
                            <a:gd name="T90" fmla="+- 0 4571 4179"/>
                            <a:gd name="T91" fmla="*/ 4571 h 651"/>
                            <a:gd name="T92" fmla="+- 0 8732 6731"/>
                            <a:gd name="T93" fmla="*/ T92 w 3615"/>
                            <a:gd name="T94" fmla="+- 0 4516 4179"/>
                            <a:gd name="T95" fmla="*/ 4516 h 651"/>
                            <a:gd name="T96" fmla="+- 0 8681 6731"/>
                            <a:gd name="T97" fmla="*/ T96 w 3615"/>
                            <a:gd name="T98" fmla="+- 0 4388 4179"/>
                            <a:gd name="T99" fmla="*/ 4388 h 651"/>
                            <a:gd name="T100" fmla="+- 0 8716 6731"/>
                            <a:gd name="T101" fmla="*/ T100 w 3615"/>
                            <a:gd name="T102" fmla="+- 0 4662 4179"/>
                            <a:gd name="T103" fmla="*/ 4662 h 651"/>
                            <a:gd name="T104" fmla="+- 0 8767 6731"/>
                            <a:gd name="T105" fmla="*/ T104 w 3615"/>
                            <a:gd name="T106" fmla="+- 0 4768 4179"/>
                            <a:gd name="T107" fmla="*/ 4768 h 651"/>
                            <a:gd name="T108" fmla="+- 0 8923 6731"/>
                            <a:gd name="T109" fmla="*/ T108 w 3615"/>
                            <a:gd name="T110" fmla="+- 0 4536 4179"/>
                            <a:gd name="T111" fmla="*/ 4536 h 651"/>
                            <a:gd name="T112" fmla="+- 0 9152 6731"/>
                            <a:gd name="T113" fmla="*/ T112 w 3615"/>
                            <a:gd name="T114" fmla="+- 0 4761 4179"/>
                            <a:gd name="T115" fmla="*/ 4761 h 651"/>
                            <a:gd name="T116" fmla="+- 0 9142 6731"/>
                            <a:gd name="T117" fmla="*/ T116 w 3615"/>
                            <a:gd name="T118" fmla="+- 0 4473 4179"/>
                            <a:gd name="T119" fmla="*/ 4473 h 651"/>
                            <a:gd name="T120" fmla="+- 0 8986 6731"/>
                            <a:gd name="T121" fmla="*/ T120 w 3615"/>
                            <a:gd name="T122" fmla="+- 0 4663 4179"/>
                            <a:gd name="T123" fmla="*/ 4663 h 651"/>
                            <a:gd name="T124" fmla="+- 0 8939 6731"/>
                            <a:gd name="T125" fmla="*/ T124 w 3615"/>
                            <a:gd name="T126" fmla="+- 0 4799 4179"/>
                            <a:gd name="T127" fmla="*/ 4799 h 651"/>
                            <a:gd name="T128" fmla="+- 0 9383 6731"/>
                            <a:gd name="T129" fmla="*/ T128 w 3615"/>
                            <a:gd name="T130" fmla="+- 0 4555 4179"/>
                            <a:gd name="T131" fmla="*/ 4555 h 651"/>
                            <a:gd name="T132" fmla="+- 0 9409 6731"/>
                            <a:gd name="T133" fmla="*/ T132 w 3615"/>
                            <a:gd name="T134" fmla="+- 0 4708 4179"/>
                            <a:gd name="T135" fmla="*/ 4708 h 651"/>
                            <a:gd name="T136" fmla="+- 0 9322 6731"/>
                            <a:gd name="T137" fmla="*/ T136 w 3615"/>
                            <a:gd name="T138" fmla="+- 0 4602 4179"/>
                            <a:gd name="T139" fmla="*/ 4602 h 651"/>
                            <a:gd name="T140" fmla="+- 0 9631 6731"/>
                            <a:gd name="T141" fmla="*/ T140 w 3615"/>
                            <a:gd name="T142" fmla="+- 0 4552 4179"/>
                            <a:gd name="T143" fmla="*/ 4552 h 651"/>
                            <a:gd name="T144" fmla="+- 0 9752 6731"/>
                            <a:gd name="T145" fmla="*/ T144 w 3615"/>
                            <a:gd name="T146" fmla="+- 0 4377 4179"/>
                            <a:gd name="T147" fmla="*/ 4377 h 651"/>
                            <a:gd name="T148" fmla="+- 0 9824 6731"/>
                            <a:gd name="T149" fmla="*/ T148 w 3615"/>
                            <a:gd name="T150" fmla="+- 0 4507 4179"/>
                            <a:gd name="T151" fmla="*/ 4507 h 651"/>
                            <a:gd name="T152" fmla="+- 0 9979 6731"/>
                            <a:gd name="T153" fmla="*/ T152 w 3615"/>
                            <a:gd name="T154" fmla="+- 0 4751 4179"/>
                            <a:gd name="T155" fmla="*/ 4751 h 651"/>
                            <a:gd name="T156" fmla="+- 0 9835 6731"/>
                            <a:gd name="T157" fmla="*/ T156 w 3615"/>
                            <a:gd name="T158" fmla="+- 0 4733 4179"/>
                            <a:gd name="T159" fmla="*/ 4733 h 651"/>
                            <a:gd name="T160" fmla="+- 0 9885 6731"/>
                            <a:gd name="T161" fmla="*/ T160 w 3615"/>
                            <a:gd name="T162" fmla="+- 0 4294 4179"/>
                            <a:gd name="T163" fmla="*/ 4294 h 651"/>
                            <a:gd name="T164" fmla="+- 0 10316 6731"/>
                            <a:gd name="T165" fmla="*/ T164 w 3615"/>
                            <a:gd name="T166" fmla="+- 0 4194 4179"/>
                            <a:gd name="T167" fmla="*/ 4194 h 65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</a:cxnLst>
                          <a:rect l="0" t="0" r="r" b="b"/>
                          <a:pathLst>
                            <a:path w="3615" h="651" extrusionOk="0">
                              <a:moveTo>
                                <a:pt x="125" y="235"/>
                              </a:moveTo>
                              <a:cubicBezTo>
                                <a:pt x="117" y="221"/>
                                <a:pt x="102" y="192"/>
                                <a:pt x="115" y="175"/>
                              </a:cubicBezTo>
                              <a:cubicBezTo>
                                <a:pt x="129" y="157"/>
                                <a:pt x="163" y="155"/>
                                <a:pt x="183" y="162"/>
                              </a:cubicBezTo>
                              <a:cubicBezTo>
                                <a:pt x="220" y="175"/>
                                <a:pt x="248" y="212"/>
                                <a:pt x="259" y="249"/>
                              </a:cubicBezTo>
                              <a:cubicBezTo>
                                <a:pt x="292" y="361"/>
                                <a:pt x="238" y="536"/>
                                <a:pt x="124" y="585"/>
                              </a:cubicBezTo>
                              <a:cubicBezTo>
                                <a:pt x="94" y="598"/>
                                <a:pt x="59" y="594"/>
                                <a:pt x="31" y="577"/>
                              </a:cubicBezTo>
                              <a:cubicBezTo>
                                <a:pt x="15" y="567"/>
                                <a:pt x="-9" y="543"/>
                                <a:pt x="2" y="522"/>
                              </a:cubicBezTo>
                              <a:cubicBezTo>
                                <a:pt x="14" y="499"/>
                                <a:pt x="50" y="510"/>
                                <a:pt x="68" y="515"/>
                              </a:cubicBezTo>
                              <a:cubicBezTo>
                                <a:pt x="105" y="526"/>
                                <a:pt x="138" y="549"/>
                                <a:pt x="165" y="575"/>
                              </a:cubicBezTo>
                              <a:cubicBezTo>
                                <a:pt x="188" y="597"/>
                                <a:pt x="206" y="625"/>
                                <a:pt x="227" y="650"/>
                              </a:cubicBezTo>
                            </a:path>
                            <a:path w="3615" h="651" extrusionOk="0">
                              <a:moveTo>
                                <a:pt x="375" y="598"/>
                              </a:moveTo>
                              <a:cubicBezTo>
                                <a:pt x="397" y="602"/>
                                <a:pt x="399" y="612"/>
                                <a:pt x="418" y="605"/>
                              </a:cubicBezTo>
                            </a:path>
                            <a:path w="3615" h="651" extrusionOk="0">
                              <a:moveTo>
                                <a:pt x="581" y="165"/>
                              </a:moveTo>
                              <a:cubicBezTo>
                                <a:pt x="590" y="202"/>
                                <a:pt x="603" y="240"/>
                                <a:pt x="609" y="277"/>
                              </a:cubicBezTo>
                              <a:cubicBezTo>
                                <a:pt x="619" y="336"/>
                                <a:pt x="628" y="396"/>
                                <a:pt x="638" y="455"/>
                              </a:cubicBezTo>
                              <a:cubicBezTo>
                                <a:pt x="646" y="502"/>
                                <a:pt x="654" y="549"/>
                                <a:pt x="659" y="597"/>
                              </a:cubicBezTo>
                              <a:cubicBezTo>
                                <a:pt x="661" y="615"/>
                                <a:pt x="661" y="618"/>
                                <a:pt x="661" y="629"/>
                              </a:cubicBezTo>
                            </a:path>
                            <a:path w="3615" h="651" extrusionOk="0">
                              <a:moveTo>
                                <a:pt x="723" y="361"/>
                              </a:moveTo>
                              <a:cubicBezTo>
                                <a:pt x="744" y="352"/>
                                <a:pt x="763" y="353"/>
                                <a:pt x="784" y="365"/>
                              </a:cubicBezTo>
                              <a:cubicBezTo>
                                <a:pt x="822" y="386"/>
                                <a:pt x="847" y="425"/>
                                <a:pt x="868" y="461"/>
                              </a:cubicBezTo>
                              <a:cubicBezTo>
                                <a:pt x="891" y="500"/>
                                <a:pt x="912" y="541"/>
                                <a:pt x="934" y="581"/>
                              </a:cubicBezTo>
                              <a:cubicBezTo>
                                <a:pt x="945" y="601"/>
                                <a:pt x="953" y="613"/>
                                <a:pt x="970" y="628"/>
                              </a:cubicBezTo>
                            </a:path>
                            <a:path w="3615" h="651" extrusionOk="0">
                              <a:moveTo>
                                <a:pt x="1015" y="354"/>
                              </a:moveTo>
                              <a:cubicBezTo>
                                <a:pt x="976" y="360"/>
                                <a:pt x="962" y="374"/>
                                <a:pt x="935" y="402"/>
                              </a:cubicBezTo>
                              <a:cubicBezTo>
                                <a:pt x="899" y="439"/>
                                <a:pt x="876" y="486"/>
                                <a:pt x="851" y="531"/>
                              </a:cubicBezTo>
                              <a:cubicBezTo>
                                <a:pt x="832" y="564"/>
                                <a:pt x="820" y="600"/>
                                <a:pt x="801" y="632"/>
                              </a:cubicBezTo>
                              <a:cubicBezTo>
                                <a:pt x="799" y="635"/>
                                <a:pt x="797" y="637"/>
                                <a:pt x="795" y="640"/>
                              </a:cubicBezTo>
                            </a:path>
                            <a:path w="3615" h="651" extrusionOk="0">
                              <a:moveTo>
                                <a:pt x="973" y="94"/>
                              </a:moveTo>
                              <a:cubicBezTo>
                                <a:pt x="994" y="62"/>
                                <a:pt x="1007" y="43"/>
                                <a:pt x="1043" y="29"/>
                              </a:cubicBezTo>
                              <a:cubicBezTo>
                                <a:pt x="1060" y="22"/>
                                <a:pt x="1081" y="24"/>
                                <a:pt x="1089" y="43"/>
                              </a:cubicBezTo>
                              <a:cubicBezTo>
                                <a:pt x="1097" y="62"/>
                                <a:pt x="1089" y="84"/>
                                <a:pt x="1082" y="102"/>
                              </a:cubicBezTo>
                              <a:cubicBezTo>
                                <a:pt x="1075" y="119"/>
                                <a:pt x="1061" y="131"/>
                                <a:pt x="1053" y="148"/>
                              </a:cubicBezTo>
                              <a:cubicBezTo>
                                <a:pt x="1052" y="152"/>
                                <a:pt x="1050" y="155"/>
                                <a:pt x="1049" y="159"/>
                              </a:cubicBezTo>
                              <a:cubicBezTo>
                                <a:pt x="1066" y="166"/>
                                <a:pt x="1083" y="163"/>
                                <a:pt x="1102" y="161"/>
                              </a:cubicBezTo>
                              <a:cubicBezTo>
                                <a:pt x="1137" y="157"/>
                                <a:pt x="1171" y="148"/>
                                <a:pt x="1206" y="143"/>
                              </a:cubicBezTo>
                              <a:cubicBezTo>
                                <a:pt x="1236" y="138"/>
                                <a:pt x="1267" y="135"/>
                                <a:pt x="1297" y="131"/>
                              </a:cubicBezTo>
                            </a:path>
                            <a:path w="3615" h="651" extrusionOk="0">
                              <a:moveTo>
                                <a:pt x="1326" y="337"/>
                              </a:moveTo>
                              <a:cubicBezTo>
                                <a:pt x="1349" y="341"/>
                                <a:pt x="1371" y="347"/>
                                <a:pt x="1394" y="348"/>
                              </a:cubicBezTo>
                              <a:cubicBezTo>
                                <a:pt x="1427" y="350"/>
                                <a:pt x="1459" y="349"/>
                                <a:pt x="1492" y="346"/>
                              </a:cubicBezTo>
                              <a:cubicBezTo>
                                <a:pt x="1525" y="343"/>
                                <a:pt x="1559" y="337"/>
                                <a:pt x="1591" y="330"/>
                              </a:cubicBezTo>
                              <a:cubicBezTo>
                                <a:pt x="1609" y="326"/>
                                <a:pt x="1626" y="320"/>
                                <a:pt x="1643" y="314"/>
                              </a:cubicBezTo>
                            </a:path>
                            <a:path w="3615" h="651" extrusionOk="0">
                              <a:moveTo>
                                <a:pt x="1775" y="174"/>
                              </a:moveTo>
                              <a:cubicBezTo>
                                <a:pt x="1768" y="190"/>
                                <a:pt x="1770" y="207"/>
                                <a:pt x="1770" y="226"/>
                              </a:cubicBezTo>
                              <a:cubicBezTo>
                                <a:pt x="1770" y="253"/>
                                <a:pt x="1770" y="281"/>
                                <a:pt x="1773" y="308"/>
                              </a:cubicBezTo>
                              <a:cubicBezTo>
                                <a:pt x="1777" y="336"/>
                                <a:pt x="1787" y="359"/>
                                <a:pt x="1809" y="377"/>
                              </a:cubicBezTo>
                              <a:cubicBezTo>
                                <a:pt x="1832" y="396"/>
                                <a:pt x="1865" y="395"/>
                                <a:pt x="1894" y="392"/>
                              </a:cubicBezTo>
                              <a:cubicBezTo>
                                <a:pt x="1927" y="388"/>
                                <a:pt x="1956" y="370"/>
                                <a:pt x="1983" y="351"/>
                              </a:cubicBezTo>
                              <a:cubicBezTo>
                                <a:pt x="1989" y="346"/>
                                <a:pt x="1995" y="342"/>
                                <a:pt x="2001" y="337"/>
                              </a:cubicBezTo>
                            </a:path>
                            <a:path w="3615" h="651" extrusionOk="0">
                              <a:moveTo>
                                <a:pt x="1985" y="182"/>
                              </a:moveTo>
                              <a:cubicBezTo>
                                <a:pt x="1970" y="183"/>
                                <a:pt x="1952" y="189"/>
                                <a:pt x="1950" y="209"/>
                              </a:cubicBezTo>
                              <a:cubicBezTo>
                                <a:pt x="1946" y="246"/>
                                <a:pt x="1948" y="287"/>
                                <a:pt x="1953" y="324"/>
                              </a:cubicBezTo>
                              <a:cubicBezTo>
                                <a:pt x="1961" y="378"/>
                                <a:pt x="1973" y="430"/>
                                <a:pt x="1985" y="483"/>
                              </a:cubicBezTo>
                              <a:cubicBezTo>
                                <a:pt x="1991" y="513"/>
                                <a:pt x="1995" y="563"/>
                                <a:pt x="2016" y="587"/>
                              </a:cubicBezTo>
                              <a:cubicBezTo>
                                <a:pt x="2025" y="591"/>
                                <a:pt x="2029" y="592"/>
                                <a:pt x="2036" y="589"/>
                              </a:cubicBezTo>
                            </a:path>
                            <a:path w="3615" h="651" extrusionOk="0">
                              <a:moveTo>
                                <a:pt x="2145" y="280"/>
                              </a:moveTo>
                              <a:cubicBezTo>
                                <a:pt x="2166" y="303"/>
                                <a:pt x="2175" y="331"/>
                                <a:pt x="2192" y="357"/>
                              </a:cubicBezTo>
                              <a:cubicBezTo>
                                <a:pt x="2225" y="407"/>
                                <a:pt x="2268" y="453"/>
                                <a:pt x="2308" y="497"/>
                              </a:cubicBezTo>
                              <a:cubicBezTo>
                                <a:pt x="2337" y="529"/>
                                <a:pt x="2375" y="574"/>
                                <a:pt x="2421" y="582"/>
                              </a:cubicBezTo>
                              <a:cubicBezTo>
                                <a:pt x="2427" y="582"/>
                                <a:pt x="2434" y="581"/>
                                <a:pt x="2440" y="581"/>
                              </a:cubicBezTo>
                            </a:path>
                            <a:path w="3615" h="651" extrusionOk="0">
                              <a:moveTo>
                                <a:pt x="2411" y="294"/>
                              </a:moveTo>
                              <a:cubicBezTo>
                                <a:pt x="2382" y="301"/>
                                <a:pt x="2353" y="315"/>
                                <a:pt x="2335" y="342"/>
                              </a:cubicBezTo>
                              <a:cubicBezTo>
                                <a:pt x="2305" y="385"/>
                                <a:pt x="2277" y="436"/>
                                <a:pt x="2255" y="484"/>
                              </a:cubicBezTo>
                              <a:cubicBezTo>
                                <a:pt x="2237" y="523"/>
                                <a:pt x="2218" y="567"/>
                                <a:pt x="2209" y="609"/>
                              </a:cubicBezTo>
                              <a:cubicBezTo>
                                <a:pt x="2209" y="613"/>
                                <a:pt x="2208" y="616"/>
                                <a:pt x="2208" y="620"/>
                              </a:cubicBezTo>
                            </a:path>
                            <a:path w="3615" h="651" extrusionOk="0">
                              <a:moveTo>
                                <a:pt x="2611" y="290"/>
                              </a:moveTo>
                              <a:cubicBezTo>
                                <a:pt x="2628" y="315"/>
                                <a:pt x="2643" y="347"/>
                                <a:pt x="2652" y="376"/>
                              </a:cubicBezTo>
                              <a:cubicBezTo>
                                <a:pt x="2663" y="411"/>
                                <a:pt x="2676" y="450"/>
                                <a:pt x="2681" y="487"/>
                              </a:cubicBezTo>
                              <a:cubicBezTo>
                                <a:pt x="2683" y="503"/>
                                <a:pt x="2683" y="515"/>
                                <a:pt x="2678" y="529"/>
                              </a:cubicBezTo>
                            </a:path>
                            <a:path w="3615" h="651" extrusionOk="0">
                              <a:moveTo>
                                <a:pt x="2543" y="447"/>
                              </a:moveTo>
                              <a:cubicBezTo>
                                <a:pt x="2546" y="434"/>
                                <a:pt x="2576" y="426"/>
                                <a:pt x="2591" y="423"/>
                              </a:cubicBezTo>
                              <a:cubicBezTo>
                                <a:pt x="2643" y="414"/>
                                <a:pt x="2697" y="412"/>
                                <a:pt x="2750" y="404"/>
                              </a:cubicBezTo>
                              <a:cubicBezTo>
                                <a:pt x="2801" y="396"/>
                                <a:pt x="2850" y="386"/>
                                <a:pt x="2900" y="373"/>
                              </a:cubicBezTo>
                            </a:path>
                            <a:path w="3615" h="651" extrusionOk="0">
                              <a:moveTo>
                                <a:pt x="3121" y="183"/>
                              </a:moveTo>
                              <a:cubicBezTo>
                                <a:pt x="3086" y="180"/>
                                <a:pt x="3053" y="180"/>
                                <a:pt x="3021" y="198"/>
                              </a:cubicBezTo>
                              <a:cubicBezTo>
                                <a:pt x="3002" y="208"/>
                                <a:pt x="2986" y="231"/>
                                <a:pt x="2999" y="252"/>
                              </a:cubicBezTo>
                              <a:cubicBezTo>
                                <a:pt x="3018" y="285"/>
                                <a:pt x="3063" y="307"/>
                                <a:pt x="3093" y="328"/>
                              </a:cubicBezTo>
                              <a:cubicBezTo>
                                <a:pt x="3148" y="367"/>
                                <a:pt x="3209" y="410"/>
                                <a:pt x="3244" y="470"/>
                              </a:cubicBezTo>
                              <a:cubicBezTo>
                                <a:pt x="3264" y="504"/>
                                <a:pt x="3271" y="540"/>
                                <a:pt x="3248" y="572"/>
                              </a:cubicBezTo>
                              <a:cubicBezTo>
                                <a:pt x="3222" y="608"/>
                                <a:pt x="3172" y="592"/>
                                <a:pt x="3139" y="576"/>
                              </a:cubicBezTo>
                              <a:cubicBezTo>
                                <a:pt x="3127" y="569"/>
                                <a:pt x="3116" y="561"/>
                                <a:pt x="3104" y="554"/>
                              </a:cubicBezTo>
                            </a:path>
                            <a:path w="3615" h="651" extrusionOk="0">
                              <a:moveTo>
                                <a:pt x="2972" y="162"/>
                              </a:moveTo>
                              <a:cubicBezTo>
                                <a:pt x="3032" y="143"/>
                                <a:pt x="3092" y="129"/>
                                <a:pt x="3154" y="115"/>
                              </a:cubicBezTo>
                              <a:cubicBezTo>
                                <a:pt x="3239" y="96"/>
                                <a:pt x="3325" y="81"/>
                                <a:pt x="3410" y="62"/>
                              </a:cubicBezTo>
                              <a:cubicBezTo>
                                <a:pt x="3469" y="49"/>
                                <a:pt x="3528" y="34"/>
                                <a:pt x="3585" y="15"/>
                              </a:cubicBezTo>
                              <a:cubicBezTo>
                                <a:pt x="3603" y="9"/>
                                <a:pt x="3608" y="10"/>
                                <a:pt x="3614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0" o:spid="_x0000_s1026" style="position:absolute;margin-left:100.8pt;margin-top:9.25pt;width:102.45pt;height:18.4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15,65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" path="m125,235c117,221,102,192,115,175,129,157,163,155,183,162,220,175,248,212,259,249,292,361,238,536,124,585,94,598,59,594,31,577,15,567,-9,543,2,522,14,499,50,510,68,515,105,526,138,549,165,575,188,597,206,625,227,650em375,598c397,602,399,612,418,605em581,165c590,202,603,240,609,277,619,336,628,396,638,455,646,502,654,549,659,597,661,615,661,618,661,629em723,361c744,352,763,353,784,365,822,386,847,425,868,461,891,500,912,541,934,581,945,601,953,613,970,628em1015,354c976,360,962,374,935,402,899,439,876,486,851,531,832,564,820,600,801,632,799,635,797,637,795,640em973,94c994,62,1007,43,1043,29,1060,22,1081,24,1089,43,1097,62,1089,84,1082,102,1075,119,1061,131,1053,148,1052,152,1050,155,1049,159,1066,166,1083,163,1102,161,1137,157,1171,148,1206,143,1236,138,1267,135,1297,131em1326,337c1349,341,1371,347,1394,348,1427,350,1459,349,1492,346,1525,343,1559,337,1591,330,1609,326,1626,320,1643,314em1775,174c1768,190,1770,207,1770,226,1770,253,1770,281,1773,308,1777,336,1787,359,1809,377,1832,396,1865,395,1894,392,1927,388,1956,370,1983,351,1989,346,1995,342,2001,337em1985,182c1970,183,1952,189,1950,209,1946,246,1948,287,1953,324,1961,378,1973,430,1985,483,1991,513,1995,563,2016,587,2025,591,2029,592,2036,589em2145,280c2166,303,2175,331,2192,357,2225,407,2268,453,2308,497,2337,529,2375,574,2421,582,2427,582,2434,581,2440,581em2411,294c2382,301,2353,315,2335,342,2305,385,2277,436,2255,484,2237,523,2218,567,2209,609,2209,613,2208,616,2208,620em2611,290c2628,315,2643,347,2652,376,2663,411,2676,450,2681,487,2683,503,2683,515,2678,529em2543,447c2546,434,2576,426,2591,423,2643,414,2697,412,2750,404,2801,396,2850,386,2900,373em3121,183c3086,180,3053,180,3021,198,3002,208,2986,231,2999,252,3018,285,3063,307,3093,328,3148,367,3209,410,3244,470,3264,504,3271,540,3248,572,3222,608,3172,592,3139,576,3127,569,3116,561,3104,554em2972,162c3032,143,3092,129,3154,115,3239,96,3325,81,3410,62,3469,49,3528,34,3585,15,3603,9,3608,10,3614,0e" filled="f" strokecolor="red" strokeweight="1pt">
                <v:stroke endcap="round"/>
                <v:path o:extrusionok="f" o:connecttype="custom" o:connectlocs="41391,1567139;93220,1593774;11158,1711831;24475,1689516;81702,1738106;150447,1721909;219192,1603852;237188,1719030;260223,1634086;312412,1670079;349124,1730188;336526,1648843;288297,1731627;350203,1537985;391954,1519628;378997,1557421;396633,1562100;466818,1551302;501730,1629407;572635,1622928;638860,1566779;638140,1615010;681691,1645244;720202,1625448;701846,1579377;714444,1677998;732799,1716150;788947,1632646;871369,1713631;867770,1609971;811622,1678358;794706,1727308;954511,1639485;963869,1694555;932556,1656402;1043771,1638405;1087322,1575417;1113236,1622208;1169024,1710032;1117195,1703553;1135191,1545543;1290317,1509550" o:connectangles="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DA4A1E4" wp14:editId="7FE36D48">
                <wp:simplePos x="0" y="0"/>
                <wp:positionH relativeFrom="column">
                  <wp:posOffset>3893820</wp:posOffset>
                </wp:positionH>
                <wp:positionV relativeFrom="paragraph">
                  <wp:posOffset>37465</wp:posOffset>
                </wp:positionV>
                <wp:extent cx="56515" cy="1581785"/>
                <wp:effectExtent l="7620" t="12065" r="37465" b="31750"/>
                <wp:wrapNone/>
                <wp:docPr id="51" name="Freeform 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6515" cy="1581785"/>
                        </a:xfrm>
                        <a:custGeom>
                          <a:avLst/>
                          <a:gdLst>
                            <a:gd name="T0" fmla="+- 0 13991 13991"/>
                            <a:gd name="T1" fmla="*/ T0 w 158"/>
                            <a:gd name="T2" fmla="+- 0 3957 3957"/>
                            <a:gd name="T3" fmla="*/ 3957 h 4393"/>
                            <a:gd name="T4" fmla="+- 0 13993 13991"/>
                            <a:gd name="T5" fmla="*/ T4 w 158"/>
                            <a:gd name="T6" fmla="+- 0 3975 3957"/>
                            <a:gd name="T7" fmla="*/ 3975 h 4393"/>
                            <a:gd name="T8" fmla="+- 0 13999 13991"/>
                            <a:gd name="T9" fmla="*/ T8 w 158"/>
                            <a:gd name="T10" fmla="+- 0 3996 3957"/>
                            <a:gd name="T11" fmla="*/ 3996 h 4393"/>
                            <a:gd name="T12" fmla="+- 0 14001 13991"/>
                            <a:gd name="T13" fmla="*/ T12 w 158"/>
                            <a:gd name="T14" fmla="+- 0 4016 3957"/>
                            <a:gd name="T15" fmla="*/ 4016 h 4393"/>
                            <a:gd name="T16" fmla="+- 0 14016 13991"/>
                            <a:gd name="T17" fmla="*/ T16 w 158"/>
                            <a:gd name="T18" fmla="+- 0 4180 3957"/>
                            <a:gd name="T19" fmla="*/ 4180 h 4393"/>
                            <a:gd name="T20" fmla="+- 0 14011 13991"/>
                            <a:gd name="T21" fmla="*/ T20 w 158"/>
                            <a:gd name="T22" fmla="+- 0 4343 3957"/>
                            <a:gd name="T23" fmla="*/ 4343 h 4393"/>
                            <a:gd name="T24" fmla="+- 0 14017 13991"/>
                            <a:gd name="T25" fmla="*/ T24 w 158"/>
                            <a:gd name="T26" fmla="+- 0 4507 3957"/>
                            <a:gd name="T27" fmla="*/ 4507 h 4393"/>
                            <a:gd name="T28" fmla="+- 0 14029 13991"/>
                            <a:gd name="T29" fmla="*/ T28 w 158"/>
                            <a:gd name="T30" fmla="+- 0 4840 3957"/>
                            <a:gd name="T31" fmla="*/ 4840 h 4393"/>
                            <a:gd name="T32" fmla="+- 0 14042 13991"/>
                            <a:gd name="T33" fmla="*/ T32 w 158"/>
                            <a:gd name="T34" fmla="+- 0 5171 3957"/>
                            <a:gd name="T35" fmla="*/ 5171 h 4393"/>
                            <a:gd name="T36" fmla="+- 0 14046 13991"/>
                            <a:gd name="T37" fmla="*/ T36 w 158"/>
                            <a:gd name="T38" fmla="+- 0 5504 3957"/>
                            <a:gd name="T39" fmla="*/ 5504 h 4393"/>
                            <a:gd name="T40" fmla="+- 0 14054 13991"/>
                            <a:gd name="T41" fmla="*/ T40 w 158"/>
                            <a:gd name="T42" fmla="+- 0 6236 3957"/>
                            <a:gd name="T43" fmla="*/ 6236 h 4393"/>
                            <a:gd name="T44" fmla="+- 0 13998 13991"/>
                            <a:gd name="T45" fmla="*/ T44 w 158"/>
                            <a:gd name="T46" fmla="+- 0 6969 3957"/>
                            <a:gd name="T47" fmla="*/ 6969 h 4393"/>
                            <a:gd name="T48" fmla="+- 0 14023 13991"/>
                            <a:gd name="T49" fmla="*/ T48 w 158"/>
                            <a:gd name="T50" fmla="+- 0 7701 3957"/>
                            <a:gd name="T51" fmla="*/ 7701 h 4393"/>
                            <a:gd name="T52" fmla="+- 0 14030 13991"/>
                            <a:gd name="T53" fmla="*/ T52 w 158"/>
                            <a:gd name="T54" fmla="+- 0 7917 3957"/>
                            <a:gd name="T55" fmla="*/ 7917 h 4393"/>
                            <a:gd name="T56" fmla="+- 0 14046 13991"/>
                            <a:gd name="T57" fmla="*/ T56 w 158"/>
                            <a:gd name="T58" fmla="+- 0 8133 3957"/>
                            <a:gd name="T59" fmla="*/ 8133 h 4393"/>
                            <a:gd name="T60" fmla="+- 0 14062 13991"/>
                            <a:gd name="T61" fmla="*/ T60 w 158"/>
                            <a:gd name="T62" fmla="+- 0 8349 3957"/>
                            <a:gd name="T63" fmla="*/ 8349 h 4393"/>
                            <a:gd name="T64" fmla="+- 0 14057 13991"/>
                            <a:gd name="T65" fmla="*/ T64 w 158"/>
                            <a:gd name="T66" fmla="+- 0 8340 3957"/>
                            <a:gd name="T67" fmla="*/ 8340 h 4393"/>
                            <a:gd name="T68" fmla="+- 0 14046 13991"/>
                            <a:gd name="T69" fmla="*/ T68 w 158"/>
                            <a:gd name="T70" fmla="+- 0 8323 3957"/>
                            <a:gd name="T71" fmla="*/ 8323 h 4393"/>
                            <a:gd name="T72" fmla="+- 0 14040 13991"/>
                            <a:gd name="T73" fmla="*/ T72 w 158"/>
                            <a:gd name="T74" fmla="+- 0 8310 3957"/>
                            <a:gd name="T75" fmla="*/ 8310 h 4393"/>
                            <a:gd name="T76" fmla="+- 0 14028 13991"/>
                            <a:gd name="T77" fmla="*/ T76 w 158"/>
                            <a:gd name="T78" fmla="+- 0 8285 3957"/>
                            <a:gd name="T79" fmla="*/ 8285 h 4393"/>
                            <a:gd name="T80" fmla="+- 0 14016 13991"/>
                            <a:gd name="T81" fmla="*/ T80 w 158"/>
                            <a:gd name="T82" fmla="+- 0 8261 3957"/>
                            <a:gd name="T83" fmla="*/ 8261 h 4393"/>
                            <a:gd name="T84" fmla="+- 0 14004 13991"/>
                            <a:gd name="T85" fmla="*/ T84 w 158"/>
                            <a:gd name="T86" fmla="+- 0 8236 3957"/>
                            <a:gd name="T87" fmla="*/ 8236 h 4393"/>
                            <a:gd name="T88" fmla="+- 0 14010 13991"/>
                            <a:gd name="T89" fmla="*/ T88 w 158"/>
                            <a:gd name="T90" fmla="+- 0 8252 3957"/>
                            <a:gd name="T91" fmla="*/ 8252 h 4393"/>
                            <a:gd name="T92" fmla="+- 0 14006 13991"/>
                            <a:gd name="T93" fmla="*/ T92 w 158"/>
                            <a:gd name="T94" fmla="+- 0 8248 3957"/>
                            <a:gd name="T95" fmla="*/ 8248 h 4393"/>
                            <a:gd name="T96" fmla="+- 0 14013 13991"/>
                            <a:gd name="T97" fmla="*/ T96 w 158"/>
                            <a:gd name="T98" fmla="+- 0 8264 3957"/>
                            <a:gd name="T99" fmla="*/ 8264 h 4393"/>
                            <a:gd name="T100" fmla="+- 0 14022 13991"/>
                            <a:gd name="T101" fmla="*/ T100 w 158"/>
                            <a:gd name="T102" fmla="+- 0 8286 3957"/>
                            <a:gd name="T103" fmla="*/ 8286 h 4393"/>
                            <a:gd name="T104" fmla="+- 0 14035 13991"/>
                            <a:gd name="T105" fmla="*/ T104 w 158"/>
                            <a:gd name="T106" fmla="+- 0 8311 3957"/>
                            <a:gd name="T107" fmla="*/ 8311 h 4393"/>
                            <a:gd name="T108" fmla="+- 0 14044 13991"/>
                            <a:gd name="T109" fmla="*/ T108 w 158"/>
                            <a:gd name="T110" fmla="+- 0 8331 3957"/>
                            <a:gd name="T111" fmla="*/ 8331 h 4393"/>
                            <a:gd name="T112" fmla="+- 0 14065 13991"/>
                            <a:gd name="T113" fmla="*/ T112 w 158"/>
                            <a:gd name="T114" fmla="+- 0 8310 3957"/>
                            <a:gd name="T115" fmla="*/ 8310 h 4393"/>
                            <a:gd name="T116" fmla="+- 0 14091 13991"/>
                            <a:gd name="T117" fmla="*/ T116 w 158"/>
                            <a:gd name="T118" fmla="+- 0 8305 3957"/>
                            <a:gd name="T119" fmla="*/ 8305 h 4393"/>
                            <a:gd name="T120" fmla="+- 0 14110 13991"/>
                            <a:gd name="T121" fmla="*/ T120 w 158"/>
                            <a:gd name="T122" fmla="+- 0 8269 3957"/>
                            <a:gd name="T123" fmla="*/ 8269 h 4393"/>
                            <a:gd name="T124" fmla="+- 0 14132 13991"/>
                            <a:gd name="T125" fmla="*/ T124 w 158"/>
                            <a:gd name="T126" fmla="+- 0 8227 3957"/>
                            <a:gd name="T127" fmla="*/ 8227 h 4393"/>
                            <a:gd name="T128" fmla="+- 0 14136 13991"/>
                            <a:gd name="T129" fmla="*/ T128 w 158"/>
                            <a:gd name="T130" fmla="+- 0 8189 3957"/>
                            <a:gd name="T131" fmla="*/ 8189 h 4393"/>
                            <a:gd name="T132" fmla="+- 0 14144 13991"/>
                            <a:gd name="T133" fmla="*/ T132 w 158"/>
                            <a:gd name="T134" fmla="+- 0 8142 3957"/>
                            <a:gd name="T135" fmla="*/ 8142 h 4393"/>
                            <a:gd name="T136" fmla="+- 0 14145 13991"/>
                            <a:gd name="T137" fmla="*/ T136 w 158"/>
                            <a:gd name="T138" fmla="+- 0 8126 3957"/>
                            <a:gd name="T139" fmla="*/ 8126 h 4393"/>
                            <a:gd name="T140" fmla="+- 0 14147 13991"/>
                            <a:gd name="T141" fmla="*/ T140 w 158"/>
                            <a:gd name="T142" fmla="+- 0 8110 3957"/>
                            <a:gd name="T143" fmla="*/ 8110 h 4393"/>
                            <a:gd name="T144" fmla="+- 0 14148 13991"/>
                            <a:gd name="T145" fmla="*/ T144 w 158"/>
                            <a:gd name="T146" fmla="+- 0 8094 3957"/>
                            <a:gd name="T147" fmla="*/ 8094 h 439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158" h="4393" extrusionOk="0">
                              <a:moveTo>
                                <a:pt x="0" y="0"/>
                              </a:moveTo>
                              <a:cubicBezTo>
                                <a:pt x="2" y="18"/>
                                <a:pt x="8" y="39"/>
                                <a:pt x="10" y="59"/>
                              </a:cubicBezTo>
                              <a:cubicBezTo>
                                <a:pt x="25" y="223"/>
                                <a:pt x="20" y="386"/>
                                <a:pt x="26" y="550"/>
                              </a:cubicBezTo>
                              <a:cubicBezTo>
                                <a:pt x="38" y="883"/>
                                <a:pt x="51" y="1214"/>
                                <a:pt x="55" y="1547"/>
                              </a:cubicBezTo>
                              <a:cubicBezTo>
                                <a:pt x="63" y="2279"/>
                                <a:pt x="7" y="3012"/>
                                <a:pt x="32" y="3744"/>
                              </a:cubicBezTo>
                              <a:cubicBezTo>
                                <a:pt x="39" y="3960"/>
                                <a:pt x="55" y="4176"/>
                                <a:pt x="71" y="4392"/>
                              </a:cubicBezTo>
                              <a:cubicBezTo>
                                <a:pt x="66" y="4383"/>
                                <a:pt x="55" y="4366"/>
                                <a:pt x="49" y="4353"/>
                              </a:cubicBezTo>
                              <a:cubicBezTo>
                                <a:pt x="37" y="4328"/>
                                <a:pt x="25" y="4304"/>
                                <a:pt x="13" y="4279"/>
                              </a:cubicBezTo>
                              <a:cubicBezTo>
                                <a:pt x="19" y="4295"/>
                                <a:pt x="15" y="4291"/>
                                <a:pt x="22" y="4307"/>
                              </a:cubicBezTo>
                              <a:cubicBezTo>
                                <a:pt x="31" y="4329"/>
                                <a:pt x="44" y="4354"/>
                                <a:pt x="53" y="4374"/>
                              </a:cubicBezTo>
                              <a:cubicBezTo>
                                <a:pt x="74" y="4353"/>
                                <a:pt x="100" y="4348"/>
                                <a:pt x="119" y="4312"/>
                              </a:cubicBezTo>
                              <a:cubicBezTo>
                                <a:pt x="141" y="4270"/>
                                <a:pt x="145" y="4232"/>
                                <a:pt x="153" y="4185"/>
                              </a:cubicBezTo>
                              <a:cubicBezTo>
                                <a:pt x="154" y="4169"/>
                                <a:pt x="156" y="4153"/>
                                <a:pt x="157" y="413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1" o:spid="_x0000_s1026" style="position:absolute;margin-left:306.6pt;margin-top:2.95pt;width:4.45pt;height:124.5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8,43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" path="m0,0c2,18,8,39,10,59,25,223,20,386,26,550,38,883,51,1214,55,1547,63,2279,7,3012,32,3744,39,3960,55,4176,71,4392,66,4383,55,4366,49,4353,37,4328,25,4304,13,4279,19,4295,15,4291,22,4307,31,4329,44,4354,53,4374,74,4353,100,4348,119,4312,141,4270,145,4232,153,4185,154,4169,156,4153,157,4137e" filled="f" strokecolor="red" strokeweight="1pt">
                <v:stroke endcap="round"/>
                <v:path o:extrusionok="f" o:connecttype="custom" o:connectlocs="0,1424795;715,1431276;2862,1438837;3577,1446039;8942,1505090;7154,1563782;9300,1622833;13592,1742736;18242,1861919;19673,1981822;22534,2245393;2504,2509324;11446,2772895;13950,2850670;19673,2928445;25396,3006220;23608,3002979;19673,2996858;17527,2992177;13235,2983175;8942,2974534;4650,2965532;6796,2971293;5365,2969853;7869,2975614;11088,2983535;15738,2992537;18958,2999738;26469,2992177;35769,2990377;42565,2977414;50434,2962291;51865,2948609;54727,2931685;55084,2925924;55800,2920163;56157,2914402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2E471F8" wp14:editId="20F51907">
                <wp:simplePos x="0" y="0"/>
                <wp:positionH relativeFrom="column">
                  <wp:posOffset>3848100</wp:posOffset>
                </wp:positionH>
                <wp:positionV relativeFrom="paragraph">
                  <wp:posOffset>24765</wp:posOffset>
                </wp:positionV>
                <wp:extent cx="73660" cy="52705"/>
                <wp:effectExtent l="12700" t="12065" r="40640" b="36830"/>
                <wp:wrapNone/>
                <wp:docPr id="50" name="Freeform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3660" cy="52705"/>
                        </a:xfrm>
                        <a:custGeom>
                          <a:avLst/>
                          <a:gdLst>
                            <a:gd name="T0" fmla="+- 0 13926 13864"/>
                            <a:gd name="T1" fmla="*/ T0 w 204"/>
                            <a:gd name="T2" fmla="+- 0 3946 3921"/>
                            <a:gd name="T3" fmla="*/ 3946 h 146"/>
                            <a:gd name="T4" fmla="+- 0 13918 13864"/>
                            <a:gd name="T5" fmla="*/ T4 w 204"/>
                            <a:gd name="T6" fmla="+- 0 3962 3921"/>
                            <a:gd name="T7" fmla="*/ 3962 h 146"/>
                            <a:gd name="T8" fmla="+- 0 13910 13864"/>
                            <a:gd name="T9" fmla="*/ T8 w 204"/>
                            <a:gd name="T10" fmla="+- 0 3975 3921"/>
                            <a:gd name="T11" fmla="*/ 3975 h 146"/>
                            <a:gd name="T12" fmla="+- 0 13903 13864"/>
                            <a:gd name="T13" fmla="*/ T12 w 204"/>
                            <a:gd name="T14" fmla="+- 0 3991 3921"/>
                            <a:gd name="T15" fmla="*/ 3991 h 146"/>
                            <a:gd name="T16" fmla="+- 0 13895 13864"/>
                            <a:gd name="T17" fmla="*/ T16 w 204"/>
                            <a:gd name="T18" fmla="+- 0 4009 3921"/>
                            <a:gd name="T19" fmla="*/ 4009 h 146"/>
                            <a:gd name="T20" fmla="+- 0 13885 13864"/>
                            <a:gd name="T21" fmla="*/ T20 w 204"/>
                            <a:gd name="T22" fmla="+- 0 4027 3921"/>
                            <a:gd name="T23" fmla="*/ 4027 h 146"/>
                            <a:gd name="T24" fmla="+- 0 13876 13864"/>
                            <a:gd name="T25" fmla="*/ T24 w 204"/>
                            <a:gd name="T26" fmla="+- 0 4045 3921"/>
                            <a:gd name="T27" fmla="*/ 4045 h 146"/>
                            <a:gd name="T28" fmla="+- 0 13871 13864"/>
                            <a:gd name="T29" fmla="*/ T28 w 204"/>
                            <a:gd name="T30" fmla="+- 0 4056 3921"/>
                            <a:gd name="T31" fmla="*/ 4056 h 146"/>
                            <a:gd name="T32" fmla="+- 0 13869 13864"/>
                            <a:gd name="T33" fmla="*/ T32 w 204"/>
                            <a:gd name="T34" fmla="+- 0 4059 3921"/>
                            <a:gd name="T35" fmla="*/ 4059 h 146"/>
                            <a:gd name="T36" fmla="+- 0 13864 13864"/>
                            <a:gd name="T37" fmla="*/ T36 w 204"/>
                            <a:gd name="T38" fmla="+- 0 4066 3921"/>
                            <a:gd name="T39" fmla="*/ 4066 h 146"/>
                            <a:gd name="T40" fmla="+- 0 13872 13864"/>
                            <a:gd name="T41" fmla="*/ T40 w 204"/>
                            <a:gd name="T42" fmla="+- 0 4047 3921"/>
                            <a:gd name="T43" fmla="*/ 4047 h 146"/>
                            <a:gd name="T44" fmla="+- 0 13879 13864"/>
                            <a:gd name="T45" fmla="*/ T44 w 204"/>
                            <a:gd name="T46" fmla="+- 0 4027 3921"/>
                            <a:gd name="T47" fmla="*/ 4027 h 146"/>
                            <a:gd name="T48" fmla="+- 0 13888 13864"/>
                            <a:gd name="T49" fmla="*/ T48 w 204"/>
                            <a:gd name="T50" fmla="+- 0 4009 3921"/>
                            <a:gd name="T51" fmla="*/ 4009 h 146"/>
                            <a:gd name="T52" fmla="+- 0 13901 13864"/>
                            <a:gd name="T53" fmla="*/ T52 w 204"/>
                            <a:gd name="T54" fmla="+- 0 3981 3921"/>
                            <a:gd name="T55" fmla="*/ 3981 h 146"/>
                            <a:gd name="T56" fmla="+- 0 13919 13864"/>
                            <a:gd name="T57" fmla="*/ T56 w 204"/>
                            <a:gd name="T58" fmla="+- 0 3953 3921"/>
                            <a:gd name="T59" fmla="*/ 3953 h 146"/>
                            <a:gd name="T60" fmla="+- 0 13941 13864"/>
                            <a:gd name="T61" fmla="*/ T60 w 204"/>
                            <a:gd name="T62" fmla="+- 0 3931 3921"/>
                            <a:gd name="T63" fmla="*/ 3931 h 146"/>
                            <a:gd name="T64" fmla="+- 0 13956 13864"/>
                            <a:gd name="T65" fmla="*/ T64 w 204"/>
                            <a:gd name="T66" fmla="+- 0 3916 3921"/>
                            <a:gd name="T67" fmla="*/ 3916 h 146"/>
                            <a:gd name="T68" fmla="+- 0 13970 13864"/>
                            <a:gd name="T69" fmla="*/ T68 w 204"/>
                            <a:gd name="T70" fmla="+- 0 3920 3921"/>
                            <a:gd name="T71" fmla="*/ 3920 h 146"/>
                            <a:gd name="T72" fmla="+- 0 13983 13864"/>
                            <a:gd name="T73" fmla="*/ T72 w 204"/>
                            <a:gd name="T74" fmla="+- 0 3935 3921"/>
                            <a:gd name="T75" fmla="*/ 3935 h 146"/>
                            <a:gd name="T76" fmla="+- 0 13998 13864"/>
                            <a:gd name="T77" fmla="*/ T76 w 204"/>
                            <a:gd name="T78" fmla="+- 0 3952 3921"/>
                            <a:gd name="T79" fmla="*/ 3952 h 146"/>
                            <a:gd name="T80" fmla="+- 0 14012 13864"/>
                            <a:gd name="T81" fmla="*/ T80 w 204"/>
                            <a:gd name="T82" fmla="+- 0 3971 3921"/>
                            <a:gd name="T83" fmla="*/ 3971 h 146"/>
                            <a:gd name="T84" fmla="+- 0 14026 13864"/>
                            <a:gd name="T85" fmla="*/ T84 w 204"/>
                            <a:gd name="T86" fmla="+- 0 3989 3921"/>
                            <a:gd name="T87" fmla="*/ 3989 h 146"/>
                            <a:gd name="T88" fmla="+- 0 14037 13864"/>
                            <a:gd name="T89" fmla="*/ T88 w 204"/>
                            <a:gd name="T90" fmla="+- 0 4003 3921"/>
                            <a:gd name="T91" fmla="*/ 4003 h 146"/>
                            <a:gd name="T92" fmla="+- 0 14052 13864"/>
                            <a:gd name="T93" fmla="*/ T92 w 204"/>
                            <a:gd name="T94" fmla="+- 0 4010 3921"/>
                            <a:gd name="T95" fmla="*/ 4010 h 146"/>
                            <a:gd name="T96" fmla="+- 0 14067 13864"/>
                            <a:gd name="T97" fmla="*/ T96 w 204"/>
                            <a:gd name="T98" fmla="+- 0 4019 3921"/>
                            <a:gd name="T99" fmla="*/ 4019 h 14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204" h="146" extrusionOk="0">
                              <a:moveTo>
                                <a:pt x="62" y="25"/>
                              </a:moveTo>
                              <a:cubicBezTo>
                                <a:pt x="54" y="41"/>
                                <a:pt x="46" y="54"/>
                                <a:pt x="39" y="70"/>
                              </a:cubicBezTo>
                              <a:cubicBezTo>
                                <a:pt x="31" y="88"/>
                                <a:pt x="21" y="106"/>
                                <a:pt x="12" y="124"/>
                              </a:cubicBezTo>
                              <a:cubicBezTo>
                                <a:pt x="7" y="135"/>
                                <a:pt x="5" y="138"/>
                                <a:pt x="0" y="145"/>
                              </a:cubicBezTo>
                              <a:cubicBezTo>
                                <a:pt x="8" y="126"/>
                                <a:pt x="15" y="106"/>
                                <a:pt x="24" y="88"/>
                              </a:cubicBezTo>
                              <a:cubicBezTo>
                                <a:pt x="37" y="60"/>
                                <a:pt x="55" y="32"/>
                                <a:pt x="77" y="10"/>
                              </a:cubicBezTo>
                              <a:cubicBezTo>
                                <a:pt x="92" y="-5"/>
                                <a:pt x="106" y="-1"/>
                                <a:pt x="119" y="14"/>
                              </a:cubicBezTo>
                              <a:cubicBezTo>
                                <a:pt x="134" y="31"/>
                                <a:pt x="148" y="50"/>
                                <a:pt x="162" y="68"/>
                              </a:cubicBezTo>
                              <a:cubicBezTo>
                                <a:pt x="173" y="82"/>
                                <a:pt x="188" y="89"/>
                                <a:pt x="203" y="9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2" o:spid="_x0000_s1026" style="position:absolute;margin-left:303pt;margin-top:1.95pt;width:5.8pt;height:4.1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4,14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" path="m62,25c54,41,46,54,39,70,31,88,21,106,12,124,7,135,5,138,,145,8,126,15,106,24,88,37,60,55,32,77,10,92,-5,106,-1,119,14,134,31,148,50,162,68,173,82,188,89,203,98e" filled="f" strokecolor="red" strokeweight="1pt">
                <v:stroke endcap="round"/>
                <v:path o:extrusionok="f" o:connecttype="custom" o:connectlocs="22387,1424479;19498,1430255;16610,1434948;14082,1440724;11193,1447222;7583,1453719;4333,1460217;2528,1464188;1805,1465271;0,1467798;2889,1460939;5416,1453719;8666,1447222;13360,1437114;19859,1427006;27803,1419064;33219,1413649;38274,1415093;42968,1420508;48385,1426645;53440,1433504;58495,1440002;62467,1445056;67883,1447583;73299,1450831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A970791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5CDE487" wp14:editId="76C4F7B7">
                <wp:simplePos x="0" y="0"/>
                <wp:positionH relativeFrom="column">
                  <wp:posOffset>3129915</wp:posOffset>
                </wp:positionH>
                <wp:positionV relativeFrom="paragraph">
                  <wp:posOffset>14605</wp:posOffset>
                </wp:positionV>
                <wp:extent cx="111760" cy="48895"/>
                <wp:effectExtent l="18415" t="14605" r="34925" b="38100"/>
                <wp:wrapNone/>
                <wp:docPr id="49" name="Freeform 1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11760" cy="48895"/>
                        </a:xfrm>
                        <a:custGeom>
                          <a:avLst/>
                          <a:gdLst>
                            <a:gd name="T0" fmla="+- 0 12029 11870"/>
                            <a:gd name="T1" fmla="*/ T0 w 310"/>
                            <a:gd name="T2" fmla="+- 0 4394 4379"/>
                            <a:gd name="T3" fmla="*/ 4394 h 136"/>
                            <a:gd name="T4" fmla="+- 0 12013 11870"/>
                            <a:gd name="T5" fmla="*/ T4 w 310"/>
                            <a:gd name="T6" fmla="+- 0 4383 4379"/>
                            <a:gd name="T7" fmla="*/ 4383 h 136"/>
                            <a:gd name="T8" fmla="+- 0 12000 11870"/>
                            <a:gd name="T9" fmla="*/ T8 w 310"/>
                            <a:gd name="T10" fmla="+- 0 4371 4379"/>
                            <a:gd name="T11" fmla="*/ 4371 h 136"/>
                            <a:gd name="T12" fmla="+- 0 11985 11870"/>
                            <a:gd name="T13" fmla="*/ T12 w 310"/>
                            <a:gd name="T14" fmla="+- 0 4391 4379"/>
                            <a:gd name="T15" fmla="*/ 4391 h 136"/>
                            <a:gd name="T16" fmla="+- 0 11973 11870"/>
                            <a:gd name="T17" fmla="*/ T16 w 310"/>
                            <a:gd name="T18" fmla="+- 0 4408 4379"/>
                            <a:gd name="T19" fmla="*/ 4408 h 136"/>
                            <a:gd name="T20" fmla="+- 0 11961 11870"/>
                            <a:gd name="T21" fmla="*/ T20 w 310"/>
                            <a:gd name="T22" fmla="+- 0 4426 4379"/>
                            <a:gd name="T23" fmla="*/ 4426 h 136"/>
                            <a:gd name="T24" fmla="+- 0 11950 11870"/>
                            <a:gd name="T25" fmla="*/ T24 w 310"/>
                            <a:gd name="T26" fmla="+- 0 4444 4379"/>
                            <a:gd name="T27" fmla="*/ 4444 h 136"/>
                            <a:gd name="T28" fmla="+- 0 11937 11870"/>
                            <a:gd name="T29" fmla="*/ T28 w 310"/>
                            <a:gd name="T30" fmla="+- 0 4465 4379"/>
                            <a:gd name="T31" fmla="*/ 4465 h 136"/>
                            <a:gd name="T32" fmla="+- 0 11923 11870"/>
                            <a:gd name="T33" fmla="*/ T32 w 310"/>
                            <a:gd name="T34" fmla="+- 0 4482 4379"/>
                            <a:gd name="T35" fmla="*/ 4482 h 136"/>
                            <a:gd name="T36" fmla="+- 0 11904 11870"/>
                            <a:gd name="T37" fmla="*/ T36 w 310"/>
                            <a:gd name="T38" fmla="+- 0 4498 4379"/>
                            <a:gd name="T39" fmla="*/ 4498 h 136"/>
                            <a:gd name="T40" fmla="+- 0 11893 11870"/>
                            <a:gd name="T41" fmla="*/ T40 w 310"/>
                            <a:gd name="T42" fmla="+- 0 4508 4379"/>
                            <a:gd name="T43" fmla="*/ 4508 h 136"/>
                            <a:gd name="T44" fmla="+- 0 11888 11870"/>
                            <a:gd name="T45" fmla="*/ T44 w 310"/>
                            <a:gd name="T46" fmla="+- 0 4511 4379"/>
                            <a:gd name="T47" fmla="*/ 4511 h 136"/>
                            <a:gd name="T48" fmla="+- 0 11874 11870"/>
                            <a:gd name="T49" fmla="*/ T48 w 310"/>
                            <a:gd name="T50" fmla="+- 0 4514 4379"/>
                            <a:gd name="T51" fmla="*/ 4514 h 136"/>
                            <a:gd name="T52" fmla="+- 0 11869 11870"/>
                            <a:gd name="T53" fmla="*/ T52 w 310"/>
                            <a:gd name="T54" fmla="+- 0 4499 4379"/>
                            <a:gd name="T55" fmla="*/ 4499 h 136"/>
                            <a:gd name="T56" fmla="+- 0 11871 11870"/>
                            <a:gd name="T57" fmla="*/ T56 w 310"/>
                            <a:gd name="T58" fmla="+- 0 4488 4379"/>
                            <a:gd name="T59" fmla="*/ 4488 h 136"/>
                            <a:gd name="T60" fmla="+- 0 11876 11870"/>
                            <a:gd name="T61" fmla="*/ T60 w 310"/>
                            <a:gd name="T62" fmla="+- 0 4473 4379"/>
                            <a:gd name="T63" fmla="*/ 4473 h 136"/>
                            <a:gd name="T64" fmla="+- 0 11883 11870"/>
                            <a:gd name="T65" fmla="*/ T64 w 310"/>
                            <a:gd name="T66" fmla="+- 0 4452 4379"/>
                            <a:gd name="T67" fmla="*/ 4452 h 136"/>
                            <a:gd name="T68" fmla="+- 0 11893 11870"/>
                            <a:gd name="T69" fmla="*/ T68 w 310"/>
                            <a:gd name="T70" fmla="+- 0 4435 4379"/>
                            <a:gd name="T71" fmla="*/ 4435 h 136"/>
                            <a:gd name="T72" fmla="+- 0 11909 11870"/>
                            <a:gd name="T73" fmla="*/ T72 w 310"/>
                            <a:gd name="T74" fmla="+- 0 4420 4379"/>
                            <a:gd name="T75" fmla="*/ 4420 h 136"/>
                            <a:gd name="T76" fmla="+- 0 11924 11870"/>
                            <a:gd name="T77" fmla="*/ T76 w 310"/>
                            <a:gd name="T78" fmla="+- 0 4406 4379"/>
                            <a:gd name="T79" fmla="*/ 4406 h 136"/>
                            <a:gd name="T80" fmla="+- 0 11946 11870"/>
                            <a:gd name="T81" fmla="*/ T80 w 310"/>
                            <a:gd name="T82" fmla="+- 0 4406 4379"/>
                            <a:gd name="T83" fmla="*/ 4406 h 136"/>
                            <a:gd name="T84" fmla="+- 0 11965 11870"/>
                            <a:gd name="T85" fmla="*/ T84 w 310"/>
                            <a:gd name="T86" fmla="+- 0 4410 4379"/>
                            <a:gd name="T87" fmla="*/ 4410 h 136"/>
                            <a:gd name="T88" fmla="+- 0 11995 11870"/>
                            <a:gd name="T89" fmla="*/ T88 w 310"/>
                            <a:gd name="T90" fmla="+- 0 4416 4379"/>
                            <a:gd name="T91" fmla="*/ 4416 h 136"/>
                            <a:gd name="T92" fmla="+- 0 12024 11870"/>
                            <a:gd name="T93" fmla="*/ T92 w 310"/>
                            <a:gd name="T94" fmla="+- 0 4431 4379"/>
                            <a:gd name="T95" fmla="*/ 4431 h 136"/>
                            <a:gd name="T96" fmla="+- 0 12053 11870"/>
                            <a:gd name="T97" fmla="*/ T96 w 310"/>
                            <a:gd name="T98" fmla="+- 0 4441 4379"/>
                            <a:gd name="T99" fmla="*/ 4441 h 136"/>
                            <a:gd name="T100" fmla="+- 0 12087 11870"/>
                            <a:gd name="T101" fmla="*/ T100 w 310"/>
                            <a:gd name="T102" fmla="+- 0 4452 4379"/>
                            <a:gd name="T103" fmla="*/ 4452 h 136"/>
                            <a:gd name="T104" fmla="+- 0 12116 11870"/>
                            <a:gd name="T105" fmla="*/ T104 w 310"/>
                            <a:gd name="T106" fmla="+- 0 4457 4379"/>
                            <a:gd name="T107" fmla="*/ 4457 h 136"/>
                            <a:gd name="T108" fmla="+- 0 12152 11870"/>
                            <a:gd name="T109" fmla="*/ T108 w 310"/>
                            <a:gd name="T110" fmla="+- 0 4456 4379"/>
                            <a:gd name="T111" fmla="*/ 4456 h 136"/>
                            <a:gd name="T112" fmla="+- 0 12161 11870"/>
                            <a:gd name="T113" fmla="*/ T112 w 310"/>
                            <a:gd name="T114" fmla="+- 0 4456 4379"/>
                            <a:gd name="T115" fmla="*/ 4456 h 136"/>
                            <a:gd name="T116" fmla="+- 0 12170 11870"/>
                            <a:gd name="T117" fmla="*/ T116 w 310"/>
                            <a:gd name="T118" fmla="+- 0 4455 4379"/>
                            <a:gd name="T119" fmla="*/ 4455 h 136"/>
                            <a:gd name="T120" fmla="+- 0 12179 11870"/>
                            <a:gd name="T121" fmla="*/ T120 w 310"/>
                            <a:gd name="T122" fmla="+- 0 4455 4379"/>
                            <a:gd name="T123" fmla="*/ 4455 h 13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</a:cxnLst>
                          <a:rect l="0" t="0" r="r" b="b"/>
                          <a:pathLst>
                            <a:path w="310" h="136" extrusionOk="0">
                              <a:moveTo>
                                <a:pt x="159" y="15"/>
                              </a:moveTo>
                              <a:cubicBezTo>
                                <a:pt x="143" y="4"/>
                                <a:pt x="130" y="-8"/>
                                <a:pt x="115" y="12"/>
                              </a:cubicBezTo>
                              <a:cubicBezTo>
                                <a:pt x="103" y="29"/>
                                <a:pt x="91" y="47"/>
                                <a:pt x="80" y="65"/>
                              </a:cubicBezTo>
                              <a:cubicBezTo>
                                <a:pt x="67" y="86"/>
                                <a:pt x="53" y="103"/>
                                <a:pt x="34" y="119"/>
                              </a:cubicBezTo>
                              <a:cubicBezTo>
                                <a:pt x="23" y="129"/>
                                <a:pt x="18" y="132"/>
                                <a:pt x="4" y="135"/>
                              </a:cubicBezTo>
                              <a:cubicBezTo>
                                <a:pt x="-1" y="120"/>
                                <a:pt x="1" y="109"/>
                                <a:pt x="6" y="94"/>
                              </a:cubicBezTo>
                              <a:cubicBezTo>
                                <a:pt x="13" y="73"/>
                                <a:pt x="23" y="56"/>
                                <a:pt x="39" y="41"/>
                              </a:cubicBezTo>
                              <a:cubicBezTo>
                                <a:pt x="54" y="27"/>
                                <a:pt x="76" y="27"/>
                                <a:pt x="95" y="31"/>
                              </a:cubicBezTo>
                              <a:cubicBezTo>
                                <a:pt x="125" y="37"/>
                                <a:pt x="154" y="52"/>
                                <a:pt x="183" y="62"/>
                              </a:cubicBezTo>
                              <a:cubicBezTo>
                                <a:pt x="217" y="73"/>
                                <a:pt x="246" y="78"/>
                                <a:pt x="282" y="77"/>
                              </a:cubicBezTo>
                              <a:cubicBezTo>
                                <a:pt x="291" y="77"/>
                                <a:pt x="300" y="76"/>
                                <a:pt x="309" y="7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6" o:spid="_x0000_s1026" style="position:absolute;margin-left:246.45pt;margin-top:1.15pt;width:8.8pt;height:3.8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10,13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" path="m159,15c143,4,130,-8,115,12,103,29,91,47,80,65,67,86,53,103,34,119,23,129,18,132,4,135,-1,120,1,109,6,94,13,73,23,56,39,41,54,27,76,27,95,31,125,37,154,52,183,62,217,73,246,78,282,77,291,77,300,76,309,76e" filled="f" strokecolor="red" strokeweight="1pt">
                <v:stroke endcap="round"/>
                <v:path o:extrusionok="f" o:connecttype="custom" o:connectlocs="57322,1579740;51554,1575785;46867,1571471;41459,1578661;37133,1584773;32807,1591245;28841,1597716;24155,1605266;19107,1611378;12258,1617130;8292,1620725;6489,1621804;1442,1622883;-361,1617490;361,1613535;2163,1608142;4687,1600592;8292,1594480;14060,1589088;19468,1584054;27399,1584054;34249,1585492;45065,1587649;55519,1593042;65974,1596637;78232,1600592;88687,1602390;101666,1602030;104910,1602030;108155,1601671;111399,1601671" o:connectangles="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D601E3D" wp14:editId="6B75069D">
                <wp:simplePos x="0" y="0"/>
                <wp:positionH relativeFrom="column">
                  <wp:posOffset>3268345</wp:posOffset>
                </wp:positionH>
                <wp:positionV relativeFrom="paragraph">
                  <wp:posOffset>43180</wp:posOffset>
                </wp:positionV>
                <wp:extent cx="1319530" cy="1194435"/>
                <wp:effectExtent l="17145" t="17780" r="34925" b="32385"/>
                <wp:wrapNone/>
                <wp:docPr id="48" name="Freeform 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19530" cy="1194435"/>
                        </a:xfrm>
                        <a:custGeom>
                          <a:avLst/>
                          <a:gdLst>
                            <a:gd name="T0" fmla="+- 0 12042 12038"/>
                            <a:gd name="T1" fmla="*/ T0 w 3666"/>
                            <a:gd name="T2" fmla="+- 0 4491 4459"/>
                            <a:gd name="T3" fmla="*/ 4491 h 3318"/>
                            <a:gd name="T4" fmla="+- 0 12044 12038"/>
                            <a:gd name="T5" fmla="*/ T4 w 3666"/>
                            <a:gd name="T6" fmla="+- 0 4525 4459"/>
                            <a:gd name="T7" fmla="*/ 4525 h 3318"/>
                            <a:gd name="T8" fmla="+- 0 12046 12038"/>
                            <a:gd name="T9" fmla="*/ T8 w 3666"/>
                            <a:gd name="T10" fmla="+- 0 4564 4459"/>
                            <a:gd name="T11" fmla="*/ 4564 h 3318"/>
                            <a:gd name="T12" fmla="+- 0 12049 12038"/>
                            <a:gd name="T13" fmla="*/ T12 w 3666"/>
                            <a:gd name="T14" fmla="+- 0 4600 4459"/>
                            <a:gd name="T15" fmla="*/ 4600 h 3318"/>
                            <a:gd name="T16" fmla="+- 0 12068 12038"/>
                            <a:gd name="T17" fmla="*/ T16 w 3666"/>
                            <a:gd name="T18" fmla="+- 0 4861 4459"/>
                            <a:gd name="T19" fmla="*/ 4861 h 3318"/>
                            <a:gd name="T20" fmla="+- 0 12127 12038"/>
                            <a:gd name="T21" fmla="*/ T20 w 3666"/>
                            <a:gd name="T22" fmla="+- 0 5119 4459"/>
                            <a:gd name="T23" fmla="*/ 5119 h 3318"/>
                            <a:gd name="T24" fmla="+- 0 12167 12038"/>
                            <a:gd name="T25" fmla="*/ T24 w 3666"/>
                            <a:gd name="T26" fmla="+- 0 5378 4459"/>
                            <a:gd name="T27" fmla="*/ 5378 h 3318"/>
                            <a:gd name="T28" fmla="+- 0 12220 12038"/>
                            <a:gd name="T29" fmla="*/ T28 w 3666"/>
                            <a:gd name="T30" fmla="+- 0 5717 4459"/>
                            <a:gd name="T31" fmla="*/ 5717 h 3318"/>
                            <a:gd name="T32" fmla="+- 0 12273 12038"/>
                            <a:gd name="T33" fmla="*/ T32 w 3666"/>
                            <a:gd name="T34" fmla="+- 0 6055 4459"/>
                            <a:gd name="T35" fmla="*/ 6055 h 3318"/>
                            <a:gd name="T36" fmla="+- 0 12336 12038"/>
                            <a:gd name="T37" fmla="*/ T36 w 3666"/>
                            <a:gd name="T38" fmla="+- 0 6393 4459"/>
                            <a:gd name="T39" fmla="*/ 6393 h 3318"/>
                            <a:gd name="T40" fmla="+- 0 12401 12038"/>
                            <a:gd name="T41" fmla="*/ T40 w 3666"/>
                            <a:gd name="T42" fmla="+- 0 6738 4459"/>
                            <a:gd name="T43" fmla="*/ 6738 h 3318"/>
                            <a:gd name="T44" fmla="+- 0 12522 12038"/>
                            <a:gd name="T45" fmla="*/ T44 w 3666"/>
                            <a:gd name="T46" fmla="+- 0 7086 4459"/>
                            <a:gd name="T47" fmla="*/ 7086 h 3318"/>
                            <a:gd name="T48" fmla="+- 0 12644 12038"/>
                            <a:gd name="T49" fmla="*/ T48 w 3666"/>
                            <a:gd name="T50" fmla="+- 0 7415 4459"/>
                            <a:gd name="T51" fmla="*/ 7415 h 3318"/>
                            <a:gd name="T52" fmla="+- 0 12663 12038"/>
                            <a:gd name="T53" fmla="*/ T52 w 3666"/>
                            <a:gd name="T54" fmla="+- 0 7468 4459"/>
                            <a:gd name="T55" fmla="*/ 7468 h 3318"/>
                            <a:gd name="T56" fmla="+- 0 12755 12038"/>
                            <a:gd name="T57" fmla="*/ T56 w 3666"/>
                            <a:gd name="T58" fmla="+- 0 7780 4459"/>
                            <a:gd name="T59" fmla="*/ 7780 h 3318"/>
                            <a:gd name="T60" fmla="+- 0 12832 12038"/>
                            <a:gd name="T61" fmla="*/ T60 w 3666"/>
                            <a:gd name="T62" fmla="+- 0 7774 4459"/>
                            <a:gd name="T63" fmla="*/ 7774 h 3318"/>
                            <a:gd name="T64" fmla="+- 0 12892 12038"/>
                            <a:gd name="T65" fmla="*/ T64 w 3666"/>
                            <a:gd name="T66" fmla="+- 0 7770 4459"/>
                            <a:gd name="T67" fmla="*/ 7770 h 3318"/>
                            <a:gd name="T68" fmla="+- 0 12901 12038"/>
                            <a:gd name="T69" fmla="*/ T68 w 3666"/>
                            <a:gd name="T70" fmla="+- 0 7706 4459"/>
                            <a:gd name="T71" fmla="*/ 7706 h 3318"/>
                            <a:gd name="T72" fmla="+- 0 12925 12038"/>
                            <a:gd name="T73" fmla="*/ T72 w 3666"/>
                            <a:gd name="T74" fmla="+- 0 7659 4459"/>
                            <a:gd name="T75" fmla="*/ 7659 h 3318"/>
                            <a:gd name="T76" fmla="+- 0 13013 12038"/>
                            <a:gd name="T77" fmla="*/ T76 w 3666"/>
                            <a:gd name="T78" fmla="+- 0 7483 4459"/>
                            <a:gd name="T79" fmla="*/ 7483 h 3318"/>
                            <a:gd name="T80" fmla="+- 0 13035 12038"/>
                            <a:gd name="T81" fmla="*/ T80 w 3666"/>
                            <a:gd name="T82" fmla="+- 0 7247 4459"/>
                            <a:gd name="T83" fmla="*/ 7247 h 3318"/>
                            <a:gd name="T84" fmla="+- 0 13084 12038"/>
                            <a:gd name="T85" fmla="*/ T84 w 3666"/>
                            <a:gd name="T86" fmla="+- 0 7057 4459"/>
                            <a:gd name="T87" fmla="*/ 7057 h 3318"/>
                            <a:gd name="T88" fmla="+- 0 13149 12038"/>
                            <a:gd name="T89" fmla="*/ T88 w 3666"/>
                            <a:gd name="T90" fmla="+- 0 6807 4459"/>
                            <a:gd name="T91" fmla="*/ 6807 h 3318"/>
                            <a:gd name="T92" fmla="+- 0 13239 12038"/>
                            <a:gd name="T93" fmla="*/ T92 w 3666"/>
                            <a:gd name="T94" fmla="+- 0 6565 4459"/>
                            <a:gd name="T95" fmla="*/ 6565 h 3318"/>
                            <a:gd name="T96" fmla="+- 0 13317 12038"/>
                            <a:gd name="T97" fmla="*/ T96 w 3666"/>
                            <a:gd name="T98" fmla="+- 0 6319 4459"/>
                            <a:gd name="T99" fmla="*/ 6319 h 3318"/>
                            <a:gd name="T100" fmla="+- 0 13400 12038"/>
                            <a:gd name="T101" fmla="*/ T100 w 3666"/>
                            <a:gd name="T102" fmla="+- 0 6058 4459"/>
                            <a:gd name="T103" fmla="*/ 6058 h 3318"/>
                            <a:gd name="T104" fmla="+- 0 13479 12038"/>
                            <a:gd name="T105" fmla="*/ T104 w 3666"/>
                            <a:gd name="T106" fmla="+- 0 5796 4459"/>
                            <a:gd name="T107" fmla="*/ 5796 h 3318"/>
                            <a:gd name="T108" fmla="+- 0 13556 12038"/>
                            <a:gd name="T109" fmla="*/ T108 w 3666"/>
                            <a:gd name="T110" fmla="+- 0 5533 4459"/>
                            <a:gd name="T111" fmla="*/ 5533 h 3318"/>
                            <a:gd name="T112" fmla="+- 0 13626 12038"/>
                            <a:gd name="T113" fmla="*/ T112 w 3666"/>
                            <a:gd name="T114" fmla="+- 0 5293 4459"/>
                            <a:gd name="T115" fmla="*/ 5293 h 3318"/>
                            <a:gd name="T116" fmla="+- 0 13688 12038"/>
                            <a:gd name="T117" fmla="*/ T116 w 3666"/>
                            <a:gd name="T118" fmla="+- 0 4981 4459"/>
                            <a:gd name="T119" fmla="*/ 4981 h 3318"/>
                            <a:gd name="T120" fmla="+- 0 13879 12038"/>
                            <a:gd name="T121" fmla="*/ T120 w 3666"/>
                            <a:gd name="T122" fmla="+- 0 4801 4459"/>
                            <a:gd name="T123" fmla="*/ 4801 h 3318"/>
                            <a:gd name="T124" fmla="+- 0 13958 12038"/>
                            <a:gd name="T125" fmla="*/ T124 w 3666"/>
                            <a:gd name="T126" fmla="+- 0 4726 4459"/>
                            <a:gd name="T127" fmla="*/ 4726 h 3318"/>
                            <a:gd name="T128" fmla="+- 0 14017 12038"/>
                            <a:gd name="T129" fmla="*/ T128 w 3666"/>
                            <a:gd name="T130" fmla="+- 0 4711 4459"/>
                            <a:gd name="T131" fmla="*/ 4711 h 3318"/>
                            <a:gd name="T132" fmla="+- 0 14088 12038"/>
                            <a:gd name="T133" fmla="*/ T132 w 3666"/>
                            <a:gd name="T134" fmla="+- 0 4790 4459"/>
                            <a:gd name="T135" fmla="*/ 4790 h 3318"/>
                            <a:gd name="T136" fmla="+- 0 14186 12038"/>
                            <a:gd name="T137" fmla="*/ T136 w 3666"/>
                            <a:gd name="T138" fmla="+- 0 4899 4459"/>
                            <a:gd name="T139" fmla="*/ 4899 h 3318"/>
                            <a:gd name="T140" fmla="+- 0 14220 12038"/>
                            <a:gd name="T141" fmla="*/ T140 w 3666"/>
                            <a:gd name="T142" fmla="+- 0 5132 4459"/>
                            <a:gd name="T143" fmla="*/ 5132 h 3318"/>
                            <a:gd name="T144" fmla="+- 0 14268 12038"/>
                            <a:gd name="T145" fmla="*/ T144 w 3666"/>
                            <a:gd name="T146" fmla="+- 0 5267 4459"/>
                            <a:gd name="T147" fmla="*/ 5267 h 3318"/>
                            <a:gd name="T148" fmla="+- 0 14333 12038"/>
                            <a:gd name="T149" fmla="*/ T148 w 3666"/>
                            <a:gd name="T150" fmla="+- 0 5451 4459"/>
                            <a:gd name="T151" fmla="*/ 5451 h 3318"/>
                            <a:gd name="T152" fmla="+- 0 14381 12038"/>
                            <a:gd name="T153" fmla="*/ T152 w 3666"/>
                            <a:gd name="T154" fmla="+- 0 5622 4459"/>
                            <a:gd name="T155" fmla="*/ 5622 h 3318"/>
                            <a:gd name="T156" fmla="+- 0 14420 12038"/>
                            <a:gd name="T157" fmla="*/ T156 w 3666"/>
                            <a:gd name="T158" fmla="+- 0 5813 4459"/>
                            <a:gd name="T159" fmla="*/ 5813 h 3318"/>
                            <a:gd name="T160" fmla="+- 0 14452 12038"/>
                            <a:gd name="T161" fmla="*/ T160 w 3666"/>
                            <a:gd name="T162" fmla="+- 0 5973 4459"/>
                            <a:gd name="T163" fmla="*/ 5973 h 3318"/>
                            <a:gd name="T164" fmla="+- 0 14505 12038"/>
                            <a:gd name="T165" fmla="*/ T164 w 3666"/>
                            <a:gd name="T166" fmla="+- 0 6133 4459"/>
                            <a:gd name="T167" fmla="*/ 6133 h 3318"/>
                            <a:gd name="T168" fmla="+- 0 14550 12038"/>
                            <a:gd name="T169" fmla="*/ T168 w 3666"/>
                            <a:gd name="T170" fmla="+- 0 6290 4459"/>
                            <a:gd name="T171" fmla="*/ 6290 h 3318"/>
                            <a:gd name="T172" fmla="+- 0 14582 12038"/>
                            <a:gd name="T173" fmla="*/ T172 w 3666"/>
                            <a:gd name="T174" fmla="+- 0 6402 4459"/>
                            <a:gd name="T175" fmla="*/ 6402 h 3318"/>
                            <a:gd name="T176" fmla="+- 0 14642 12038"/>
                            <a:gd name="T177" fmla="*/ T176 w 3666"/>
                            <a:gd name="T178" fmla="+- 0 6675 4459"/>
                            <a:gd name="T179" fmla="*/ 6675 h 3318"/>
                            <a:gd name="T180" fmla="+- 0 14765 12038"/>
                            <a:gd name="T181" fmla="*/ T180 w 3666"/>
                            <a:gd name="T182" fmla="+- 0 6729 4459"/>
                            <a:gd name="T183" fmla="*/ 6729 h 3318"/>
                            <a:gd name="T184" fmla="+- 0 14855 12038"/>
                            <a:gd name="T185" fmla="*/ T184 w 3666"/>
                            <a:gd name="T186" fmla="+- 0 6768 4459"/>
                            <a:gd name="T187" fmla="*/ 6768 h 3318"/>
                            <a:gd name="T188" fmla="+- 0 14930 12038"/>
                            <a:gd name="T189" fmla="*/ T188 w 3666"/>
                            <a:gd name="T190" fmla="+- 0 6680 4459"/>
                            <a:gd name="T191" fmla="*/ 6680 h 3318"/>
                            <a:gd name="T192" fmla="+- 0 14981 12038"/>
                            <a:gd name="T193" fmla="*/ T192 w 3666"/>
                            <a:gd name="T194" fmla="+- 0 6616 4459"/>
                            <a:gd name="T195" fmla="*/ 6616 h 3318"/>
                            <a:gd name="T196" fmla="+- 0 15124 12038"/>
                            <a:gd name="T197" fmla="*/ T196 w 3666"/>
                            <a:gd name="T198" fmla="+- 0 6436 4459"/>
                            <a:gd name="T199" fmla="*/ 6436 h 3318"/>
                            <a:gd name="T200" fmla="+- 0 15163 12038"/>
                            <a:gd name="T201" fmla="*/ T200 w 3666"/>
                            <a:gd name="T202" fmla="+- 0 6131 4459"/>
                            <a:gd name="T203" fmla="*/ 6131 h 3318"/>
                            <a:gd name="T204" fmla="+- 0 15214 12038"/>
                            <a:gd name="T205" fmla="*/ T204 w 3666"/>
                            <a:gd name="T206" fmla="+- 0 5914 4459"/>
                            <a:gd name="T207" fmla="*/ 5914 h 3318"/>
                            <a:gd name="T208" fmla="+- 0 15267 12038"/>
                            <a:gd name="T209" fmla="*/ T208 w 3666"/>
                            <a:gd name="T210" fmla="+- 0 5689 4459"/>
                            <a:gd name="T211" fmla="*/ 5689 h 3318"/>
                            <a:gd name="T212" fmla="+- 0 15327 12038"/>
                            <a:gd name="T213" fmla="*/ T212 w 3666"/>
                            <a:gd name="T214" fmla="+- 0 5468 4459"/>
                            <a:gd name="T215" fmla="*/ 5468 h 3318"/>
                            <a:gd name="T216" fmla="+- 0 15386 12038"/>
                            <a:gd name="T217" fmla="*/ T216 w 3666"/>
                            <a:gd name="T218" fmla="+- 0 5244 4459"/>
                            <a:gd name="T219" fmla="*/ 5244 h 3318"/>
                            <a:gd name="T220" fmla="+- 0 15446 12038"/>
                            <a:gd name="T221" fmla="*/ T220 w 3666"/>
                            <a:gd name="T222" fmla="+- 0 5015 4459"/>
                            <a:gd name="T223" fmla="*/ 5015 h 3318"/>
                            <a:gd name="T224" fmla="+- 0 15505 12038"/>
                            <a:gd name="T225" fmla="*/ T224 w 3666"/>
                            <a:gd name="T226" fmla="+- 0 4785 4459"/>
                            <a:gd name="T227" fmla="*/ 4785 h 3318"/>
                            <a:gd name="T228" fmla="+- 0 15572 12038"/>
                            <a:gd name="T229" fmla="*/ T228 w 3666"/>
                            <a:gd name="T230" fmla="+- 0 4558 4459"/>
                            <a:gd name="T231" fmla="*/ 4558 h 3318"/>
                            <a:gd name="T232" fmla="+- 0 15582 12038"/>
                            <a:gd name="T233" fmla="*/ T232 w 3666"/>
                            <a:gd name="T234" fmla="+- 0 4525 4459"/>
                            <a:gd name="T235" fmla="*/ 4525 h 3318"/>
                            <a:gd name="T236" fmla="+- 0 15592 12038"/>
                            <a:gd name="T237" fmla="*/ T236 w 3666"/>
                            <a:gd name="T238" fmla="+- 0 4492 4459"/>
                            <a:gd name="T239" fmla="*/ 4492 h 3318"/>
                            <a:gd name="T240" fmla="+- 0 15602 12038"/>
                            <a:gd name="T241" fmla="*/ T240 w 3666"/>
                            <a:gd name="T242" fmla="+- 0 4459 4459"/>
                            <a:gd name="T243" fmla="*/ 4459 h 3318"/>
                            <a:gd name="T244" fmla="+- 0 15576 12038"/>
                            <a:gd name="T245" fmla="*/ T244 w 3666"/>
                            <a:gd name="T246" fmla="+- 0 4504 4459"/>
                            <a:gd name="T247" fmla="*/ 4504 h 3318"/>
                            <a:gd name="T248" fmla="+- 0 15550 12038"/>
                            <a:gd name="T249" fmla="*/ T248 w 3666"/>
                            <a:gd name="T250" fmla="+- 0 4550 4459"/>
                            <a:gd name="T251" fmla="*/ 4550 h 3318"/>
                            <a:gd name="T252" fmla="+- 0 15526 12038"/>
                            <a:gd name="T253" fmla="*/ T252 w 3666"/>
                            <a:gd name="T254" fmla="+- 0 4596 4459"/>
                            <a:gd name="T255" fmla="*/ 4596 h 331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  <a:cxn ang="0">
                              <a:pos x="T249" y="T251"/>
                            </a:cxn>
                            <a:cxn ang="0">
                              <a:pos x="T253" y="T255"/>
                            </a:cxn>
                          </a:cxnLst>
                          <a:rect l="0" t="0" r="r" b="b"/>
                          <a:pathLst>
                            <a:path w="3666" h="3318" extrusionOk="0">
                              <a:moveTo>
                                <a:pt x="4" y="32"/>
                              </a:moveTo>
                              <a:cubicBezTo>
                                <a:pt x="6" y="66"/>
                                <a:pt x="8" y="105"/>
                                <a:pt x="11" y="141"/>
                              </a:cubicBezTo>
                              <a:cubicBezTo>
                                <a:pt x="30" y="402"/>
                                <a:pt x="89" y="660"/>
                                <a:pt x="129" y="919"/>
                              </a:cubicBezTo>
                              <a:cubicBezTo>
                                <a:pt x="182" y="1258"/>
                                <a:pt x="235" y="1596"/>
                                <a:pt x="298" y="1934"/>
                              </a:cubicBezTo>
                              <a:cubicBezTo>
                                <a:pt x="363" y="2279"/>
                                <a:pt x="484" y="2627"/>
                                <a:pt x="606" y="2956"/>
                              </a:cubicBezTo>
                              <a:cubicBezTo>
                                <a:pt x="625" y="3009"/>
                                <a:pt x="717" y="3321"/>
                                <a:pt x="794" y="3315"/>
                              </a:cubicBezTo>
                              <a:cubicBezTo>
                                <a:pt x="854" y="3311"/>
                                <a:pt x="863" y="3247"/>
                                <a:pt x="887" y="3200"/>
                              </a:cubicBezTo>
                              <a:cubicBezTo>
                                <a:pt x="975" y="3024"/>
                                <a:pt x="997" y="2788"/>
                                <a:pt x="1046" y="2598"/>
                              </a:cubicBezTo>
                              <a:cubicBezTo>
                                <a:pt x="1111" y="2348"/>
                                <a:pt x="1201" y="2106"/>
                                <a:pt x="1279" y="1860"/>
                              </a:cubicBezTo>
                              <a:cubicBezTo>
                                <a:pt x="1362" y="1599"/>
                                <a:pt x="1441" y="1337"/>
                                <a:pt x="1518" y="1074"/>
                              </a:cubicBezTo>
                              <a:cubicBezTo>
                                <a:pt x="1588" y="834"/>
                                <a:pt x="1650" y="522"/>
                                <a:pt x="1841" y="342"/>
                              </a:cubicBezTo>
                              <a:cubicBezTo>
                                <a:pt x="1920" y="267"/>
                                <a:pt x="1979" y="252"/>
                                <a:pt x="2050" y="331"/>
                              </a:cubicBezTo>
                              <a:cubicBezTo>
                                <a:pt x="2148" y="440"/>
                                <a:pt x="2182" y="673"/>
                                <a:pt x="2230" y="808"/>
                              </a:cubicBezTo>
                              <a:cubicBezTo>
                                <a:pt x="2295" y="992"/>
                                <a:pt x="2343" y="1163"/>
                                <a:pt x="2382" y="1354"/>
                              </a:cubicBezTo>
                              <a:cubicBezTo>
                                <a:pt x="2414" y="1514"/>
                                <a:pt x="2467" y="1674"/>
                                <a:pt x="2512" y="1831"/>
                              </a:cubicBezTo>
                              <a:cubicBezTo>
                                <a:pt x="2544" y="1943"/>
                                <a:pt x="2604" y="2216"/>
                                <a:pt x="2727" y="2270"/>
                              </a:cubicBezTo>
                              <a:cubicBezTo>
                                <a:pt x="2817" y="2309"/>
                                <a:pt x="2892" y="2221"/>
                                <a:pt x="2943" y="2157"/>
                              </a:cubicBezTo>
                              <a:cubicBezTo>
                                <a:pt x="3086" y="1977"/>
                                <a:pt x="3125" y="1672"/>
                                <a:pt x="3176" y="1455"/>
                              </a:cubicBezTo>
                              <a:cubicBezTo>
                                <a:pt x="3229" y="1230"/>
                                <a:pt x="3289" y="1009"/>
                                <a:pt x="3348" y="785"/>
                              </a:cubicBezTo>
                              <a:cubicBezTo>
                                <a:pt x="3408" y="556"/>
                                <a:pt x="3467" y="326"/>
                                <a:pt x="3534" y="99"/>
                              </a:cubicBezTo>
                              <a:cubicBezTo>
                                <a:pt x="3544" y="66"/>
                                <a:pt x="3554" y="33"/>
                                <a:pt x="3564" y="0"/>
                              </a:cubicBezTo>
                              <a:cubicBezTo>
                                <a:pt x="3538" y="45"/>
                                <a:pt x="3512" y="91"/>
                                <a:pt x="3488" y="137"/>
                              </a:cubicBezTo>
                              <a:cubicBezTo>
                                <a:pt x="3526" y="100"/>
                                <a:pt x="3572" y="61"/>
                                <a:pt x="3608" y="29"/>
                              </a:cubicBezTo>
                              <a:cubicBezTo>
                                <a:pt x="3627" y="61"/>
                                <a:pt x="3647" y="95"/>
                                <a:pt x="3665" y="12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5" o:spid="_x0000_s1026" style="position:absolute;margin-left:257.35pt;margin-top:3.4pt;width:103.9pt;height:94.0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66,331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" path="m4,32c6,66,8,105,11,141,30,402,89,660,129,919,182,1258,235,1596,298,1934,363,2279,484,2627,606,2956,625,3009,717,3321,794,3315,854,3311,863,3247,887,3200,975,3024,997,2788,1046,2598,1111,2348,1201,2106,1279,1860,1362,1599,1441,1337,1518,1074,1588,834,1650,522,1841,342,1920,267,1979,252,2050,331,2148,440,2182,673,2230,808,2295,992,2343,1163,2382,1354,2414,1514,2467,1674,2512,1831,2544,1943,2604,2216,2727,2270,2817,2309,2892,2221,2943,2157,3086,1977,3125,1672,3176,1455,3229,1230,3289,1009,3348,785,3408,556,3467,326,3534,99,3544,66,3554,33,3564,,3538,45,3512,91,3488,137,3526,100,3572,61,3608,29,3627,61,3647,95,3665,126e" filled="f" strokecolor="red" strokeweight="1pt">
                <v:stroke endcap="round"/>
                <v:path o:extrusionok="f" o:connecttype="custom" o:connectlocs="1440,1616699;2160,1628939;2879,1642978;3959,1655938;10798,1749894;32034,1842771;46432,1936007;65509,2058042;84585,2179718;107261,2301393;130657,2425589;174210,2550864;218122,2669299;224961,2688379;258075,2800694;285790,2798535;307386,2797095;310626,2774055;319264,2757136;350939,2693779;358857,2608822;376494,2540424;399890,2450428;432285,2363311;460360,2274754;490235,2180798;518670,2086481;546385,1991805;571580,1905408;593896,1793092;662644,1728295;691080,1701296;712316,1695896;737871,1724335;773145,1763574;785383,1847450;802660,1896049;826056,1962286;843333,2023844;857371,2092601;868889,2150199;887965,2207797;904162,2264315;915680,2304633;937277,2402909;981549,2422349;1013943,2436388;1040939,2404709;1059295,2381670;1110766,2316873;1124804,2207077;1143161,2128960;1162237,2047963;1183834,1968406;1205070,1887769;1226666,1805332;1247902,1722535;1272018,1640818;1275618,1628939;1279217,1617059;1282816,1605180;1273458,1621379;1264100,1637938;1255461,1654498" o:connectangles="0,0,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038BAA01" wp14:editId="20058A4F">
                <wp:simplePos x="0" y="0"/>
                <wp:positionH relativeFrom="column">
                  <wp:posOffset>3816350</wp:posOffset>
                </wp:positionH>
                <wp:positionV relativeFrom="paragraph">
                  <wp:posOffset>130175</wp:posOffset>
                </wp:positionV>
                <wp:extent cx="591820" cy="1009015"/>
                <wp:effectExtent l="19050" t="15875" r="36830" b="41910"/>
                <wp:wrapNone/>
                <wp:docPr id="47" name="Freeform 1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91820" cy="1009015"/>
                        </a:xfrm>
                        <a:custGeom>
                          <a:avLst/>
                          <a:gdLst>
                            <a:gd name="T0" fmla="+- 0 13569 13569"/>
                            <a:gd name="T1" fmla="*/ T0 w 1644"/>
                            <a:gd name="T2" fmla="+- 0 5475 4700"/>
                            <a:gd name="T3" fmla="*/ 5475 h 2803"/>
                            <a:gd name="T4" fmla="+- 0 13575 13569"/>
                            <a:gd name="T5" fmla="*/ T4 w 1644"/>
                            <a:gd name="T6" fmla="+- 0 5460 4700"/>
                            <a:gd name="T7" fmla="*/ 5460 h 2803"/>
                            <a:gd name="T8" fmla="+- 0 13582 13569"/>
                            <a:gd name="T9" fmla="*/ T8 w 1644"/>
                            <a:gd name="T10" fmla="+- 0 5446 4700"/>
                            <a:gd name="T11" fmla="*/ 5446 h 2803"/>
                            <a:gd name="T12" fmla="+- 0 13588 13569"/>
                            <a:gd name="T13" fmla="*/ T12 w 1644"/>
                            <a:gd name="T14" fmla="+- 0 5431 4700"/>
                            <a:gd name="T15" fmla="*/ 5431 h 2803"/>
                            <a:gd name="T16" fmla="+- 0 13592 13569"/>
                            <a:gd name="T17" fmla="*/ T16 w 1644"/>
                            <a:gd name="T18" fmla="+- 0 5440 4700"/>
                            <a:gd name="T19" fmla="*/ 5440 h 2803"/>
                            <a:gd name="T20" fmla="+- 0 13611 13569"/>
                            <a:gd name="T21" fmla="*/ T20 w 1644"/>
                            <a:gd name="T22" fmla="+- 0 5452 4700"/>
                            <a:gd name="T23" fmla="*/ 5452 h 2803"/>
                            <a:gd name="T24" fmla="+- 0 13615 13569"/>
                            <a:gd name="T25" fmla="*/ T24 w 1644"/>
                            <a:gd name="T26" fmla="+- 0 5469 4700"/>
                            <a:gd name="T27" fmla="*/ 5469 h 2803"/>
                            <a:gd name="T28" fmla="+- 0 13623 13569"/>
                            <a:gd name="T29" fmla="*/ T28 w 1644"/>
                            <a:gd name="T30" fmla="+- 0 5508 4700"/>
                            <a:gd name="T31" fmla="*/ 5508 h 2803"/>
                            <a:gd name="T32" fmla="+- 0 13621 13569"/>
                            <a:gd name="T33" fmla="*/ T32 w 1644"/>
                            <a:gd name="T34" fmla="+- 0 5543 4700"/>
                            <a:gd name="T35" fmla="*/ 5543 h 2803"/>
                            <a:gd name="T36" fmla="+- 0 13640 13569"/>
                            <a:gd name="T37" fmla="*/ T36 w 1644"/>
                            <a:gd name="T38" fmla="+- 0 5580 4700"/>
                            <a:gd name="T39" fmla="*/ 5580 h 2803"/>
                            <a:gd name="T40" fmla="+- 0 13664 13569"/>
                            <a:gd name="T41" fmla="*/ T40 w 1644"/>
                            <a:gd name="T42" fmla="+- 0 5625 4700"/>
                            <a:gd name="T43" fmla="*/ 5625 h 2803"/>
                            <a:gd name="T44" fmla="+- 0 13700 13569"/>
                            <a:gd name="T45" fmla="*/ T44 w 1644"/>
                            <a:gd name="T46" fmla="+- 0 5658 4700"/>
                            <a:gd name="T47" fmla="*/ 5658 h 2803"/>
                            <a:gd name="T48" fmla="+- 0 13731 13569"/>
                            <a:gd name="T49" fmla="*/ T48 w 1644"/>
                            <a:gd name="T50" fmla="+- 0 5697 4700"/>
                            <a:gd name="T51" fmla="*/ 5697 h 2803"/>
                            <a:gd name="T52" fmla="+- 0 13759 13569"/>
                            <a:gd name="T53" fmla="*/ T52 w 1644"/>
                            <a:gd name="T54" fmla="+- 0 5732 4700"/>
                            <a:gd name="T55" fmla="*/ 5732 h 2803"/>
                            <a:gd name="T56" fmla="+- 0 13782 13569"/>
                            <a:gd name="T57" fmla="*/ T56 w 1644"/>
                            <a:gd name="T58" fmla="+- 0 5764 4700"/>
                            <a:gd name="T59" fmla="*/ 5764 h 2803"/>
                            <a:gd name="T60" fmla="+- 0 13804 13569"/>
                            <a:gd name="T61" fmla="*/ T60 w 1644"/>
                            <a:gd name="T62" fmla="+- 0 5803 4700"/>
                            <a:gd name="T63" fmla="*/ 5803 h 2803"/>
                            <a:gd name="T64" fmla="+- 0 13837 13569"/>
                            <a:gd name="T65" fmla="*/ T64 w 1644"/>
                            <a:gd name="T66" fmla="+- 0 5861 4700"/>
                            <a:gd name="T67" fmla="*/ 5861 h 2803"/>
                            <a:gd name="T68" fmla="+- 0 13858 13569"/>
                            <a:gd name="T69" fmla="*/ T68 w 1644"/>
                            <a:gd name="T70" fmla="+- 0 5928 4700"/>
                            <a:gd name="T71" fmla="*/ 5928 h 2803"/>
                            <a:gd name="T72" fmla="+- 0 13891 13569"/>
                            <a:gd name="T73" fmla="*/ T72 w 1644"/>
                            <a:gd name="T74" fmla="+- 0 5985 4700"/>
                            <a:gd name="T75" fmla="*/ 5985 h 2803"/>
                            <a:gd name="T76" fmla="+- 0 13932 13569"/>
                            <a:gd name="T77" fmla="*/ T76 w 1644"/>
                            <a:gd name="T78" fmla="+- 0 6056 4700"/>
                            <a:gd name="T79" fmla="*/ 6056 h 2803"/>
                            <a:gd name="T80" fmla="+- 0 13953 13569"/>
                            <a:gd name="T81" fmla="*/ T80 w 1644"/>
                            <a:gd name="T82" fmla="+- 0 6106 4700"/>
                            <a:gd name="T83" fmla="*/ 6106 h 2803"/>
                            <a:gd name="T84" fmla="+- 0 13974 13569"/>
                            <a:gd name="T85" fmla="*/ T84 w 1644"/>
                            <a:gd name="T86" fmla="+- 0 6186 4700"/>
                            <a:gd name="T87" fmla="*/ 6186 h 2803"/>
                            <a:gd name="T88" fmla="+- 0 14012 13569"/>
                            <a:gd name="T89" fmla="*/ T88 w 1644"/>
                            <a:gd name="T90" fmla="+- 0 6329 4700"/>
                            <a:gd name="T91" fmla="*/ 6329 h 2803"/>
                            <a:gd name="T92" fmla="+- 0 14043 13569"/>
                            <a:gd name="T93" fmla="*/ T92 w 1644"/>
                            <a:gd name="T94" fmla="+- 0 6470 4700"/>
                            <a:gd name="T95" fmla="*/ 6470 h 2803"/>
                            <a:gd name="T96" fmla="+- 0 14109 13569"/>
                            <a:gd name="T97" fmla="*/ T96 w 1644"/>
                            <a:gd name="T98" fmla="+- 0 6603 4700"/>
                            <a:gd name="T99" fmla="*/ 6603 h 2803"/>
                            <a:gd name="T100" fmla="+- 0 14141 13569"/>
                            <a:gd name="T101" fmla="*/ T100 w 1644"/>
                            <a:gd name="T102" fmla="+- 0 6667 4700"/>
                            <a:gd name="T103" fmla="*/ 6667 h 2803"/>
                            <a:gd name="T104" fmla="+- 0 14166 13569"/>
                            <a:gd name="T105" fmla="*/ T104 w 1644"/>
                            <a:gd name="T106" fmla="+- 0 6728 4700"/>
                            <a:gd name="T107" fmla="*/ 6728 h 2803"/>
                            <a:gd name="T108" fmla="+- 0 14192 13569"/>
                            <a:gd name="T109" fmla="*/ T108 w 1644"/>
                            <a:gd name="T110" fmla="+- 0 6795 4700"/>
                            <a:gd name="T111" fmla="*/ 6795 h 2803"/>
                            <a:gd name="T112" fmla="+- 0 14221 13569"/>
                            <a:gd name="T113" fmla="*/ T112 w 1644"/>
                            <a:gd name="T114" fmla="+- 0 6870 4700"/>
                            <a:gd name="T115" fmla="*/ 6870 h 2803"/>
                            <a:gd name="T116" fmla="+- 0 14249 13569"/>
                            <a:gd name="T117" fmla="*/ T116 w 1644"/>
                            <a:gd name="T118" fmla="+- 0 6945 4700"/>
                            <a:gd name="T119" fmla="*/ 6945 h 2803"/>
                            <a:gd name="T120" fmla="+- 0 14277 13569"/>
                            <a:gd name="T121" fmla="*/ T120 w 1644"/>
                            <a:gd name="T122" fmla="+- 0 7020 4700"/>
                            <a:gd name="T123" fmla="*/ 7020 h 2803"/>
                            <a:gd name="T124" fmla="+- 0 14305 13569"/>
                            <a:gd name="T125" fmla="*/ T124 w 1644"/>
                            <a:gd name="T126" fmla="+- 0 7095 4700"/>
                            <a:gd name="T127" fmla="*/ 7095 h 2803"/>
                            <a:gd name="T128" fmla="+- 0 14327 13569"/>
                            <a:gd name="T129" fmla="*/ T128 w 1644"/>
                            <a:gd name="T130" fmla="+- 0 7175 4700"/>
                            <a:gd name="T131" fmla="*/ 7175 h 2803"/>
                            <a:gd name="T132" fmla="+- 0 14360 13569"/>
                            <a:gd name="T133" fmla="*/ T132 w 1644"/>
                            <a:gd name="T134" fmla="+- 0 7247 4700"/>
                            <a:gd name="T135" fmla="*/ 7247 h 2803"/>
                            <a:gd name="T136" fmla="+- 0 14389 13569"/>
                            <a:gd name="T137" fmla="*/ T136 w 1644"/>
                            <a:gd name="T138" fmla="+- 0 7309 4700"/>
                            <a:gd name="T139" fmla="*/ 7309 h 2803"/>
                            <a:gd name="T140" fmla="+- 0 14425 13569"/>
                            <a:gd name="T141" fmla="*/ T140 w 1644"/>
                            <a:gd name="T142" fmla="+- 0 7368 4700"/>
                            <a:gd name="T143" fmla="*/ 7368 h 2803"/>
                            <a:gd name="T144" fmla="+- 0 14463 13569"/>
                            <a:gd name="T145" fmla="*/ T144 w 1644"/>
                            <a:gd name="T146" fmla="+- 0 7423 4700"/>
                            <a:gd name="T147" fmla="*/ 7423 h 2803"/>
                            <a:gd name="T148" fmla="+- 0 14471 13569"/>
                            <a:gd name="T149" fmla="*/ T148 w 1644"/>
                            <a:gd name="T150" fmla="+- 0 7434 4700"/>
                            <a:gd name="T151" fmla="*/ 7434 h 2803"/>
                            <a:gd name="T152" fmla="+- 0 14480 13569"/>
                            <a:gd name="T153" fmla="*/ T152 w 1644"/>
                            <a:gd name="T154" fmla="+- 0 7447 4700"/>
                            <a:gd name="T155" fmla="*/ 7447 h 2803"/>
                            <a:gd name="T156" fmla="+- 0 14489 13569"/>
                            <a:gd name="T157" fmla="*/ T156 w 1644"/>
                            <a:gd name="T158" fmla="+- 0 7457 4700"/>
                            <a:gd name="T159" fmla="*/ 7457 h 2803"/>
                            <a:gd name="T160" fmla="+- 0 14504 13569"/>
                            <a:gd name="T161" fmla="*/ T160 w 1644"/>
                            <a:gd name="T162" fmla="+- 0 7474 4700"/>
                            <a:gd name="T163" fmla="*/ 7474 h 2803"/>
                            <a:gd name="T164" fmla="+- 0 14510 13569"/>
                            <a:gd name="T165" fmla="*/ T164 w 1644"/>
                            <a:gd name="T166" fmla="+- 0 7499 4700"/>
                            <a:gd name="T167" fmla="*/ 7499 h 2803"/>
                            <a:gd name="T168" fmla="+- 0 14535 13569"/>
                            <a:gd name="T169" fmla="*/ T168 w 1644"/>
                            <a:gd name="T170" fmla="+- 0 7502 4700"/>
                            <a:gd name="T171" fmla="*/ 7502 h 2803"/>
                            <a:gd name="T172" fmla="+- 0 14592 13569"/>
                            <a:gd name="T173" fmla="*/ T172 w 1644"/>
                            <a:gd name="T174" fmla="+- 0 7508 4700"/>
                            <a:gd name="T175" fmla="*/ 7508 h 2803"/>
                            <a:gd name="T176" fmla="+- 0 14617 13569"/>
                            <a:gd name="T177" fmla="*/ T176 w 1644"/>
                            <a:gd name="T178" fmla="+- 0 7448 4700"/>
                            <a:gd name="T179" fmla="*/ 7448 h 2803"/>
                            <a:gd name="T180" fmla="+- 0 14641 13569"/>
                            <a:gd name="T181" fmla="*/ T180 w 1644"/>
                            <a:gd name="T182" fmla="+- 0 7406 4700"/>
                            <a:gd name="T183" fmla="*/ 7406 h 2803"/>
                            <a:gd name="T184" fmla="+- 0 14670 13569"/>
                            <a:gd name="T185" fmla="*/ T184 w 1644"/>
                            <a:gd name="T186" fmla="+- 0 7355 4700"/>
                            <a:gd name="T187" fmla="*/ 7355 h 2803"/>
                            <a:gd name="T188" fmla="+- 0 14695 13569"/>
                            <a:gd name="T189" fmla="*/ T188 w 1644"/>
                            <a:gd name="T190" fmla="+- 0 7289 4700"/>
                            <a:gd name="T191" fmla="*/ 7289 h 2803"/>
                            <a:gd name="T192" fmla="+- 0 14710 13569"/>
                            <a:gd name="T193" fmla="*/ T192 w 1644"/>
                            <a:gd name="T194" fmla="+- 0 7233 4700"/>
                            <a:gd name="T195" fmla="*/ 7233 h 2803"/>
                            <a:gd name="T196" fmla="+- 0 14752 13569"/>
                            <a:gd name="T197" fmla="*/ T196 w 1644"/>
                            <a:gd name="T198" fmla="+- 0 7081 4700"/>
                            <a:gd name="T199" fmla="*/ 7081 h 2803"/>
                            <a:gd name="T200" fmla="+- 0 14781 13569"/>
                            <a:gd name="T201" fmla="*/ T200 w 1644"/>
                            <a:gd name="T202" fmla="+- 0 6920 4700"/>
                            <a:gd name="T203" fmla="*/ 6920 h 2803"/>
                            <a:gd name="T204" fmla="+- 0 14807 13569"/>
                            <a:gd name="T205" fmla="*/ T204 w 1644"/>
                            <a:gd name="T206" fmla="+- 0 6764 4700"/>
                            <a:gd name="T207" fmla="*/ 6764 h 2803"/>
                            <a:gd name="T208" fmla="+- 0 14847 13569"/>
                            <a:gd name="T209" fmla="*/ T208 w 1644"/>
                            <a:gd name="T210" fmla="+- 0 6524 4700"/>
                            <a:gd name="T211" fmla="*/ 6524 h 2803"/>
                            <a:gd name="T212" fmla="+- 0 14874 13569"/>
                            <a:gd name="T213" fmla="*/ T212 w 1644"/>
                            <a:gd name="T214" fmla="+- 0 6284 4700"/>
                            <a:gd name="T215" fmla="*/ 6284 h 2803"/>
                            <a:gd name="T216" fmla="+- 0 14903 13569"/>
                            <a:gd name="T217" fmla="*/ T216 w 1644"/>
                            <a:gd name="T218" fmla="+- 0 6043 4700"/>
                            <a:gd name="T219" fmla="*/ 6043 h 2803"/>
                            <a:gd name="T220" fmla="+- 0 14938 13569"/>
                            <a:gd name="T221" fmla="*/ T220 w 1644"/>
                            <a:gd name="T222" fmla="+- 0 5752 4700"/>
                            <a:gd name="T223" fmla="*/ 5752 h 2803"/>
                            <a:gd name="T224" fmla="+- 0 14973 13569"/>
                            <a:gd name="T225" fmla="*/ T224 w 1644"/>
                            <a:gd name="T226" fmla="+- 0 5458 4700"/>
                            <a:gd name="T227" fmla="*/ 5458 h 2803"/>
                            <a:gd name="T228" fmla="+- 0 15025 13569"/>
                            <a:gd name="T229" fmla="*/ T228 w 1644"/>
                            <a:gd name="T230" fmla="+- 0 5169 4700"/>
                            <a:gd name="T231" fmla="*/ 5169 h 2803"/>
                            <a:gd name="T232" fmla="+- 0 15038 13569"/>
                            <a:gd name="T233" fmla="*/ T232 w 1644"/>
                            <a:gd name="T234" fmla="+- 0 5096 4700"/>
                            <a:gd name="T235" fmla="*/ 5096 h 2803"/>
                            <a:gd name="T236" fmla="+- 0 15057 13569"/>
                            <a:gd name="T237" fmla="*/ T236 w 1644"/>
                            <a:gd name="T238" fmla="+- 0 5027 4700"/>
                            <a:gd name="T239" fmla="*/ 5027 h 2803"/>
                            <a:gd name="T240" fmla="+- 0 15079 13569"/>
                            <a:gd name="T241" fmla="*/ T240 w 1644"/>
                            <a:gd name="T242" fmla="+- 0 4956 4700"/>
                            <a:gd name="T243" fmla="*/ 4956 h 2803"/>
                            <a:gd name="T244" fmla="+- 0 15106 13569"/>
                            <a:gd name="T245" fmla="*/ T244 w 1644"/>
                            <a:gd name="T246" fmla="+- 0 4871 4700"/>
                            <a:gd name="T247" fmla="*/ 4871 h 2803"/>
                            <a:gd name="T248" fmla="+- 0 15131 13569"/>
                            <a:gd name="T249" fmla="*/ T248 w 1644"/>
                            <a:gd name="T250" fmla="+- 0 4787 4700"/>
                            <a:gd name="T251" fmla="*/ 4787 h 2803"/>
                            <a:gd name="T252" fmla="+- 0 15150 13569"/>
                            <a:gd name="T253" fmla="*/ T252 w 1644"/>
                            <a:gd name="T254" fmla="+- 0 4700 4700"/>
                            <a:gd name="T255" fmla="*/ 4700 h 280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  <a:cxn ang="0">
                              <a:pos x="T249" y="T251"/>
                            </a:cxn>
                            <a:cxn ang="0">
                              <a:pos x="T253" y="T255"/>
                            </a:cxn>
                          </a:cxnLst>
                          <a:rect l="0" t="0" r="r" b="b"/>
                          <a:pathLst>
                            <a:path w="1644" h="2803" extrusionOk="0">
                              <a:moveTo>
                                <a:pt x="0" y="775"/>
                              </a:moveTo>
                              <a:cubicBezTo>
                                <a:pt x="6" y="760"/>
                                <a:pt x="13" y="746"/>
                                <a:pt x="19" y="731"/>
                              </a:cubicBezTo>
                              <a:cubicBezTo>
                                <a:pt x="23" y="740"/>
                                <a:pt x="42" y="752"/>
                                <a:pt x="46" y="769"/>
                              </a:cubicBezTo>
                              <a:cubicBezTo>
                                <a:pt x="54" y="808"/>
                                <a:pt x="52" y="843"/>
                                <a:pt x="71" y="880"/>
                              </a:cubicBezTo>
                              <a:cubicBezTo>
                                <a:pt x="95" y="925"/>
                                <a:pt x="131" y="958"/>
                                <a:pt x="162" y="997"/>
                              </a:cubicBezTo>
                              <a:cubicBezTo>
                                <a:pt x="190" y="1032"/>
                                <a:pt x="213" y="1064"/>
                                <a:pt x="235" y="1103"/>
                              </a:cubicBezTo>
                              <a:cubicBezTo>
                                <a:pt x="268" y="1161"/>
                                <a:pt x="289" y="1228"/>
                                <a:pt x="322" y="1285"/>
                              </a:cubicBezTo>
                              <a:cubicBezTo>
                                <a:pt x="363" y="1356"/>
                                <a:pt x="384" y="1406"/>
                                <a:pt x="405" y="1486"/>
                              </a:cubicBezTo>
                              <a:cubicBezTo>
                                <a:pt x="443" y="1629"/>
                                <a:pt x="474" y="1770"/>
                                <a:pt x="540" y="1903"/>
                              </a:cubicBezTo>
                              <a:cubicBezTo>
                                <a:pt x="572" y="1967"/>
                                <a:pt x="597" y="2028"/>
                                <a:pt x="623" y="2095"/>
                              </a:cubicBezTo>
                              <a:cubicBezTo>
                                <a:pt x="652" y="2170"/>
                                <a:pt x="680" y="2245"/>
                                <a:pt x="708" y="2320"/>
                              </a:cubicBezTo>
                              <a:cubicBezTo>
                                <a:pt x="736" y="2395"/>
                                <a:pt x="758" y="2475"/>
                                <a:pt x="791" y="2547"/>
                              </a:cubicBezTo>
                              <a:cubicBezTo>
                                <a:pt x="820" y="2609"/>
                                <a:pt x="856" y="2668"/>
                                <a:pt x="894" y="2723"/>
                              </a:cubicBezTo>
                              <a:cubicBezTo>
                                <a:pt x="902" y="2734"/>
                                <a:pt x="911" y="2747"/>
                                <a:pt x="920" y="2757"/>
                              </a:cubicBezTo>
                              <a:cubicBezTo>
                                <a:pt x="935" y="2774"/>
                                <a:pt x="941" y="2799"/>
                                <a:pt x="966" y="2802"/>
                              </a:cubicBezTo>
                              <a:cubicBezTo>
                                <a:pt x="1023" y="2808"/>
                                <a:pt x="1048" y="2748"/>
                                <a:pt x="1072" y="2706"/>
                              </a:cubicBezTo>
                              <a:cubicBezTo>
                                <a:pt x="1101" y="2655"/>
                                <a:pt x="1126" y="2589"/>
                                <a:pt x="1141" y="2533"/>
                              </a:cubicBezTo>
                              <a:cubicBezTo>
                                <a:pt x="1183" y="2381"/>
                                <a:pt x="1212" y="2220"/>
                                <a:pt x="1238" y="2064"/>
                              </a:cubicBezTo>
                              <a:cubicBezTo>
                                <a:pt x="1278" y="1824"/>
                                <a:pt x="1305" y="1584"/>
                                <a:pt x="1334" y="1343"/>
                              </a:cubicBezTo>
                              <a:cubicBezTo>
                                <a:pt x="1369" y="1052"/>
                                <a:pt x="1404" y="758"/>
                                <a:pt x="1456" y="469"/>
                              </a:cubicBezTo>
                              <a:cubicBezTo>
                                <a:pt x="1469" y="396"/>
                                <a:pt x="1488" y="327"/>
                                <a:pt x="1510" y="256"/>
                              </a:cubicBezTo>
                              <a:cubicBezTo>
                                <a:pt x="1537" y="171"/>
                                <a:pt x="1562" y="87"/>
                                <a:pt x="1581" y="0"/>
                              </a:cubicBezTo>
                              <a:cubicBezTo>
                                <a:pt x="1564" y="14"/>
                                <a:pt x="1542" y="33"/>
                                <a:pt x="1523" y="49"/>
                              </a:cubicBezTo>
                              <a:cubicBezTo>
                                <a:pt x="1511" y="59"/>
                                <a:pt x="1499" y="69"/>
                                <a:pt x="1487" y="79"/>
                              </a:cubicBezTo>
                              <a:cubicBezTo>
                                <a:pt x="1532" y="54"/>
                                <a:pt x="1513" y="5"/>
                                <a:pt x="1574" y="61"/>
                              </a:cubicBezTo>
                              <a:cubicBezTo>
                                <a:pt x="1596" y="81"/>
                                <a:pt x="1624" y="124"/>
                                <a:pt x="1643" y="14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9" o:spid="_x0000_s1026" style="position:absolute;margin-left:300.5pt;margin-top:10.25pt;width:46.6pt;height:79.4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44,280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" path="m0,775c6,760,13,746,19,731,23,740,42,752,46,769,54,808,52,843,71,880,95,925,131,958,162,997,190,1032,213,1064,235,1103,268,1161,289,1228,322,1285,363,1356,384,1406,405,1486,443,1629,474,1770,540,1903,572,1967,597,2028,623,2095,652,2170,680,2245,708,2320,736,2395,758,2475,791,2547,820,2609,856,2668,894,2723,902,2734,911,2747,920,2757,935,2774,941,2799,966,2802,1023,2808,1048,2748,1072,2706,1101,2655,1126,2589,1141,2533,1183,2381,1212,2220,1238,2064,1278,1824,1305,1584,1334,1343,1369,1052,1404,758,1456,469,1469,396,1488,327,1510,256,1537,171,1562,87,1581,,1564,14,1542,33,1523,49,1511,59,1499,69,1487,79,1532,54,1513,5,1574,61,1596,81,1624,124,1643,145e" filled="f" strokecolor="#00b050" strokeweight="1pt">
                <v:stroke endcap="round"/>
                <v:path o:extrusionok="f" o:connecttype="custom" o:connectlocs="0,1970873;2160,1965473;4680,1960434;6840,1955034;8280,1958274;15119,1962594;16559,1968713;19439,1982752;18719,1995351;25559,2008671;34199,2024870;47158,2036749;58318,2050788;68398,2063387;76677,2074906;84597,2088945;96477,2109824;104036,2133943;115916,2154461;130676,2180020;138235,2198018;145795,2226817;159475,2278293;170634,2329050;194393,2376927;205913,2399965;214913,2421924;224272,2446042;234712,2473041;244792,2500039;254871,2527037;264951,2554035;272871,2582834;284750,2608752;295190,2631071;308150,2652309;321829,2672108;324709,2676068;327949,2680747;331189,2684347;336589,2690467;338749,2699466;347748,2700546;368268,2702706;377267,2681107;385907,2665988;396347,2647629;405346,2623871;410746,2603712;425866,2548996;436305,2491040;445665,2434883;460064,2348489;469784,2262094;480224,2175340;492823,2070587;505423,1964753;524142,1860720;528822,1834442;535662,1809603;543582,1784045;553301,1753447;562301,1723209;569141,1691891" o:connectangles="0,0,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F97B70B" wp14:editId="4A55D944">
                <wp:simplePos x="0" y="0"/>
                <wp:positionH relativeFrom="column">
                  <wp:posOffset>3983355</wp:posOffset>
                </wp:positionH>
                <wp:positionV relativeFrom="paragraph">
                  <wp:posOffset>115570</wp:posOffset>
                </wp:positionV>
                <wp:extent cx="36830" cy="71120"/>
                <wp:effectExtent l="8255" t="13970" r="31115" b="41910"/>
                <wp:wrapNone/>
                <wp:docPr id="46" name="Freeform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6830" cy="71120"/>
                        </a:xfrm>
                        <a:custGeom>
                          <a:avLst/>
                          <a:gdLst>
                            <a:gd name="T0" fmla="+- 0 14273 14239"/>
                            <a:gd name="T1" fmla="*/ T0 w 103"/>
                            <a:gd name="T2" fmla="+- 0 4795 4660"/>
                            <a:gd name="T3" fmla="*/ 4795 h 198"/>
                            <a:gd name="T4" fmla="+- 0 14282 14239"/>
                            <a:gd name="T5" fmla="*/ T4 w 103"/>
                            <a:gd name="T6" fmla="+- 0 4780 4660"/>
                            <a:gd name="T7" fmla="*/ 4780 h 198"/>
                            <a:gd name="T8" fmla="+- 0 14288 14239"/>
                            <a:gd name="T9" fmla="*/ T8 w 103"/>
                            <a:gd name="T10" fmla="+- 0 4764 4660"/>
                            <a:gd name="T11" fmla="*/ 4764 h 198"/>
                            <a:gd name="T12" fmla="+- 0 14308 14239"/>
                            <a:gd name="T13" fmla="*/ T12 w 103"/>
                            <a:gd name="T14" fmla="+- 0 4767 4660"/>
                            <a:gd name="T15" fmla="*/ 4767 h 198"/>
                            <a:gd name="T16" fmla="+- 0 14333 14239"/>
                            <a:gd name="T17" fmla="*/ T16 w 103"/>
                            <a:gd name="T18" fmla="+- 0 4771 4660"/>
                            <a:gd name="T19" fmla="*/ 4771 h 198"/>
                            <a:gd name="T20" fmla="+- 0 14336 14239"/>
                            <a:gd name="T21" fmla="*/ T20 w 103"/>
                            <a:gd name="T22" fmla="+- 0 4794 4660"/>
                            <a:gd name="T23" fmla="*/ 4794 h 198"/>
                            <a:gd name="T24" fmla="+- 0 14333 14239"/>
                            <a:gd name="T25" fmla="*/ T24 w 103"/>
                            <a:gd name="T26" fmla="+- 0 4814 4660"/>
                            <a:gd name="T27" fmla="*/ 4814 h 198"/>
                            <a:gd name="T28" fmla="+- 0 14331 14239"/>
                            <a:gd name="T29" fmla="*/ T28 w 103"/>
                            <a:gd name="T30" fmla="+- 0 4831 4660"/>
                            <a:gd name="T31" fmla="*/ 4831 h 198"/>
                            <a:gd name="T32" fmla="+- 0 14324 14239"/>
                            <a:gd name="T33" fmla="*/ T32 w 103"/>
                            <a:gd name="T34" fmla="+- 0 4845 4660"/>
                            <a:gd name="T35" fmla="*/ 4845 h 198"/>
                            <a:gd name="T36" fmla="+- 0 14309 14239"/>
                            <a:gd name="T37" fmla="*/ T36 w 103"/>
                            <a:gd name="T38" fmla="+- 0 4853 4660"/>
                            <a:gd name="T39" fmla="*/ 4853 h 198"/>
                            <a:gd name="T40" fmla="+- 0 14301 14239"/>
                            <a:gd name="T41" fmla="*/ T40 w 103"/>
                            <a:gd name="T42" fmla="+- 0 4856 4660"/>
                            <a:gd name="T43" fmla="*/ 4856 h 198"/>
                            <a:gd name="T44" fmla="+- 0 14298 14239"/>
                            <a:gd name="T45" fmla="*/ T44 w 103"/>
                            <a:gd name="T46" fmla="+- 0 4857 4660"/>
                            <a:gd name="T47" fmla="*/ 4857 h 198"/>
                            <a:gd name="T48" fmla="+- 0 14292 14239"/>
                            <a:gd name="T49" fmla="*/ T48 w 103"/>
                            <a:gd name="T50" fmla="+- 0 4857 4660"/>
                            <a:gd name="T51" fmla="*/ 4857 h 198"/>
                            <a:gd name="T52" fmla="+- 0 14274 14239"/>
                            <a:gd name="T53" fmla="*/ T52 w 103"/>
                            <a:gd name="T54" fmla="+- 0 4846 4660"/>
                            <a:gd name="T55" fmla="*/ 4846 h 198"/>
                            <a:gd name="T56" fmla="+- 0 14271 14239"/>
                            <a:gd name="T57" fmla="*/ T56 w 103"/>
                            <a:gd name="T58" fmla="+- 0 4834 4660"/>
                            <a:gd name="T59" fmla="*/ 4834 h 198"/>
                            <a:gd name="T60" fmla="+- 0 14267 14239"/>
                            <a:gd name="T61" fmla="*/ T60 w 103"/>
                            <a:gd name="T62" fmla="+- 0 4813 4660"/>
                            <a:gd name="T63" fmla="*/ 4813 h 198"/>
                            <a:gd name="T64" fmla="+- 0 14261 14239"/>
                            <a:gd name="T65" fmla="*/ T64 w 103"/>
                            <a:gd name="T66" fmla="+- 0 4781 4660"/>
                            <a:gd name="T67" fmla="*/ 4781 h 198"/>
                            <a:gd name="T68" fmla="+- 0 14270 14239"/>
                            <a:gd name="T69" fmla="*/ T68 w 103"/>
                            <a:gd name="T70" fmla="+- 0 4743 4660"/>
                            <a:gd name="T71" fmla="*/ 4743 h 198"/>
                            <a:gd name="T72" fmla="+- 0 14281 14239"/>
                            <a:gd name="T73" fmla="*/ T72 w 103"/>
                            <a:gd name="T74" fmla="+- 0 4713 4660"/>
                            <a:gd name="T75" fmla="*/ 4713 h 198"/>
                            <a:gd name="T76" fmla="+- 0 14290 14239"/>
                            <a:gd name="T77" fmla="*/ T76 w 103"/>
                            <a:gd name="T78" fmla="+- 0 4689 4660"/>
                            <a:gd name="T79" fmla="*/ 4689 h 198"/>
                            <a:gd name="T80" fmla="+- 0 14301 14239"/>
                            <a:gd name="T81" fmla="*/ T80 w 103"/>
                            <a:gd name="T82" fmla="+- 0 4669 4660"/>
                            <a:gd name="T83" fmla="*/ 4669 h 198"/>
                            <a:gd name="T84" fmla="+- 0 14324 14239"/>
                            <a:gd name="T85" fmla="*/ T84 w 103"/>
                            <a:gd name="T86" fmla="+- 0 4660 4660"/>
                            <a:gd name="T87" fmla="*/ 4660 h 198"/>
                            <a:gd name="T88" fmla="+- 0 14343 14239"/>
                            <a:gd name="T89" fmla="*/ T88 w 103"/>
                            <a:gd name="T90" fmla="+- 0 4674 4660"/>
                            <a:gd name="T91" fmla="*/ 4674 h 198"/>
                            <a:gd name="T92" fmla="+- 0 14343 14239"/>
                            <a:gd name="T93" fmla="*/ T92 w 103"/>
                            <a:gd name="T94" fmla="+- 0 4689 4660"/>
                            <a:gd name="T95" fmla="*/ 4689 h 198"/>
                            <a:gd name="T96" fmla="+- 0 14340 14239"/>
                            <a:gd name="T97" fmla="*/ T96 w 103"/>
                            <a:gd name="T98" fmla="+- 0 4714 4660"/>
                            <a:gd name="T99" fmla="*/ 4714 h 198"/>
                            <a:gd name="T100" fmla="+- 0 14337 14239"/>
                            <a:gd name="T101" fmla="*/ T100 w 103"/>
                            <a:gd name="T102" fmla="+- 0 4742 4660"/>
                            <a:gd name="T103" fmla="*/ 4742 h 198"/>
                            <a:gd name="T104" fmla="+- 0 14328 14239"/>
                            <a:gd name="T105" fmla="*/ T104 w 103"/>
                            <a:gd name="T106" fmla="+- 0 4768 4660"/>
                            <a:gd name="T107" fmla="*/ 4768 h 198"/>
                            <a:gd name="T108" fmla="+- 0 14310 14239"/>
                            <a:gd name="T109" fmla="*/ T108 w 103"/>
                            <a:gd name="T110" fmla="+- 0 4790 4660"/>
                            <a:gd name="T111" fmla="*/ 4790 h 198"/>
                            <a:gd name="T112" fmla="+- 0 14298 14239"/>
                            <a:gd name="T113" fmla="*/ T112 w 103"/>
                            <a:gd name="T114" fmla="+- 0 4804 4660"/>
                            <a:gd name="T115" fmla="*/ 4804 h 198"/>
                            <a:gd name="T116" fmla="+- 0 14281 14239"/>
                            <a:gd name="T117" fmla="*/ T116 w 103"/>
                            <a:gd name="T118" fmla="+- 0 4814 4660"/>
                            <a:gd name="T119" fmla="*/ 4814 h 198"/>
                            <a:gd name="T120" fmla="+- 0 14263 14239"/>
                            <a:gd name="T121" fmla="*/ T120 w 103"/>
                            <a:gd name="T122" fmla="+- 0 4805 4660"/>
                            <a:gd name="T123" fmla="*/ 4805 h 198"/>
                            <a:gd name="T124" fmla="+- 0 14244 14239"/>
                            <a:gd name="T125" fmla="*/ T124 w 103"/>
                            <a:gd name="T126" fmla="+- 0 4795 4660"/>
                            <a:gd name="T127" fmla="*/ 4795 h 198"/>
                            <a:gd name="T128" fmla="+- 0 14240 14239"/>
                            <a:gd name="T129" fmla="*/ T128 w 103"/>
                            <a:gd name="T130" fmla="+- 0 4775 4660"/>
                            <a:gd name="T131" fmla="*/ 4775 h 198"/>
                            <a:gd name="T132" fmla="+- 0 14239 14239"/>
                            <a:gd name="T133" fmla="*/ T132 w 103"/>
                            <a:gd name="T134" fmla="+- 0 4756 4660"/>
                            <a:gd name="T135" fmla="*/ 4756 h 198"/>
                            <a:gd name="T136" fmla="+- 0 14238 14239"/>
                            <a:gd name="T137" fmla="*/ T136 w 103"/>
                            <a:gd name="T138" fmla="+- 0 4742 4660"/>
                            <a:gd name="T139" fmla="*/ 4742 h 198"/>
                            <a:gd name="T140" fmla="+- 0 14244 14239"/>
                            <a:gd name="T141" fmla="*/ T140 w 103"/>
                            <a:gd name="T142" fmla="+- 0 4713 4660"/>
                            <a:gd name="T143" fmla="*/ 4713 h 198"/>
                            <a:gd name="T144" fmla="+- 0 14259 14239"/>
                            <a:gd name="T145" fmla="*/ T144 w 103"/>
                            <a:gd name="T146" fmla="+- 0 4706 4660"/>
                            <a:gd name="T147" fmla="*/ 4706 h 198"/>
                            <a:gd name="T148" fmla="+- 0 14271 14239"/>
                            <a:gd name="T149" fmla="*/ T148 w 103"/>
                            <a:gd name="T150" fmla="+- 0 4700 4660"/>
                            <a:gd name="T151" fmla="*/ 4700 h 198"/>
                            <a:gd name="T152" fmla="+- 0 14288 14239"/>
                            <a:gd name="T153" fmla="*/ T152 w 103"/>
                            <a:gd name="T154" fmla="+- 0 4706 4660"/>
                            <a:gd name="T155" fmla="*/ 4706 h 198"/>
                            <a:gd name="T156" fmla="+- 0 14300 14239"/>
                            <a:gd name="T157" fmla="*/ T156 w 103"/>
                            <a:gd name="T158" fmla="+- 0 4711 4660"/>
                            <a:gd name="T159" fmla="*/ 4711 h 198"/>
                            <a:gd name="T160" fmla="+- 0 14304 14239"/>
                            <a:gd name="T161" fmla="*/ T160 w 103"/>
                            <a:gd name="T162" fmla="+- 0 4713 4660"/>
                            <a:gd name="T163" fmla="*/ 4713 h 198"/>
                            <a:gd name="T164" fmla="+- 0 14308 14239"/>
                            <a:gd name="T165" fmla="*/ T164 w 103"/>
                            <a:gd name="T166" fmla="+- 0 4714 4660"/>
                            <a:gd name="T167" fmla="*/ 4714 h 198"/>
                            <a:gd name="T168" fmla="+- 0 14312 14239"/>
                            <a:gd name="T169" fmla="*/ T168 w 103"/>
                            <a:gd name="T170" fmla="+- 0 4716 4660"/>
                            <a:gd name="T171" fmla="*/ 4716 h 19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103" h="198" extrusionOk="0">
                              <a:moveTo>
                                <a:pt x="34" y="135"/>
                              </a:moveTo>
                              <a:cubicBezTo>
                                <a:pt x="43" y="120"/>
                                <a:pt x="49" y="104"/>
                                <a:pt x="69" y="107"/>
                              </a:cubicBezTo>
                              <a:cubicBezTo>
                                <a:pt x="94" y="111"/>
                                <a:pt x="97" y="134"/>
                                <a:pt x="94" y="154"/>
                              </a:cubicBezTo>
                              <a:cubicBezTo>
                                <a:pt x="92" y="171"/>
                                <a:pt x="85" y="185"/>
                                <a:pt x="70" y="193"/>
                              </a:cubicBezTo>
                              <a:cubicBezTo>
                                <a:pt x="62" y="196"/>
                                <a:pt x="59" y="197"/>
                                <a:pt x="53" y="197"/>
                              </a:cubicBezTo>
                              <a:cubicBezTo>
                                <a:pt x="35" y="186"/>
                                <a:pt x="32" y="174"/>
                                <a:pt x="28" y="153"/>
                              </a:cubicBezTo>
                              <a:cubicBezTo>
                                <a:pt x="22" y="121"/>
                                <a:pt x="31" y="83"/>
                                <a:pt x="42" y="53"/>
                              </a:cubicBezTo>
                              <a:cubicBezTo>
                                <a:pt x="51" y="29"/>
                                <a:pt x="62" y="9"/>
                                <a:pt x="85" y="0"/>
                              </a:cubicBezTo>
                              <a:cubicBezTo>
                                <a:pt x="104" y="14"/>
                                <a:pt x="104" y="29"/>
                                <a:pt x="101" y="54"/>
                              </a:cubicBezTo>
                              <a:cubicBezTo>
                                <a:pt x="98" y="82"/>
                                <a:pt x="89" y="108"/>
                                <a:pt x="71" y="130"/>
                              </a:cubicBezTo>
                              <a:cubicBezTo>
                                <a:pt x="59" y="144"/>
                                <a:pt x="42" y="154"/>
                                <a:pt x="24" y="145"/>
                              </a:cubicBezTo>
                              <a:cubicBezTo>
                                <a:pt x="5" y="135"/>
                                <a:pt x="1" y="115"/>
                                <a:pt x="0" y="96"/>
                              </a:cubicBezTo>
                              <a:cubicBezTo>
                                <a:pt x="-1" y="82"/>
                                <a:pt x="5" y="53"/>
                                <a:pt x="20" y="46"/>
                              </a:cubicBezTo>
                              <a:cubicBezTo>
                                <a:pt x="32" y="40"/>
                                <a:pt x="49" y="46"/>
                                <a:pt x="61" y="51"/>
                              </a:cubicBezTo>
                              <a:cubicBezTo>
                                <a:pt x="65" y="53"/>
                                <a:pt x="69" y="54"/>
                                <a:pt x="73" y="5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4" o:spid="_x0000_s1026" style="position:absolute;margin-left:313.65pt;margin-top:9.1pt;width:2.9pt;height:5.6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3,19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" path="m34,135c43,120,49,104,69,107,94,111,97,134,94,154,92,171,85,185,70,193,62,196,59,197,53,197,35,186,32,174,28,153,22,121,31,83,42,53,51,29,62,9,85,,104,14,104,29,101,54,98,82,89,108,71,130,59,144,42,154,24,145,5,135,1,115,,96,-1,82,5,53,20,46,32,40,49,46,61,51,65,53,69,54,73,56e" filled="f" strokecolor="#002060" strokeweight="1pt">
                <v:stroke endcap="round"/>
                <v:path o:extrusionok="f" o:connecttype="custom" o:connectlocs="12157,1722325;15376,1716937;17521,1711190;24673,1712268;33612,1713705;34685,1721966;33612,1729150;32897,1735256;30394,1740285;25030,1743158;22170,1744236;21097,1744595;18951,1744595;12515,1740644;11442,1736334;10012,1728791;7867,1717297;11085,1703647;15018,1692872;18236,1684251;22170,1677067;30394,1673834;37188,1678863;37188,1684251;36115,1693231;35042,1703288;31824,1712627;25388,1720529;21097,1725558;15018,1729150;8582,1725917;1788,1722325;358,1715141;0,1708317;-358,1703288;1788,1692872;7151,1690357;11442,1688202;17521,1690357;21812,1692153;23242,1692872;24673,1693231;26103,1693949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F0A1254" w14:textId="77777777" w:rsidR="00A540EE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5A7CEF5A" wp14:editId="05F72DE2">
                <wp:simplePos x="0" y="0"/>
                <wp:positionH relativeFrom="column">
                  <wp:posOffset>3376930</wp:posOffset>
                </wp:positionH>
                <wp:positionV relativeFrom="paragraph">
                  <wp:posOffset>1270</wp:posOffset>
                </wp:positionV>
                <wp:extent cx="429895" cy="1210310"/>
                <wp:effectExtent l="11430" t="13970" r="41275" b="33020"/>
                <wp:wrapNone/>
                <wp:docPr id="45" name="Freeform 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29895" cy="1210310"/>
                        </a:xfrm>
                        <a:custGeom>
                          <a:avLst/>
                          <a:gdLst>
                            <a:gd name="T0" fmla="+- 0 12376 12376"/>
                            <a:gd name="T1" fmla="*/ T0 w 1193"/>
                            <a:gd name="T2" fmla="+- 0 8117 4764"/>
                            <a:gd name="T3" fmla="*/ 8117 h 3362"/>
                            <a:gd name="T4" fmla="+- 0 12379 12376"/>
                            <a:gd name="T5" fmla="*/ T4 w 1193"/>
                            <a:gd name="T6" fmla="+- 0 8120 4764"/>
                            <a:gd name="T7" fmla="*/ 8120 h 3362"/>
                            <a:gd name="T8" fmla="+- 0 12382 12376"/>
                            <a:gd name="T9" fmla="*/ T8 w 1193"/>
                            <a:gd name="T10" fmla="+- 0 8122 4764"/>
                            <a:gd name="T11" fmla="*/ 8122 h 3362"/>
                            <a:gd name="T12" fmla="+- 0 12385 12376"/>
                            <a:gd name="T13" fmla="*/ T12 w 1193"/>
                            <a:gd name="T14" fmla="+- 0 8125 4764"/>
                            <a:gd name="T15" fmla="*/ 8125 h 3362"/>
                            <a:gd name="T16" fmla="+- 0 12391 12376"/>
                            <a:gd name="T17" fmla="*/ T16 w 1193"/>
                            <a:gd name="T18" fmla="+- 0 8087 4764"/>
                            <a:gd name="T19" fmla="*/ 8087 h 3362"/>
                            <a:gd name="T20" fmla="+- 0 12397 12376"/>
                            <a:gd name="T21" fmla="*/ T20 w 1193"/>
                            <a:gd name="T22" fmla="+- 0 8050 4764"/>
                            <a:gd name="T23" fmla="*/ 8050 h 3362"/>
                            <a:gd name="T24" fmla="+- 0 12402 12376"/>
                            <a:gd name="T25" fmla="*/ T24 w 1193"/>
                            <a:gd name="T26" fmla="+- 0 8012 4764"/>
                            <a:gd name="T27" fmla="*/ 8012 h 3362"/>
                            <a:gd name="T28" fmla="+- 0 12426 12376"/>
                            <a:gd name="T29" fmla="*/ T28 w 1193"/>
                            <a:gd name="T30" fmla="+- 0 7817 4764"/>
                            <a:gd name="T31" fmla="*/ 7817 h 3362"/>
                            <a:gd name="T32" fmla="+- 0 12453 12376"/>
                            <a:gd name="T33" fmla="*/ T32 w 1193"/>
                            <a:gd name="T34" fmla="+- 0 7617 4764"/>
                            <a:gd name="T35" fmla="*/ 7617 h 3362"/>
                            <a:gd name="T36" fmla="+- 0 12499 12376"/>
                            <a:gd name="T37" fmla="*/ T36 w 1193"/>
                            <a:gd name="T38" fmla="+- 0 7426 4764"/>
                            <a:gd name="T39" fmla="*/ 7426 h 3362"/>
                            <a:gd name="T40" fmla="+- 0 12535 12376"/>
                            <a:gd name="T41" fmla="*/ T40 w 1193"/>
                            <a:gd name="T42" fmla="+- 0 7279 4764"/>
                            <a:gd name="T43" fmla="*/ 7279 h 3362"/>
                            <a:gd name="T44" fmla="+- 0 12577 12376"/>
                            <a:gd name="T45" fmla="*/ T44 w 1193"/>
                            <a:gd name="T46" fmla="+- 0 7133 4764"/>
                            <a:gd name="T47" fmla="*/ 7133 h 3362"/>
                            <a:gd name="T48" fmla="+- 0 12612 12376"/>
                            <a:gd name="T49" fmla="*/ T48 w 1193"/>
                            <a:gd name="T50" fmla="+- 0 6986 4764"/>
                            <a:gd name="T51" fmla="*/ 6986 h 3362"/>
                            <a:gd name="T52" fmla="+- 0 12640 12376"/>
                            <a:gd name="T53" fmla="*/ T52 w 1193"/>
                            <a:gd name="T54" fmla="+- 0 6866 4764"/>
                            <a:gd name="T55" fmla="*/ 6866 h 3362"/>
                            <a:gd name="T56" fmla="+- 0 12665 12376"/>
                            <a:gd name="T57" fmla="*/ T56 w 1193"/>
                            <a:gd name="T58" fmla="+- 0 6742 4764"/>
                            <a:gd name="T59" fmla="*/ 6742 h 3362"/>
                            <a:gd name="T60" fmla="+- 0 12684 12376"/>
                            <a:gd name="T61" fmla="*/ T60 w 1193"/>
                            <a:gd name="T62" fmla="+- 0 6620 4764"/>
                            <a:gd name="T63" fmla="*/ 6620 h 3362"/>
                            <a:gd name="T64" fmla="+- 0 12710 12376"/>
                            <a:gd name="T65" fmla="*/ T64 w 1193"/>
                            <a:gd name="T66" fmla="+- 0 6457 4764"/>
                            <a:gd name="T67" fmla="*/ 6457 h 3362"/>
                            <a:gd name="T68" fmla="+- 0 12729 12376"/>
                            <a:gd name="T69" fmla="*/ T68 w 1193"/>
                            <a:gd name="T70" fmla="+- 0 6295 4764"/>
                            <a:gd name="T71" fmla="*/ 6295 h 3362"/>
                            <a:gd name="T72" fmla="+- 0 12766 12376"/>
                            <a:gd name="T73" fmla="*/ T72 w 1193"/>
                            <a:gd name="T74" fmla="+- 0 6135 4764"/>
                            <a:gd name="T75" fmla="*/ 6135 h 3362"/>
                            <a:gd name="T76" fmla="+- 0 12783 12376"/>
                            <a:gd name="T77" fmla="*/ T76 w 1193"/>
                            <a:gd name="T78" fmla="+- 0 6063 4764"/>
                            <a:gd name="T79" fmla="*/ 6063 h 3362"/>
                            <a:gd name="T80" fmla="+- 0 12795 12376"/>
                            <a:gd name="T81" fmla="*/ T80 w 1193"/>
                            <a:gd name="T82" fmla="+- 0 5990 4764"/>
                            <a:gd name="T83" fmla="*/ 5990 h 3362"/>
                            <a:gd name="T84" fmla="+- 0 12810 12376"/>
                            <a:gd name="T85" fmla="*/ T84 w 1193"/>
                            <a:gd name="T86" fmla="+- 0 5918 4764"/>
                            <a:gd name="T87" fmla="*/ 5918 h 3362"/>
                            <a:gd name="T88" fmla="+- 0 12823 12376"/>
                            <a:gd name="T89" fmla="*/ T88 w 1193"/>
                            <a:gd name="T90" fmla="+- 0 5855 4764"/>
                            <a:gd name="T91" fmla="*/ 5855 h 3362"/>
                            <a:gd name="T92" fmla="+- 0 12831 12376"/>
                            <a:gd name="T93" fmla="*/ T92 w 1193"/>
                            <a:gd name="T94" fmla="+- 0 5791 4764"/>
                            <a:gd name="T95" fmla="*/ 5791 h 3362"/>
                            <a:gd name="T96" fmla="+- 0 12843 12376"/>
                            <a:gd name="T97" fmla="*/ T96 w 1193"/>
                            <a:gd name="T98" fmla="+- 0 5729 4764"/>
                            <a:gd name="T99" fmla="*/ 5729 h 3362"/>
                            <a:gd name="T100" fmla="+- 0 12846 12376"/>
                            <a:gd name="T101" fmla="*/ T100 w 1193"/>
                            <a:gd name="T102" fmla="+- 0 5712 4764"/>
                            <a:gd name="T103" fmla="*/ 5712 h 3362"/>
                            <a:gd name="T104" fmla="+- 0 12853 12376"/>
                            <a:gd name="T105" fmla="*/ T104 w 1193"/>
                            <a:gd name="T106" fmla="+- 0 5695 4764"/>
                            <a:gd name="T107" fmla="*/ 5695 h 3362"/>
                            <a:gd name="T108" fmla="+- 0 12856 12376"/>
                            <a:gd name="T109" fmla="*/ T108 w 1193"/>
                            <a:gd name="T110" fmla="+- 0 5678 4764"/>
                            <a:gd name="T111" fmla="*/ 5678 h 3362"/>
                            <a:gd name="T112" fmla="+- 0 12868 12376"/>
                            <a:gd name="T113" fmla="*/ T112 w 1193"/>
                            <a:gd name="T114" fmla="+- 0 5619 4764"/>
                            <a:gd name="T115" fmla="*/ 5619 h 3362"/>
                            <a:gd name="T116" fmla="+- 0 12877 12376"/>
                            <a:gd name="T117" fmla="*/ T116 w 1193"/>
                            <a:gd name="T118" fmla="+- 0 5562 4764"/>
                            <a:gd name="T119" fmla="*/ 5562 h 3362"/>
                            <a:gd name="T120" fmla="+- 0 12886 12376"/>
                            <a:gd name="T121" fmla="*/ T120 w 1193"/>
                            <a:gd name="T122" fmla="+- 0 5502 4764"/>
                            <a:gd name="T123" fmla="*/ 5502 h 3362"/>
                            <a:gd name="T124" fmla="+- 0 12899 12376"/>
                            <a:gd name="T125" fmla="*/ T124 w 1193"/>
                            <a:gd name="T126" fmla="+- 0 5413 4764"/>
                            <a:gd name="T127" fmla="*/ 5413 h 3362"/>
                            <a:gd name="T128" fmla="+- 0 12908 12376"/>
                            <a:gd name="T129" fmla="*/ T128 w 1193"/>
                            <a:gd name="T130" fmla="+- 0 5323 4764"/>
                            <a:gd name="T131" fmla="*/ 5323 h 3362"/>
                            <a:gd name="T132" fmla="+- 0 12928 12376"/>
                            <a:gd name="T133" fmla="*/ T132 w 1193"/>
                            <a:gd name="T134" fmla="+- 0 5236 4764"/>
                            <a:gd name="T135" fmla="*/ 5236 h 3362"/>
                            <a:gd name="T136" fmla="+- 0 12943 12376"/>
                            <a:gd name="T137" fmla="*/ T136 w 1193"/>
                            <a:gd name="T138" fmla="+- 0 5170 4764"/>
                            <a:gd name="T139" fmla="*/ 5170 h 3362"/>
                            <a:gd name="T140" fmla="+- 0 12962 12376"/>
                            <a:gd name="T141" fmla="*/ T140 w 1193"/>
                            <a:gd name="T142" fmla="+- 0 5102 4764"/>
                            <a:gd name="T143" fmla="*/ 5102 h 3362"/>
                            <a:gd name="T144" fmla="+- 0 12987 12376"/>
                            <a:gd name="T145" fmla="*/ T144 w 1193"/>
                            <a:gd name="T146" fmla="+- 0 5040 4764"/>
                            <a:gd name="T147" fmla="*/ 5040 h 3362"/>
                            <a:gd name="T148" fmla="+- 0 12998 12376"/>
                            <a:gd name="T149" fmla="*/ T148 w 1193"/>
                            <a:gd name="T150" fmla="+- 0 5013 4764"/>
                            <a:gd name="T151" fmla="*/ 5013 h 3362"/>
                            <a:gd name="T152" fmla="+- 0 13010 12376"/>
                            <a:gd name="T153" fmla="*/ T152 w 1193"/>
                            <a:gd name="T154" fmla="+- 0 4985 4764"/>
                            <a:gd name="T155" fmla="*/ 4985 h 3362"/>
                            <a:gd name="T156" fmla="+- 0 13024 12376"/>
                            <a:gd name="T157" fmla="*/ T156 w 1193"/>
                            <a:gd name="T158" fmla="+- 0 4959 4764"/>
                            <a:gd name="T159" fmla="*/ 4959 h 3362"/>
                            <a:gd name="T160" fmla="+- 0 13056 12376"/>
                            <a:gd name="T161" fmla="*/ T160 w 1193"/>
                            <a:gd name="T162" fmla="+- 0 4900 4764"/>
                            <a:gd name="T163" fmla="*/ 4900 h 3362"/>
                            <a:gd name="T164" fmla="+- 0 13152 12376"/>
                            <a:gd name="T165" fmla="*/ T164 w 1193"/>
                            <a:gd name="T166" fmla="+- 0 4744 4764"/>
                            <a:gd name="T167" fmla="*/ 4744 h 3362"/>
                            <a:gd name="T168" fmla="+- 0 13235 12376"/>
                            <a:gd name="T169" fmla="*/ T168 w 1193"/>
                            <a:gd name="T170" fmla="+- 0 4765 4764"/>
                            <a:gd name="T171" fmla="*/ 4765 h 3362"/>
                            <a:gd name="T172" fmla="+- 0 13281 12376"/>
                            <a:gd name="T173" fmla="*/ T172 w 1193"/>
                            <a:gd name="T174" fmla="+- 0 4777 4764"/>
                            <a:gd name="T175" fmla="*/ 4777 h 3362"/>
                            <a:gd name="T176" fmla="+- 0 13315 12376"/>
                            <a:gd name="T177" fmla="*/ T176 w 1193"/>
                            <a:gd name="T178" fmla="+- 0 4848 4764"/>
                            <a:gd name="T179" fmla="*/ 4848 h 3362"/>
                            <a:gd name="T180" fmla="+- 0 13347 12376"/>
                            <a:gd name="T181" fmla="*/ T180 w 1193"/>
                            <a:gd name="T182" fmla="+- 0 4881 4764"/>
                            <a:gd name="T183" fmla="*/ 4881 h 3362"/>
                            <a:gd name="T184" fmla="+- 0 13401 12376"/>
                            <a:gd name="T185" fmla="*/ T184 w 1193"/>
                            <a:gd name="T186" fmla="+- 0 4936 4764"/>
                            <a:gd name="T187" fmla="*/ 4936 h 3362"/>
                            <a:gd name="T188" fmla="+- 0 13438 12376"/>
                            <a:gd name="T189" fmla="*/ T188 w 1193"/>
                            <a:gd name="T190" fmla="+- 0 4982 4764"/>
                            <a:gd name="T191" fmla="*/ 4982 h 3362"/>
                            <a:gd name="T192" fmla="+- 0 13465 12376"/>
                            <a:gd name="T193" fmla="*/ T192 w 1193"/>
                            <a:gd name="T194" fmla="+- 0 5054 4764"/>
                            <a:gd name="T195" fmla="*/ 5054 h 3362"/>
                            <a:gd name="T196" fmla="+- 0 13478 12376"/>
                            <a:gd name="T197" fmla="*/ T196 w 1193"/>
                            <a:gd name="T198" fmla="+- 0 5088 4764"/>
                            <a:gd name="T199" fmla="*/ 5088 h 3362"/>
                            <a:gd name="T200" fmla="+- 0 13482 12376"/>
                            <a:gd name="T201" fmla="*/ T200 w 1193"/>
                            <a:gd name="T202" fmla="+- 0 5124 4764"/>
                            <a:gd name="T203" fmla="*/ 5124 h 3362"/>
                            <a:gd name="T204" fmla="+- 0 13494 12376"/>
                            <a:gd name="T205" fmla="*/ T204 w 1193"/>
                            <a:gd name="T206" fmla="+- 0 5158 4764"/>
                            <a:gd name="T207" fmla="*/ 5158 h 3362"/>
                            <a:gd name="T208" fmla="+- 0 13521 12376"/>
                            <a:gd name="T209" fmla="*/ T208 w 1193"/>
                            <a:gd name="T210" fmla="+- 0 5232 4764"/>
                            <a:gd name="T211" fmla="*/ 5232 h 3362"/>
                            <a:gd name="T212" fmla="+- 0 13561 12376"/>
                            <a:gd name="T213" fmla="*/ T212 w 1193"/>
                            <a:gd name="T214" fmla="+- 0 5302 4764"/>
                            <a:gd name="T215" fmla="*/ 5302 h 3362"/>
                            <a:gd name="T216" fmla="+- 0 13561 12376"/>
                            <a:gd name="T217" fmla="*/ T216 w 1193"/>
                            <a:gd name="T218" fmla="+- 0 5383 4764"/>
                            <a:gd name="T219" fmla="*/ 5383 h 3362"/>
                            <a:gd name="T220" fmla="+- 0 13561 12376"/>
                            <a:gd name="T221" fmla="*/ T220 w 1193"/>
                            <a:gd name="T222" fmla="+- 0 5399 4764"/>
                            <a:gd name="T223" fmla="*/ 5399 h 3362"/>
                            <a:gd name="T224" fmla="+- 0 13552 12376"/>
                            <a:gd name="T225" fmla="*/ T224 w 1193"/>
                            <a:gd name="T226" fmla="+- 0 5387 4764"/>
                            <a:gd name="T227" fmla="*/ 5387 h 3362"/>
                            <a:gd name="T228" fmla="+- 0 13551 12376"/>
                            <a:gd name="T229" fmla="*/ T228 w 1193"/>
                            <a:gd name="T230" fmla="+- 0 5403 4764"/>
                            <a:gd name="T231" fmla="*/ 5403 h 336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</a:cxnLst>
                          <a:rect l="0" t="0" r="r" b="b"/>
                          <a:pathLst>
                            <a:path w="1193" h="3362" extrusionOk="0">
                              <a:moveTo>
                                <a:pt x="0" y="3353"/>
                              </a:moveTo>
                              <a:cubicBezTo>
                                <a:pt x="3" y="3356"/>
                                <a:pt x="6" y="3358"/>
                                <a:pt x="9" y="3361"/>
                              </a:cubicBezTo>
                              <a:cubicBezTo>
                                <a:pt x="15" y="3323"/>
                                <a:pt x="21" y="3286"/>
                                <a:pt x="26" y="3248"/>
                              </a:cubicBezTo>
                              <a:cubicBezTo>
                                <a:pt x="50" y="3053"/>
                                <a:pt x="77" y="2853"/>
                                <a:pt x="123" y="2662"/>
                              </a:cubicBezTo>
                              <a:cubicBezTo>
                                <a:pt x="159" y="2515"/>
                                <a:pt x="201" y="2369"/>
                                <a:pt x="236" y="2222"/>
                              </a:cubicBezTo>
                              <a:cubicBezTo>
                                <a:pt x="264" y="2102"/>
                                <a:pt x="289" y="1978"/>
                                <a:pt x="308" y="1856"/>
                              </a:cubicBezTo>
                              <a:cubicBezTo>
                                <a:pt x="334" y="1693"/>
                                <a:pt x="353" y="1531"/>
                                <a:pt x="390" y="1371"/>
                              </a:cubicBezTo>
                              <a:cubicBezTo>
                                <a:pt x="407" y="1299"/>
                                <a:pt x="419" y="1226"/>
                                <a:pt x="434" y="1154"/>
                              </a:cubicBezTo>
                              <a:cubicBezTo>
                                <a:pt x="447" y="1091"/>
                                <a:pt x="455" y="1027"/>
                                <a:pt x="467" y="965"/>
                              </a:cubicBezTo>
                              <a:cubicBezTo>
                                <a:pt x="470" y="948"/>
                                <a:pt x="477" y="931"/>
                                <a:pt x="480" y="914"/>
                              </a:cubicBezTo>
                              <a:cubicBezTo>
                                <a:pt x="492" y="855"/>
                                <a:pt x="501" y="798"/>
                                <a:pt x="510" y="738"/>
                              </a:cubicBezTo>
                              <a:cubicBezTo>
                                <a:pt x="523" y="649"/>
                                <a:pt x="532" y="559"/>
                                <a:pt x="552" y="472"/>
                              </a:cubicBezTo>
                              <a:cubicBezTo>
                                <a:pt x="567" y="406"/>
                                <a:pt x="586" y="338"/>
                                <a:pt x="611" y="276"/>
                              </a:cubicBezTo>
                              <a:cubicBezTo>
                                <a:pt x="622" y="249"/>
                                <a:pt x="634" y="221"/>
                                <a:pt x="648" y="195"/>
                              </a:cubicBezTo>
                              <a:cubicBezTo>
                                <a:pt x="680" y="136"/>
                                <a:pt x="776" y="-20"/>
                                <a:pt x="859" y="1"/>
                              </a:cubicBezTo>
                              <a:cubicBezTo>
                                <a:pt x="905" y="13"/>
                                <a:pt x="939" y="84"/>
                                <a:pt x="971" y="117"/>
                              </a:cubicBezTo>
                              <a:cubicBezTo>
                                <a:pt x="1025" y="172"/>
                                <a:pt x="1062" y="218"/>
                                <a:pt x="1089" y="290"/>
                              </a:cubicBezTo>
                              <a:cubicBezTo>
                                <a:pt x="1102" y="324"/>
                                <a:pt x="1106" y="360"/>
                                <a:pt x="1118" y="394"/>
                              </a:cubicBezTo>
                              <a:cubicBezTo>
                                <a:pt x="1145" y="468"/>
                                <a:pt x="1185" y="538"/>
                                <a:pt x="1185" y="619"/>
                              </a:cubicBezTo>
                              <a:cubicBezTo>
                                <a:pt x="1185" y="635"/>
                                <a:pt x="1176" y="623"/>
                                <a:pt x="1175" y="63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8" o:spid="_x0000_s1026" style="position:absolute;margin-left:265.9pt;margin-top:.1pt;width:33.85pt;height:95.3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93,336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" path="m0,3353c3,3356,6,3358,9,3361,15,3323,21,3286,26,3248,50,3053,77,2853,123,2662,159,2515,201,2369,236,2222,264,2102,289,1978,308,1856,334,1693,353,1531,390,1371,407,1299,419,1226,434,1154,447,1091,455,1027,467,965,470,948,477,931,480,914,492,855,501,798,510,738,523,649,532,559,552,472,567,406,586,338,611,276,622,249,634,221,648,195,680,136,776,-20,859,1,905,13,939,84,971,117,1025,172,1062,218,1089,290,1102,324,1106,360,1118,394,1145,468,1185,538,1185,619,1185,635,1176,623,1175,639e" filled="f" strokecolor="#00b050" strokeweight="1pt">
                <v:stroke endcap="round"/>
                <v:path o:extrusionok="f" o:connecttype="custom" o:connectlocs="0,2922096;1081,2923176;2162,2923896;3243,2924976;5405,2911296;7567,2897976;9369,2884296;18017,2814097;27747,2742097;44323,2673338;57295,2620418;72430,2567859;85042,2514939;95132,2471740;104141,2427100;110987,2383180;120356,2324501;127203,2266181;140536,2208582;146662,2182662;150986,2156382;156391,2130462;161075,2107783;163958,2084743;168282,2062423;169363,2056303;171886,2050183;172967,2044063;177291,2022823;180534,2002303;183777,1980704;188462,1948664;191705,1916264;198912,1884944;204317,1861185;211164,1836705;220173,1814385;224136,1804665;228461,1794585;233505,1785225;245037,1763985;279630,1707826;309539,1715386;326115,1719706;338367,1745266;349898,1757145;369357,1776945;382689,1793505;392419,1819425;397103,1831665;398545,1844625;402869,1856865;412598,1883504;427012,1908704;427012,1937864;427012,1943624;423769,1939304;423409,1945064" o:connectangles="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306DF363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6A7F6F0" wp14:editId="24B94C1A">
                <wp:simplePos x="0" y="0"/>
                <wp:positionH relativeFrom="column">
                  <wp:posOffset>197485</wp:posOffset>
                </wp:positionH>
                <wp:positionV relativeFrom="paragraph">
                  <wp:posOffset>3810</wp:posOffset>
                </wp:positionV>
                <wp:extent cx="374015" cy="335280"/>
                <wp:effectExtent l="6985" t="16510" r="38100" b="41910"/>
                <wp:wrapNone/>
                <wp:docPr id="44" name="Freeform 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74015" cy="335280"/>
                        </a:xfrm>
                        <a:custGeom>
                          <a:avLst/>
                          <a:gdLst>
                            <a:gd name="T0" fmla="+- 0 3763 3723"/>
                            <a:gd name="T1" fmla="*/ T0 w 1040"/>
                            <a:gd name="T2" fmla="+- 0 5638 5323"/>
                            <a:gd name="T3" fmla="*/ 5638 h 931"/>
                            <a:gd name="T4" fmla="+- 0 3746 3723"/>
                            <a:gd name="T5" fmla="*/ T4 w 1040"/>
                            <a:gd name="T6" fmla="+- 0 5697 5323"/>
                            <a:gd name="T7" fmla="*/ 5697 h 931"/>
                            <a:gd name="T8" fmla="+- 0 3761 3723"/>
                            <a:gd name="T9" fmla="*/ T8 w 1040"/>
                            <a:gd name="T10" fmla="+- 0 5793 5323"/>
                            <a:gd name="T11" fmla="*/ 5793 h 931"/>
                            <a:gd name="T12" fmla="+- 0 3819 3723"/>
                            <a:gd name="T13" fmla="*/ T12 w 1040"/>
                            <a:gd name="T14" fmla="+- 0 5857 5323"/>
                            <a:gd name="T15" fmla="*/ 5857 h 931"/>
                            <a:gd name="T16" fmla="+- 0 3903 3723"/>
                            <a:gd name="T17" fmla="*/ T16 w 1040"/>
                            <a:gd name="T18" fmla="+- 0 5832 5323"/>
                            <a:gd name="T19" fmla="*/ 5832 h 931"/>
                            <a:gd name="T20" fmla="+- 0 3959 3723"/>
                            <a:gd name="T21" fmla="*/ T20 w 1040"/>
                            <a:gd name="T22" fmla="+- 0 5744 5323"/>
                            <a:gd name="T23" fmla="*/ 5744 h 931"/>
                            <a:gd name="T24" fmla="+- 0 3959 3723"/>
                            <a:gd name="T25" fmla="*/ T24 w 1040"/>
                            <a:gd name="T26" fmla="+- 0 5646 5323"/>
                            <a:gd name="T27" fmla="*/ 5646 h 931"/>
                            <a:gd name="T28" fmla="+- 0 3942 3723"/>
                            <a:gd name="T29" fmla="*/ T28 w 1040"/>
                            <a:gd name="T30" fmla="+- 0 5615 5323"/>
                            <a:gd name="T31" fmla="*/ 5615 h 931"/>
                            <a:gd name="T32" fmla="+- 0 3964 3723"/>
                            <a:gd name="T33" fmla="*/ T32 w 1040"/>
                            <a:gd name="T34" fmla="+- 0 5748 5323"/>
                            <a:gd name="T35" fmla="*/ 5748 h 931"/>
                            <a:gd name="T36" fmla="+- 0 4016 3723"/>
                            <a:gd name="T37" fmla="*/ T36 w 1040"/>
                            <a:gd name="T38" fmla="+- 0 5959 5323"/>
                            <a:gd name="T39" fmla="*/ 5959 h 931"/>
                            <a:gd name="T40" fmla="+- 0 3993 3723"/>
                            <a:gd name="T41" fmla="*/ T40 w 1040"/>
                            <a:gd name="T42" fmla="+- 0 6181 5323"/>
                            <a:gd name="T43" fmla="*/ 6181 h 931"/>
                            <a:gd name="T44" fmla="+- 0 3885 3723"/>
                            <a:gd name="T45" fmla="*/ T44 w 1040"/>
                            <a:gd name="T46" fmla="+- 0 6253 5323"/>
                            <a:gd name="T47" fmla="*/ 6253 h 931"/>
                            <a:gd name="T48" fmla="+- 0 3771 3723"/>
                            <a:gd name="T49" fmla="*/ T48 w 1040"/>
                            <a:gd name="T50" fmla="+- 0 6207 5323"/>
                            <a:gd name="T51" fmla="*/ 6207 h 931"/>
                            <a:gd name="T52" fmla="+- 0 3723 3723"/>
                            <a:gd name="T53" fmla="*/ T52 w 1040"/>
                            <a:gd name="T54" fmla="+- 0 6118 5323"/>
                            <a:gd name="T55" fmla="*/ 6118 h 931"/>
                            <a:gd name="T56" fmla="+- 0 4027 3723"/>
                            <a:gd name="T57" fmla="*/ T56 w 1040"/>
                            <a:gd name="T58" fmla="+- 0 5368 5323"/>
                            <a:gd name="T59" fmla="*/ 5368 h 931"/>
                            <a:gd name="T60" fmla="+- 0 4054 3723"/>
                            <a:gd name="T61" fmla="*/ T60 w 1040"/>
                            <a:gd name="T62" fmla="+- 0 5415 5323"/>
                            <a:gd name="T63" fmla="*/ 5415 h 931"/>
                            <a:gd name="T64" fmla="+- 0 4075 3723"/>
                            <a:gd name="T65" fmla="*/ T64 w 1040"/>
                            <a:gd name="T66" fmla="+- 0 5504 5323"/>
                            <a:gd name="T67" fmla="*/ 5504 h 931"/>
                            <a:gd name="T68" fmla="+- 0 4089 3723"/>
                            <a:gd name="T69" fmla="*/ T68 w 1040"/>
                            <a:gd name="T70" fmla="+- 0 5570 5323"/>
                            <a:gd name="T71" fmla="*/ 5570 h 931"/>
                            <a:gd name="T72" fmla="+- 0 4104 3723"/>
                            <a:gd name="T73" fmla="*/ T72 w 1040"/>
                            <a:gd name="T74" fmla="+- 0 5562 5323"/>
                            <a:gd name="T75" fmla="*/ 5562 h 931"/>
                            <a:gd name="T76" fmla="+- 0 4164 3723"/>
                            <a:gd name="T77" fmla="*/ T76 w 1040"/>
                            <a:gd name="T78" fmla="+- 0 5323 5323"/>
                            <a:gd name="T79" fmla="*/ 5323 h 931"/>
                            <a:gd name="T80" fmla="+- 0 4174 3723"/>
                            <a:gd name="T81" fmla="*/ T80 w 1040"/>
                            <a:gd name="T82" fmla="+- 0 5392 5323"/>
                            <a:gd name="T83" fmla="*/ 5392 h 931"/>
                            <a:gd name="T84" fmla="+- 0 4200 3723"/>
                            <a:gd name="T85" fmla="*/ T84 w 1040"/>
                            <a:gd name="T86" fmla="+- 0 5480 5323"/>
                            <a:gd name="T87" fmla="*/ 5480 h 931"/>
                            <a:gd name="T88" fmla="+- 0 4225 3723"/>
                            <a:gd name="T89" fmla="*/ T88 w 1040"/>
                            <a:gd name="T90" fmla="+- 0 5552 5323"/>
                            <a:gd name="T91" fmla="*/ 5552 h 931"/>
                            <a:gd name="T92" fmla="+- 0 4247 3723"/>
                            <a:gd name="T93" fmla="*/ T92 w 1040"/>
                            <a:gd name="T94" fmla="+- 0 5599 5323"/>
                            <a:gd name="T95" fmla="*/ 5599 h 931"/>
                            <a:gd name="T96" fmla="+- 0 4474 3723"/>
                            <a:gd name="T97" fmla="*/ T96 w 1040"/>
                            <a:gd name="T98" fmla="+- 0 5643 5323"/>
                            <a:gd name="T99" fmla="*/ 5643 h 931"/>
                            <a:gd name="T100" fmla="+- 0 4515 3723"/>
                            <a:gd name="T101" fmla="*/ T100 w 1040"/>
                            <a:gd name="T102" fmla="+- 0 5643 5323"/>
                            <a:gd name="T103" fmla="*/ 5643 h 931"/>
                            <a:gd name="T104" fmla="+- 0 4596 3723"/>
                            <a:gd name="T105" fmla="*/ T104 w 1040"/>
                            <a:gd name="T106" fmla="+- 0 5642 5323"/>
                            <a:gd name="T107" fmla="*/ 5642 h 931"/>
                            <a:gd name="T108" fmla="+- 0 4683 3723"/>
                            <a:gd name="T109" fmla="*/ T108 w 1040"/>
                            <a:gd name="T110" fmla="+- 0 5626 5323"/>
                            <a:gd name="T111" fmla="*/ 5626 h 931"/>
                            <a:gd name="T112" fmla="+- 0 4724 3723"/>
                            <a:gd name="T113" fmla="*/ T112 w 1040"/>
                            <a:gd name="T114" fmla="+- 0 5618 5323"/>
                            <a:gd name="T115" fmla="*/ 5618 h 931"/>
                            <a:gd name="T116" fmla="+- 0 4472 3723"/>
                            <a:gd name="T117" fmla="*/ T116 w 1040"/>
                            <a:gd name="T118" fmla="+- 0 5798 5323"/>
                            <a:gd name="T119" fmla="*/ 5798 h 931"/>
                            <a:gd name="T120" fmla="+- 0 4524 3723"/>
                            <a:gd name="T121" fmla="*/ T120 w 1040"/>
                            <a:gd name="T122" fmla="+- 0 5812 5323"/>
                            <a:gd name="T123" fmla="*/ 5812 h 931"/>
                            <a:gd name="T124" fmla="+- 0 4660 3723"/>
                            <a:gd name="T125" fmla="*/ T124 w 1040"/>
                            <a:gd name="T126" fmla="+- 0 5807 5323"/>
                            <a:gd name="T127" fmla="*/ 5807 h 931"/>
                            <a:gd name="T128" fmla="+- 0 4762 3723"/>
                            <a:gd name="T129" fmla="*/ T128 w 1040"/>
                            <a:gd name="T130" fmla="+- 0 5784 5323"/>
                            <a:gd name="T131" fmla="*/ 5784 h 93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</a:cxnLst>
                          <a:rect l="0" t="0" r="r" b="b"/>
                          <a:pathLst>
                            <a:path w="1040" h="931" extrusionOk="0">
                              <a:moveTo>
                                <a:pt x="40" y="315"/>
                              </a:moveTo>
                              <a:cubicBezTo>
                                <a:pt x="29" y="337"/>
                                <a:pt x="22" y="347"/>
                                <a:pt x="23" y="374"/>
                              </a:cubicBezTo>
                              <a:cubicBezTo>
                                <a:pt x="24" y="406"/>
                                <a:pt x="26" y="440"/>
                                <a:pt x="38" y="470"/>
                              </a:cubicBezTo>
                              <a:cubicBezTo>
                                <a:pt x="49" y="498"/>
                                <a:pt x="66" y="525"/>
                                <a:pt x="96" y="534"/>
                              </a:cubicBezTo>
                              <a:cubicBezTo>
                                <a:pt x="126" y="543"/>
                                <a:pt x="157" y="528"/>
                                <a:pt x="180" y="509"/>
                              </a:cubicBezTo>
                              <a:cubicBezTo>
                                <a:pt x="208" y="486"/>
                                <a:pt x="226" y="455"/>
                                <a:pt x="236" y="421"/>
                              </a:cubicBezTo>
                              <a:cubicBezTo>
                                <a:pt x="246" y="388"/>
                                <a:pt x="243" y="356"/>
                                <a:pt x="236" y="323"/>
                              </a:cubicBezTo>
                              <a:cubicBezTo>
                                <a:pt x="232" y="301"/>
                                <a:pt x="227" y="302"/>
                                <a:pt x="219" y="292"/>
                              </a:cubicBezTo>
                              <a:cubicBezTo>
                                <a:pt x="223" y="337"/>
                                <a:pt x="231" y="380"/>
                                <a:pt x="241" y="425"/>
                              </a:cubicBezTo>
                              <a:cubicBezTo>
                                <a:pt x="257" y="496"/>
                                <a:pt x="281" y="564"/>
                                <a:pt x="293" y="636"/>
                              </a:cubicBezTo>
                              <a:cubicBezTo>
                                <a:pt x="306" y="712"/>
                                <a:pt x="308" y="789"/>
                                <a:pt x="270" y="858"/>
                              </a:cubicBezTo>
                              <a:cubicBezTo>
                                <a:pt x="247" y="899"/>
                                <a:pt x="210" y="928"/>
                                <a:pt x="162" y="930"/>
                              </a:cubicBezTo>
                              <a:cubicBezTo>
                                <a:pt x="118" y="932"/>
                                <a:pt x="81" y="911"/>
                                <a:pt x="48" y="884"/>
                              </a:cubicBezTo>
                              <a:cubicBezTo>
                                <a:pt x="18" y="859"/>
                                <a:pt x="10" y="832"/>
                                <a:pt x="0" y="795"/>
                              </a:cubicBezTo>
                            </a:path>
                            <a:path w="1040" h="931" extrusionOk="0">
                              <a:moveTo>
                                <a:pt x="304" y="45"/>
                              </a:moveTo>
                              <a:cubicBezTo>
                                <a:pt x="325" y="56"/>
                                <a:pt x="324" y="69"/>
                                <a:pt x="331" y="92"/>
                              </a:cubicBezTo>
                              <a:cubicBezTo>
                                <a:pt x="340" y="121"/>
                                <a:pt x="347" y="151"/>
                                <a:pt x="352" y="181"/>
                              </a:cubicBezTo>
                              <a:cubicBezTo>
                                <a:pt x="355" y="198"/>
                                <a:pt x="355" y="233"/>
                                <a:pt x="366" y="247"/>
                              </a:cubicBezTo>
                              <a:cubicBezTo>
                                <a:pt x="375" y="252"/>
                                <a:pt x="379" y="252"/>
                                <a:pt x="381" y="239"/>
                              </a:cubicBezTo>
                            </a:path>
                            <a:path w="1040" h="931" extrusionOk="0">
                              <a:moveTo>
                                <a:pt x="441" y="0"/>
                              </a:moveTo>
                              <a:cubicBezTo>
                                <a:pt x="441" y="25"/>
                                <a:pt x="444" y="45"/>
                                <a:pt x="451" y="69"/>
                              </a:cubicBezTo>
                              <a:cubicBezTo>
                                <a:pt x="460" y="98"/>
                                <a:pt x="467" y="128"/>
                                <a:pt x="477" y="157"/>
                              </a:cubicBezTo>
                              <a:cubicBezTo>
                                <a:pt x="485" y="181"/>
                                <a:pt x="493" y="205"/>
                                <a:pt x="502" y="229"/>
                              </a:cubicBezTo>
                              <a:cubicBezTo>
                                <a:pt x="508" y="246"/>
                                <a:pt x="515" y="261"/>
                                <a:pt x="524" y="276"/>
                              </a:cubicBezTo>
                            </a:path>
                            <a:path w="1040" h="931" extrusionOk="0">
                              <a:moveTo>
                                <a:pt x="751" y="320"/>
                              </a:moveTo>
                              <a:cubicBezTo>
                                <a:pt x="765" y="320"/>
                                <a:pt x="778" y="320"/>
                                <a:pt x="792" y="320"/>
                              </a:cubicBezTo>
                              <a:cubicBezTo>
                                <a:pt x="819" y="320"/>
                                <a:pt x="846" y="323"/>
                                <a:pt x="873" y="319"/>
                              </a:cubicBezTo>
                              <a:cubicBezTo>
                                <a:pt x="902" y="315"/>
                                <a:pt x="931" y="308"/>
                                <a:pt x="960" y="303"/>
                              </a:cubicBezTo>
                              <a:cubicBezTo>
                                <a:pt x="974" y="301"/>
                                <a:pt x="987" y="297"/>
                                <a:pt x="1001" y="295"/>
                              </a:cubicBezTo>
                            </a:path>
                            <a:path w="1040" h="931" extrusionOk="0">
                              <a:moveTo>
                                <a:pt x="749" y="475"/>
                              </a:moveTo>
                              <a:cubicBezTo>
                                <a:pt x="764" y="487"/>
                                <a:pt x="782" y="488"/>
                                <a:pt x="801" y="489"/>
                              </a:cubicBezTo>
                              <a:cubicBezTo>
                                <a:pt x="846" y="492"/>
                                <a:pt x="893" y="488"/>
                                <a:pt x="937" y="484"/>
                              </a:cubicBezTo>
                              <a:cubicBezTo>
                                <a:pt x="972" y="481"/>
                                <a:pt x="1006" y="471"/>
                                <a:pt x="1039" y="46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7" o:spid="_x0000_s1026" style="position:absolute;margin-left:15.55pt;margin-top:.3pt;width:29.45pt;height:26.4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40,9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" path="m40,315c29,337,22,347,23,374,24,406,26,440,38,470,49,498,66,525,96,534,126,543,157,528,180,509,208,486,226,455,236,421,246,388,243,356,236,323,232,301,227,302,219,292,223,337,231,380,241,425,257,496,281,564,293,636,306,712,308,789,270,858,247,899,210,928,162,930,118,932,81,911,48,884,18,859,10,832,,795em304,45c325,56,324,69,331,92,340,121,347,151,352,181,355,198,355,233,366,247,375,252,379,252,381,239em441,0c441,25,444,45,451,69,460,98,467,128,477,157,485,181,493,205,502,229,508,246,515,261,524,276em751,320c765,320,778,320,792,320,819,320,846,323,873,319,902,315,931,308,960,303,974,301,987,297,1001,295em749,475c764,487,782,488,801,489,846,492,893,488,937,484,972,481,1006,471,1039,461e" filled="f" strokecolor="red" strokeweight="1pt">
                <v:stroke endcap="round"/>
                <v:path o:extrusionok="f" o:connecttype="custom" o:connectlocs="14385,2030407;8271,2051654;13666,2086227;34524,2109275;64733,2100272;84873,2068580;84873,2033288;78759,2022124;86671,2070021;105372,2146008;97100,2225957;58260,2251886;17262,2235320;0,2203269;109327,1933172;119037,1950098;126590,1982149;131625,2005918;137019,2003037;158597,1916966;162193,1941815;171543,1973506;180534,1999436;188446,2016362;270082,2032207;284827,2032207;313957,2031847;345245,2026085;359989,2023204;269363,2088027;288063,2093069;336973,2091268;373655,2082986" o:connectangles="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73A93F1C" wp14:editId="3EE701D1">
                <wp:simplePos x="0" y="0"/>
                <wp:positionH relativeFrom="column">
                  <wp:posOffset>671830</wp:posOffset>
                </wp:positionH>
                <wp:positionV relativeFrom="paragraph">
                  <wp:posOffset>32385</wp:posOffset>
                </wp:positionV>
                <wp:extent cx="1397635" cy="216535"/>
                <wp:effectExtent l="11430" t="6985" r="38735" b="43180"/>
                <wp:wrapNone/>
                <wp:docPr id="43" name="Freeform 1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397635" cy="216535"/>
                        </a:xfrm>
                        <a:custGeom>
                          <a:avLst/>
                          <a:gdLst>
                            <a:gd name="T0" fmla="+- 0 5144 5042"/>
                            <a:gd name="T1" fmla="*/ T0 w 3882"/>
                            <a:gd name="T2" fmla="+- 0 5539 5403"/>
                            <a:gd name="T3" fmla="*/ 5539 h 602"/>
                            <a:gd name="T4" fmla="+- 0 5200 5042"/>
                            <a:gd name="T5" fmla="*/ T4 w 3882"/>
                            <a:gd name="T6" fmla="+- 0 5490 5403"/>
                            <a:gd name="T7" fmla="*/ 5490 h 602"/>
                            <a:gd name="T8" fmla="+- 0 5233 5042"/>
                            <a:gd name="T9" fmla="*/ T8 w 3882"/>
                            <a:gd name="T10" fmla="+- 0 5790 5403"/>
                            <a:gd name="T11" fmla="*/ 5790 h 602"/>
                            <a:gd name="T12" fmla="+- 0 5056 5042"/>
                            <a:gd name="T13" fmla="*/ T12 w 3882"/>
                            <a:gd name="T14" fmla="+- 0 5958 5403"/>
                            <a:gd name="T15" fmla="*/ 5958 h 602"/>
                            <a:gd name="T16" fmla="+- 0 5076 5042"/>
                            <a:gd name="T17" fmla="*/ T16 w 3882"/>
                            <a:gd name="T18" fmla="+- 0 5842 5403"/>
                            <a:gd name="T19" fmla="*/ 5842 h 602"/>
                            <a:gd name="T20" fmla="+- 0 5177 5042"/>
                            <a:gd name="T21" fmla="*/ T20 w 3882"/>
                            <a:gd name="T22" fmla="+- 0 5933 5403"/>
                            <a:gd name="T23" fmla="*/ 5933 h 602"/>
                            <a:gd name="T24" fmla="+- 0 5192 5042"/>
                            <a:gd name="T25" fmla="*/ T24 w 3882"/>
                            <a:gd name="T26" fmla="+- 0 6002 5403"/>
                            <a:gd name="T27" fmla="*/ 6002 h 602"/>
                            <a:gd name="T28" fmla="+- 0 5317 5042"/>
                            <a:gd name="T29" fmla="*/ T28 w 3882"/>
                            <a:gd name="T30" fmla="+- 0 5977 5403"/>
                            <a:gd name="T31" fmla="*/ 5977 h 602"/>
                            <a:gd name="T32" fmla="+- 0 5306 5042"/>
                            <a:gd name="T33" fmla="*/ T32 w 3882"/>
                            <a:gd name="T34" fmla="+- 0 5942 5403"/>
                            <a:gd name="T35" fmla="*/ 5942 h 602"/>
                            <a:gd name="T36" fmla="+- 0 5361 5042"/>
                            <a:gd name="T37" fmla="*/ T36 w 3882"/>
                            <a:gd name="T38" fmla="+- 0 5927 5403"/>
                            <a:gd name="T39" fmla="*/ 5927 h 602"/>
                            <a:gd name="T40" fmla="+- 0 5457 5042"/>
                            <a:gd name="T41" fmla="*/ T40 w 3882"/>
                            <a:gd name="T42" fmla="+- 0 5633 5403"/>
                            <a:gd name="T43" fmla="*/ 5633 h 602"/>
                            <a:gd name="T44" fmla="+- 0 5515 5042"/>
                            <a:gd name="T45" fmla="*/ T44 w 3882"/>
                            <a:gd name="T46" fmla="+- 0 5564 5403"/>
                            <a:gd name="T47" fmla="*/ 5564 h 602"/>
                            <a:gd name="T48" fmla="+- 0 5509 5042"/>
                            <a:gd name="T49" fmla="*/ T48 w 3882"/>
                            <a:gd name="T50" fmla="+- 0 5731 5403"/>
                            <a:gd name="T51" fmla="*/ 5731 h 602"/>
                            <a:gd name="T52" fmla="+- 0 5629 5042"/>
                            <a:gd name="T53" fmla="*/ T52 w 3882"/>
                            <a:gd name="T54" fmla="+- 0 5761 5403"/>
                            <a:gd name="T55" fmla="*/ 5761 h 602"/>
                            <a:gd name="T56" fmla="+- 0 5707 5042"/>
                            <a:gd name="T57" fmla="*/ T56 w 3882"/>
                            <a:gd name="T58" fmla="+- 0 5691 5403"/>
                            <a:gd name="T59" fmla="*/ 5691 h 602"/>
                            <a:gd name="T60" fmla="+- 0 5706 5042"/>
                            <a:gd name="T61" fmla="*/ T60 w 3882"/>
                            <a:gd name="T62" fmla="+- 0 5590 5403"/>
                            <a:gd name="T63" fmla="*/ 5590 h 602"/>
                            <a:gd name="T64" fmla="+- 0 5687 5042"/>
                            <a:gd name="T65" fmla="*/ T64 w 3882"/>
                            <a:gd name="T66" fmla="+- 0 5878 5403"/>
                            <a:gd name="T67" fmla="*/ 5878 h 602"/>
                            <a:gd name="T68" fmla="+- 0 5697 5042"/>
                            <a:gd name="T69" fmla="*/ T68 w 3882"/>
                            <a:gd name="T70" fmla="+- 0 6004 5403"/>
                            <a:gd name="T71" fmla="*/ 6004 h 602"/>
                            <a:gd name="T72" fmla="+- 0 5812 5042"/>
                            <a:gd name="T73" fmla="*/ T72 w 3882"/>
                            <a:gd name="T74" fmla="+- 0 5744 5403"/>
                            <a:gd name="T75" fmla="*/ 5744 h 602"/>
                            <a:gd name="T76" fmla="+- 0 5879 5042"/>
                            <a:gd name="T77" fmla="*/ T76 w 3882"/>
                            <a:gd name="T78" fmla="+- 0 5798 5403"/>
                            <a:gd name="T79" fmla="*/ 5798 h 602"/>
                            <a:gd name="T80" fmla="+- 0 6010 5042"/>
                            <a:gd name="T81" fmla="*/ T80 w 3882"/>
                            <a:gd name="T82" fmla="+- 0 5979 5403"/>
                            <a:gd name="T83" fmla="*/ 5979 h 602"/>
                            <a:gd name="T84" fmla="+- 0 6108 5042"/>
                            <a:gd name="T85" fmla="*/ T84 w 3882"/>
                            <a:gd name="T86" fmla="+- 0 5898 5403"/>
                            <a:gd name="T87" fmla="*/ 5898 h 602"/>
                            <a:gd name="T88" fmla="+- 0 6063 5042"/>
                            <a:gd name="T89" fmla="*/ T88 w 3882"/>
                            <a:gd name="T90" fmla="+- 0 5753 5403"/>
                            <a:gd name="T91" fmla="*/ 5753 h 602"/>
                            <a:gd name="T92" fmla="+- 0 5948 5042"/>
                            <a:gd name="T93" fmla="*/ T92 w 3882"/>
                            <a:gd name="T94" fmla="+- 0 5908 5403"/>
                            <a:gd name="T95" fmla="*/ 5908 h 602"/>
                            <a:gd name="T96" fmla="+- 0 5883 5042"/>
                            <a:gd name="T97" fmla="*/ T96 w 3882"/>
                            <a:gd name="T98" fmla="+- 0 5992 5403"/>
                            <a:gd name="T99" fmla="*/ 5992 h 602"/>
                            <a:gd name="T100" fmla="+- 0 6182 5042"/>
                            <a:gd name="T101" fmla="*/ T100 w 3882"/>
                            <a:gd name="T102" fmla="+- 0 5409 5403"/>
                            <a:gd name="T103" fmla="*/ 5409 h 602"/>
                            <a:gd name="T104" fmla="+- 0 6250 5042"/>
                            <a:gd name="T105" fmla="*/ T104 w 3882"/>
                            <a:gd name="T106" fmla="+- 0 5452 5403"/>
                            <a:gd name="T107" fmla="*/ 5452 h 602"/>
                            <a:gd name="T108" fmla="+- 0 6161 5042"/>
                            <a:gd name="T109" fmla="*/ T108 w 3882"/>
                            <a:gd name="T110" fmla="+- 0 5565 5403"/>
                            <a:gd name="T111" fmla="*/ 5565 h 602"/>
                            <a:gd name="T112" fmla="+- 0 6190 5042"/>
                            <a:gd name="T113" fmla="*/ T112 w 3882"/>
                            <a:gd name="T114" fmla="+- 0 5585 5403"/>
                            <a:gd name="T115" fmla="*/ 5585 h 602"/>
                            <a:gd name="T116" fmla="+- 0 6372 5042"/>
                            <a:gd name="T117" fmla="*/ T116 w 3882"/>
                            <a:gd name="T118" fmla="+- 0 5557 5403"/>
                            <a:gd name="T119" fmla="*/ 5557 h 602"/>
                            <a:gd name="T120" fmla="+- 0 6419 5042"/>
                            <a:gd name="T121" fmla="*/ T120 w 3882"/>
                            <a:gd name="T122" fmla="+- 0 5790 5403"/>
                            <a:gd name="T123" fmla="*/ 5790 h 602"/>
                            <a:gd name="T124" fmla="+- 0 6529 5042"/>
                            <a:gd name="T125" fmla="*/ T124 w 3882"/>
                            <a:gd name="T126" fmla="+- 0 5813 5403"/>
                            <a:gd name="T127" fmla="*/ 5813 h 602"/>
                            <a:gd name="T128" fmla="+- 0 6651 5042"/>
                            <a:gd name="T129" fmla="*/ T128 w 3882"/>
                            <a:gd name="T130" fmla="+- 0 5793 5403"/>
                            <a:gd name="T131" fmla="*/ 5793 h 602"/>
                            <a:gd name="T132" fmla="+- 0 7028 5042"/>
                            <a:gd name="T133" fmla="*/ T132 w 3882"/>
                            <a:gd name="T134" fmla="+- 0 5555 5403"/>
                            <a:gd name="T135" fmla="*/ 5555 h 602"/>
                            <a:gd name="T136" fmla="+- 0 6872 5042"/>
                            <a:gd name="T137" fmla="*/ T136 w 3882"/>
                            <a:gd name="T138" fmla="+- 0 5673 5403"/>
                            <a:gd name="T139" fmla="*/ 5673 h 602"/>
                            <a:gd name="T140" fmla="+- 0 6924 5042"/>
                            <a:gd name="T141" fmla="*/ T140 w 3882"/>
                            <a:gd name="T142" fmla="+- 0 5673 5403"/>
                            <a:gd name="T143" fmla="*/ 5673 h 602"/>
                            <a:gd name="T144" fmla="+- 0 7093 5042"/>
                            <a:gd name="T145" fmla="*/ T144 w 3882"/>
                            <a:gd name="T146" fmla="+- 0 5708 5403"/>
                            <a:gd name="T147" fmla="*/ 5708 h 602"/>
                            <a:gd name="T148" fmla="+- 0 7115 5042"/>
                            <a:gd name="T149" fmla="*/ T148 w 3882"/>
                            <a:gd name="T150" fmla="+- 0 5594 5403"/>
                            <a:gd name="T151" fmla="*/ 5594 h 602"/>
                            <a:gd name="T152" fmla="+- 0 7080 5042"/>
                            <a:gd name="T153" fmla="*/ T152 w 3882"/>
                            <a:gd name="T154" fmla="+- 0 5833 5403"/>
                            <a:gd name="T155" fmla="*/ 5833 h 602"/>
                            <a:gd name="T156" fmla="+- 0 7205 5042"/>
                            <a:gd name="T157" fmla="*/ T156 w 3882"/>
                            <a:gd name="T158" fmla="+- 0 5849 5403"/>
                            <a:gd name="T159" fmla="*/ 5849 h 602"/>
                            <a:gd name="T160" fmla="+- 0 7218 5042"/>
                            <a:gd name="T161" fmla="*/ T160 w 3882"/>
                            <a:gd name="T162" fmla="+- 0 5889 5403"/>
                            <a:gd name="T163" fmla="*/ 5889 h 602"/>
                            <a:gd name="T164" fmla="+- 0 7236 5042"/>
                            <a:gd name="T165" fmla="*/ T164 w 3882"/>
                            <a:gd name="T166" fmla="+- 0 5843 5403"/>
                            <a:gd name="T167" fmla="*/ 5843 h 602"/>
                            <a:gd name="T168" fmla="+- 0 7446 5042"/>
                            <a:gd name="T169" fmla="*/ T168 w 3882"/>
                            <a:gd name="T170" fmla="+- 0 5518 5403"/>
                            <a:gd name="T171" fmla="*/ 5518 h 602"/>
                            <a:gd name="T172" fmla="+- 0 7550 5042"/>
                            <a:gd name="T173" fmla="*/ T172 w 3882"/>
                            <a:gd name="T174" fmla="+- 0 5514 5403"/>
                            <a:gd name="T175" fmla="*/ 5514 h 602"/>
                            <a:gd name="T176" fmla="+- 0 7519 5042"/>
                            <a:gd name="T177" fmla="*/ T176 w 3882"/>
                            <a:gd name="T178" fmla="+- 0 5754 5403"/>
                            <a:gd name="T179" fmla="*/ 5754 h 602"/>
                            <a:gd name="T180" fmla="+- 0 7376 5042"/>
                            <a:gd name="T181" fmla="*/ T180 w 3882"/>
                            <a:gd name="T182" fmla="+- 0 5903 5403"/>
                            <a:gd name="T183" fmla="*/ 5903 h 602"/>
                            <a:gd name="T184" fmla="+- 0 7369 5042"/>
                            <a:gd name="T185" fmla="*/ T184 w 3882"/>
                            <a:gd name="T186" fmla="+- 0 5841 5403"/>
                            <a:gd name="T187" fmla="*/ 5841 h 602"/>
                            <a:gd name="T188" fmla="+- 0 7547 5042"/>
                            <a:gd name="T189" fmla="*/ T188 w 3882"/>
                            <a:gd name="T190" fmla="+- 0 5767 5403"/>
                            <a:gd name="T191" fmla="*/ 5767 h 602"/>
                            <a:gd name="T192" fmla="+- 0 7735 5042"/>
                            <a:gd name="T193" fmla="*/ T192 w 3882"/>
                            <a:gd name="T194" fmla="+- 0 5605 5403"/>
                            <a:gd name="T195" fmla="*/ 5605 h 602"/>
                            <a:gd name="T196" fmla="+- 0 7807 5042"/>
                            <a:gd name="T197" fmla="*/ T196 w 3882"/>
                            <a:gd name="T198" fmla="+- 0 5653 5403"/>
                            <a:gd name="T199" fmla="*/ 5653 h 602"/>
                            <a:gd name="T200" fmla="+- 0 7913 5042"/>
                            <a:gd name="T201" fmla="*/ T200 w 3882"/>
                            <a:gd name="T202" fmla="+- 0 5781 5403"/>
                            <a:gd name="T203" fmla="*/ 5781 h 602"/>
                            <a:gd name="T204" fmla="+- 0 8046 5042"/>
                            <a:gd name="T205" fmla="*/ T204 w 3882"/>
                            <a:gd name="T206" fmla="+- 0 5565 5403"/>
                            <a:gd name="T207" fmla="*/ 5565 h 602"/>
                            <a:gd name="T208" fmla="+- 0 7871 5042"/>
                            <a:gd name="T209" fmla="*/ T208 w 3882"/>
                            <a:gd name="T210" fmla="+- 0 5729 5403"/>
                            <a:gd name="T211" fmla="*/ 5729 h 602"/>
                            <a:gd name="T212" fmla="+- 0 7790 5042"/>
                            <a:gd name="T213" fmla="*/ T212 w 3882"/>
                            <a:gd name="T214" fmla="+- 0 5812 5403"/>
                            <a:gd name="T215" fmla="*/ 5812 h 602"/>
                            <a:gd name="T216" fmla="+- 0 8233 5042"/>
                            <a:gd name="T217" fmla="*/ T216 w 3882"/>
                            <a:gd name="T218" fmla="+- 0 5686 5403"/>
                            <a:gd name="T219" fmla="*/ 5686 h 602"/>
                            <a:gd name="T220" fmla="+- 0 8443 5042"/>
                            <a:gd name="T221" fmla="*/ T220 w 3882"/>
                            <a:gd name="T222" fmla="+- 0 5655 5403"/>
                            <a:gd name="T223" fmla="*/ 5655 h 602"/>
                            <a:gd name="T224" fmla="+- 0 8640 5042"/>
                            <a:gd name="T225" fmla="*/ T224 w 3882"/>
                            <a:gd name="T226" fmla="+- 0 5525 5403"/>
                            <a:gd name="T227" fmla="*/ 5525 h 602"/>
                            <a:gd name="T228" fmla="+- 0 8645 5042"/>
                            <a:gd name="T229" fmla="*/ T228 w 3882"/>
                            <a:gd name="T230" fmla="+- 0 5632 5403"/>
                            <a:gd name="T231" fmla="*/ 5632 h 602"/>
                            <a:gd name="T232" fmla="+- 0 8778 5042"/>
                            <a:gd name="T233" fmla="*/ T232 w 3882"/>
                            <a:gd name="T234" fmla="+- 0 5672 5403"/>
                            <a:gd name="T235" fmla="*/ 5672 h 602"/>
                            <a:gd name="T236" fmla="+- 0 8923 5042"/>
                            <a:gd name="T237" fmla="*/ T236 w 3882"/>
                            <a:gd name="T238" fmla="+- 0 5414 5403"/>
                            <a:gd name="T239" fmla="*/ 5414 h 602"/>
                            <a:gd name="T240" fmla="+- 0 8827 5042"/>
                            <a:gd name="T241" fmla="*/ T240 w 3882"/>
                            <a:gd name="T242" fmla="+- 0 5594 5403"/>
                            <a:gd name="T243" fmla="*/ 5594 h 602"/>
                            <a:gd name="T244" fmla="+- 0 8748 5042"/>
                            <a:gd name="T245" fmla="*/ T244 w 3882"/>
                            <a:gd name="T246" fmla="+- 0 5816 5403"/>
                            <a:gd name="T247" fmla="*/ 5816 h 602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</a:cxnLst>
                          <a:rect l="0" t="0" r="r" b="b"/>
                          <a:pathLst>
                            <a:path w="3882" h="602" extrusionOk="0">
                              <a:moveTo>
                                <a:pt x="141" y="159"/>
                              </a:moveTo>
                              <a:cubicBezTo>
                                <a:pt x="126" y="160"/>
                                <a:pt x="103" y="158"/>
                                <a:pt x="102" y="136"/>
                              </a:cubicBezTo>
                              <a:cubicBezTo>
                                <a:pt x="102" y="128"/>
                                <a:pt x="110" y="106"/>
                                <a:pt x="115" y="99"/>
                              </a:cubicBezTo>
                              <a:cubicBezTo>
                                <a:pt x="126" y="85"/>
                                <a:pt x="142" y="83"/>
                                <a:pt x="158" y="87"/>
                              </a:cubicBezTo>
                              <a:cubicBezTo>
                                <a:pt x="180" y="93"/>
                                <a:pt x="198" y="128"/>
                                <a:pt x="205" y="147"/>
                              </a:cubicBezTo>
                              <a:cubicBezTo>
                                <a:pt x="235" y="226"/>
                                <a:pt x="221" y="311"/>
                                <a:pt x="191" y="387"/>
                              </a:cubicBezTo>
                              <a:cubicBezTo>
                                <a:pt x="166" y="449"/>
                                <a:pt x="128" y="533"/>
                                <a:pt x="68" y="569"/>
                              </a:cubicBezTo>
                              <a:cubicBezTo>
                                <a:pt x="44" y="583"/>
                                <a:pt x="28" y="576"/>
                                <a:pt x="14" y="555"/>
                              </a:cubicBezTo>
                              <a:cubicBezTo>
                                <a:pt x="1" y="535"/>
                                <a:pt x="-4" y="506"/>
                                <a:pt x="0" y="482"/>
                              </a:cubicBezTo>
                              <a:cubicBezTo>
                                <a:pt x="3" y="463"/>
                                <a:pt x="14" y="443"/>
                                <a:pt x="34" y="439"/>
                              </a:cubicBezTo>
                              <a:cubicBezTo>
                                <a:pt x="54" y="435"/>
                                <a:pt x="75" y="451"/>
                                <a:pt x="89" y="464"/>
                              </a:cubicBezTo>
                              <a:cubicBezTo>
                                <a:pt x="109" y="483"/>
                                <a:pt x="124" y="505"/>
                                <a:pt x="135" y="530"/>
                              </a:cubicBezTo>
                              <a:cubicBezTo>
                                <a:pt x="145" y="551"/>
                                <a:pt x="148" y="570"/>
                                <a:pt x="150" y="592"/>
                              </a:cubicBezTo>
                              <a:cubicBezTo>
                                <a:pt x="150" y="594"/>
                                <a:pt x="150" y="597"/>
                                <a:pt x="150" y="599"/>
                              </a:cubicBezTo>
                            </a:path>
                            <a:path w="3882" h="602" extrusionOk="0">
                              <a:moveTo>
                                <a:pt x="250" y="529"/>
                              </a:moveTo>
                              <a:cubicBezTo>
                                <a:pt x="266" y="541"/>
                                <a:pt x="278" y="551"/>
                                <a:pt x="275" y="574"/>
                              </a:cubicBezTo>
                              <a:cubicBezTo>
                                <a:pt x="274" y="577"/>
                                <a:pt x="272" y="581"/>
                                <a:pt x="271" y="584"/>
                              </a:cubicBezTo>
                              <a:cubicBezTo>
                                <a:pt x="256" y="567"/>
                                <a:pt x="260" y="561"/>
                                <a:pt x="264" y="539"/>
                              </a:cubicBezTo>
                              <a:cubicBezTo>
                                <a:pt x="267" y="523"/>
                                <a:pt x="272" y="501"/>
                                <a:pt x="288" y="492"/>
                              </a:cubicBezTo>
                              <a:cubicBezTo>
                                <a:pt x="310" y="480"/>
                                <a:pt x="323" y="504"/>
                                <a:pt x="319" y="524"/>
                              </a:cubicBezTo>
                              <a:cubicBezTo>
                                <a:pt x="317" y="528"/>
                                <a:pt x="315" y="533"/>
                                <a:pt x="313" y="537"/>
                              </a:cubicBezTo>
                            </a:path>
                            <a:path w="3882" h="602" extrusionOk="0">
                              <a:moveTo>
                                <a:pt x="415" y="230"/>
                              </a:moveTo>
                              <a:cubicBezTo>
                                <a:pt x="425" y="214"/>
                                <a:pt x="445" y="171"/>
                                <a:pt x="461" y="161"/>
                              </a:cubicBezTo>
                              <a:cubicBezTo>
                                <a:pt x="465" y="161"/>
                                <a:pt x="469" y="161"/>
                                <a:pt x="473" y="161"/>
                              </a:cubicBezTo>
                              <a:cubicBezTo>
                                <a:pt x="481" y="182"/>
                                <a:pt x="475" y="197"/>
                                <a:pt x="471" y="220"/>
                              </a:cubicBezTo>
                              <a:cubicBezTo>
                                <a:pt x="465" y="255"/>
                                <a:pt x="456" y="293"/>
                                <a:pt x="467" y="328"/>
                              </a:cubicBezTo>
                              <a:cubicBezTo>
                                <a:pt x="474" y="350"/>
                                <a:pt x="490" y="365"/>
                                <a:pt x="513" y="369"/>
                              </a:cubicBezTo>
                              <a:cubicBezTo>
                                <a:pt x="538" y="374"/>
                                <a:pt x="563" y="365"/>
                                <a:pt x="587" y="358"/>
                              </a:cubicBezTo>
                              <a:cubicBezTo>
                                <a:pt x="612" y="351"/>
                                <a:pt x="630" y="335"/>
                                <a:pt x="648" y="316"/>
                              </a:cubicBezTo>
                              <a:cubicBezTo>
                                <a:pt x="658" y="304"/>
                                <a:pt x="662" y="299"/>
                                <a:pt x="665" y="288"/>
                              </a:cubicBezTo>
                            </a:path>
                            <a:path w="3882" h="602" extrusionOk="0">
                              <a:moveTo>
                                <a:pt x="676" y="118"/>
                              </a:moveTo>
                              <a:cubicBezTo>
                                <a:pt x="664" y="140"/>
                                <a:pt x="667" y="162"/>
                                <a:pt x="664" y="187"/>
                              </a:cubicBezTo>
                              <a:cubicBezTo>
                                <a:pt x="659" y="234"/>
                                <a:pt x="657" y="281"/>
                                <a:pt x="651" y="328"/>
                              </a:cubicBezTo>
                              <a:cubicBezTo>
                                <a:pt x="645" y="377"/>
                                <a:pt x="645" y="425"/>
                                <a:pt x="645" y="475"/>
                              </a:cubicBezTo>
                              <a:cubicBezTo>
                                <a:pt x="645" y="511"/>
                                <a:pt x="644" y="544"/>
                                <a:pt x="650" y="579"/>
                              </a:cubicBezTo>
                              <a:cubicBezTo>
                                <a:pt x="653" y="591"/>
                                <a:pt x="653" y="594"/>
                                <a:pt x="655" y="601"/>
                              </a:cubicBezTo>
                            </a:path>
                            <a:path w="3882" h="602" extrusionOk="0">
                              <a:moveTo>
                                <a:pt x="739" y="392"/>
                              </a:moveTo>
                              <a:cubicBezTo>
                                <a:pt x="745" y="377"/>
                                <a:pt x="755" y="349"/>
                                <a:pt x="770" y="341"/>
                              </a:cubicBezTo>
                              <a:cubicBezTo>
                                <a:pt x="781" y="335"/>
                                <a:pt x="801" y="331"/>
                                <a:pt x="812" y="340"/>
                              </a:cubicBezTo>
                              <a:cubicBezTo>
                                <a:pt x="827" y="352"/>
                                <a:pt x="833" y="377"/>
                                <a:pt x="837" y="395"/>
                              </a:cubicBezTo>
                              <a:cubicBezTo>
                                <a:pt x="845" y="425"/>
                                <a:pt x="849" y="456"/>
                                <a:pt x="860" y="485"/>
                              </a:cubicBezTo>
                              <a:cubicBezTo>
                                <a:pt x="879" y="532"/>
                                <a:pt x="916" y="573"/>
                                <a:pt x="968" y="576"/>
                              </a:cubicBezTo>
                              <a:cubicBezTo>
                                <a:pt x="995" y="578"/>
                                <a:pt x="1015" y="567"/>
                                <a:pt x="1033" y="550"/>
                              </a:cubicBezTo>
                              <a:cubicBezTo>
                                <a:pt x="1050" y="534"/>
                                <a:pt x="1056" y="516"/>
                                <a:pt x="1066" y="495"/>
                              </a:cubicBezTo>
                            </a:path>
                            <a:path w="3882" h="602" extrusionOk="0">
                              <a:moveTo>
                                <a:pt x="1064" y="357"/>
                              </a:moveTo>
                              <a:cubicBezTo>
                                <a:pt x="1050" y="347"/>
                                <a:pt x="1038" y="336"/>
                                <a:pt x="1021" y="350"/>
                              </a:cubicBezTo>
                              <a:cubicBezTo>
                                <a:pt x="1002" y="365"/>
                                <a:pt x="982" y="389"/>
                                <a:pt x="968" y="409"/>
                              </a:cubicBezTo>
                              <a:cubicBezTo>
                                <a:pt x="946" y="440"/>
                                <a:pt x="927" y="473"/>
                                <a:pt x="906" y="505"/>
                              </a:cubicBezTo>
                              <a:cubicBezTo>
                                <a:pt x="889" y="532"/>
                                <a:pt x="870" y="556"/>
                                <a:pt x="849" y="580"/>
                              </a:cubicBezTo>
                              <a:cubicBezTo>
                                <a:pt x="846" y="583"/>
                                <a:pt x="844" y="586"/>
                                <a:pt x="841" y="589"/>
                              </a:cubicBezTo>
                            </a:path>
                            <a:path w="3882" h="602" extrusionOk="0">
                              <a:moveTo>
                                <a:pt x="1087" y="31"/>
                              </a:moveTo>
                              <a:cubicBezTo>
                                <a:pt x="1106" y="14"/>
                                <a:pt x="1117" y="13"/>
                                <a:pt x="1140" y="6"/>
                              </a:cubicBezTo>
                              <a:cubicBezTo>
                                <a:pt x="1160" y="0"/>
                                <a:pt x="1178" y="-1"/>
                                <a:pt x="1197" y="8"/>
                              </a:cubicBezTo>
                              <a:cubicBezTo>
                                <a:pt x="1218" y="18"/>
                                <a:pt x="1215" y="30"/>
                                <a:pt x="1208" y="49"/>
                              </a:cubicBezTo>
                              <a:cubicBezTo>
                                <a:pt x="1199" y="73"/>
                                <a:pt x="1184" y="93"/>
                                <a:pt x="1167" y="112"/>
                              </a:cubicBezTo>
                              <a:cubicBezTo>
                                <a:pt x="1151" y="129"/>
                                <a:pt x="1135" y="145"/>
                                <a:pt x="1119" y="162"/>
                              </a:cubicBezTo>
                              <a:cubicBezTo>
                                <a:pt x="1110" y="171"/>
                                <a:pt x="1107" y="174"/>
                                <a:pt x="1100" y="180"/>
                              </a:cubicBezTo>
                              <a:cubicBezTo>
                                <a:pt x="1118" y="190"/>
                                <a:pt x="1127" y="186"/>
                                <a:pt x="1148" y="182"/>
                              </a:cubicBezTo>
                              <a:cubicBezTo>
                                <a:pt x="1184" y="176"/>
                                <a:pt x="1219" y="167"/>
                                <a:pt x="1255" y="160"/>
                              </a:cubicBezTo>
                              <a:cubicBezTo>
                                <a:pt x="1280" y="155"/>
                                <a:pt x="1304" y="151"/>
                                <a:pt x="1330" y="154"/>
                              </a:cubicBezTo>
                              <a:cubicBezTo>
                                <a:pt x="1344" y="157"/>
                                <a:pt x="1348" y="158"/>
                                <a:pt x="1357" y="160"/>
                              </a:cubicBezTo>
                            </a:path>
                            <a:path w="3882" h="602" extrusionOk="0">
                              <a:moveTo>
                                <a:pt x="1377" y="387"/>
                              </a:moveTo>
                              <a:cubicBezTo>
                                <a:pt x="1378" y="406"/>
                                <a:pt x="1389" y="406"/>
                                <a:pt x="1410" y="408"/>
                              </a:cubicBezTo>
                              <a:cubicBezTo>
                                <a:pt x="1435" y="410"/>
                                <a:pt x="1462" y="412"/>
                                <a:pt x="1487" y="410"/>
                              </a:cubicBezTo>
                              <a:cubicBezTo>
                                <a:pt x="1512" y="408"/>
                                <a:pt x="1536" y="403"/>
                                <a:pt x="1560" y="400"/>
                              </a:cubicBezTo>
                              <a:cubicBezTo>
                                <a:pt x="1578" y="397"/>
                                <a:pt x="1592" y="396"/>
                                <a:pt x="1609" y="390"/>
                              </a:cubicBezTo>
                            </a:path>
                            <a:path w="3882" h="602" extrusionOk="0">
                              <a:moveTo>
                                <a:pt x="2067" y="99"/>
                              </a:moveTo>
                              <a:cubicBezTo>
                                <a:pt x="2039" y="116"/>
                                <a:pt x="2012" y="132"/>
                                <a:pt x="1986" y="152"/>
                              </a:cubicBezTo>
                              <a:cubicBezTo>
                                <a:pt x="1955" y="176"/>
                                <a:pt x="1923" y="198"/>
                                <a:pt x="1892" y="223"/>
                              </a:cubicBezTo>
                              <a:cubicBezTo>
                                <a:pt x="1872" y="239"/>
                                <a:pt x="1851" y="255"/>
                                <a:pt x="1830" y="270"/>
                              </a:cubicBezTo>
                              <a:cubicBezTo>
                                <a:pt x="1827" y="272"/>
                                <a:pt x="1825" y="274"/>
                                <a:pt x="1822" y="276"/>
                              </a:cubicBezTo>
                              <a:cubicBezTo>
                                <a:pt x="1843" y="272"/>
                                <a:pt x="1861" y="270"/>
                                <a:pt x="1882" y="270"/>
                              </a:cubicBezTo>
                              <a:cubicBezTo>
                                <a:pt x="1916" y="270"/>
                                <a:pt x="1949" y="274"/>
                                <a:pt x="1982" y="282"/>
                              </a:cubicBezTo>
                              <a:cubicBezTo>
                                <a:pt x="2006" y="288"/>
                                <a:pt x="2029" y="296"/>
                                <a:pt x="2051" y="305"/>
                              </a:cubicBezTo>
                            </a:path>
                            <a:path w="3882" h="602" extrusionOk="0">
                              <a:moveTo>
                                <a:pt x="2073" y="108"/>
                              </a:moveTo>
                              <a:cubicBezTo>
                                <a:pt x="2069" y="135"/>
                                <a:pt x="2074" y="162"/>
                                <a:pt x="2073" y="191"/>
                              </a:cubicBezTo>
                              <a:cubicBezTo>
                                <a:pt x="2072" y="234"/>
                                <a:pt x="2066" y="277"/>
                                <a:pt x="2061" y="320"/>
                              </a:cubicBezTo>
                              <a:cubicBezTo>
                                <a:pt x="2057" y="358"/>
                                <a:pt x="2048" y="394"/>
                                <a:pt x="2038" y="430"/>
                              </a:cubicBezTo>
                              <a:cubicBezTo>
                                <a:pt x="2033" y="447"/>
                                <a:pt x="2029" y="464"/>
                                <a:pt x="2025" y="481"/>
                              </a:cubicBezTo>
                            </a:path>
                            <a:path w="3882" h="602" extrusionOk="0">
                              <a:moveTo>
                                <a:pt x="2163" y="446"/>
                              </a:moveTo>
                              <a:cubicBezTo>
                                <a:pt x="2175" y="451"/>
                                <a:pt x="2183" y="461"/>
                                <a:pt x="2180" y="477"/>
                              </a:cubicBezTo>
                              <a:cubicBezTo>
                                <a:pt x="2179" y="480"/>
                                <a:pt x="2177" y="483"/>
                                <a:pt x="2176" y="486"/>
                              </a:cubicBezTo>
                              <a:cubicBezTo>
                                <a:pt x="2160" y="488"/>
                                <a:pt x="2146" y="482"/>
                                <a:pt x="2155" y="461"/>
                              </a:cubicBezTo>
                              <a:cubicBezTo>
                                <a:pt x="2163" y="442"/>
                                <a:pt x="2176" y="436"/>
                                <a:pt x="2194" y="440"/>
                              </a:cubicBezTo>
                            </a:path>
                            <a:path w="3882" h="602" extrusionOk="0">
                              <a:moveTo>
                                <a:pt x="2364" y="171"/>
                              </a:moveTo>
                              <a:cubicBezTo>
                                <a:pt x="2376" y="148"/>
                                <a:pt x="2388" y="133"/>
                                <a:pt x="2404" y="115"/>
                              </a:cubicBezTo>
                              <a:cubicBezTo>
                                <a:pt x="2420" y="97"/>
                                <a:pt x="2436" y="84"/>
                                <a:pt x="2460" y="80"/>
                              </a:cubicBezTo>
                              <a:cubicBezTo>
                                <a:pt x="2484" y="76"/>
                                <a:pt x="2499" y="91"/>
                                <a:pt x="2508" y="111"/>
                              </a:cubicBezTo>
                              <a:cubicBezTo>
                                <a:pt x="2523" y="144"/>
                                <a:pt x="2525" y="183"/>
                                <a:pt x="2520" y="219"/>
                              </a:cubicBezTo>
                              <a:cubicBezTo>
                                <a:pt x="2514" y="264"/>
                                <a:pt x="2498" y="311"/>
                                <a:pt x="2477" y="351"/>
                              </a:cubicBezTo>
                              <a:cubicBezTo>
                                <a:pt x="2457" y="389"/>
                                <a:pt x="2429" y="421"/>
                                <a:pt x="2400" y="452"/>
                              </a:cubicBezTo>
                              <a:cubicBezTo>
                                <a:pt x="2382" y="472"/>
                                <a:pt x="2361" y="493"/>
                                <a:pt x="2334" y="500"/>
                              </a:cubicBezTo>
                              <a:cubicBezTo>
                                <a:pt x="2330" y="500"/>
                                <a:pt x="2327" y="501"/>
                                <a:pt x="2323" y="501"/>
                              </a:cubicBezTo>
                              <a:cubicBezTo>
                                <a:pt x="2306" y="475"/>
                                <a:pt x="2312" y="467"/>
                                <a:pt x="2327" y="438"/>
                              </a:cubicBezTo>
                              <a:cubicBezTo>
                                <a:pt x="2343" y="407"/>
                                <a:pt x="2366" y="387"/>
                                <a:pt x="2396" y="370"/>
                              </a:cubicBezTo>
                              <a:cubicBezTo>
                                <a:pt x="2432" y="349"/>
                                <a:pt x="2467" y="347"/>
                                <a:pt x="2505" y="364"/>
                              </a:cubicBezTo>
                              <a:cubicBezTo>
                                <a:pt x="2517" y="369"/>
                                <a:pt x="2528" y="374"/>
                                <a:pt x="2540" y="379"/>
                              </a:cubicBezTo>
                            </a:path>
                            <a:path w="3882" h="602" extrusionOk="0">
                              <a:moveTo>
                                <a:pt x="2693" y="202"/>
                              </a:moveTo>
                              <a:cubicBezTo>
                                <a:pt x="2698" y="192"/>
                                <a:pt x="2711" y="161"/>
                                <a:pt x="2730" y="176"/>
                              </a:cubicBezTo>
                              <a:cubicBezTo>
                                <a:pt x="2751" y="193"/>
                                <a:pt x="2756" y="226"/>
                                <a:pt x="2765" y="250"/>
                              </a:cubicBezTo>
                              <a:cubicBezTo>
                                <a:pt x="2775" y="278"/>
                                <a:pt x="2787" y="307"/>
                                <a:pt x="2805" y="331"/>
                              </a:cubicBezTo>
                              <a:cubicBezTo>
                                <a:pt x="2822" y="355"/>
                                <a:pt x="2842" y="370"/>
                                <a:pt x="2871" y="378"/>
                              </a:cubicBezTo>
                              <a:cubicBezTo>
                                <a:pt x="2890" y="381"/>
                                <a:pt x="2896" y="382"/>
                                <a:pt x="2909" y="381"/>
                              </a:cubicBezTo>
                            </a:path>
                            <a:path w="3882" h="602" extrusionOk="0">
                              <a:moveTo>
                                <a:pt x="3004" y="162"/>
                              </a:moveTo>
                              <a:cubicBezTo>
                                <a:pt x="2972" y="179"/>
                                <a:pt x="2954" y="199"/>
                                <a:pt x="2928" y="224"/>
                              </a:cubicBezTo>
                              <a:cubicBezTo>
                                <a:pt x="2894" y="257"/>
                                <a:pt x="2862" y="292"/>
                                <a:pt x="2829" y="326"/>
                              </a:cubicBezTo>
                              <a:cubicBezTo>
                                <a:pt x="2805" y="351"/>
                                <a:pt x="2780" y="375"/>
                                <a:pt x="2756" y="399"/>
                              </a:cubicBezTo>
                              <a:cubicBezTo>
                                <a:pt x="2753" y="402"/>
                                <a:pt x="2751" y="406"/>
                                <a:pt x="2748" y="409"/>
                              </a:cubicBezTo>
                            </a:path>
                            <a:path w="3882" h="602" extrusionOk="0">
                              <a:moveTo>
                                <a:pt x="3138" y="280"/>
                              </a:moveTo>
                              <a:cubicBezTo>
                                <a:pt x="3157" y="284"/>
                                <a:pt x="3172" y="284"/>
                                <a:pt x="3191" y="283"/>
                              </a:cubicBezTo>
                              <a:cubicBezTo>
                                <a:pt x="3222" y="281"/>
                                <a:pt x="3252" y="275"/>
                                <a:pt x="3282" y="270"/>
                              </a:cubicBezTo>
                              <a:cubicBezTo>
                                <a:pt x="3322" y="263"/>
                                <a:pt x="3361" y="258"/>
                                <a:pt x="3401" y="252"/>
                              </a:cubicBezTo>
                              <a:cubicBezTo>
                                <a:pt x="3416" y="250"/>
                                <a:pt x="3429" y="246"/>
                                <a:pt x="3443" y="241"/>
                              </a:cubicBezTo>
                            </a:path>
                            <a:path w="3882" h="602" extrusionOk="0">
                              <a:moveTo>
                                <a:pt x="3598" y="122"/>
                              </a:moveTo>
                              <a:cubicBezTo>
                                <a:pt x="3603" y="140"/>
                                <a:pt x="3598" y="149"/>
                                <a:pt x="3597" y="168"/>
                              </a:cubicBezTo>
                              <a:cubicBezTo>
                                <a:pt x="3596" y="186"/>
                                <a:pt x="3595" y="212"/>
                                <a:pt x="3603" y="229"/>
                              </a:cubicBezTo>
                              <a:cubicBezTo>
                                <a:pt x="3612" y="248"/>
                                <a:pt x="3634" y="265"/>
                                <a:pt x="3654" y="270"/>
                              </a:cubicBezTo>
                              <a:cubicBezTo>
                                <a:pt x="3679" y="277"/>
                                <a:pt x="3712" y="279"/>
                                <a:pt x="3736" y="269"/>
                              </a:cubicBezTo>
                              <a:cubicBezTo>
                                <a:pt x="3755" y="257"/>
                                <a:pt x="3762" y="253"/>
                                <a:pt x="3775" y="246"/>
                              </a:cubicBezTo>
                            </a:path>
                            <a:path w="3882" h="602" extrusionOk="0">
                              <a:moveTo>
                                <a:pt x="3881" y="11"/>
                              </a:moveTo>
                              <a:cubicBezTo>
                                <a:pt x="3862" y="12"/>
                                <a:pt x="3846" y="31"/>
                                <a:pt x="3838" y="51"/>
                              </a:cubicBezTo>
                              <a:cubicBezTo>
                                <a:pt x="3819" y="96"/>
                                <a:pt x="3801" y="145"/>
                                <a:pt x="3785" y="191"/>
                              </a:cubicBezTo>
                              <a:cubicBezTo>
                                <a:pt x="3768" y="238"/>
                                <a:pt x="3755" y="287"/>
                                <a:pt x="3736" y="333"/>
                              </a:cubicBezTo>
                              <a:cubicBezTo>
                                <a:pt x="3725" y="359"/>
                                <a:pt x="3717" y="387"/>
                                <a:pt x="3706" y="413"/>
                              </a:cubicBezTo>
                              <a:cubicBezTo>
                                <a:pt x="3704" y="417"/>
                                <a:pt x="3702" y="420"/>
                                <a:pt x="3700" y="42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8" o:spid="_x0000_s1026" style="position:absolute;margin-left:52.9pt;margin-top:2.55pt;width:110.05pt;height:17.0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82,60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" path="m141,159c126,160,103,158,102,136,102,128,110,106,115,99,126,85,142,83,158,87,180,93,198,128,205,147,235,226,221,311,191,387,166,449,128,533,68,569,44,583,28,576,14,555,1,535,-4,506,,482,3,463,14,443,34,439,54,435,75,451,89,464,109,483,124,505,135,530,145,551,148,570,150,592,150,594,150,597,150,599em250,529c266,541,278,551,275,574,274,577,272,581,271,584,256,567,260,561,264,539,267,523,272,501,288,492,310,480,323,504,319,524,317,528,315,533,313,537em415,230c425,214,445,171,461,161,465,161,469,161,473,161,481,182,475,197,471,220,465,255,456,293,467,328,474,350,490,365,513,369,538,374,563,365,587,358,612,351,630,335,648,316,658,304,662,299,665,288em676,118c664,140,667,162,664,187,659,234,657,281,651,328,645,377,645,425,645,475,645,511,644,544,650,579,653,591,653,594,655,601em739,392c745,377,755,349,770,341,781,335,801,331,812,340,827,352,833,377,837,395,845,425,849,456,860,485,879,532,916,573,968,576,995,578,1015,567,1033,550,1050,534,1056,516,1066,495em1064,357c1050,347,1038,336,1021,350,1002,365,982,389,968,409,946,440,927,473,906,505,889,532,870,556,849,580,846,583,844,586,841,589em1087,31c1106,14,1117,13,1140,6,1160,,1178,-1,1197,8,1218,18,1215,30,1208,49,1199,73,1184,93,1167,112,1151,129,1135,145,1119,162,1110,171,1107,174,1100,180,1118,190,1127,186,1148,182,1184,176,1219,167,1255,160,1280,155,1304,151,1330,154,1344,157,1348,158,1357,160em1377,387c1378,406,1389,406,1410,408,1435,410,1462,412,1487,410,1512,408,1536,403,1560,400,1578,397,1592,396,1609,390em2067,99c2039,116,2012,132,1986,152,1955,176,1923,198,1892,223,1872,239,1851,255,1830,270,1827,272,1825,274,1822,276,1843,272,1861,270,1882,270,1916,270,1949,274,1982,282,2006,288,2029,296,2051,305em2073,108c2069,135,2074,162,2073,191,2072,234,2066,277,2061,320,2057,358,2048,394,2038,430,2033,447,2029,464,2025,481em2163,446c2175,451,2183,461,2180,477,2179,480,2177,483,2176,486,2160,488,2146,482,2155,461,2163,442,2176,436,2194,440em2364,171c2376,148,2388,133,2404,115,2420,97,2436,84,2460,80,2484,76,2499,91,2508,111,2523,144,2525,183,2520,219,2514,264,2498,311,2477,351,2457,389,2429,421,2400,452,2382,472,2361,493,2334,500,2330,500,2327,501,2323,501,2306,475,2312,467,2327,438,2343,407,2366,387,2396,370,2432,349,2467,347,2505,364,2517,369,2528,374,2540,379em2693,202c2698,192,2711,161,2730,176,2751,193,2756,226,2765,250,2775,278,2787,307,2805,331,2822,355,2842,370,2871,378,2890,381,2896,382,2909,381em3004,162c2972,179,2954,199,2928,224,2894,257,2862,292,2829,326,2805,351,2780,375,2756,399,2753,402,2751,406,2748,409em3138,280c3157,284,3172,284,3191,283,3222,281,3252,275,3282,270,3322,263,3361,258,3401,252,3416,250,3429,246,3443,241em3598,122c3603,140,3598,149,3597,168,3596,186,3595,212,3603,229,3612,248,3634,265,3654,270,3679,277,3712,279,3736,269,3755,257,3762,253,3775,246em3881,11c3862,12,3846,31,3838,51,3819,96,3801,145,3785,191,3768,238,3755,287,3736,333,3725,359,3717,387,3706,413,3704,417,3702,420,3700,424e" filled="f" strokecolor="red" strokeweight="1pt">
                <v:stroke endcap="round"/>
                <v:path o:extrusionok="f" o:connecttype="custom" o:connectlocs="36723,1992338;56885,1974713;68766,2082621;5040,2143049;12241,2101325;48604,2134057;54004,2158876;99008,2149883;95048,2137294;114849,2131899;149412,2026149;170294,2001330;168134,2061399;211337,2072190;239420,2047011;239060,2010682;232219,2114274;235819,2159595;277223,2066075;301345,2085498;348509,2150603;383792,2121467;367590,2069312;326187,2125064;302785,2155279;410434,1945578;434916,1961045;402873,2001690;413314,2008884;478839,1998812;495761,2082621;535364,2090894;579288,2083700;715019,1998093;658854,2040537;677576,2040537;738421,2053126;746341,2012121;733740,2098087;778744,2103843;783424,2118230;789905,2101684;865511,1984784;902954,1983345;891793,2069672;840309,2123266;837789,2100965;901874,2074348;969560,2016078;995482,2033343;1033645,2079383;1081529,2001690;1018524,2060679;989361,2090534;1148855,2045213;1224461,2034062;1295387,1987302;1297187,2025789;1345071,2040177;1397275,1947376;1362712,2012121;1334270,2091973" o:connectangles="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51EF2C3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F3D9773" wp14:editId="38E7FF87">
                <wp:simplePos x="0" y="0"/>
                <wp:positionH relativeFrom="column">
                  <wp:posOffset>2921000</wp:posOffset>
                </wp:positionH>
                <wp:positionV relativeFrom="paragraph">
                  <wp:posOffset>135890</wp:posOffset>
                </wp:positionV>
                <wp:extent cx="2422525" cy="132080"/>
                <wp:effectExtent l="12700" t="8890" r="41275" b="36830"/>
                <wp:wrapNone/>
                <wp:docPr id="42" name="Freeform 1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422525" cy="132080"/>
                        </a:xfrm>
                        <a:custGeom>
                          <a:avLst/>
                          <a:gdLst>
                            <a:gd name="T0" fmla="+- 0 11289 11289"/>
                            <a:gd name="T1" fmla="*/ T0 w 6730"/>
                            <a:gd name="T2" fmla="+- 0 6543 6178"/>
                            <a:gd name="T3" fmla="*/ 6543 h 366"/>
                            <a:gd name="T4" fmla="+- 0 11305 11289"/>
                            <a:gd name="T5" fmla="*/ T4 w 6730"/>
                            <a:gd name="T6" fmla="+- 0 6541 6178"/>
                            <a:gd name="T7" fmla="*/ 6541 h 366"/>
                            <a:gd name="T8" fmla="+- 0 11318 11289"/>
                            <a:gd name="T9" fmla="*/ T8 w 6730"/>
                            <a:gd name="T10" fmla="+- 0 6538 6178"/>
                            <a:gd name="T11" fmla="*/ 6538 h 366"/>
                            <a:gd name="T12" fmla="+- 0 11333 11289"/>
                            <a:gd name="T13" fmla="*/ T12 w 6730"/>
                            <a:gd name="T14" fmla="+- 0 6537 6178"/>
                            <a:gd name="T15" fmla="*/ 6537 h 366"/>
                            <a:gd name="T16" fmla="+- 0 11538 11289"/>
                            <a:gd name="T17" fmla="*/ T16 w 6730"/>
                            <a:gd name="T18" fmla="+- 0 6519 6178"/>
                            <a:gd name="T19" fmla="*/ 6519 h 366"/>
                            <a:gd name="T20" fmla="+- 0 11747 11289"/>
                            <a:gd name="T21" fmla="*/ T20 w 6730"/>
                            <a:gd name="T22" fmla="+- 0 6499 6178"/>
                            <a:gd name="T23" fmla="*/ 6499 h 366"/>
                            <a:gd name="T24" fmla="+- 0 11953 11289"/>
                            <a:gd name="T25" fmla="*/ T24 w 6730"/>
                            <a:gd name="T26" fmla="+- 0 6495 6178"/>
                            <a:gd name="T27" fmla="*/ 6495 h 366"/>
                            <a:gd name="T28" fmla="+- 0 12586 11289"/>
                            <a:gd name="T29" fmla="*/ T28 w 6730"/>
                            <a:gd name="T30" fmla="+- 0 6482 6178"/>
                            <a:gd name="T31" fmla="*/ 6482 h 366"/>
                            <a:gd name="T32" fmla="+- 0 13209 11289"/>
                            <a:gd name="T33" fmla="*/ T32 w 6730"/>
                            <a:gd name="T34" fmla="+- 0 6496 6178"/>
                            <a:gd name="T35" fmla="*/ 6496 h 366"/>
                            <a:gd name="T36" fmla="+- 0 13842 11289"/>
                            <a:gd name="T37" fmla="*/ T36 w 6730"/>
                            <a:gd name="T38" fmla="+- 0 6455 6178"/>
                            <a:gd name="T39" fmla="*/ 6455 h 366"/>
                            <a:gd name="T40" fmla="+- 0 14295 11289"/>
                            <a:gd name="T41" fmla="*/ T40 w 6730"/>
                            <a:gd name="T42" fmla="+- 0 6426 6178"/>
                            <a:gd name="T43" fmla="*/ 6426 h 366"/>
                            <a:gd name="T44" fmla="+- 0 14749 11289"/>
                            <a:gd name="T45" fmla="*/ T44 w 6730"/>
                            <a:gd name="T46" fmla="+- 0 6410 6178"/>
                            <a:gd name="T47" fmla="*/ 6410 h 366"/>
                            <a:gd name="T48" fmla="+- 0 15203 11289"/>
                            <a:gd name="T49" fmla="*/ T48 w 6730"/>
                            <a:gd name="T50" fmla="+- 0 6392 6178"/>
                            <a:gd name="T51" fmla="*/ 6392 h 366"/>
                            <a:gd name="T52" fmla="+- 0 15634 11289"/>
                            <a:gd name="T53" fmla="*/ T52 w 6730"/>
                            <a:gd name="T54" fmla="+- 0 6374 6178"/>
                            <a:gd name="T55" fmla="*/ 6374 h 366"/>
                            <a:gd name="T56" fmla="+- 0 16064 11289"/>
                            <a:gd name="T57" fmla="*/ T56 w 6730"/>
                            <a:gd name="T58" fmla="+- 0 6364 6178"/>
                            <a:gd name="T59" fmla="*/ 6364 h 366"/>
                            <a:gd name="T60" fmla="+- 0 16495 11289"/>
                            <a:gd name="T61" fmla="*/ T60 w 6730"/>
                            <a:gd name="T62" fmla="+- 0 6356 6178"/>
                            <a:gd name="T63" fmla="*/ 6356 h 366"/>
                            <a:gd name="T64" fmla="+- 0 16594 11289"/>
                            <a:gd name="T65" fmla="*/ T64 w 6730"/>
                            <a:gd name="T66" fmla="+- 0 6354 6178"/>
                            <a:gd name="T67" fmla="*/ 6354 h 366"/>
                            <a:gd name="T68" fmla="+- 0 16693 11289"/>
                            <a:gd name="T69" fmla="*/ T68 w 6730"/>
                            <a:gd name="T70" fmla="+- 0 6362 6178"/>
                            <a:gd name="T71" fmla="*/ 6362 h 366"/>
                            <a:gd name="T72" fmla="+- 0 16791 11289"/>
                            <a:gd name="T73" fmla="*/ T72 w 6730"/>
                            <a:gd name="T74" fmla="+- 0 6363 6178"/>
                            <a:gd name="T75" fmla="*/ 6363 h 366"/>
                            <a:gd name="T76" fmla="+- 0 16969 11289"/>
                            <a:gd name="T77" fmla="*/ T76 w 6730"/>
                            <a:gd name="T78" fmla="+- 0 6365 6178"/>
                            <a:gd name="T79" fmla="*/ 6365 h 366"/>
                            <a:gd name="T80" fmla="+- 0 17148 11289"/>
                            <a:gd name="T81" fmla="*/ T80 w 6730"/>
                            <a:gd name="T82" fmla="+- 0 6345 6178"/>
                            <a:gd name="T83" fmla="*/ 6345 h 366"/>
                            <a:gd name="T84" fmla="+- 0 17326 11289"/>
                            <a:gd name="T85" fmla="*/ T84 w 6730"/>
                            <a:gd name="T86" fmla="+- 0 6343 6178"/>
                            <a:gd name="T87" fmla="*/ 6343 h 366"/>
                            <a:gd name="T88" fmla="+- 0 17552 11289"/>
                            <a:gd name="T89" fmla="*/ T88 w 6730"/>
                            <a:gd name="T90" fmla="+- 0 6340 6178"/>
                            <a:gd name="T91" fmla="*/ 6340 h 366"/>
                            <a:gd name="T92" fmla="+- 0 17786 11289"/>
                            <a:gd name="T93" fmla="*/ T92 w 6730"/>
                            <a:gd name="T94" fmla="+- 0 6371 6178"/>
                            <a:gd name="T95" fmla="*/ 6371 h 366"/>
                            <a:gd name="T96" fmla="+- 0 18011 11289"/>
                            <a:gd name="T97" fmla="*/ T96 w 6730"/>
                            <a:gd name="T98" fmla="+- 0 6346 6178"/>
                            <a:gd name="T99" fmla="*/ 6346 h 366"/>
                            <a:gd name="T100" fmla="+- 0 18013 11289"/>
                            <a:gd name="T101" fmla="*/ T100 w 6730"/>
                            <a:gd name="T102" fmla="+- 0 6343 6178"/>
                            <a:gd name="T103" fmla="*/ 6343 h 366"/>
                            <a:gd name="T104" fmla="+- 0 18016 11289"/>
                            <a:gd name="T105" fmla="*/ T104 w 6730"/>
                            <a:gd name="T106" fmla="+- 0 6341 6178"/>
                            <a:gd name="T107" fmla="*/ 6341 h 366"/>
                            <a:gd name="T108" fmla="+- 0 18018 11289"/>
                            <a:gd name="T109" fmla="*/ T108 w 6730"/>
                            <a:gd name="T110" fmla="+- 0 6338 6178"/>
                            <a:gd name="T111" fmla="*/ 6338 h 366"/>
                            <a:gd name="T112" fmla="+- 0 17986 11289"/>
                            <a:gd name="T113" fmla="*/ T112 w 6730"/>
                            <a:gd name="T114" fmla="+- 0 6318 6178"/>
                            <a:gd name="T115" fmla="*/ 6318 h 366"/>
                            <a:gd name="T116" fmla="+- 0 17942 11289"/>
                            <a:gd name="T117" fmla="*/ T116 w 6730"/>
                            <a:gd name="T118" fmla="+- 0 6298 6178"/>
                            <a:gd name="T119" fmla="*/ 6298 h 366"/>
                            <a:gd name="T120" fmla="+- 0 17908 11289"/>
                            <a:gd name="T121" fmla="*/ T120 w 6730"/>
                            <a:gd name="T122" fmla="+- 0 6274 6178"/>
                            <a:gd name="T123" fmla="*/ 6274 h 366"/>
                            <a:gd name="T124" fmla="+- 0 17862 11289"/>
                            <a:gd name="T125" fmla="*/ T124 w 6730"/>
                            <a:gd name="T126" fmla="+- 0 6242 6178"/>
                            <a:gd name="T127" fmla="*/ 6242 h 366"/>
                            <a:gd name="T128" fmla="+- 0 17818 11289"/>
                            <a:gd name="T129" fmla="*/ T128 w 6730"/>
                            <a:gd name="T130" fmla="+- 0 6209 6178"/>
                            <a:gd name="T131" fmla="*/ 6209 h 366"/>
                            <a:gd name="T132" fmla="+- 0 17772 11289"/>
                            <a:gd name="T133" fmla="*/ T132 w 6730"/>
                            <a:gd name="T134" fmla="+- 0 6178 6178"/>
                            <a:gd name="T135" fmla="*/ 6178 h 366"/>
                            <a:gd name="T136" fmla="+- 0 17809 11289"/>
                            <a:gd name="T137" fmla="*/ T136 w 6730"/>
                            <a:gd name="T138" fmla="+- 0 6198 6178"/>
                            <a:gd name="T139" fmla="*/ 6198 h 366"/>
                            <a:gd name="T140" fmla="+- 0 17975 11289"/>
                            <a:gd name="T141" fmla="*/ T140 w 6730"/>
                            <a:gd name="T142" fmla="+- 0 6267 6178"/>
                            <a:gd name="T143" fmla="*/ 6267 h 366"/>
                            <a:gd name="T144" fmla="+- 0 17978 11289"/>
                            <a:gd name="T145" fmla="*/ T144 w 6730"/>
                            <a:gd name="T146" fmla="+- 0 6295 6178"/>
                            <a:gd name="T147" fmla="*/ 6295 h 366"/>
                            <a:gd name="T148" fmla="+- 0 17984 11289"/>
                            <a:gd name="T149" fmla="*/ T148 w 6730"/>
                            <a:gd name="T150" fmla="+- 0 6363 6178"/>
                            <a:gd name="T151" fmla="*/ 6363 h 366"/>
                            <a:gd name="T152" fmla="+- 0 17836 11289"/>
                            <a:gd name="T153" fmla="*/ T152 w 6730"/>
                            <a:gd name="T154" fmla="+- 0 6464 6178"/>
                            <a:gd name="T155" fmla="*/ 6464 h 366"/>
                            <a:gd name="T156" fmla="+- 0 17810 11289"/>
                            <a:gd name="T157" fmla="*/ T156 w 6730"/>
                            <a:gd name="T158" fmla="+- 0 6483 6178"/>
                            <a:gd name="T159" fmla="*/ 6483 h 366"/>
                            <a:gd name="T160" fmla="+- 0 17809 11289"/>
                            <a:gd name="T161" fmla="*/ T160 w 6730"/>
                            <a:gd name="T162" fmla="+- 0 6480 6178"/>
                            <a:gd name="T163" fmla="*/ 6480 h 366"/>
                            <a:gd name="T164" fmla="+- 0 17809 11289"/>
                            <a:gd name="T165" fmla="*/ T164 w 6730"/>
                            <a:gd name="T166" fmla="+- 0 6477 6178"/>
                            <a:gd name="T167" fmla="*/ 6477 h 366"/>
                            <a:gd name="T168" fmla="+- 0 17808 11289"/>
                            <a:gd name="T169" fmla="*/ T168 w 6730"/>
                            <a:gd name="T170" fmla="+- 0 6474 6178"/>
                            <a:gd name="T171" fmla="*/ 6474 h 36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</a:cxnLst>
                          <a:rect l="0" t="0" r="r" b="b"/>
                          <a:pathLst>
                            <a:path w="6730" h="366" extrusionOk="0">
                              <a:moveTo>
                                <a:pt x="0" y="365"/>
                              </a:moveTo>
                              <a:cubicBezTo>
                                <a:pt x="16" y="363"/>
                                <a:pt x="29" y="360"/>
                                <a:pt x="44" y="359"/>
                              </a:cubicBezTo>
                              <a:cubicBezTo>
                                <a:pt x="249" y="341"/>
                                <a:pt x="458" y="321"/>
                                <a:pt x="664" y="317"/>
                              </a:cubicBezTo>
                              <a:cubicBezTo>
                                <a:pt x="1297" y="304"/>
                                <a:pt x="1920" y="318"/>
                                <a:pt x="2553" y="277"/>
                              </a:cubicBezTo>
                              <a:cubicBezTo>
                                <a:pt x="3006" y="248"/>
                                <a:pt x="3460" y="232"/>
                                <a:pt x="3914" y="214"/>
                              </a:cubicBezTo>
                              <a:cubicBezTo>
                                <a:pt x="4345" y="196"/>
                                <a:pt x="4775" y="186"/>
                                <a:pt x="5206" y="178"/>
                              </a:cubicBezTo>
                              <a:cubicBezTo>
                                <a:pt x="5305" y="176"/>
                                <a:pt x="5404" y="184"/>
                                <a:pt x="5502" y="185"/>
                              </a:cubicBezTo>
                              <a:cubicBezTo>
                                <a:pt x="5680" y="187"/>
                                <a:pt x="5859" y="167"/>
                                <a:pt x="6037" y="165"/>
                              </a:cubicBezTo>
                              <a:cubicBezTo>
                                <a:pt x="6263" y="162"/>
                                <a:pt x="6497" y="193"/>
                                <a:pt x="6722" y="168"/>
                              </a:cubicBezTo>
                              <a:cubicBezTo>
                                <a:pt x="6724" y="165"/>
                                <a:pt x="6727" y="163"/>
                                <a:pt x="6729" y="160"/>
                              </a:cubicBezTo>
                              <a:cubicBezTo>
                                <a:pt x="6697" y="140"/>
                                <a:pt x="6653" y="120"/>
                                <a:pt x="6619" y="96"/>
                              </a:cubicBezTo>
                              <a:cubicBezTo>
                                <a:pt x="6573" y="64"/>
                                <a:pt x="6529" y="31"/>
                                <a:pt x="6483" y="0"/>
                              </a:cubicBezTo>
                              <a:cubicBezTo>
                                <a:pt x="6520" y="20"/>
                                <a:pt x="6686" y="89"/>
                                <a:pt x="6689" y="117"/>
                              </a:cubicBezTo>
                              <a:cubicBezTo>
                                <a:pt x="6695" y="185"/>
                                <a:pt x="6547" y="286"/>
                                <a:pt x="6521" y="305"/>
                              </a:cubicBezTo>
                              <a:cubicBezTo>
                                <a:pt x="6520" y="302"/>
                                <a:pt x="6520" y="299"/>
                                <a:pt x="6519" y="29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4" o:spid="_x0000_s1026" style="position:absolute;margin-left:230pt;margin-top:10.7pt;width:190.75pt;height:10.4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730,36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" path="m0,365c16,363,29,360,44,359,249,341,458,321,664,317,1297,304,1920,318,2553,277,3006,248,3460,232,3914,214,4345,196,4775,186,5206,178,5305,176,5404,184,5502,185,5680,187,5859,167,6037,165,6263,162,6497,193,6722,168,6724,165,6727,163,6729,160,6697,140,6653,120,6619,96,6573,64,6529,31,6483,,6520,20,6686,89,6689,117,6695,185,6547,286,6521,305,6520,302,6520,299,6519,296e" filled="f" strokecolor="red" strokeweight="1pt">
                <v:stroke endcap="round"/>
                <v:path o:extrusionok="f" o:connecttype="custom" o:connectlocs="0,2361201;5759,2360479;10439,2359396;15838,2359035;89630,2352540;164861,2345322;239013,2343879;466867,2339187;691122,2344240;918976,2329444;1082037,2318978;1245459,2313204;1408880,2306709;1564022,2300213;1718805,2296604;1873947,2293717;1909583,2292995;1945219,2295882;1980495,2296243;2044568,2296965;2109001,2289748;2173073,2289026;2254424,2287943;2338655,2299130;2419645,2290108;2420365,2289026;2421445,2288304;2422165,2287221;2410646,2280004;2394808,2272786;2382570,2264125;2366011,2252577;2350173,2240669;2333615,2229482;2346934,2236699;2406687,2261599;2407767,2271704;2409926,2296243;2356652,2332692;2347294,2339548;2346934,2338466;2346934,2337383;2346574,2336300" o:connectangles="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742B556" wp14:editId="15336F2C">
                <wp:simplePos x="0" y="0"/>
                <wp:positionH relativeFrom="column">
                  <wp:posOffset>4228465</wp:posOffset>
                </wp:positionH>
                <wp:positionV relativeFrom="paragraph">
                  <wp:posOffset>164465</wp:posOffset>
                </wp:positionV>
                <wp:extent cx="57785" cy="62865"/>
                <wp:effectExtent l="12065" t="12065" r="31750" b="39370"/>
                <wp:wrapNone/>
                <wp:docPr id="41" name="Freeform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7785" cy="62865"/>
                        </a:xfrm>
                        <a:custGeom>
                          <a:avLst/>
                          <a:gdLst>
                            <a:gd name="T0" fmla="+- 0 14919 14761"/>
                            <a:gd name="T1" fmla="*/ T0 w 159"/>
                            <a:gd name="T2" fmla="+- 0 6266 6257"/>
                            <a:gd name="T3" fmla="*/ 6266 h 174"/>
                            <a:gd name="T4" fmla="+- 0 14899 14761"/>
                            <a:gd name="T5" fmla="*/ T4 w 159"/>
                            <a:gd name="T6" fmla="+- 0 6258 6257"/>
                            <a:gd name="T7" fmla="*/ 6258 h 174"/>
                            <a:gd name="T8" fmla="+- 0 14885 14761"/>
                            <a:gd name="T9" fmla="*/ T8 w 159"/>
                            <a:gd name="T10" fmla="+- 0 6254 6257"/>
                            <a:gd name="T11" fmla="*/ 6254 h 174"/>
                            <a:gd name="T12" fmla="+- 0 14865 14761"/>
                            <a:gd name="T13" fmla="*/ T12 w 159"/>
                            <a:gd name="T14" fmla="+- 0 6263 6257"/>
                            <a:gd name="T15" fmla="*/ 6263 h 174"/>
                            <a:gd name="T16" fmla="+- 0 14839 14761"/>
                            <a:gd name="T17" fmla="*/ T16 w 159"/>
                            <a:gd name="T18" fmla="+- 0 6275 6257"/>
                            <a:gd name="T19" fmla="*/ 6275 h 174"/>
                            <a:gd name="T20" fmla="+- 0 14821 14761"/>
                            <a:gd name="T21" fmla="*/ T20 w 159"/>
                            <a:gd name="T22" fmla="+- 0 6298 6257"/>
                            <a:gd name="T23" fmla="*/ 6298 h 174"/>
                            <a:gd name="T24" fmla="+- 0 14803 14761"/>
                            <a:gd name="T25" fmla="*/ T24 w 159"/>
                            <a:gd name="T26" fmla="+- 0 6319 6257"/>
                            <a:gd name="T27" fmla="*/ 6319 h 174"/>
                            <a:gd name="T28" fmla="+- 0 14784 14761"/>
                            <a:gd name="T29" fmla="*/ T28 w 159"/>
                            <a:gd name="T30" fmla="+- 0 6341 6257"/>
                            <a:gd name="T31" fmla="*/ 6341 h 174"/>
                            <a:gd name="T32" fmla="+- 0 14764 14761"/>
                            <a:gd name="T33" fmla="*/ T32 w 159"/>
                            <a:gd name="T34" fmla="+- 0 6370 6257"/>
                            <a:gd name="T35" fmla="*/ 6370 h 174"/>
                            <a:gd name="T36" fmla="+- 0 14761 14761"/>
                            <a:gd name="T37" fmla="*/ T36 w 159"/>
                            <a:gd name="T38" fmla="+- 0 6400 6257"/>
                            <a:gd name="T39" fmla="*/ 6400 h 174"/>
                            <a:gd name="T40" fmla="+- 0 14762 14761"/>
                            <a:gd name="T41" fmla="*/ T40 w 159"/>
                            <a:gd name="T42" fmla="+- 0 6414 6257"/>
                            <a:gd name="T43" fmla="*/ 6414 h 174"/>
                            <a:gd name="T44" fmla="+- 0 14762 14761"/>
                            <a:gd name="T45" fmla="*/ T44 w 159"/>
                            <a:gd name="T46" fmla="+- 0 6419 6257"/>
                            <a:gd name="T47" fmla="*/ 6419 h 174"/>
                            <a:gd name="T48" fmla="+- 0 14771 14761"/>
                            <a:gd name="T49" fmla="*/ T48 w 159"/>
                            <a:gd name="T50" fmla="+- 0 6425 6257"/>
                            <a:gd name="T51" fmla="*/ 6425 h 174"/>
                            <a:gd name="T52" fmla="+- 0 14797 14761"/>
                            <a:gd name="T53" fmla="*/ T52 w 159"/>
                            <a:gd name="T54" fmla="+- 0 6432 6257"/>
                            <a:gd name="T55" fmla="*/ 6432 h 174"/>
                            <a:gd name="T56" fmla="+- 0 14817 14761"/>
                            <a:gd name="T57" fmla="*/ T56 w 159"/>
                            <a:gd name="T58" fmla="+- 0 6428 6257"/>
                            <a:gd name="T59" fmla="*/ 6428 h 174"/>
                            <a:gd name="T60" fmla="+- 0 14840 14761"/>
                            <a:gd name="T61" fmla="*/ T60 w 159"/>
                            <a:gd name="T62" fmla="+- 0 6412 6257"/>
                            <a:gd name="T63" fmla="*/ 6412 h 174"/>
                            <a:gd name="T64" fmla="+- 0 14866 14761"/>
                            <a:gd name="T65" fmla="*/ T64 w 159"/>
                            <a:gd name="T66" fmla="+- 0 6394 6257"/>
                            <a:gd name="T67" fmla="*/ 6394 h 174"/>
                            <a:gd name="T68" fmla="+- 0 14890 14761"/>
                            <a:gd name="T69" fmla="*/ T68 w 159"/>
                            <a:gd name="T70" fmla="+- 0 6365 6257"/>
                            <a:gd name="T71" fmla="*/ 6365 h 174"/>
                            <a:gd name="T72" fmla="+- 0 14900 14761"/>
                            <a:gd name="T73" fmla="*/ T72 w 159"/>
                            <a:gd name="T74" fmla="+- 0 6335 6257"/>
                            <a:gd name="T75" fmla="*/ 6335 h 174"/>
                            <a:gd name="T76" fmla="+- 0 14908 14761"/>
                            <a:gd name="T77" fmla="*/ T76 w 159"/>
                            <a:gd name="T78" fmla="+- 0 6311 6257"/>
                            <a:gd name="T79" fmla="*/ 6311 h 174"/>
                            <a:gd name="T80" fmla="+- 0 14905 14761"/>
                            <a:gd name="T81" fmla="*/ T80 w 159"/>
                            <a:gd name="T82" fmla="+- 0 6294 6257"/>
                            <a:gd name="T83" fmla="*/ 6294 h 174"/>
                            <a:gd name="T84" fmla="+- 0 14892 14761"/>
                            <a:gd name="T85" fmla="*/ T84 w 159"/>
                            <a:gd name="T86" fmla="+- 0 6274 6257"/>
                            <a:gd name="T87" fmla="*/ 6274 h 174"/>
                            <a:gd name="T88" fmla="+- 0 14866 14761"/>
                            <a:gd name="T89" fmla="*/ T88 w 159"/>
                            <a:gd name="T90" fmla="+- 0 6273 6257"/>
                            <a:gd name="T91" fmla="*/ 6273 h 174"/>
                            <a:gd name="T92" fmla="+- 0 14851 14761"/>
                            <a:gd name="T93" fmla="*/ T92 w 159"/>
                            <a:gd name="T94" fmla="+- 0 6279 6257"/>
                            <a:gd name="T95" fmla="*/ 6279 h 174"/>
                            <a:gd name="T96" fmla="+- 0 14832 14761"/>
                            <a:gd name="T97" fmla="*/ T96 w 159"/>
                            <a:gd name="T98" fmla="+- 0 6298 6257"/>
                            <a:gd name="T99" fmla="*/ 6298 h 174"/>
                            <a:gd name="T100" fmla="+- 0 14811 14761"/>
                            <a:gd name="T101" fmla="*/ T100 w 159"/>
                            <a:gd name="T102" fmla="+- 0 6318 6257"/>
                            <a:gd name="T103" fmla="*/ 6318 h 174"/>
                            <a:gd name="T104" fmla="+- 0 14786 14761"/>
                            <a:gd name="T105" fmla="*/ T104 w 159"/>
                            <a:gd name="T106" fmla="+- 0 6355 6257"/>
                            <a:gd name="T107" fmla="*/ 6355 h 174"/>
                            <a:gd name="T108" fmla="+- 0 14777 14761"/>
                            <a:gd name="T109" fmla="*/ T108 w 159"/>
                            <a:gd name="T110" fmla="+- 0 6383 6257"/>
                            <a:gd name="T111" fmla="*/ 6383 h 174"/>
                            <a:gd name="T112" fmla="+- 0 14771 14761"/>
                            <a:gd name="T113" fmla="*/ T112 w 159"/>
                            <a:gd name="T114" fmla="+- 0 6403 6257"/>
                            <a:gd name="T115" fmla="*/ 6403 h 174"/>
                            <a:gd name="T116" fmla="+- 0 14774 14761"/>
                            <a:gd name="T117" fmla="*/ T116 w 159"/>
                            <a:gd name="T118" fmla="+- 0 6412 6257"/>
                            <a:gd name="T119" fmla="*/ 6412 h 174"/>
                            <a:gd name="T120" fmla="+- 0 14782 14761"/>
                            <a:gd name="T121" fmla="*/ T120 w 159"/>
                            <a:gd name="T122" fmla="+- 0 6428 6257"/>
                            <a:gd name="T123" fmla="*/ 6428 h 174"/>
                            <a:gd name="T124" fmla="+- 0 14804 14761"/>
                            <a:gd name="T125" fmla="*/ T124 w 159"/>
                            <a:gd name="T126" fmla="+- 0 6430 6257"/>
                            <a:gd name="T127" fmla="*/ 6430 h 174"/>
                            <a:gd name="T128" fmla="+- 0 14818 14761"/>
                            <a:gd name="T129" fmla="*/ T128 w 159"/>
                            <a:gd name="T130" fmla="+- 0 6427 6257"/>
                            <a:gd name="T131" fmla="*/ 6427 h 174"/>
                            <a:gd name="T132" fmla="+- 0 14837 14761"/>
                            <a:gd name="T133" fmla="*/ T132 w 159"/>
                            <a:gd name="T134" fmla="+- 0 6414 6257"/>
                            <a:gd name="T135" fmla="*/ 6414 h 174"/>
                            <a:gd name="T136" fmla="+- 0 14858 14761"/>
                            <a:gd name="T137" fmla="*/ T136 w 159"/>
                            <a:gd name="T138" fmla="+- 0 6399 6257"/>
                            <a:gd name="T139" fmla="*/ 6399 h 174"/>
                            <a:gd name="T140" fmla="+- 0 14861 14761"/>
                            <a:gd name="T141" fmla="*/ T140 w 159"/>
                            <a:gd name="T142" fmla="+- 0 6396 6257"/>
                            <a:gd name="T143" fmla="*/ 6396 h 174"/>
                            <a:gd name="T144" fmla="+- 0 14862 14761"/>
                            <a:gd name="T145" fmla="*/ T144 w 159"/>
                            <a:gd name="T146" fmla="+- 0 6370 6257"/>
                            <a:gd name="T147" fmla="*/ 6370 h 174"/>
                            <a:gd name="T148" fmla="+- 0 14862 14761"/>
                            <a:gd name="T149" fmla="*/ T148 w 159"/>
                            <a:gd name="T150" fmla="+- 0 6367 6257"/>
                            <a:gd name="T151" fmla="*/ 6367 h 174"/>
                            <a:gd name="T152" fmla="+- 0 14862 14761"/>
                            <a:gd name="T153" fmla="*/ T152 w 159"/>
                            <a:gd name="T154" fmla="+- 0 6365 6257"/>
                            <a:gd name="T155" fmla="*/ 6365 h 174"/>
                            <a:gd name="T156" fmla="+- 0 14862 14761"/>
                            <a:gd name="T157" fmla="*/ T156 w 159"/>
                            <a:gd name="T158" fmla="+- 0 6362 6257"/>
                            <a:gd name="T159" fmla="*/ 6362 h 17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</a:cxnLst>
                          <a:rect l="0" t="0" r="r" b="b"/>
                          <a:pathLst>
                            <a:path w="159" h="174" extrusionOk="0">
                              <a:moveTo>
                                <a:pt x="158" y="9"/>
                              </a:moveTo>
                              <a:cubicBezTo>
                                <a:pt x="138" y="1"/>
                                <a:pt x="124" y="-3"/>
                                <a:pt x="104" y="6"/>
                              </a:cubicBezTo>
                              <a:cubicBezTo>
                                <a:pt x="78" y="18"/>
                                <a:pt x="60" y="41"/>
                                <a:pt x="42" y="62"/>
                              </a:cubicBezTo>
                              <a:cubicBezTo>
                                <a:pt x="23" y="84"/>
                                <a:pt x="3" y="113"/>
                                <a:pt x="0" y="143"/>
                              </a:cubicBezTo>
                              <a:cubicBezTo>
                                <a:pt x="1" y="157"/>
                                <a:pt x="1" y="162"/>
                                <a:pt x="10" y="168"/>
                              </a:cubicBezTo>
                              <a:cubicBezTo>
                                <a:pt x="36" y="175"/>
                                <a:pt x="56" y="171"/>
                                <a:pt x="79" y="155"/>
                              </a:cubicBezTo>
                              <a:cubicBezTo>
                                <a:pt x="105" y="137"/>
                                <a:pt x="129" y="108"/>
                                <a:pt x="139" y="78"/>
                              </a:cubicBezTo>
                              <a:cubicBezTo>
                                <a:pt x="147" y="54"/>
                                <a:pt x="144" y="37"/>
                                <a:pt x="131" y="17"/>
                              </a:cubicBezTo>
                              <a:cubicBezTo>
                                <a:pt x="105" y="16"/>
                                <a:pt x="90" y="22"/>
                                <a:pt x="71" y="41"/>
                              </a:cubicBezTo>
                              <a:cubicBezTo>
                                <a:pt x="50" y="61"/>
                                <a:pt x="25" y="98"/>
                                <a:pt x="16" y="126"/>
                              </a:cubicBezTo>
                              <a:cubicBezTo>
                                <a:pt x="10" y="146"/>
                                <a:pt x="13" y="155"/>
                                <a:pt x="21" y="171"/>
                              </a:cubicBezTo>
                              <a:cubicBezTo>
                                <a:pt x="43" y="173"/>
                                <a:pt x="57" y="170"/>
                                <a:pt x="76" y="157"/>
                              </a:cubicBezTo>
                              <a:cubicBezTo>
                                <a:pt x="97" y="142"/>
                                <a:pt x="100" y="139"/>
                                <a:pt x="101" y="113"/>
                              </a:cubicBezTo>
                              <a:cubicBezTo>
                                <a:pt x="101" y="110"/>
                                <a:pt x="101" y="108"/>
                                <a:pt x="101" y="10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3" o:spid="_x0000_s1026" style="position:absolute;margin-left:332.95pt;margin-top:12.95pt;width:4.55pt;height:4.9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9,17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" path="m158,9c138,1,124,-3,104,6,78,18,60,41,42,62,23,84,3,113,,143,1,157,1,162,10,168,36,175,56,171,79,155,105,137,129,108,139,78,147,54,144,37,131,17,105,16,90,22,71,41,50,61,25,98,16,126,10,146,13,155,21,171,43,173,57,170,76,157,97,142,100,139,101,113,101,110,101,108,101,105e" filled="f" strokecolor="#00b050" strokeweight="1pt">
                <v:stroke endcap="round"/>
                <v:path o:extrusionok="f" o:connecttype="custom" o:connectlocs="57422,2263863;50153,2260972;45065,2259527;37796,2262779;28347,2267114;21806,2275424;15264,2283011;8359,2290960;1090,2301437;0,2312276;363,2317334;363,2319140;3634,2321308;13083,2323837;20352,2322392;28711,2316611;38160,2310108;46882,2299631;50516,2288792;53424,2280121;52334,2273979;47609,2266753;38160,2266392;32708,2268559;25803,2275424;18171,2282650;9086,2296018;5815,2306134;3634,2313360;4725,2316611;7632,2322392;15627,2323115;20715,2322031;27621,2317334;35252,2311915;36343,2310831;36706,2301437;36706,2300353;36706,2299631;36706,2298547" o:connectangles="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F53D57F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13CB709" wp14:editId="4146BC1F">
                <wp:simplePos x="0" y="0"/>
                <wp:positionH relativeFrom="column">
                  <wp:posOffset>2916555</wp:posOffset>
                </wp:positionH>
                <wp:positionV relativeFrom="paragraph">
                  <wp:posOffset>44450</wp:posOffset>
                </wp:positionV>
                <wp:extent cx="73025" cy="68580"/>
                <wp:effectExtent l="8255" t="19050" r="33020" b="39370"/>
                <wp:wrapNone/>
                <wp:docPr id="40" name="Freeform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3025" cy="68580"/>
                        </a:xfrm>
                        <a:custGeom>
                          <a:avLst/>
                          <a:gdLst>
                            <a:gd name="T0" fmla="+- 0 11462 11276"/>
                            <a:gd name="T1" fmla="*/ T0 w 203"/>
                            <a:gd name="T2" fmla="+- 0 6415 6410"/>
                            <a:gd name="T3" fmla="*/ 6415 h 191"/>
                            <a:gd name="T4" fmla="+- 0 11472 11276"/>
                            <a:gd name="T5" fmla="*/ T4 w 203"/>
                            <a:gd name="T6" fmla="+- 0 6410 6410"/>
                            <a:gd name="T7" fmla="*/ 6410 h 191"/>
                            <a:gd name="T8" fmla="+- 0 11475 11276"/>
                            <a:gd name="T9" fmla="*/ T8 w 203"/>
                            <a:gd name="T10" fmla="+- 0 6408 6410"/>
                            <a:gd name="T11" fmla="*/ 6408 h 191"/>
                            <a:gd name="T12" fmla="+- 0 11478 11276"/>
                            <a:gd name="T13" fmla="*/ T12 w 203"/>
                            <a:gd name="T14" fmla="+- 0 6418 6410"/>
                            <a:gd name="T15" fmla="*/ 6418 h 191"/>
                            <a:gd name="T16" fmla="+- 0 11465 11276"/>
                            <a:gd name="T17" fmla="*/ T16 w 203"/>
                            <a:gd name="T18" fmla="+- 0 6435 6410"/>
                            <a:gd name="T19" fmla="*/ 6435 h 191"/>
                            <a:gd name="T20" fmla="+- 0 11451 11276"/>
                            <a:gd name="T21" fmla="*/ T20 w 203"/>
                            <a:gd name="T22" fmla="+- 0 6451 6410"/>
                            <a:gd name="T23" fmla="*/ 6451 h 191"/>
                            <a:gd name="T24" fmla="+- 0 11433 11276"/>
                            <a:gd name="T25" fmla="*/ T24 w 203"/>
                            <a:gd name="T26" fmla="+- 0 6463 6410"/>
                            <a:gd name="T27" fmla="*/ 6463 h 191"/>
                            <a:gd name="T28" fmla="+- 0 11404 11276"/>
                            <a:gd name="T29" fmla="*/ T28 w 203"/>
                            <a:gd name="T30" fmla="+- 0 6482 6410"/>
                            <a:gd name="T31" fmla="*/ 6482 h 191"/>
                            <a:gd name="T32" fmla="+- 0 11374 11276"/>
                            <a:gd name="T33" fmla="*/ T32 w 203"/>
                            <a:gd name="T34" fmla="+- 0 6499 6410"/>
                            <a:gd name="T35" fmla="*/ 6499 h 191"/>
                            <a:gd name="T36" fmla="+- 0 11342 11276"/>
                            <a:gd name="T37" fmla="*/ T36 w 203"/>
                            <a:gd name="T38" fmla="+- 0 6512 6410"/>
                            <a:gd name="T39" fmla="*/ 6512 h 191"/>
                            <a:gd name="T40" fmla="+- 0 11324 11276"/>
                            <a:gd name="T41" fmla="*/ T40 w 203"/>
                            <a:gd name="T42" fmla="+- 0 6519 6410"/>
                            <a:gd name="T43" fmla="*/ 6519 h 191"/>
                            <a:gd name="T44" fmla="+- 0 11304 11276"/>
                            <a:gd name="T45" fmla="*/ T44 w 203"/>
                            <a:gd name="T46" fmla="+- 0 6525 6410"/>
                            <a:gd name="T47" fmla="*/ 6525 h 191"/>
                            <a:gd name="T48" fmla="+- 0 11286 11276"/>
                            <a:gd name="T49" fmla="*/ T48 w 203"/>
                            <a:gd name="T50" fmla="+- 0 6533 6410"/>
                            <a:gd name="T51" fmla="*/ 6533 h 191"/>
                            <a:gd name="T52" fmla="+- 0 11283 11276"/>
                            <a:gd name="T53" fmla="*/ T52 w 203"/>
                            <a:gd name="T54" fmla="+- 0 6535 6410"/>
                            <a:gd name="T55" fmla="*/ 6535 h 191"/>
                            <a:gd name="T56" fmla="+- 0 11279 11276"/>
                            <a:gd name="T57" fmla="*/ T56 w 203"/>
                            <a:gd name="T58" fmla="+- 0 6536 6410"/>
                            <a:gd name="T59" fmla="*/ 6536 h 191"/>
                            <a:gd name="T60" fmla="+- 0 11276 11276"/>
                            <a:gd name="T61" fmla="*/ T60 w 203"/>
                            <a:gd name="T62" fmla="+- 0 6538 6410"/>
                            <a:gd name="T63" fmla="*/ 6538 h 191"/>
                            <a:gd name="T64" fmla="+- 0 11292 11276"/>
                            <a:gd name="T65" fmla="*/ T64 w 203"/>
                            <a:gd name="T66" fmla="+- 0 6553 6410"/>
                            <a:gd name="T67" fmla="*/ 6553 h 191"/>
                            <a:gd name="T68" fmla="+- 0 11306 11276"/>
                            <a:gd name="T69" fmla="*/ T68 w 203"/>
                            <a:gd name="T70" fmla="+- 0 6561 6410"/>
                            <a:gd name="T71" fmla="*/ 6561 h 191"/>
                            <a:gd name="T72" fmla="+- 0 11327 11276"/>
                            <a:gd name="T73" fmla="*/ T72 w 203"/>
                            <a:gd name="T74" fmla="+- 0 6568 6410"/>
                            <a:gd name="T75" fmla="*/ 6568 h 191"/>
                            <a:gd name="T76" fmla="+- 0 11350 11276"/>
                            <a:gd name="T77" fmla="*/ T76 w 203"/>
                            <a:gd name="T78" fmla="+- 0 6576 6410"/>
                            <a:gd name="T79" fmla="*/ 6576 h 191"/>
                            <a:gd name="T80" fmla="+- 0 11374 11276"/>
                            <a:gd name="T81" fmla="*/ T80 w 203"/>
                            <a:gd name="T82" fmla="+- 0 6584 6410"/>
                            <a:gd name="T83" fmla="*/ 6584 h 191"/>
                            <a:gd name="T84" fmla="+- 0 11397 11276"/>
                            <a:gd name="T85" fmla="*/ T84 w 203"/>
                            <a:gd name="T86" fmla="+- 0 6590 6410"/>
                            <a:gd name="T87" fmla="*/ 6590 h 191"/>
                            <a:gd name="T88" fmla="+- 0 11413 11276"/>
                            <a:gd name="T89" fmla="*/ T88 w 203"/>
                            <a:gd name="T90" fmla="+- 0 6594 6410"/>
                            <a:gd name="T91" fmla="*/ 6594 h 191"/>
                            <a:gd name="T92" fmla="+- 0 11426 11276"/>
                            <a:gd name="T93" fmla="*/ T92 w 203"/>
                            <a:gd name="T94" fmla="+- 0 6598 6410"/>
                            <a:gd name="T95" fmla="*/ 6598 h 191"/>
                            <a:gd name="T96" fmla="+- 0 11442 11276"/>
                            <a:gd name="T97" fmla="*/ T96 w 203"/>
                            <a:gd name="T98" fmla="+- 0 6600 6410"/>
                            <a:gd name="T99" fmla="*/ 6600 h 19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203" h="191" extrusionOk="0">
                              <a:moveTo>
                                <a:pt x="186" y="5"/>
                              </a:moveTo>
                              <a:cubicBezTo>
                                <a:pt x="196" y="0"/>
                                <a:pt x="199" y="-2"/>
                                <a:pt x="202" y="8"/>
                              </a:cubicBezTo>
                              <a:cubicBezTo>
                                <a:pt x="189" y="25"/>
                                <a:pt x="175" y="41"/>
                                <a:pt x="157" y="53"/>
                              </a:cubicBezTo>
                              <a:cubicBezTo>
                                <a:pt x="128" y="72"/>
                                <a:pt x="98" y="89"/>
                                <a:pt x="66" y="102"/>
                              </a:cubicBezTo>
                              <a:cubicBezTo>
                                <a:pt x="48" y="109"/>
                                <a:pt x="28" y="115"/>
                                <a:pt x="10" y="123"/>
                              </a:cubicBezTo>
                              <a:cubicBezTo>
                                <a:pt x="7" y="125"/>
                                <a:pt x="3" y="126"/>
                                <a:pt x="0" y="128"/>
                              </a:cubicBezTo>
                              <a:cubicBezTo>
                                <a:pt x="16" y="143"/>
                                <a:pt x="30" y="151"/>
                                <a:pt x="51" y="158"/>
                              </a:cubicBezTo>
                              <a:cubicBezTo>
                                <a:pt x="74" y="166"/>
                                <a:pt x="98" y="174"/>
                                <a:pt x="121" y="180"/>
                              </a:cubicBezTo>
                              <a:cubicBezTo>
                                <a:pt x="137" y="184"/>
                                <a:pt x="150" y="188"/>
                                <a:pt x="166" y="19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33" o:spid="_x0000_s1026" style="position:absolute;margin-left:229.65pt;margin-top:3.5pt;width:5.75pt;height:5.4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3,19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" path="m186,5c196,,199,-2,202,8,189,25,175,41,157,53,128,72,98,89,66,102,48,109,28,115,10,123,7,125,3,126,,128,16,143,30,151,51,158,74,166,98,174,121,180,137,184,150,188,166,190e" filled="f" strokecolor="red" strokeweight="1pt">
                <v:stroke endcap="round"/>
                <v:path o:extrusionok="f" o:connecttype="custom" o:connectlocs="66910,2303354;70507,2301559;71586,2300841;72665,2304432;67989,2310536;62953,2316281;56477,2320589;46045,2327411;35253,2333515;23742,2338183;17267,2340696;10072,2342851;3597,2345723;2518,2346441;1079,2346800;0,2347519;5756,2352904;10792,2355777;18346,2358290;26620,2361163;35253,2364035;43527,2366190;49283,2367626;53959,2369062;59715,2369780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51ABC1CF" wp14:editId="45370627">
                <wp:simplePos x="0" y="0"/>
                <wp:positionH relativeFrom="column">
                  <wp:posOffset>3977005</wp:posOffset>
                </wp:positionH>
                <wp:positionV relativeFrom="paragraph">
                  <wp:posOffset>15240</wp:posOffset>
                </wp:positionV>
                <wp:extent cx="73660" cy="77470"/>
                <wp:effectExtent l="14605" t="15240" r="38735" b="34290"/>
                <wp:wrapNone/>
                <wp:docPr id="39" name="Freeform 1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3660" cy="77470"/>
                        </a:xfrm>
                        <a:custGeom>
                          <a:avLst/>
                          <a:gdLst>
                            <a:gd name="T0" fmla="+- 0 14097 14017"/>
                            <a:gd name="T1" fmla="*/ T0 w 205"/>
                            <a:gd name="T2" fmla="+- 0 6382 6371"/>
                            <a:gd name="T3" fmla="*/ 6382 h 216"/>
                            <a:gd name="T4" fmla="+- 0 14089 14017"/>
                            <a:gd name="T5" fmla="*/ T4 w 205"/>
                            <a:gd name="T6" fmla="+- 0 6363 6371"/>
                            <a:gd name="T7" fmla="*/ 6363 h 216"/>
                            <a:gd name="T8" fmla="+- 0 14083 14017"/>
                            <a:gd name="T9" fmla="*/ T8 w 205"/>
                            <a:gd name="T10" fmla="+- 0 6373 6371"/>
                            <a:gd name="T11" fmla="*/ 6373 h 216"/>
                            <a:gd name="T12" fmla="+- 0 14071 14017"/>
                            <a:gd name="T13" fmla="*/ T12 w 205"/>
                            <a:gd name="T14" fmla="+- 0 6385 6371"/>
                            <a:gd name="T15" fmla="*/ 6385 h 216"/>
                            <a:gd name="T16" fmla="+- 0 14054 14017"/>
                            <a:gd name="T17" fmla="*/ T16 w 205"/>
                            <a:gd name="T18" fmla="+- 0 6402 6371"/>
                            <a:gd name="T19" fmla="*/ 6402 h 216"/>
                            <a:gd name="T20" fmla="+- 0 14043 14017"/>
                            <a:gd name="T21" fmla="*/ T20 w 205"/>
                            <a:gd name="T22" fmla="+- 0 6420 6371"/>
                            <a:gd name="T23" fmla="*/ 6420 h 216"/>
                            <a:gd name="T24" fmla="+- 0 14033 14017"/>
                            <a:gd name="T25" fmla="*/ T24 w 205"/>
                            <a:gd name="T26" fmla="+- 0 6442 6371"/>
                            <a:gd name="T27" fmla="*/ 6442 h 216"/>
                            <a:gd name="T28" fmla="+- 0 14021 14017"/>
                            <a:gd name="T29" fmla="*/ T28 w 205"/>
                            <a:gd name="T30" fmla="+- 0 6468 6371"/>
                            <a:gd name="T31" fmla="*/ 6468 h 216"/>
                            <a:gd name="T32" fmla="+- 0 14016 14017"/>
                            <a:gd name="T33" fmla="*/ T32 w 205"/>
                            <a:gd name="T34" fmla="+- 0 6496 6371"/>
                            <a:gd name="T35" fmla="*/ 6496 h 216"/>
                            <a:gd name="T36" fmla="+- 0 14018 14017"/>
                            <a:gd name="T37" fmla="*/ T36 w 205"/>
                            <a:gd name="T38" fmla="+- 0 6524 6371"/>
                            <a:gd name="T39" fmla="*/ 6524 h 216"/>
                            <a:gd name="T40" fmla="+- 0 14020 14017"/>
                            <a:gd name="T41" fmla="*/ T40 w 205"/>
                            <a:gd name="T42" fmla="+- 0 6550 6371"/>
                            <a:gd name="T43" fmla="*/ 6550 h 216"/>
                            <a:gd name="T44" fmla="+- 0 14032 14017"/>
                            <a:gd name="T45" fmla="*/ T44 w 205"/>
                            <a:gd name="T46" fmla="+- 0 6574 6371"/>
                            <a:gd name="T47" fmla="*/ 6574 h 216"/>
                            <a:gd name="T48" fmla="+- 0 14059 14017"/>
                            <a:gd name="T49" fmla="*/ T48 w 205"/>
                            <a:gd name="T50" fmla="+- 0 6583 6371"/>
                            <a:gd name="T51" fmla="*/ 6583 h 216"/>
                            <a:gd name="T52" fmla="+- 0 14087 14017"/>
                            <a:gd name="T53" fmla="*/ T52 w 205"/>
                            <a:gd name="T54" fmla="+- 0 6592 6371"/>
                            <a:gd name="T55" fmla="*/ 6592 h 216"/>
                            <a:gd name="T56" fmla="+- 0 14123 14017"/>
                            <a:gd name="T57" fmla="*/ T56 w 205"/>
                            <a:gd name="T58" fmla="+- 0 6581 6371"/>
                            <a:gd name="T59" fmla="*/ 6581 h 216"/>
                            <a:gd name="T60" fmla="+- 0 14147 14017"/>
                            <a:gd name="T61" fmla="*/ T60 w 205"/>
                            <a:gd name="T62" fmla="+- 0 6566 6371"/>
                            <a:gd name="T63" fmla="*/ 6566 h 216"/>
                            <a:gd name="T64" fmla="+- 0 14175 14017"/>
                            <a:gd name="T65" fmla="*/ T64 w 205"/>
                            <a:gd name="T66" fmla="+- 0 6549 6371"/>
                            <a:gd name="T67" fmla="*/ 6549 h 216"/>
                            <a:gd name="T68" fmla="+- 0 14199 14017"/>
                            <a:gd name="T69" fmla="*/ T68 w 205"/>
                            <a:gd name="T70" fmla="+- 0 6524 6371"/>
                            <a:gd name="T71" fmla="*/ 6524 h 216"/>
                            <a:gd name="T72" fmla="+- 0 14206 14017"/>
                            <a:gd name="T73" fmla="*/ T72 w 205"/>
                            <a:gd name="T74" fmla="+- 0 6491 6371"/>
                            <a:gd name="T75" fmla="*/ 6491 h 216"/>
                            <a:gd name="T76" fmla="+- 0 14211 14017"/>
                            <a:gd name="T77" fmla="*/ T76 w 205"/>
                            <a:gd name="T78" fmla="+- 0 6467 6371"/>
                            <a:gd name="T79" fmla="*/ 6467 h 216"/>
                            <a:gd name="T80" fmla="+- 0 14208 14017"/>
                            <a:gd name="T81" fmla="*/ T80 w 205"/>
                            <a:gd name="T82" fmla="+- 0 6437 6371"/>
                            <a:gd name="T83" fmla="*/ 6437 h 216"/>
                            <a:gd name="T84" fmla="+- 0 14190 14017"/>
                            <a:gd name="T85" fmla="*/ T84 w 205"/>
                            <a:gd name="T86" fmla="+- 0 6419 6371"/>
                            <a:gd name="T87" fmla="*/ 6419 h 216"/>
                            <a:gd name="T88" fmla="+- 0 14172 14017"/>
                            <a:gd name="T89" fmla="*/ T88 w 205"/>
                            <a:gd name="T90" fmla="+- 0 6401 6371"/>
                            <a:gd name="T91" fmla="*/ 6401 h 216"/>
                            <a:gd name="T92" fmla="+- 0 14150 14017"/>
                            <a:gd name="T93" fmla="*/ T92 w 205"/>
                            <a:gd name="T94" fmla="+- 0 6403 6371"/>
                            <a:gd name="T95" fmla="*/ 6403 h 216"/>
                            <a:gd name="T96" fmla="+- 0 14132 14017"/>
                            <a:gd name="T97" fmla="*/ T96 w 205"/>
                            <a:gd name="T98" fmla="+- 0 6418 6371"/>
                            <a:gd name="T99" fmla="*/ 6418 h 216"/>
                            <a:gd name="T100" fmla="+- 0 14102 14017"/>
                            <a:gd name="T101" fmla="*/ T100 w 205"/>
                            <a:gd name="T102" fmla="+- 0 6442 6371"/>
                            <a:gd name="T103" fmla="*/ 6442 h 216"/>
                            <a:gd name="T104" fmla="+- 0 14085 14017"/>
                            <a:gd name="T105" fmla="*/ T104 w 205"/>
                            <a:gd name="T106" fmla="+- 0 6492 6371"/>
                            <a:gd name="T107" fmla="*/ 6492 h 216"/>
                            <a:gd name="T108" fmla="+- 0 14095 14017"/>
                            <a:gd name="T109" fmla="*/ T108 w 205"/>
                            <a:gd name="T110" fmla="+- 0 6529 6371"/>
                            <a:gd name="T111" fmla="*/ 6529 h 216"/>
                            <a:gd name="T112" fmla="+- 0 14101 14017"/>
                            <a:gd name="T113" fmla="*/ T112 w 205"/>
                            <a:gd name="T114" fmla="+- 0 6554 6371"/>
                            <a:gd name="T115" fmla="*/ 6554 h 216"/>
                            <a:gd name="T116" fmla="+- 0 14120 14017"/>
                            <a:gd name="T117" fmla="*/ T116 w 205"/>
                            <a:gd name="T118" fmla="+- 0 6563 6371"/>
                            <a:gd name="T119" fmla="*/ 6563 h 216"/>
                            <a:gd name="T120" fmla="+- 0 14144 14017"/>
                            <a:gd name="T121" fmla="*/ T120 w 205"/>
                            <a:gd name="T122" fmla="+- 0 6556 6371"/>
                            <a:gd name="T123" fmla="*/ 6556 h 216"/>
                            <a:gd name="T124" fmla="+- 0 14174 14017"/>
                            <a:gd name="T125" fmla="*/ T124 w 205"/>
                            <a:gd name="T126" fmla="+- 0 6547 6371"/>
                            <a:gd name="T127" fmla="*/ 6547 h 216"/>
                            <a:gd name="T128" fmla="+- 0 14197 14017"/>
                            <a:gd name="T129" fmla="*/ T128 w 205"/>
                            <a:gd name="T130" fmla="+- 0 6522 6371"/>
                            <a:gd name="T131" fmla="*/ 6522 h 216"/>
                            <a:gd name="T132" fmla="+- 0 14210 14017"/>
                            <a:gd name="T133" fmla="*/ T132 w 205"/>
                            <a:gd name="T134" fmla="+- 0 6495 6371"/>
                            <a:gd name="T135" fmla="*/ 6495 h 216"/>
                            <a:gd name="T136" fmla="+- 0 14223 14017"/>
                            <a:gd name="T137" fmla="*/ T136 w 205"/>
                            <a:gd name="T138" fmla="+- 0 6468 6371"/>
                            <a:gd name="T139" fmla="*/ 6468 h 216"/>
                            <a:gd name="T140" fmla="+- 0 14226 14017"/>
                            <a:gd name="T141" fmla="*/ T140 w 205"/>
                            <a:gd name="T142" fmla="+- 0 6434 6371"/>
                            <a:gd name="T143" fmla="*/ 6434 h 216"/>
                            <a:gd name="T144" fmla="+- 0 14211 14017"/>
                            <a:gd name="T145" fmla="*/ T144 w 205"/>
                            <a:gd name="T146" fmla="+- 0 6407 6371"/>
                            <a:gd name="T147" fmla="*/ 6407 h 216"/>
                            <a:gd name="T148" fmla="+- 0 14201 14017"/>
                            <a:gd name="T149" fmla="*/ T148 w 205"/>
                            <a:gd name="T150" fmla="+- 0 6390 6371"/>
                            <a:gd name="T151" fmla="*/ 6390 h 216"/>
                            <a:gd name="T152" fmla="+- 0 14180 14017"/>
                            <a:gd name="T153" fmla="*/ T152 w 205"/>
                            <a:gd name="T154" fmla="+- 0 6376 6371"/>
                            <a:gd name="T155" fmla="*/ 6376 h 216"/>
                            <a:gd name="T156" fmla="+- 0 14161 14017"/>
                            <a:gd name="T157" fmla="*/ T156 w 205"/>
                            <a:gd name="T158" fmla="+- 0 6386 6371"/>
                            <a:gd name="T159" fmla="*/ 6386 h 216"/>
                            <a:gd name="T160" fmla="+- 0 14139 14017"/>
                            <a:gd name="T161" fmla="*/ T160 w 205"/>
                            <a:gd name="T162" fmla="+- 0 6397 6371"/>
                            <a:gd name="T163" fmla="*/ 6397 h 216"/>
                            <a:gd name="T164" fmla="+- 0 14132 14017"/>
                            <a:gd name="T165" fmla="*/ T164 w 205"/>
                            <a:gd name="T166" fmla="+- 0 6430 6371"/>
                            <a:gd name="T167" fmla="*/ 6430 h 216"/>
                            <a:gd name="T168" fmla="+- 0 14131 14017"/>
                            <a:gd name="T169" fmla="*/ T168 w 205"/>
                            <a:gd name="T170" fmla="+- 0 6452 6371"/>
                            <a:gd name="T171" fmla="*/ 6452 h 216"/>
                            <a:gd name="T172" fmla="+- 0 14130 14017"/>
                            <a:gd name="T173" fmla="*/ T172 w 205"/>
                            <a:gd name="T174" fmla="+- 0 6479 6371"/>
                            <a:gd name="T175" fmla="*/ 6479 h 216"/>
                            <a:gd name="T176" fmla="+- 0 14137 14017"/>
                            <a:gd name="T177" fmla="*/ T176 w 205"/>
                            <a:gd name="T178" fmla="+- 0 6503 6371"/>
                            <a:gd name="T179" fmla="*/ 6503 h 216"/>
                            <a:gd name="T180" fmla="+- 0 14161 14017"/>
                            <a:gd name="T181" fmla="*/ T180 w 205"/>
                            <a:gd name="T182" fmla="+- 0 6518 6371"/>
                            <a:gd name="T183" fmla="*/ 6518 h 216"/>
                            <a:gd name="T184" fmla="+- 0 14179 14017"/>
                            <a:gd name="T185" fmla="*/ T184 w 205"/>
                            <a:gd name="T186" fmla="+- 0 6526 6371"/>
                            <a:gd name="T187" fmla="*/ 6526 h 216"/>
                            <a:gd name="T188" fmla="+- 0 14186 14017"/>
                            <a:gd name="T189" fmla="*/ T188 w 205"/>
                            <a:gd name="T190" fmla="+- 0 6529 6371"/>
                            <a:gd name="T191" fmla="*/ 6529 h 216"/>
                            <a:gd name="T192" fmla="+- 0 14200 14017"/>
                            <a:gd name="T193" fmla="*/ T192 w 205"/>
                            <a:gd name="T194" fmla="+- 0 6525 6371"/>
                            <a:gd name="T195" fmla="*/ 6525 h 21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205" h="216" extrusionOk="0">
                              <a:moveTo>
                                <a:pt x="80" y="11"/>
                              </a:moveTo>
                              <a:cubicBezTo>
                                <a:pt x="72" y="-8"/>
                                <a:pt x="66" y="2"/>
                                <a:pt x="54" y="14"/>
                              </a:cubicBezTo>
                              <a:cubicBezTo>
                                <a:pt x="37" y="31"/>
                                <a:pt x="26" y="49"/>
                                <a:pt x="16" y="71"/>
                              </a:cubicBezTo>
                              <a:cubicBezTo>
                                <a:pt x="4" y="97"/>
                                <a:pt x="-1" y="125"/>
                                <a:pt x="1" y="153"/>
                              </a:cubicBezTo>
                              <a:cubicBezTo>
                                <a:pt x="3" y="179"/>
                                <a:pt x="15" y="203"/>
                                <a:pt x="42" y="212"/>
                              </a:cubicBezTo>
                              <a:cubicBezTo>
                                <a:pt x="70" y="221"/>
                                <a:pt x="106" y="210"/>
                                <a:pt x="130" y="195"/>
                              </a:cubicBezTo>
                              <a:cubicBezTo>
                                <a:pt x="158" y="178"/>
                                <a:pt x="182" y="153"/>
                                <a:pt x="189" y="120"/>
                              </a:cubicBezTo>
                              <a:cubicBezTo>
                                <a:pt x="194" y="96"/>
                                <a:pt x="191" y="66"/>
                                <a:pt x="173" y="48"/>
                              </a:cubicBezTo>
                              <a:cubicBezTo>
                                <a:pt x="155" y="30"/>
                                <a:pt x="133" y="32"/>
                                <a:pt x="115" y="47"/>
                              </a:cubicBezTo>
                              <a:cubicBezTo>
                                <a:pt x="85" y="71"/>
                                <a:pt x="68" y="121"/>
                                <a:pt x="78" y="158"/>
                              </a:cubicBezTo>
                              <a:cubicBezTo>
                                <a:pt x="84" y="183"/>
                                <a:pt x="103" y="192"/>
                                <a:pt x="127" y="185"/>
                              </a:cubicBezTo>
                              <a:cubicBezTo>
                                <a:pt x="157" y="176"/>
                                <a:pt x="180" y="151"/>
                                <a:pt x="193" y="124"/>
                              </a:cubicBezTo>
                              <a:cubicBezTo>
                                <a:pt x="206" y="97"/>
                                <a:pt x="209" y="63"/>
                                <a:pt x="194" y="36"/>
                              </a:cubicBezTo>
                              <a:cubicBezTo>
                                <a:pt x="184" y="19"/>
                                <a:pt x="163" y="5"/>
                                <a:pt x="144" y="15"/>
                              </a:cubicBezTo>
                              <a:cubicBezTo>
                                <a:pt x="122" y="26"/>
                                <a:pt x="115" y="59"/>
                                <a:pt x="114" y="81"/>
                              </a:cubicBezTo>
                              <a:cubicBezTo>
                                <a:pt x="113" y="108"/>
                                <a:pt x="120" y="132"/>
                                <a:pt x="144" y="147"/>
                              </a:cubicBezTo>
                              <a:cubicBezTo>
                                <a:pt x="162" y="155"/>
                                <a:pt x="169" y="158"/>
                                <a:pt x="183" y="15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2" o:spid="_x0000_s1026" style="position:absolute;margin-left:313.15pt;margin-top:1.2pt;width:5.8pt;height:6.1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5,21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" path="m80,11c72,-8,66,2,54,14,37,31,26,49,16,71,4,97,-1,125,1,153,3,179,15,203,42,212,70,221,106,210,130,195,158,178,182,153,189,120,194,96,191,66,173,48,155,30,133,32,115,47,85,71,68,121,78,158,84,183,103,192,127,185,157,176,180,151,193,124,206,97,209,63,194,36,184,19,163,5,144,15,122,26,115,59,114,81,113,108,120,132,144,147,162,155,169,158,183,154e" filled="f" strokecolor="#00b050" strokeweight="1pt">
                <v:stroke endcap="round"/>
                <v:path o:extrusionok="f" o:connecttype="custom" o:connectlocs="28745,2288952;25871,2282137;23715,2285724;19403,2290028;13295,2296125;9342,2302581;5749,2310471;1437,2319796;-359,2329839;359,2339881;1078,2349206;5390,2357814;15091,2361042;25152,2364270;38088,2360324;46711,2354945;56772,2348847;65396,2339881;67911,2328045;69708,2319437;68630,2308678;62162,2302222;55694,2295766;47789,2296483;41321,2301863;30542,2310471;24434,2328404;28027,2341674;30183,2350641;37010,2353869;45633,2351358;56413,2348130;64677,2339164;69348,2329480;74019,2319796;75097,2307602;69708,2297918;66114,2291821;58569,2286800;51742,2290386;43837,2294331;41321,2306167;40962,2314058;40603,2323741;43118,2332349;51742,2337729;58209,2340598;60725,2341674;65755,2340240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AF3EBD8" wp14:editId="2AABA9F7">
                <wp:simplePos x="0" y="0"/>
                <wp:positionH relativeFrom="column">
                  <wp:posOffset>337820</wp:posOffset>
                </wp:positionH>
                <wp:positionV relativeFrom="paragraph">
                  <wp:posOffset>18415</wp:posOffset>
                </wp:positionV>
                <wp:extent cx="1005205" cy="194310"/>
                <wp:effectExtent l="7620" t="18415" r="41275" b="41275"/>
                <wp:wrapNone/>
                <wp:docPr id="38" name="Freeform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05205" cy="194310"/>
                        </a:xfrm>
                        <a:custGeom>
                          <a:avLst/>
                          <a:gdLst>
                            <a:gd name="T0" fmla="+- 0 4114 4114"/>
                            <a:gd name="T1" fmla="*/ T0 w 2791"/>
                            <a:gd name="T2" fmla="+- 0 6433 6338"/>
                            <a:gd name="T3" fmla="*/ 6433 h 539"/>
                            <a:gd name="T4" fmla="+- 0 4160 4114"/>
                            <a:gd name="T5" fmla="*/ T4 w 2791"/>
                            <a:gd name="T6" fmla="+- 0 6876 6338"/>
                            <a:gd name="T7" fmla="*/ 6876 h 539"/>
                            <a:gd name="T8" fmla="+- 0 4191 4114"/>
                            <a:gd name="T9" fmla="*/ T8 w 2791"/>
                            <a:gd name="T10" fmla="+- 0 6415 6338"/>
                            <a:gd name="T11" fmla="*/ 6415 h 539"/>
                            <a:gd name="T12" fmla="+- 0 4277 4114"/>
                            <a:gd name="T13" fmla="*/ T12 w 2791"/>
                            <a:gd name="T14" fmla="+- 0 6690 6338"/>
                            <a:gd name="T15" fmla="*/ 6690 h 539"/>
                            <a:gd name="T16" fmla="+- 0 4311 4114"/>
                            <a:gd name="T17" fmla="*/ T16 w 2791"/>
                            <a:gd name="T18" fmla="+- 0 6874 6338"/>
                            <a:gd name="T19" fmla="*/ 6874 h 539"/>
                            <a:gd name="T20" fmla="+- 0 4364 4114"/>
                            <a:gd name="T21" fmla="*/ T20 w 2791"/>
                            <a:gd name="T22" fmla="+- 0 6490 6338"/>
                            <a:gd name="T23" fmla="*/ 6490 h 539"/>
                            <a:gd name="T24" fmla="+- 0 4475 4114"/>
                            <a:gd name="T25" fmla="*/ T24 w 2791"/>
                            <a:gd name="T26" fmla="+- 0 6459 6338"/>
                            <a:gd name="T27" fmla="*/ 6459 h 539"/>
                            <a:gd name="T28" fmla="+- 0 4525 4114"/>
                            <a:gd name="T29" fmla="*/ T28 w 2791"/>
                            <a:gd name="T30" fmla="+- 0 6767 6338"/>
                            <a:gd name="T31" fmla="*/ 6767 h 539"/>
                            <a:gd name="T32" fmla="+- 0 4570 4114"/>
                            <a:gd name="T33" fmla="*/ T32 w 2791"/>
                            <a:gd name="T34" fmla="+- 0 6793 6338"/>
                            <a:gd name="T35" fmla="*/ 6793 h 539"/>
                            <a:gd name="T36" fmla="+- 0 4732 4114"/>
                            <a:gd name="T37" fmla="*/ T36 w 2791"/>
                            <a:gd name="T38" fmla="+- 0 6338 6338"/>
                            <a:gd name="T39" fmla="*/ 6338 h 539"/>
                            <a:gd name="T40" fmla="+- 0 4654 4114"/>
                            <a:gd name="T41" fmla="*/ T40 w 2791"/>
                            <a:gd name="T42" fmla="+- 0 6661 6338"/>
                            <a:gd name="T43" fmla="*/ 6661 h 539"/>
                            <a:gd name="T44" fmla="+- 0 4774 4114"/>
                            <a:gd name="T45" fmla="*/ T44 w 2791"/>
                            <a:gd name="T46" fmla="+- 0 6737 6338"/>
                            <a:gd name="T47" fmla="*/ 6737 h 539"/>
                            <a:gd name="T48" fmla="+- 0 4819 4114"/>
                            <a:gd name="T49" fmla="*/ T48 w 2791"/>
                            <a:gd name="T50" fmla="+- 0 6431 6338"/>
                            <a:gd name="T51" fmla="*/ 6431 h 539"/>
                            <a:gd name="T52" fmla="+- 0 4920 4114"/>
                            <a:gd name="T53" fmla="*/ T52 w 2791"/>
                            <a:gd name="T54" fmla="+- 0 6740 6338"/>
                            <a:gd name="T55" fmla="*/ 6740 h 539"/>
                            <a:gd name="T56" fmla="+- 0 4961 4114"/>
                            <a:gd name="T57" fmla="*/ T56 w 2791"/>
                            <a:gd name="T58" fmla="+- 0 6692 6338"/>
                            <a:gd name="T59" fmla="*/ 6692 h 539"/>
                            <a:gd name="T60" fmla="+- 0 4994 4114"/>
                            <a:gd name="T61" fmla="*/ T60 w 2791"/>
                            <a:gd name="T62" fmla="+- 0 6440 6338"/>
                            <a:gd name="T63" fmla="*/ 6440 h 539"/>
                            <a:gd name="T64" fmla="+- 0 5113 4114"/>
                            <a:gd name="T65" fmla="*/ T64 w 2791"/>
                            <a:gd name="T66" fmla="+- 0 6705 6338"/>
                            <a:gd name="T67" fmla="*/ 6705 h 539"/>
                            <a:gd name="T68" fmla="+- 0 5200 4114"/>
                            <a:gd name="T69" fmla="*/ T68 w 2791"/>
                            <a:gd name="T70" fmla="+- 0 6734 6338"/>
                            <a:gd name="T71" fmla="*/ 6734 h 539"/>
                            <a:gd name="T72" fmla="+- 0 5174 4114"/>
                            <a:gd name="T73" fmla="*/ T72 w 2791"/>
                            <a:gd name="T74" fmla="+- 0 6369 6338"/>
                            <a:gd name="T75" fmla="*/ 6369 h 539"/>
                            <a:gd name="T76" fmla="+- 0 5095 4114"/>
                            <a:gd name="T77" fmla="*/ T76 w 2791"/>
                            <a:gd name="T78" fmla="+- 0 6628 6338"/>
                            <a:gd name="T79" fmla="*/ 6628 h 539"/>
                            <a:gd name="T80" fmla="+- 0 5049 4114"/>
                            <a:gd name="T81" fmla="*/ T80 w 2791"/>
                            <a:gd name="T82" fmla="+- 0 6781 6338"/>
                            <a:gd name="T83" fmla="*/ 6781 h 539"/>
                            <a:gd name="T84" fmla="+- 0 5257 4114"/>
                            <a:gd name="T85" fmla="*/ T84 w 2791"/>
                            <a:gd name="T86" fmla="+- 0 6529 6338"/>
                            <a:gd name="T87" fmla="*/ 6529 h 539"/>
                            <a:gd name="T88" fmla="+- 0 5285 4114"/>
                            <a:gd name="T89" fmla="*/ T88 w 2791"/>
                            <a:gd name="T90" fmla="+- 0 6729 6338"/>
                            <a:gd name="T91" fmla="*/ 6729 h 539"/>
                            <a:gd name="T92" fmla="+- 0 5397 4114"/>
                            <a:gd name="T93" fmla="*/ T92 w 2791"/>
                            <a:gd name="T94" fmla="+- 0 6509 6338"/>
                            <a:gd name="T95" fmla="*/ 6509 h 539"/>
                            <a:gd name="T96" fmla="+- 0 5436 4114"/>
                            <a:gd name="T97" fmla="*/ T96 w 2791"/>
                            <a:gd name="T98" fmla="+- 0 6723 6338"/>
                            <a:gd name="T99" fmla="*/ 6723 h 539"/>
                            <a:gd name="T100" fmla="+- 0 5445 4114"/>
                            <a:gd name="T101" fmla="*/ T100 w 2791"/>
                            <a:gd name="T102" fmla="+- 0 6485 6338"/>
                            <a:gd name="T103" fmla="*/ 6485 h 539"/>
                            <a:gd name="T104" fmla="+- 0 5512 4114"/>
                            <a:gd name="T105" fmla="*/ T104 w 2791"/>
                            <a:gd name="T106" fmla="+- 0 6529 6338"/>
                            <a:gd name="T107" fmla="*/ 6529 h 539"/>
                            <a:gd name="T108" fmla="+- 0 5555 4114"/>
                            <a:gd name="T109" fmla="*/ T108 w 2791"/>
                            <a:gd name="T110" fmla="+- 0 6750 6338"/>
                            <a:gd name="T111" fmla="*/ 6750 h 539"/>
                            <a:gd name="T112" fmla="+- 0 5620 4114"/>
                            <a:gd name="T113" fmla="*/ T112 w 2791"/>
                            <a:gd name="T114" fmla="+- 0 6485 6338"/>
                            <a:gd name="T115" fmla="*/ 6485 h 539"/>
                            <a:gd name="T116" fmla="+- 0 5673 4114"/>
                            <a:gd name="T117" fmla="*/ T116 w 2791"/>
                            <a:gd name="T118" fmla="+- 0 6575 6338"/>
                            <a:gd name="T119" fmla="*/ 6575 h 539"/>
                            <a:gd name="T120" fmla="+- 0 5745 4114"/>
                            <a:gd name="T121" fmla="*/ T120 w 2791"/>
                            <a:gd name="T122" fmla="+- 0 6782 6338"/>
                            <a:gd name="T123" fmla="*/ 6782 h 539"/>
                            <a:gd name="T124" fmla="+- 0 5839 4114"/>
                            <a:gd name="T125" fmla="*/ T124 w 2791"/>
                            <a:gd name="T126" fmla="+- 0 6591 6338"/>
                            <a:gd name="T127" fmla="*/ 6591 h 539"/>
                            <a:gd name="T128" fmla="+- 0 5931 4114"/>
                            <a:gd name="T129" fmla="*/ T128 w 2791"/>
                            <a:gd name="T130" fmla="+- 0 6750 6338"/>
                            <a:gd name="T131" fmla="*/ 6750 h 539"/>
                            <a:gd name="T132" fmla="+- 0 6016 4114"/>
                            <a:gd name="T133" fmla="*/ T132 w 2791"/>
                            <a:gd name="T134" fmla="+- 0 6506 6338"/>
                            <a:gd name="T135" fmla="*/ 6506 h 539"/>
                            <a:gd name="T136" fmla="+- 0 6051 4114"/>
                            <a:gd name="T137" fmla="*/ T136 w 2791"/>
                            <a:gd name="T138" fmla="+- 0 6567 6338"/>
                            <a:gd name="T139" fmla="*/ 6567 h 539"/>
                            <a:gd name="T140" fmla="+- 0 6118 4114"/>
                            <a:gd name="T141" fmla="*/ T140 w 2791"/>
                            <a:gd name="T142" fmla="+- 0 6754 6338"/>
                            <a:gd name="T143" fmla="*/ 6754 h 539"/>
                            <a:gd name="T144" fmla="+- 0 6205 4114"/>
                            <a:gd name="T145" fmla="*/ T144 w 2791"/>
                            <a:gd name="T146" fmla="+- 0 6577 6338"/>
                            <a:gd name="T147" fmla="*/ 6577 h 539"/>
                            <a:gd name="T148" fmla="+- 0 6248 4114"/>
                            <a:gd name="T149" fmla="*/ T148 w 2791"/>
                            <a:gd name="T150" fmla="+- 0 6757 6338"/>
                            <a:gd name="T151" fmla="*/ 6757 h 539"/>
                            <a:gd name="T152" fmla="+- 0 6275 4114"/>
                            <a:gd name="T153" fmla="*/ T152 w 2791"/>
                            <a:gd name="T154" fmla="+- 0 6531 6338"/>
                            <a:gd name="T155" fmla="*/ 6531 h 539"/>
                            <a:gd name="T156" fmla="+- 0 6360 4114"/>
                            <a:gd name="T157" fmla="*/ T156 w 2791"/>
                            <a:gd name="T158" fmla="+- 0 6541 6338"/>
                            <a:gd name="T159" fmla="*/ 6541 h 539"/>
                            <a:gd name="T160" fmla="+- 0 6409 4114"/>
                            <a:gd name="T161" fmla="*/ T160 w 2791"/>
                            <a:gd name="T162" fmla="+- 0 6734 6338"/>
                            <a:gd name="T163" fmla="*/ 6734 h 539"/>
                            <a:gd name="T164" fmla="+- 0 6452 4114"/>
                            <a:gd name="T165" fmla="*/ T164 w 2791"/>
                            <a:gd name="T166" fmla="+- 0 6439 6338"/>
                            <a:gd name="T167" fmla="*/ 6439 h 539"/>
                            <a:gd name="T168" fmla="+- 0 6526 4114"/>
                            <a:gd name="T169" fmla="*/ T168 w 2791"/>
                            <a:gd name="T170" fmla="+- 0 6478 6338"/>
                            <a:gd name="T171" fmla="*/ 6478 h 539"/>
                            <a:gd name="T172" fmla="+- 0 6591 4114"/>
                            <a:gd name="T173" fmla="*/ T172 w 2791"/>
                            <a:gd name="T174" fmla="+- 0 6711 6338"/>
                            <a:gd name="T175" fmla="*/ 6711 h 539"/>
                            <a:gd name="T176" fmla="+- 0 6755 4114"/>
                            <a:gd name="T177" fmla="*/ T176 w 2791"/>
                            <a:gd name="T178" fmla="+- 0 6402 6338"/>
                            <a:gd name="T179" fmla="*/ 6402 h 539"/>
                            <a:gd name="T180" fmla="+- 0 6730 4114"/>
                            <a:gd name="T181" fmla="*/ T180 w 2791"/>
                            <a:gd name="T182" fmla="+- 0 6510 6338"/>
                            <a:gd name="T183" fmla="*/ 6510 h 539"/>
                            <a:gd name="T184" fmla="+- 0 6903 4114"/>
                            <a:gd name="T185" fmla="*/ T184 w 2791"/>
                            <a:gd name="T186" fmla="+- 0 6635 6338"/>
                            <a:gd name="T187" fmla="*/ 6635 h 539"/>
                            <a:gd name="T188" fmla="+- 0 6825 4114"/>
                            <a:gd name="T189" fmla="*/ T188 w 2791"/>
                            <a:gd name="T190" fmla="+- 0 6725 6338"/>
                            <a:gd name="T191" fmla="*/ 6725 h 53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</a:cxnLst>
                          <a:rect l="0" t="0" r="r" b="b"/>
                          <a:pathLst>
                            <a:path w="2791" h="539" extrusionOk="0">
                              <a:moveTo>
                                <a:pt x="7" y="141"/>
                              </a:moveTo>
                              <a:cubicBezTo>
                                <a:pt x="5" y="126"/>
                                <a:pt x="3" y="111"/>
                                <a:pt x="0" y="95"/>
                              </a:cubicBezTo>
                              <a:cubicBezTo>
                                <a:pt x="1" y="121"/>
                                <a:pt x="0" y="147"/>
                                <a:pt x="3" y="173"/>
                              </a:cubicBezTo>
                              <a:cubicBezTo>
                                <a:pt x="15" y="295"/>
                                <a:pt x="35" y="416"/>
                                <a:pt x="46" y="538"/>
                              </a:cubicBezTo>
                              <a:cubicBezTo>
                                <a:pt x="28" y="426"/>
                                <a:pt x="24" y="314"/>
                                <a:pt x="37" y="201"/>
                              </a:cubicBezTo>
                              <a:cubicBezTo>
                                <a:pt x="43" y="155"/>
                                <a:pt x="49" y="113"/>
                                <a:pt x="77" y="77"/>
                              </a:cubicBezTo>
                              <a:cubicBezTo>
                                <a:pt x="105" y="101"/>
                                <a:pt x="113" y="113"/>
                                <a:pt x="124" y="156"/>
                              </a:cubicBezTo>
                              <a:cubicBezTo>
                                <a:pt x="140" y="221"/>
                                <a:pt x="152" y="286"/>
                                <a:pt x="163" y="352"/>
                              </a:cubicBezTo>
                              <a:cubicBezTo>
                                <a:pt x="173" y="410"/>
                                <a:pt x="176" y="471"/>
                                <a:pt x="193" y="528"/>
                              </a:cubicBezTo>
                              <a:cubicBezTo>
                                <a:pt x="194" y="531"/>
                                <a:pt x="196" y="533"/>
                                <a:pt x="197" y="536"/>
                              </a:cubicBezTo>
                              <a:cubicBezTo>
                                <a:pt x="206" y="497"/>
                                <a:pt x="204" y="458"/>
                                <a:pt x="207" y="418"/>
                              </a:cubicBezTo>
                              <a:cubicBezTo>
                                <a:pt x="214" y="329"/>
                                <a:pt x="221" y="237"/>
                                <a:pt x="250" y="152"/>
                              </a:cubicBezTo>
                              <a:cubicBezTo>
                                <a:pt x="262" y="116"/>
                                <a:pt x="278" y="96"/>
                                <a:pt x="303" y="70"/>
                              </a:cubicBezTo>
                              <a:cubicBezTo>
                                <a:pt x="338" y="69"/>
                                <a:pt x="349" y="85"/>
                                <a:pt x="361" y="121"/>
                              </a:cubicBezTo>
                              <a:cubicBezTo>
                                <a:pt x="377" y="171"/>
                                <a:pt x="385" y="226"/>
                                <a:pt x="392" y="277"/>
                              </a:cubicBezTo>
                              <a:cubicBezTo>
                                <a:pt x="399" y="328"/>
                                <a:pt x="404" y="378"/>
                                <a:pt x="411" y="429"/>
                              </a:cubicBezTo>
                              <a:cubicBezTo>
                                <a:pt x="414" y="448"/>
                                <a:pt x="420" y="476"/>
                                <a:pt x="445" y="468"/>
                              </a:cubicBezTo>
                              <a:cubicBezTo>
                                <a:pt x="449" y="464"/>
                                <a:pt x="452" y="459"/>
                                <a:pt x="456" y="455"/>
                              </a:cubicBezTo>
                            </a:path>
                            <a:path w="2791" h="539" extrusionOk="0">
                              <a:moveTo>
                                <a:pt x="615" y="100"/>
                              </a:moveTo>
                              <a:cubicBezTo>
                                <a:pt x="623" y="61"/>
                                <a:pt x="632" y="36"/>
                                <a:pt x="618" y="0"/>
                              </a:cubicBezTo>
                              <a:cubicBezTo>
                                <a:pt x="583" y="27"/>
                                <a:pt x="576" y="60"/>
                                <a:pt x="564" y="104"/>
                              </a:cubicBezTo>
                              <a:cubicBezTo>
                                <a:pt x="545" y="176"/>
                                <a:pt x="540" y="249"/>
                                <a:pt x="540" y="323"/>
                              </a:cubicBezTo>
                              <a:cubicBezTo>
                                <a:pt x="540" y="381"/>
                                <a:pt x="539" y="447"/>
                                <a:pt x="586" y="485"/>
                              </a:cubicBezTo>
                              <a:cubicBezTo>
                                <a:pt x="626" y="468"/>
                                <a:pt x="643" y="440"/>
                                <a:pt x="660" y="399"/>
                              </a:cubicBezTo>
                              <a:cubicBezTo>
                                <a:pt x="684" y="339"/>
                                <a:pt x="694" y="273"/>
                                <a:pt x="701" y="209"/>
                              </a:cubicBezTo>
                              <a:cubicBezTo>
                                <a:pt x="705" y="170"/>
                                <a:pt x="704" y="132"/>
                                <a:pt x="705" y="93"/>
                              </a:cubicBezTo>
                              <a:cubicBezTo>
                                <a:pt x="707" y="126"/>
                                <a:pt x="709" y="160"/>
                                <a:pt x="715" y="193"/>
                              </a:cubicBezTo>
                              <a:cubicBezTo>
                                <a:pt x="727" y="259"/>
                                <a:pt x="748" y="360"/>
                                <a:pt x="806" y="402"/>
                              </a:cubicBezTo>
                              <a:cubicBezTo>
                                <a:pt x="810" y="404"/>
                                <a:pt x="814" y="406"/>
                                <a:pt x="818" y="408"/>
                              </a:cubicBezTo>
                              <a:cubicBezTo>
                                <a:pt x="837" y="390"/>
                                <a:pt x="843" y="385"/>
                                <a:pt x="847" y="354"/>
                              </a:cubicBezTo>
                              <a:cubicBezTo>
                                <a:pt x="854" y="294"/>
                                <a:pt x="848" y="233"/>
                                <a:pt x="853" y="173"/>
                              </a:cubicBezTo>
                              <a:cubicBezTo>
                                <a:pt x="856" y="138"/>
                                <a:pt x="862" y="124"/>
                                <a:pt x="880" y="102"/>
                              </a:cubicBezTo>
                              <a:cubicBezTo>
                                <a:pt x="908" y="132"/>
                                <a:pt x="922" y="167"/>
                                <a:pt x="936" y="206"/>
                              </a:cubicBezTo>
                              <a:cubicBezTo>
                                <a:pt x="956" y="260"/>
                                <a:pt x="973" y="315"/>
                                <a:pt x="999" y="367"/>
                              </a:cubicBezTo>
                              <a:cubicBezTo>
                                <a:pt x="1011" y="390"/>
                                <a:pt x="1028" y="428"/>
                                <a:pt x="1060" y="423"/>
                              </a:cubicBezTo>
                              <a:cubicBezTo>
                                <a:pt x="1074" y="411"/>
                                <a:pt x="1079" y="407"/>
                                <a:pt x="1086" y="396"/>
                              </a:cubicBezTo>
                            </a:path>
                            <a:path w="2791" h="539" extrusionOk="0">
                              <a:moveTo>
                                <a:pt x="1078" y="58"/>
                              </a:moveTo>
                              <a:cubicBezTo>
                                <a:pt x="1070" y="41"/>
                                <a:pt x="1069" y="37"/>
                                <a:pt x="1060" y="31"/>
                              </a:cubicBezTo>
                              <a:cubicBezTo>
                                <a:pt x="1036" y="53"/>
                                <a:pt x="1034" y="84"/>
                                <a:pt x="1026" y="116"/>
                              </a:cubicBezTo>
                              <a:cubicBezTo>
                                <a:pt x="1011" y="174"/>
                                <a:pt x="998" y="232"/>
                                <a:pt x="981" y="290"/>
                              </a:cubicBezTo>
                              <a:cubicBezTo>
                                <a:pt x="969" y="333"/>
                                <a:pt x="958" y="377"/>
                                <a:pt x="944" y="420"/>
                              </a:cubicBezTo>
                              <a:cubicBezTo>
                                <a:pt x="940" y="433"/>
                                <a:pt x="939" y="436"/>
                                <a:pt x="935" y="443"/>
                              </a:cubicBezTo>
                            </a:path>
                            <a:path w="2791" h="539" extrusionOk="0">
                              <a:moveTo>
                                <a:pt x="1114" y="92"/>
                              </a:moveTo>
                              <a:cubicBezTo>
                                <a:pt x="1129" y="123"/>
                                <a:pt x="1139" y="156"/>
                                <a:pt x="1143" y="191"/>
                              </a:cubicBezTo>
                              <a:cubicBezTo>
                                <a:pt x="1150" y="247"/>
                                <a:pt x="1153" y="304"/>
                                <a:pt x="1163" y="359"/>
                              </a:cubicBezTo>
                              <a:cubicBezTo>
                                <a:pt x="1167" y="376"/>
                                <a:pt x="1168" y="380"/>
                                <a:pt x="1171" y="391"/>
                              </a:cubicBezTo>
                            </a:path>
                            <a:path w="2791" h="539" extrusionOk="0">
                              <a:moveTo>
                                <a:pt x="1260" y="75"/>
                              </a:moveTo>
                              <a:cubicBezTo>
                                <a:pt x="1275" y="106"/>
                                <a:pt x="1277" y="137"/>
                                <a:pt x="1283" y="171"/>
                              </a:cubicBezTo>
                              <a:cubicBezTo>
                                <a:pt x="1292" y="221"/>
                                <a:pt x="1299" y="272"/>
                                <a:pt x="1308" y="322"/>
                              </a:cubicBezTo>
                              <a:cubicBezTo>
                                <a:pt x="1312" y="343"/>
                                <a:pt x="1318" y="364"/>
                                <a:pt x="1322" y="385"/>
                              </a:cubicBezTo>
                              <a:cubicBezTo>
                                <a:pt x="1326" y="349"/>
                                <a:pt x="1322" y="315"/>
                                <a:pt x="1320" y="279"/>
                              </a:cubicBezTo>
                              <a:cubicBezTo>
                                <a:pt x="1318" y="236"/>
                                <a:pt x="1317" y="189"/>
                                <a:pt x="1331" y="147"/>
                              </a:cubicBezTo>
                              <a:cubicBezTo>
                                <a:pt x="1339" y="132"/>
                                <a:pt x="1341" y="127"/>
                                <a:pt x="1351" y="122"/>
                              </a:cubicBezTo>
                              <a:cubicBezTo>
                                <a:pt x="1378" y="137"/>
                                <a:pt x="1389" y="161"/>
                                <a:pt x="1398" y="191"/>
                              </a:cubicBezTo>
                              <a:cubicBezTo>
                                <a:pt x="1414" y="246"/>
                                <a:pt x="1424" y="304"/>
                                <a:pt x="1432" y="361"/>
                              </a:cubicBezTo>
                              <a:cubicBezTo>
                                <a:pt x="1434" y="378"/>
                                <a:pt x="1438" y="395"/>
                                <a:pt x="1441" y="412"/>
                              </a:cubicBezTo>
                              <a:cubicBezTo>
                                <a:pt x="1450" y="378"/>
                                <a:pt x="1449" y="345"/>
                                <a:pt x="1453" y="310"/>
                              </a:cubicBezTo>
                              <a:cubicBezTo>
                                <a:pt x="1457" y="270"/>
                                <a:pt x="1464" y="170"/>
                                <a:pt x="1506" y="147"/>
                              </a:cubicBezTo>
                              <a:cubicBezTo>
                                <a:pt x="1510" y="147"/>
                                <a:pt x="1513" y="147"/>
                                <a:pt x="1517" y="147"/>
                              </a:cubicBezTo>
                              <a:cubicBezTo>
                                <a:pt x="1542" y="175"/>
                                <a:pt x="1549" y="200"/>
                                <a:pt x="1559" y="237"/>
                              </a:cubicBezTo>
                              <a:cubicBezTo>
                                <a:pt x="1575" y="295"/>
                                <a:pt x="1587" y="355"/>
                                <a:pt x="1600" y="414"/>
                              </a:cubicBezTo>
                              <a:cubicBezTo>
                                <a:pt x="1606" y="440"/>
                                <a:pt x="1604" y="465"/>
                                <a:pt x="1631" y="444"/>
                              </a:cubicBezTo>
                            </a:path>
                            <a:path w="2791" h="539" extrusionOk="0">
                              <a:moveTo>
                                <a:pt x="1708" y="141"/>
                              </a:moveTo>
                              <a:cubicBezTo>
                                <a:pt x="1716" y="178"/>
                                <a:pt x="1721" y="216"/>
                                <a:pt x="1725" y="253"/>
                              </a:cubicBezTo>
                              <a:cubicBezTo>
                                <a:pt x="1730" y="299"/>
                                <a:pt x="1738" y="342"/>
                                <a:pt x="1758" y="384"/>
                              </a:cubicBezTo>
                              <a:cubicBezTo>
                                <a:pt x="1769" y="408"/>
                                <a:pt x="1790" y="426"/>
                                <a:pt x="1817" y="412"/>
                              </a:cubicBezTo>
                              <a:cubicBezTo>
                                <a:pt x="1849" y="396"/>
                                <a:pt x="1864" y="351"/>
                                <a:pt x="1874" y="320"/>
                              </a:cubicBezTo>
                              <a:cubicBezTo>
                                <a:pt x="1890" y="270"/>
                                <a:pt x="1896" y="219"/>
                                <a:pt x="1902" y="168"/>
                              </a:cubicBezTo>
                              <a:cubicBezTo>
                                <a:pt x="1905" y="148"/>
                                <a:pt x="1908" y="129"/>
                                <a:pt x="1913" y="110"/>
                              </a:cubicBezTo>
                              <a:cubicBezTo>
                                <a:pt x="1928" y="148"/>
                                <a:pt x="1930" y="188"/>
                                <a:pt x="1937" y="229"/>
                              </a:cubicBezTo>
                              <a:cubicBezTo>
                                <a:pt x="1945" y="277"/>
                                <a:pt x="1948" y="332"/>
                                <a:pt x="1965" y="378"/>
                              </a:cubicBezTo>
                              <a:cubicBezTo>
                                <a:pt x="1973" y="400"/>
                                <a:pt x="1981" y="423"/>
                                <a:pt x="2004" y="416"/>
                              </a:cubicBezTo>
                            </a:path>
                            <a:path w="2791" h="539" extrusionOk="0">
                              <a:moveTo>
                                <a:pt x="2061" y="120"/>
                              </a:moveTo>
                              <a:cubicBezTo>
                                <a:pt x="2077" y="156"/>
                                <a:pt x="2085" y="199"/>
                                <a:pt x="2091" y="239"/>
                              </a:cubicBezTo>
                              <a:cubicBezTo>
                                <a:pt x="2099" y="288"/>
                                <a:pt x="2108" y="336"/>
                                <a:pt x="2121" y="384"/>
                              </a:cubicBezTo>
                              <a:cubicBezTo>
                                <a:pt x="2127" y="403"/>
                                <a:pt x="2128" y="408"/>
                                <a:pt x="2134" y="419"/>
                              </a:cubicBezTo>
                              <a:cubicBezTo>
                                <a:pt x="2146" y="402"/>
                                <a:pt x="2149" y="386"/>
                                <a:pt x="2151" y="354"/>
                              </a:cubicBezTo>
                              <a:cubicBezTo>
                                <a:pt x="2154" y="300"/>
                                <a:pt x="2154" y="246"/>
                                <a:pt x="2161" y="193"/>
                              </a:cubicBezTo>
                              <a:cubicBezTo>
                                <a:pt x="2165" y="160"/>
                                <a:pt x="2171" y="129"/>
                                <a:pt x="2197" y="110"/>
                              </a:cubicBezTo>
                              <a:cubicBezTo>
                                <a:pt x="2226" y="135"/>
                                <a:pt x="2235" y="166"/>
                                <a:pt x="2246" y="203"/>
                              </a:cubicBezTo>
                              <a:cubicBezTo>
                                <a:pt x="2260" y="250"/>
                                <a:pt x="2270" y="298"/>
                                <a:pt x="2281" y="346"/>
                              </a:cubicBezTo>
                              <a:cubicBezTo>
                                <a:pt x="2285" y="363"/>
                                <a:pt x="2290" y="379"/>
                                <a:pt x="2295" y="396"/>
                              </a:cubicBezTo>
                              <a:cubicBezTo>
                                <a:pt x="2311" y="370"/>
                                <a:pt x="2310" y="336"/>
                                <a:pt x="2312" y="304"/>
                              </a:cubicBezTo>
                              <a:cubicBezTo>
                                <a:pt x="2316" y="236"/>
                                <a:pt x="2315" y="166"/>
                                <a:pt x="2338" y="101"/>
                              </a:cubicBezTo>
                              <a:cubicBezTo>
                                <a:pt x="2348" y="79"/>
                                <a:pt x="2350" y="73"/>
                                <a:pt x="2363" y="65"/>
                              </a:cubicBezTo>
                              <a:cubicBezTo>
                                <a:pt x="2394" y="78"/>
                                <a:pt x="2403" y="107"/>
                                <a:pt x="2412" y="140"/>
                              </a:cubicBezTo>
                              <a:cubicBezTo>
                                <a:pt x="2427" y="192"/>
                                <a:pt x="2431" y="246"/>
                                <a:pt x="2443" y="299"/>
                              </a:cubicBezTo>
                              <a:cubicBezTo>
                                <a:pt x="2448" y="323"/>
                                <a:pt x="2452" y="361"/>
                                <a:pt x="2477" y="373"/>
                              </a:cubicBezTo>
                              <a:cubicBezTo>
                                <a:pt x="2482" y="372"/>
                                <a:pt x="2487" y="371"/>
                                <a:pt x="2492" y="370"/>
                              </a:cubicBezTo>
                            </a:path>
                            <a:path w="2791" h="539" extrusionOk="0">
                              <a:moveTo>
                                <a:pt x="2641" y="64"/>
                              </a:moveTo>
                              <a:cubicBezTo>
                                <a:pt x="2617" y="78"/>
                                <a:pt x="2613" y="89"/>
                                <a:pt x="2602" y="114"/>
                              </a:cubicBezTo>
                              <a:cubicBezTo>
                                <a:pt x="2592" y="137"/>
                                <a:pt x="2596" y="154"/>
                                <a:pt x="2616" y="172"/>
                              </a:cubicBezTo>
                              <a:cubicBezTo>
                                <a:pt x="2642" y="195"/>
                                <a:pt x="2682" y="207"/>
                                <a:pt x="2712" y="224"/>
                              </a:cubicBezTo>
                              <a:cubicBezTo>
                                <a:pt x="2743" y="241"/>
                                <a:pt x="2779" y="260"/>
                                <a:pt x="2789" y="297"/>
                              </a:cubicBezTo>
                              <a:cubicBezTo>
                                <a:pt x="2796" y="323"/>
                                <a:pt x="2778" y="357"/>
                                <a:pt x="2758" y="372"/>
                              </a:cubicBezTo>
                              <a:cubicBezTo>
                                <a:pt x="2736" y="383"/>
                                <a:pt x="2728" y="387"/>
                                <a:pt x="2711" y="38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5" o:spid="_x0000_s1026" style="position:absolute;margin-left:26.6pt;margin-top:1.45pt;width:79.15pt;height:15.3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91,53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" path="m7,141c5,126,3,111,,95,1,121,,147,3,173,15,295,35,416,46,538,28,426,24,314,37,201,43,155,49,113,77,77,105,101,113,113,124,156,140,221,152,286,163,352,173,410,176,471,193,528,194,531,196,533,197,536,206,497,204,458,207,418,214,329,221,237,250,152,262,116,278,96,303,70,338,69,349,85,361,121,377,171,385,226,392,277,399,328,404,378,411,429,414,448,420,476,445,468,449,464,452,459,456,455em615,100c623,61,632,36,618,,583,27,576,60,564,104,545,176,540,249,540,323,540,381,539,447,586,485,626,468,643,440,660,399,684,339,694,273,701,209,705,170,704,132,705,93,707,126,709,160,715,193,727,259,748,360,806,402,810,404,814,406,818,408,837,390,843,385,847,354,854,294,848,233,853,173,856,138,862,124,880,102,908,132,922,167,936,206,956,260,973,315,999,367,1011,390,1028,428,1060,423,1074,411,1079,407,1086,396em1078,58c1070,41,1069,37,1060,31,1036,53,1034,84,1026,116,1011,174,998,232,981,290,969,333,958,377,944,420,940,433,939,436,935,443em1114,92c1129,123,1139,156,1143,191,1150,247,1153,304,1163,359,1167,376,1168,380,1171,391em1260,75c1275,106,1277,137,1283,171,1292,221,1299,272,1308,322,1312,343,1318,364,1322,385,1326,349,1322,315,1320,279,1318,236,1317,189,1331,147,1339,132,1341,127,1351,122,1378,137,1389,161,1398,191,1414,246,1424,304,1432,361,1434,378,1438,395,1441,412,1450,378,1449,345,1453,310,1457,270,1464,170,1506,147,1510,147,1513,147,1517,147,1542,175,1549,200,1559,237,1575,295,1587,355,1600,414,1606,440,1604,465,1631,444em1708,141c1716,178,1721,216,1725,253,1730,299,1738,342,1758,384,1769,408,1790,426,1817,412,1849,396,1864,351,1874,320,1890,270,1896,219,1902,168,1905,148,1908,129,1913,110,1928,148,1930,188,1937,229,1945,277,1948,332,1965,378,1973,400,1981,423,2004,416em2061,120c2077,156,2085,199,2091,239,2099,288,2108,336,2121,384,2127,403,2128,408,2134,419,2146,402,2149,386,2151,354,2154,300,2154,246,2161,193,2165,160,2171,129,2197,110,2226,135,2235,166,2246,203,2260,250,2270,298,2281,346,2285,363,2290,379,2295,396,2311,370,2310,336,2312,304,2316,236,2315,166,2338,101,2348,79,2350,73,2363,65,2394,78,2403,107,2412,140,2427,192,2431,246,2443,299,2448,323,2452,361,2477,373,2482,372,2487,371,2492,370em2641,64c2617,78,2613,89,2602,114,2592,137,2596,154,2616,172,2642,195,2682,207,2712,224,2743,241,2779,260,2789,297,2796,323,2778,357,2758,372,2736,383,2728,387,2711,387e" filled="f" strokecolor="#00b050" strokeweight="1pt">
                <v:stroke endcap="round"/>
                <v:path o:extrusionok="f" o:connecttype="custom" o:connectlocs="0,2319102;16567,2478804;27732,2312613;58706,2411751;70951,2478083;90040,2339651;130018,2328475;148026,2439510;164233,2448883;222579,2284855;194486,2401297;237705,2428695;253912,2318381;290289,2429776;305055,2412472;316940,2321626;359799,2417159;391133,2427613;381769,2296030;353316,2389400;336749,2444557;411662,2353711;421747,2425811;462085,2346501;476131,2423648;479372,2337849;503503,2353711;518990,2433381;542400,2337849;561489,2370294;587420,2444917;621275,2376062;654410,2433381;685023,2345419;697629,2367410;721760,2434823;753093,2371015;768580,2435905;778305,2354432;808918,2358037;826566,2427613;842053,2321265;868705,2335325;892115,2419322;951181,2307927;942177,2346861;1004485,2391924;976392,2424369" o:connectangles="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16A4432C" wp14:editId="36B1ABAD">
                <wp:simplePos x="0" y="0"/>
                <wp:positionH relativeFrom="column">
                  <wp:posOffset>1560195</wp:posOffset>
                </wp:positionH>
                <wp:positionV relativeFrom="paragraph">
                  <wp:posOffset>0</wp:posOffset>
                </wp:positionV>
                <wp:extent cx="173355" cy="157480"/>
                <wp:effectExtent l="10795" t="12700" r="31750" b="33020"/>
                <wp:wrapNone/>
                <wp:docPr id="37" name="Freeform 1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73355" cy="157480"/>
                        </a:xfrm>
                        <a:custGeom>
                          <a:avLst/>
                          <a:gdLst>
                            <a:gd name="T0" fmla="+- 0 7582 7508"/>
                            <a:gd name="T1" fmla="*/ T0 w 482"/>
                            <a:gd name="T2" fmla="+- 0 6397 6287"/>
                            <a:gd name="T3" fmla="*/ 6397 h 437"/>
                            <a:gd name="T4" fmla="+- 0 7526 7508"/>
                            <a:gd name="T5" fmla="*/ T4 w 482"/>
                            <a:gd name="T6" fmla="+- 0 6447 6287"/>
                            <a:gd name="T7" fmla="*/ 6447 h 437"/>
                            <a:gd name="T8" fmla="+- 0 7515 7508"/>
                            <a:gd name="T9" fmla="*/ T8 w 482"/>
                            <a:gd name="T10" fmla="+- 0 6519 6287"/>
                            <a:gd name="T11" fmla="*/ 6519 h 437"/>
                            <a:gd name="T12" fmla="+- 0 7514 7508"/>
                            <a:gd name="T13" fmla="*/ T12 w 482"/>
                            <a:gd name="T14" fmla="+- 0 6644 6287"/>
                            <a:gd name="T15" fmla="*/ 6644 h 437"/>
                            <a:gd name="T16" fmla="+- 0 7564 7508"/>
                            <a:gd name="T17" fmla="*/ T16 w 482"/>
                            <a:gd name="T18" fmla="+- 0 6723 6287"/>
                            <a:gd name="T19" fmla="*/ 6723 h 437"/>
                            <a:gd name="T20" fmla="+- 0 7648 7508"/>
                            <a:gd name="T21" fmla="*/ T20 w 482"/>
                            <a:gd name="T22" fmla="+- 0 6665 6287"/>
                            <a:gd name="T23" fmla="*/ 6665 h 437"/>
                            <a:gd name="T24" fmla="+- 0 7646 7508"/>
                            <a:gd name="T25" fmla="*/ T24 w 482"/>
                            <a:gd name="T26" fmla="+- 0 6561 6287"/>
                            <a:gd name="T27" fmla="*/ 6561 h 437"/>
                            <a:gd name="T28" fmla="+- 0 7620 7508"/>
                            <a:gd name="T29" fmla="*/ T28 w 482"/>
                            <a:gd name="T30" fmla="+- 0 6463 6287"/>
                            <a:gd name="T31" fmla="*/ 6463 h 437"/>
                            <a:gd name="T32" fmla="+- 0 7729 7508"/>
                            <a:gd name="T33" fmla="*/ T32 w 482"/>
                            <a:gd name="T34" fmla="+- 0 6476 6287"/>
                            <a:gd name="T35" fmla="*/ 6476 h 437"/>
                            <a:gd name="T36" fmla="+- 0 7786 7508"/>
                            <a:gd name="T37" fmla="*/ T36 w 482"/>
                            <a:gd name="T38" fmla="+- 0 6593 6287"/>
                            <a:gd name="T39" fmla="*/ 6593 h 437"/>
                            <a:gd name="T40" fmla="+- 0 7813 7508"/>
                            <a:gd name="T41" fmla="*/ T40 w 482"/>
                            <a:gd name="T42" fmla="+- 0 6686 6287"/>
                            <a:gd name="T43" fmla="*/ 6686 h 437"/>
                            <a:gd name="T44" fmla="+- 0 7814 7508"/>
                            <a:gd name="T45" fmla="*/ T44 w 482"/>
                            <a:gd name="T46" fmla="+- 0 6695 6287"/>
                            <a:gd name="T47" fmla="*/ 6695 h 437"/>
                            <a:gd name="T48" fmla="+- 0 7815 7508"/>
                            <a:gd name="T49" fmla="*/ T48 w 482"/>
                            <a:gd name="T50" fmla="+- 0 6587 6287"/>
                            <a:gd name="T51" fmla="*/ 6587 h 437"/>
                            <a:gd name="T52" fmla="+- 0 7873 7508"/>
                            <a:gd name="T53" fmla="*/ T52 w 482"/>
                            <a:gd name="T54" fmla="+- 0 6406 6287"/>
                            <a:gd name="T55" fmla="*/ 6406 h 437"/>
                            <a:gd name="T56" fmla="+- 0 7969 7508"/>
                            <a:gd name="T57" fmla="*/ T56 w 482"/>
                            <a:gd name="T58" fmla="+- 0 6298 6287"/>
                            <a:gd name="T59" fmla="*/ 6298 h 437"/>
                            <a:gd name="T60" fmla="+- 0 7989 7508"/>
                            <a:gd name="T61" fmla="*/ T60 w 482"/>
                            <a:gd name="T62" fmla="+- 0 6287 6287"/>
                            <a:gd name="T63" fmla="*/ 6287 h 43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</a:cxnLst>
                          <a:rect l="0" t="0" r="r" b="b"/>
                          <a:pathLst>
                            <a:path w="482" h="437" extrusionOk="0">
                              <a:moveTo>
                                <a:pt x="74" y="110"/>
                              </a:moveTo>
                              <a:cubicBezTo>
                                <a:pt x="46" y="124"/>
                                <a:pt x="32" y="132"/>
                                <a:pt x="18" y="160"/>
                              </a:cubicBezTo>
                              <a:cubicBezTo>
                                <a:pt x="7" y="182"/>
                                <a:pt x="11" y="209"/>
                                <a:pt x="7" y="232"/>
                              </a:cubicBezTo>
                              <a:cubicBezTo>
                                <a:pt x="0" y="275"/>
                                <a:pt x="-2" y="314"/>
                                <a:pt x="6" y="357"/>
                              </a:cubicBezTo>
                              <a:cubicBezTo>
                                <a:pt x="11" y="388"/>
                                <a:pt x="22" y="426"/>
                                <a:pt x="56" y="436"/>
                              </a:cubicBezTo>
                              <a:cubicBezTo>
                                <a:pt x="95" y="447"/>
                                <a:pt x="128" y="409"/>
                                <a:pt x="140" y="378"/>
                              </a:cubicBezTo>
                              <a:cubicBezTo>
                                <a:pt x="153" y="343"/>
                                <a:pt x="148" y="309"/>
                                <a:pt x="138" y="274"/>
                              </a:cubicBezTo>
                              <a:cubicBezTo>
                                <a:pt x="128" y="238"/>
                                <a:pt x="112" y="213"/>
                                <a:pt x="112" y="176"/>
                              </a:cubicBezTo>
                            </a:path>
                            <a:path w="482" h="437" extrusionOk="0">
                              <a:moveTo>
                                <a:pt x="221" y="189"/>
                              </a:moveTo>
                              <a:cubicBezTo>
                                <a:pt x="246" y="227"/>
                                <a:pt x="261" y="264"/>
                                <a:pt x="278" y="306"/>
                              </a:cubicBezTo>
                              <a:cubicBezTo>
                                <a:pt x="290" y="337"/>
                                <a:pt x="299" y="367"/>
                                <a:pt x="305" y="399"/>
                              </a:cubicBezTo>
                              <a:cubicBezTo>
                                <a:pt x="305" y="402"/>
                                <a:pt x="306" y="405"/>
                                <a:pt x="306" y="408"/>
                              </a:cubicBezTo>
                              <a:cubicBezTo>
                                <a:pt x="303" y="371"/>
                                <a:pt x="302" y="337"/>
                                <a:pt x="307" y="300"/>
                              </a:cubicBezTo>
                              <a:cubicBezTo>
                                <a:pt x="316" y="237"/>
                                <a:pt x="336" y="176"/>
                                <a:pt x="365" y="119"/>
                              </a:cubicBezTo>
                              <a:cubicBezTo>
                                <a:pt x="387" y="75"/>
                                <a:pt x="420" y="38"/>
                                <a:pt x="461" y="11"/>
                              </a:cubicBezTo>
                              <a:cubicBezTo>
                                <a:pt x="468" y="7"/>
                                <a:pt x="474" y="4"/>
                                <a:pt x="481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6" o:spid="_x0000_s1026" style="position:absolute;margin-left:122.85pt;margin-top:0;width:13.65pt;height:12.4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2,43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" path="m74,110c46,124,32,132,18,160,7,182,11,209,7,232,,275,-2,314,6,357,11,388,22,426,56,436,95,447,128,409,140,378,153,343,148,309,138,274,128,238,112,213,112,176em221,189c246,227,261,264,278,306,290,337,299,367,305,399,305,402,306,405,306,408,303,371,302,337,307,300,316,237,336,176,365,119,387,75,420,38,461,11,468,7,474,4,481,0e" filled="f" strokecolor="#00b050" strokeweight="1pt">
                <v:stroke endcap="round"/>
                <v:path o:extrusionok="f" o:connecttype="custom" o:connectlocs="26615,2305262;6474,2323280;2518,2349227;2158,2394273;20141,2422742;50352,2401840;49633,2364362;40282,2329046;79484,2333731;99985,2375894;109696,2409408;110055,2412651;110415,2373732;131275,2308505;165802,2269586;172995,2265622" o:connectangles="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5913EAA1" wp14:editId="6C1D1A12">
                <wp:simplePos x="0" y="0"/>
                <wp:positionH relativeFrom="column">
                  <wp:posOffset>3462020</wp:posOffset>
                </wp:positionH>
                <wp:positionV relativeFrom="paragraph">
                  <wp:posOffset>47625</wp:posOffset>
                </wp:positionV>
                <wp:extent cx="53975" cy="60960"/>
                <wp:effectExtent l="7620" t="9525" r="40005" b="31115"/>
                <wp:wrapNone/>
                <wp:docPr id="36" name="Freeform 1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3975" cy="60960"/>
                        </a:xfrm>
                        <a:custGeom>
                          <a:avLst/>
                          <a:gdLst>
                            <a:gd name="T0" fmla="+- 0 12791 12791"/>
                            <a:gd name="T1" fmla="*/ T0 w 151"/>
                            <a:gd name="T2" fmla="+- 0 6514 6418"/>
                            <a:gd name="T3" fmla="*/ 6514 h 171"/>
                            <a:gd name="T4" fmla="+- 0 12793 12791"/>
                            <a:gd name="T5" fmla="*/ T4 w 151"/>
                            <a:gd name="T6" fmla="+- 0 6493 6418"/>
                            <a:gd name="T7" fmla="*/ 6493 h 171"/>
                            <a:gd name="T8" fmla="+- 0 12797 12791"/>
                            <a:gd name="T9" fmla="*/ T8 w 151"/>
                            <a:gd name="T10" fmla="+- 0 6487 6418"/>
                            <a:gd name="T11" fmla="*/ 6487 h 171"/>
                            <a:gd name="T12" fmla="+- 0 12808 12791"/>
                            <a:gd name="T13" fmla="*/ T12 w 151"/>
                            <a:gd name="T14" fmla="+- 0 6471 6418"/>
                            <a:gd name="T15" fmla="*/ 6471 h 171"/>
                            <a:gd name="T16" fmla="+- 0 12820 12791"/>
                            <a:gd name="T17" fmla="*/ T16 w 151"/>
                            <a:gd name="T18" fmla="+- 0 6454 6418"/>
                            <a:gd name="T19" fmla="*/ 6454 h 171"/>
                            <a:gd name="T20" fmla="+- 0 12836 12791"/>
                            <a:gd name="T21" fmla="*/ T20 w 151"/>
                            <a:gd name="T22" fmla="+- 0 6440 6418"/>
                            <a:gd name="T23" fmla="*/ 6440 h 171"/>
                            <a:gd name="T24" fmla="+- 0 12858 12791"/>
                            <a:gd name="T25" fmla="*/ T24 w 151"/>
                            <a:gd name="T26" fmla="+- 0 6436 6418"/>
                            <a:gd name="T27" fmla="*/ 6436 h 171"/>
                            <a:gd name="T28" fmla="+- 0 12880 12791"/>
                            <a:gd name="T29" fmla="*/ T28 w 151"/>
                            <a:gd name="T30" fmla="+- 0 6432 6418"/>
                            <a:gd name="T31" fmla="*/ 6432 h 171"/>
                            <a:gd name="T32" fmla="+- 0 12903 12791"/>
                            <a:gd name="T33" fmla="*/ T32 w 151"/>
                            <a:gd name="T34" fmla="+- 0 6442 6418"/>
                            <a:gd name="T35" fmla="*/ 6442 h 171"/>
                            <a:gd name="T36" fmla="+- 0 12918 12791"/>
                            <a:gd name="T37" fmla="*/ T36 w 151"/>
                            <a:gd name="T38" fmla="+- 0 6458 6418"/>
                            <a:gd name="T39" fmla="*/ 6458 h 171"/>
                            <a:gd name="T40" fmla="+- 0 12932 12791"/>
                            <a:gd name="T41" fmla="*/ T40 w 151"/>
                            <a:gd name="T42" fmla="+- 0 6474 6418"/>
                            <a:gd name="T43" fmla="*/ 6474 h 171"/>
                            <a:gd name="T44" fmla="+- 0 12936 12791"/>
                            <a:gd name="T45" fmla="*/ T44 w 151"/>
                            <a:gd name="T46" fmla="+- 0 6502 6418"/>
                            <a:gd name="T47" fmla="*/ 6502 h 171"/>
                            <a:gd name="T48" fmla="+- 0 12932 12791"/>
                            <a:gd name="T49" fmla="*/ T48 w 151"/>
                            <a:gd name="T50" fmla="+- 0 6522 6418"/>
                            <a:gd name="T51" fmla="*/ 6522 h 171"/>
                            <a:gd name="T52" fmla="+- 0 12928 12791"/>
                            <a:gd name="T53" fmla="*/ T52 w 151"/>
                            <a:gd name="T54" fmla="+- 0 6542 6418"/>
                            <a:gd name="T55" fmla="*/ 6542 h 171"/>
                            <a:gd name="T56" fmla="+- 0 12915 12791"/>
                            <a:gd name="T57" fmla="*/ T56 w 151"/>
                            <a:gd name="T58" fmla="+- 0 6564 6418"/>
                            <a:gd name="T59" fmla="*/ 6564 h 171"/>
                            <a:gd name="T60" fmla="+- 0 12897 12791"/>
                            <a:gd name="T61" fmla="*/ T60 w 151"/>
                            <a:gd name="T62" fmla="+- 0 6574 6418"/>
                            <a:gd name="T63" fmla="*/ 6574 h 171"/>
                            <a:gd name="T64" fmla="+- 0 12885 12791"/>
                            <a:gd name="T65" fmla="*/ T64 w 151"/>
                            <a:gd name="T66" fmla="+- 0 6579 6418"/>
                            <a:gd name="T67" fmla="*/ 6579 h 171"/>
                            <a:gd name="T68" fmla="+- 0 12881 12791"/>
                            <a:gd name="T69" fmla="*/ T68 w 151"/>
                            <a:gd name="T70" fmla="+- 0 6580 6418"/>
                            <a:gd name="T71" fmla="*/ 6580 h 171"/>
                            <a:gd name="T72" fmla="+- 0 12872 12791"/>
                            <a:gd name="T73" fmla="*/ T72 w 151"/>
                            <a:gd name="T74" fmla="+- 0 6580 6418"/>
                            <a:gd name="T75" fmla="*/ 6580 h 171"/>
                            <a:gd name="T76" fmla="+- 0 12844 12791"/>
                            <a:gd name="T77" fmla="*/ T76 w 151"/>
                            <a:gd name="T78" fmla="+- 0 6570 6418"/>
                            <a:gd name="T79" fmla="*/ 6570 h 171"/>
                            <a:gd name="T80" fmla="+- 0 12830 12791"/>
                            <a:gd name="T81" fmla="*/ T80 w 151"/>
                            <a:gd name="T82" fmla="+- 0 6554 6418"/>
                            <a:gd name="T83" fmla="*/ 6554 h 171"/>
                            <a:gd name="T84" fmla="+- 0 12822 12791"/>
                            <a:gd name="T85" fmla="*/ T84 w 151"/>
                            <a:gd name="T86" fmla="+- 0 6524 6418"/>
                            <a:gd name="T87" fmla="*/ 6524 h 171"/>
                            <a:gd name="T88" fmla="+- 0 12815 12791"/>
                            <a:gd name="T89" fmla="*/ T88 w 151"/>
                            <a:gd name="T90" fmla="+- 0 6499 6418"/>
                            <a:gd name="T91" fmla="*/ 6499 h 171"/>
                            <a:gd name="T92" fmla="+- 0 12820 12791"/>
                            <a:gd name="T93" fmla="*/ T92 w 151"/>
                            <a:gd name="T94" fmla="+- 0 6465 6418"/>
                            <a:gd name="T95" fmla="*/ 6465 h 171"/>
                            <a:gd name="T96" fmla="+- 0 12836 12791"/>
                            <a:gd name="T97" fmla="*/ T96 w 151"/>
                            <a:gd name="T98" fmla="+- 0 6443 6418"/>
                            <a:gd name="T99" fmla="*/ 6443 h 171"/>
                            <a:gd name="T100" fmla="+- 0 12849 12791"/>
                            <a:gd name="T101" fmla="*/ T100 w 151"/>
                            <a:gd name="T102" fmla="+- 0 6425 6418"/>
                            <a:gd name="T103" fmla="*/ 6425 h 171"/>
                            <a:gd name="T104" fmla="+- 0 12874 12791"/>
                            <a:gd name="T105" fmla="*/ T104 w 151"/>
                            <a:gd name="T106" fmla="+- 0 6412 6418"/>
                            <a:gd name="T107" fmla="*/ 6412 h 171"/>
                            <a:gd name="T108" fmla="+- 0 12896 12791"/>
                            <a:gd name="T109" fmla="*/ T108 w 151"/>
                            <a:gd name="T110" fmla="+- 0 6420 6418"/>
                            <a:gd name="T111" fmla="*/ 6420 h 171"/>
                            <a:gd name="T112" fmla="+- 0 12919 12791"/>
                            <a:gd name="T113" fmla="*/ T112 w 151"/>
                            <a:gd name="T114" fmla="+- 0 6428 6418"/>
                            <a:gd name="T115" fmla="*/ 6428 h 171"/>
                            <a:gd name="T116" fmla="+- 0 12934 12791"/>
                            <a:gd name="T117" fmla="*/ T116 w 151"/>
                            <a:gd name="T118" fmla="+- 0 6453 6418"/>
                            <a:gd name="T119" fmla="*/ 6453 h 171"/>
                            <a:gd name="T120" fmla="+- 0 12938 12791"/>
                            <a:gd name="T121" fmla="*/ T120 w 151"/>
                            <a:gd name="T122" fmla="+- 0 6475 6418"/>
                            <a:gd name="T123" fmla="*/ 6475 h 171"/>
                            <a:gd name="T124" fmla="+- 0 12943 12791"/>
                            <a:gd name="T125" fmla="*/ T124 w 151"/>
                            <a:gd name="T126" fmla="+- 0 6504 6418"/>
                            <a:gd name="T127" fmla="*/ 6504 h 171"/>
                            <a:gd name="T128" fmla="+- 0 12937 12791"/>
                            <a:gd name="T129" fmla="*/ T128 w 151"/>
                            <a:gd name="T130" fmla="+- 0 6537 6418"/>
                            <a:gd name="T131" fmla="*/ 6537 h 171"/>
                            <a:gd name="T132" fmla="+- 0 12917 12791"/>
                            <a:gd name="T133" fmla="*/ T132 w 151"/>
                            <a:gd name="T134" fmla="+- 0 6559 6418"/>
                            <a:gd name="T135" fmla="*/ 6559 h 171"/>
                            <a:gd name="T136" fmla="+- 0 12907 12791"/>
                            <a:gd name="T137" fmla="*/ T136 w 151"/>
                            <a:gd name="T138" fmla="+- 0 6567 6418"/>
                            <a:gd name="T139" fmla="*/ 6567 h 171"/>
                            <a:gd name="T140" fmla="+- 0 12905 12791"/>
                            <a:gd name="T141" fmla="*/ T140 w 151"/>
                            <a:gd name="T142" fmla="+- 0 6570 6418"/>
                            <a:gd name="T143" fmla="*/ 6570 h 171"/>
                            <a:gd name="T144" fmla="+- 0 12896 12791"/>
                            <a:gd name="T145" fmla="*/ T144 w 151"/>
                            <a:gd name="T146" fmla="+- 0 6570 6418"/>
                            <a:gd name="T147" fmla="*/ 6570 h 171"/>
                            <a:gd name="T148" fmla="+- 0 12871 12791"/>
                            <a:gd name="T149" fmla="*/ T148 w 151"/>
                            <a:gd name="T150" fmla="+- 0 6567 6418"/>
                            <a:gd name="T151" fmla="*/ 6567 h 171"/>
                            <a:gd name="T152" fmla="+- 0 12861 12791"/>
                            <a:gd name="T153" fmla="*/ T152 w 151"/>
                            <a:gd name="T154" fmla="+- 0 6557 6418"/>
                            <a:gd name="T155" fmla="*/ 6557 h 171"/>
                            <a:gd name="T156" fmla="+- 0 12847 12791"/>
                            <a:gd name="T157" fmla="*/ T156 w 151"/>
                            <a:gd name="T158" fmla="+- 0 6535 6418"/>
                            <a:gd name="T159" fmla="*/ 6535 h 171"/>
                            <a:gd name="T160" fmla="+- 0 12833 12791"/>
                            <a:gd name="T161" fmla="*/ T160 w 151"/>
                            <a:gd name="T162" fmla="+- 0 6513 6418"/>
                            <a:gd name="T163" fmla="*/ 6513 h 171"/>
                            <a:gd name="T164" fmla="+- 0 12825 12791"/>
                            <a:gd name="T165" fmla="*/ T164 w 151"/>
                            <a:gd name="T166" fmla="+- 0 6486 6418"/>
                            <a:gd name="T167" fmla="*/ 6486 h 171"/>
                            <a:gd name="T168" fmla="+- 0 12828 12791"/>
                            <a:gd name="T169" fmla="*/ T168 w 151"/>
                            <a:gd name="T170" fmla="+- 0 6460 6418"/>
                            <a:gd name="T171" fmla="*/ 6460 h 171"/>
                            <a:gd name="T172" fmla="+- 0 12832 12791"/>
                            <a:gd name="T173" fmla="*/ T172 w 151"/>
                            <a:gd name="T174" fmla="+- 0 6446 6418"/>
                            <a:gd name="T175" fmla="*/ 6446 h 171"/>
                            <a:gd name="T176" fmla="+- 0 12833 12791"/>
                            <a:gd name="T177" fmla="*/ T176 w 151"/>
                            <a:gd name="T178" fmla="+- 0 6442 6418"/>
                            <a:gd name="T179" fmla="*/ 6442 h 171"/>
                            <a:gd name="T180" fmla="+- 0 12841 12791"/>
                            <a:gd name="T181" fmla="*/ T180 w 151"/>
                            <a:gd name="T182" fmla="+- 0 6436 6418"/>
                            <a:gd name="T183" fmla="*/ 6436 h 171"/>
                            <a:gd name="T184" fmla="+- 0 12864 12791"/>
                            <a:gd name="T185" fmla="*/ T184 w 151"/>
                            <a:gd name="T186" fmla="+- 0 6428 6418"/>
                            <a:gd name="T187" fmla="*/ 6428 h 171"/>
                            <a:gd name="T188" fmla="+- 0 12878 12791"/>
                            <a:gd name="T189" fmla="*/ T188 w 151"/>
                            <a:gd name="T190" fmla="+- 0 6432 6418"/>
                            <a:gd name="T191" fmla="*/ 6432 h 171"/>
                            <a:gd name="T192" fmla="+- 0 12899 12791"/>
                            <a:gd name="T193" fmla="*/ T192 w 151"/>
                            <a:gd name="T194" fmla="+- 0 6447 6418"/>
                            <a:gd name="T195" fmla="*/ 6447 h 171"/>
                            <a:gd name="T196" fmla="+- 0 12921 12791"/>
                            <a:gd name="T197" fmla="*/ T196 w 151"/>
                            <a:gd name="T198" fmla="+- 0 6463 6418"/>
                            <a:gd name="T199" fmla="*/ 6463 h 171"/>
                            <a:gd name="T200" fmla="+- 0 12933 12791"/>
                            <a:gd name="T201" fmla="*/ T200 w 151"/>
                            <a:gd name="T202" fmla="+- 0 6486 6418"/>
                            <a:gd name="T203" fmla="*/ 6486 h 171"/>
                            <a:gd name="T204" fmla="+- 0 12939 12791"/>
                            <a:gd name="T205" fmla="*/ T204 w 151"/>
                            <a:gd name="T206" fmla="+- 0 6512 6418"/>
                            <a:gd name="T207" fmla="*/ 6512 h 171"/>
                            <a:gd name="T208" fmla="+- 0 12944 12791"/>
                            <a:gd name="T209" fmla="*/ T208 w 151"/>
                            <a:gd name="T210" fmla="+- 0 6535 6418"/>
                            <a:gd name="T211" fmla="*/ 6535 h 171"/>
                            <a:gd name="T212" fmla="+- 0 12940 12791"/>
                            <a:gd name="T213" fmla="*/ T212 w 151"/>
                            <a:gd name="T214" fmla="+- 0 6557 6418"/>
                            <a:gd name="T215" fmla="*/ 6557 h 171"/>
                            <a:gd name="T216" fmla="+- 0 12925 12791"/>
                            <a:gd name="T217" fmla="*/ T216 w 151"/>
                            <a:gd name="T218" fmla="+- 0 6574 6418"/>
                            <a:gd name="T219" fmla="*/ 6574 h 171"/>
                            <a:gd name="T220" fmla="+- 0 12915 12791"/>
                            <a:gd name="T221" fmla="*/ T220 w 151"/>
                            <a:gd name="T222" fmla="+- 0 6583 6418"/>
                            <a:gd name="T223" fmla="*/ 6583 h 171"/>
                            <a:gd name="T224" fmla="+- 0 12912 12791"/>
                            <a:gd name="T225" fmla="*/ T224 w 151"/>
                            <a:gd name="T226" fmla="+- 0 6586 6418"/>
                            <a:gd name="T227" fmla="*/ 6586 h 171"/>
                            <a:gd name="T228" fmla="+- 0 12903 12791"/>
                            <a:gd name="T229" fmla="*/ T228 w 151"/>
                            <a:gd name="T230" fmla="+- 0 6587 6418"/>
                            <a:gd name="T231" fmla="*/ 6587 h 171"/>
                            <a:gd name="T232" fmla="+- 0 12878 12791"/>
                            <a:gd name="T233" fmla="*/ T232 w 151"/>
                            <a:gd name="T234" fmla="+- 0 6586 6418"/>
                            <a:gd name="T235" fmla="*/ 6586 h 171"/>
                            <a:gd name="T236" fmla="+- 0 12867 12791"/>
                            <a:gd name="T237" fmla="*/ T236 w 151"/>
                            <a:gd name="T238" fmla="+- 0 6576 6418"/>
                            <a:gd name="T239" fmla="*/ 6576 h 171"/>
                            <a:gd name="T240" fmla="+- 0 12854 12791"/>
                            <a:gd name="T241" fmla="*/ T240 w 151"/>
                            <a:gd name="T242" fmla="+- 0 6553 6418"/>
                            <a:gd name="T243" fmla="*/ 6553 h 171"/>
                            <a:gd name="T244" fmla="+- 0 12835 12791"/>
                            <a:gd name="T245" fmla="*/ T244 w 151"/>
                            <a:gd name="T246" fmla="+- 0 6520 6418"/>
                            <a:gd name="T247" fmla="*/ 6520 h 171"/>
                            <a:gd name="T248" fmla="+- 0 12826 12791"/>
                            <a:gd name="T249" fmla="*/ T248 w 151"/>
                            <a:gd name="T250" fmla="+- 0 6478 6418"/>
                            <a:gd name="T251" fmla="*/ 6478 h 171"/>
                            <a:gd name="T252" fmla="+- 0 12842 12791"/>
                            <a:gd name="T253" fmla="*/ T252 w 151"/>
                            <a:gd name="T254" fmla="+- 0 6442 6418"/>
                            <a:gd name="T255" fmla="*/ 6442 h 17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  <a:cxn ang="0">
                              <a:pos x="T233" y="T235"/>
                            </a:cxn>
                            <a:cxn ang="0">
                              <a:pos x="T237" y="T239"/>
                            </a:cxn>
                            <a:cxn ang="0">
                              <a:pos x="T241" y="T243"/>
                            </a:cxn>
                            <a:cxn ang="0">
                              <a:pos x="T245" y="T247"/>
                            </a:cxn>
                            <a:cxn ang="0">
                              <a:pos x="T249" y="T251"/>
                            </a:cxn>
                            <a:cxn ang="0">
                              <a:pos x="T253" y="T255"/>
                            </a:cxn>
                          </a:cxnLst>
                          <a:rect l="0" t="0" r="r" b="b"/>
                          <a:pathLst>
                            <a:path w="151" h="171" extrusionOk="0">
                              <a:moveTo>
                                <a:pt x="0" y="96"/>
                              </a:moveTo>
                              <a:cubicBezTo>
                                <a:pt x="2" y="75"/>
                                <a:pt x="6" y="69"/>
                                <a:pt x="17" y="53"/>
                              </a:cubicBezTo>
                              <a:cubicBezTo>
                                <a:pt x="29" y="36"/>
                                <a:pt x="45" y="22"/>
                                <a:pt x="67" y="18"/>
                              </a:cubicBezTo>
                              <a:cubicBezTo>
                                <a:pt x="89" y="14"/>
                                <a:pt x="112" y="24"/>
                                <a:pt x="127" y="40"/>
                              </a:cubicBezTo>
                              <a:cubicBezTo>
                                <a:pt x="141" y="56"/>
                                <a:pt x="145" y="84"/>
                                <a:pt x="141" y="104"/>
                              </a:cubicBezTo>
                              <a:cubicBezTo>
                                <a:pt x="137" y="124"/>
                                <a:pt x="124" y="146"/>
                                <a:pt x="106" y="156"/>
                              </a:cubicBezTo>
                              <a:cubicBezTo>
                                <a:pt x="94" y="161"/>
                                <a:pt x="90" y="162"/>
                                <a:pt x="81" y="162"/>
                              </a:cubicBezTo>
                              <a:cubicBezTo>
                                <a:pt x="53" y="152"/>
                                <a:pt x="39" y="136"/>
                                <a:pt x="31" y="106"/>
                              </a:cubicBezTo>
                              <a:cubicBezTo>
                                <a:pt x="24" y="81"/>
                                <a:pt x="29" y="47"/>
                                <a:pt x="45" y="25"/>
                              </a:cubicBezTo>
                              <a:cubicBezTo>
                                <a:pt x="58" y="7"/>
                                <a:pt x="83" y="-6"/>
                                <a:pt x="105" y="2"/>
                              </a:cubicBezTo>
                              <a:cubicBezTo>
                                <a:pt x="128" y="10"/>
                                <a:pt x="143" y="35"/>
                                <a:pt x="147" y="57"/>
                              </a:cubicBezTo>
                              <a:cubicBezTo>
                                <a:pt x="152" y="86"/>
                                <a:pt x="146" y="119"/>
                                <a:pt x="126" y="141"/>
                              </a:cubicBezTo>
                              <a:cubicBezTo>
                                <a:pt x="116" y="149"/>
                                <a:pt x="114" y="152"/>
                                <a:pt x="105" y="152"/>
                              </a:cubicBezTo>
                              <a:cubicBezTo>
                                <a:pt x="80" y="149"/>
                                <a:pt x="70" y="139"/>
                                <a:pt x="56" y="117"/>
                              </a:cubicBezTo>
                              <a:cubicBezTo>
                                <a:pt x="42" y="95"/>
                                <a:pt x="34" y="68"/>
                                <a:pt x="37" y="42"/>
                              </a:cubicBezTo>
                              <a:cubicBezTo>
                                <a:pt x="41" y="28"/>
                                <a:pt x="42" y="24"/>
                                <a:pt x="50" y="18"/>
                              </a:cubicBezTo>
                              <a:cubicBezTo>
                                <a:pt x="73" y="10"/>
                                <a:pt x="87" y="14"/>
                                <a:pt x="108" y="29"/>
                              </a:cubicBezTo>
                              <a:cubicBezTo>
                                <a:pt x="130" y="45"/>
                                <a:pt x="142" y="68"/>
                                <a:pt x="148" y="94"/>
                              </a:cubicBezTo>
                              <a:cubicBezTo>
                                <a:pt x="153" y="117"/>
                                <a:pt x="149" y="139"/>
                                <a:pt x="134" y="156"/>
                              </a:cubicBezTo>
                              <a:cubicBezTo>
                                <a:pt x="124" y="165"/>
                                <a:pt x="121" y="168"/>
                                <a:pt x="112" y="169"/>
                              </a:cubicBezTo>
                              <a:cubicBezTo>
                                <a:pt x="87" y="168"/>
                                <a:pt x="76" y="158"/>
                                <a:pt x="63" y="135"/>
                              </a:cubicBezTo>
                              <a:cubicBezTo>
                                <a:pt x="44" y="102"/>
                                <a:pt x="35" y="60"/>
                                <a:pt x="51" y="24"/>
                              </a:cubicBezTo>
                              <a:cubicBezTo>
                                <a:pt x="54" y="20"/>
                                <a:pt x="57" y="15"/>
                                <a:pt x="60" y="11"/>
                              </a:cubicBezTo>
                              <a:cubicBezTo>
                                <a:pt x="82" y="1"/>
                                <a:pt x="96" y="-1"/>
                                <a:pt x="115" y="19"/>
                              </a:cubicBezTo>
                              <a:cubicBezTo>
                                <a:pt x="134" y="40"/>
                                <a:pt x="138" y="73"/>
                                <a:pt x="138" y="100"/>
                              </a:cubicBezTo>
                              <a:cubicBezTo>
                                <a:pt x="138" y="122"/>
                                <a:pt x="131" y="145"/>
                                <a:pt x="112" y="158"/>
                              </a:cubicBezTo>
                              <a:cubicBezTo>
                                <a:pt x="95" y="169"/>
                                <a:pt x="74" y="154"/>
                                <a:pt x="63" y="141"/>
                              </a:cubicBezTo>
                              <a:cubicBezTo>
                                <a:pt x="53" y="125"/>
                                <a:pt x="49" y="119"/>
                                <a:pt x="45" y="10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8" o:spid="_x0000_s1026" style="position:absolute;margin-left:272.6pt;margin-top:3.75pt;width:4.25pt;height:4.8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1,17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" path="m0,96c2,75,6,69,17,53,29,36,45,22,67,18,89,14,112,24,127,40,141,56,145,84,141,104,137,124,124,146,106,156,94,161,90,162,81,162,53,152,39,136,31,106,24,81,29,47,45,25,58,7,83,-6,105,2,128,10,143,35,147,57,152,86,146,119,126,141,116,149,114,152,105,152,80,149,70,139,56,117,42,95,34,68,37,42,41,28,42,24,50,18,73,10,87,14,108,29,130,45,142,68,148,94,153,117,149,139,134,156,124,165,121,168,112,169,87,168,76,158,63,135,44,102,35,60,51,24,54,20,57,15,60,11,82,1,96,-1,115,19,134,40,138,73,138,100,138,122,131,145,112,158,95,169,74,154,63,141,53,125,49,119,45,106e" filled="f" strokecolor="#00b050" strokeweight="1pt">
                <v:stroke endcap="round"/>
                <v:path o:extrusionok="f" o:connecttype="custom" o:connectlocs="0,2322184;715,2314698;2145,2312559;6077,2306855;10366,2300794;16085,2295804;23949,2294378;31813,2292952;40034,2296516;45396,2302220;50400,2307924;51830,2317906;50400,2325036;48971,2332166;44324,2340008;37890,2343573;33600,2345356;32171,2345712;28953,2345712;18945,2342147;13941,2336444;11081,2325749;8579,2316836;10366,2304716;16085,2296873;20732,2290456;29668,2285822;37532,2288674;45754,2291526;51115,2300438;52545,2308281;54332,2318619;52188,2330383;45039,2338226;41464,2341078;40749,2342147;37532,2342147;28596,2341078;25022,2337513;20017,2329670;15013,2321827;12153,2312202;13226,2302933;14655,2297942;15013,2296516;17873,2294378;26094,2291526;31098,2292952;38605,2298299;46469,2304003;50758,2312202;52903,2321471;54690,2329670;53260,2337513;47898,2343573;44324,2346782;43251,2347851;40034,2348208;31098,2347851;27166,2344286;22519,2336087;15728,2324323;12511,2309350;18230,2296516" o:connectangles="0,0,0,0,0,0,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37E20D9" wp14:editId="08BEE580">
                <wp:simplePos x="0" y="0"/>
                <wp:positionH relativeFrom="column">
                  <wp:posOffset>3994150</wp:posOffset>
                </wp:positionH>
                <wp:positionV relativeFrom="paragraph">
                  <wp:posOffset>34290</wp:posOffset>
                </wp:positionV>
                <wp:extent cx="49530" cy="54610"/>
                <wp:effectExtent l="6350" t="8890" r="33020" b="38100"/>
                <wp:wrapNone/>
                <wp:docPr id="35" name="Freeform 1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9530" cy="54610"/>
                        </a:xfrm>
                        <a:custGeom>
                          <a:avLst/>
                          <a:gdLst>
                            <a:gd name="T0" fmla="+- 0 14290 14270"/>
                            <a:gd name="T1" fmla="*/ T0 w 138"/>
                            <a:gd name="T2" fmla="+- 0 6533 6381"/>
                            <a:gd name="T3" fmla="*/ 6533 h 153"/>
                            <a:gd name="T4" fmla="+- 0 14276 14270"/>
                            <a:gd name="T5" fmla="*/ T4 w 138"/>
                            <a:gd name="T6" fmla="+- 0 6512 6381"/>
                            <a:gd name="T7" fmla="*/ 6512 h 153"/>
                            <a:gd name="T8" fmla="+- 0 14272 14270"/>
                            <a:gd name="T9" fmla="*/ T8 w 138"/>
                            <a:gd name="T10" fmla="+- 0 6503 6381"/>
                            <a:gd name="T11" fmla="*/ 6503 h 153"/>
                            <a:gd name="T12" fmla="+- 0 14274 14270"/>
                            <a:gd name="T13" fmla="*/ T12 w 138"/>
                            <a:gd name="T14" fmla="+- 0 6478 6381"/>
                            <a:gd name="T15" fmla="*/ 6478 h 153"/>
                            <a:gd name="T16" fmla="+- 0 14276 14270"/>
                            <a:gd name="T17" fmla="*/ T16 w 138"/>
                            <a:gd name="T18" fmla="+- 0 6454 6381"/>
                            <a:gd name="T19" fmla="*/ 6454 h 153"/>
                            <a:gd name="T20" fmla="+- 0 14287 14270"/>
                            <a:gd name="T21" fmla="*/ T20 w 138"/>
                            <a:gd name="T22" fmla="+- 0 6438 6381"/>
                            <a:gd name="T23" fmla="*/ 6438 h 153"/>
                            <a:gd name="T24" fmla="+- 0 14308 14270"/>
                            <a:gd name="T25" fmla="*/ T24 w 138"/>
                            <a:gd name="T26" fmla="+- 0 6425 6381"/>
                            <a:gd name="T27" fmla="*/ 6425 h 153"/>
                            <a:gd name="T28" fmla="+- 0 14327 14270"/>
                            <a:gd name="T29" fmla="*/ T28 w 138"/>
                            <a:gd name="T30" fmla="+- 0 6414 6381"/>
                            <a:gd name="T31" fmla="*/ 6414 h 153"/>
                            <a:gd name="T32" fmla="+- 0 14349 14270"/>
                            <a:gd name="T33" fmla="*/ T32 w 138"/>
                            <a:gd name="T34" fmla="+- 0 6413 6381"/>
                            <a:gd name="T35" fmla="*/ 6413 h 153"/>
                            <a:gd name="T36" fmla="+- 0 14368 14270"/>
                            <a:gd name="T37" fmla="*/ T36 w 138"/>
                            <a:gd name="T38" fmla="+- 0 6423 6381"/>
                            <a:gd name="T39" fmla="*/ 6423 h 153"/>
                            <a:gd name="T40" fmla="+- 0 14388 14270"/>
                            <a:gd name="T41" fmla="*/ T40 w 138"/>
                            <a:gd name="T42" fmla="+- 0 6433 6381"/>
                            <a:gd name="T43" fmla="*/ 6433 h 153"/>
                            <a:gd name="T44" fmla="+- 0 14396 14270"/>
                            <a:gd name="T45" fmla="*/ T44 w 138"/>
                            <a:gd name="T46" fmla="+- 0 6453 6381"/>
                            <a:gd name="T47" fmla="*/ 6453 h 153"/>
                            <a:gd name="T48" fmla="+- 0 14393 14270"/>
                            <a:gd name="T49" fmla="*/ T48 w 138"/>
                            <a:gd name="T50" fmla="+- 0 6475 6381"/>
                            <a:gd name="T51" fmla="*/ 6475 h 153"/>
                            <a:gd name="T52" fmla="+- 0 14390 14270"/>
                            <a:gd name="T53" fmla="*/ T52 w 138"/>
                            <a:gd name="T54" fmla="+- 0 6498 6381"/>
                            <a:gd name="T55" fmla="*/ 6498 h 153"/>
                            <a:gd name="T56" fmla="+- 0 14374 14270"/>
                            <a:gd name="T57" fmla="*/ T56 w 138"/>
                            <a:gd name="T58" fmla="+- 0 6517 6381"/>
                            <a:gd name="T59" fmla="*/ 6517 h 153"/>
                            <a:gd name="T60" fmla="+- 0 14354 14270"/>
                            <a:gd name="T61" fmla="*/ T60 w 138"/>
                            <a:gd name="T62" fmla="+- 0 6526 6381"/>
                            <a:gd name="T63" fmla="*/ 6526 h 153"/>
                            <a:gd name="T64" fmla="+- 0 14334 14270"/>
                            <a:gd name="T65" fmla="*/ T64 w 138"/>
                            <a:gd name="T66" fmla="+- 0 6535 6381"/>
                            <a:gd name="T67" fmla="*/ 6535 h 153"/>
                            <a:gd name="T68" fmla="+- 0 14312 14270"/>
                            <a:gd name="T69" fmla="*/ T68 w 138"/>
                            <a:gd name="T70" fmla="+- 0 6535 6381"/>
                            <a:gd name="T71" fmla="*/ 6535 h 153"/>
                            <a:gd name="T72" fmla="+- 0 14298 14270"/>
                            <a:gd name="T73" fmla="*/ T72 w 138"/>
                            <a:gd name="T74" fmla="+- 0 6516 6381"/>
                            <a:gd name="T75" fmla="*/ 6516 h 153"/>
                            <a:gd name="T76" fmla="+- 0 14284 14270"/>
                            <a:gd name="T77" fmla="*/ T76 w 138"/>
                            <a:gd name="T78" fmla="+- 0 6497 6381"/>
                            <a:gd name="T79" fmla="*/ 6497 h 153"/>
                            <a:gd name="T80" fmla="+- 0 14283 14270"/>
                            <a:gd name="T81" fmla="*/ T80 w 138"/>
                            <a:gd name="T82" fmla="+- 0 6469 6381"/>
                            <a:gd name="T83" fmla="*/ 6469 h 153"/>
                            <a:gd name="T84" fmla="+- 0 14288 14270"/>
                            <a:gd name="T85" fmla="*/ T84 w 138"/>
                            <a:gd name="T86" fmla="+- 0 6447 6381"/>
                            <a:gd name="T87" fmla="*/ 6447 h 153"/>
                            <a:gd name="T88" fmla="+- 0 14292 14270"/>
                            <a:gd name="T89" fmla="*/ T88 w 138"/>
                            <a:gd name="T90" fmla="+- 0 6428 6381"/>
                            <a:gd name="T91" fmla="*/ 6428 h 153"/>
                            <a:gd name="T92" fmla="+- 0 14310 14270"/>
                            <a:gd name="T93" fmla="*/ T92 w 138"/>
                            <a:gd name="T94" fmla="+- 0 6404 6381"/>
                            <a:gd name="T95" fmla="*/ 6404 h 153"/>
                            <a:gd name="T96" fmla="+- 0 14330 14270"/>
                            <a:gd name="T97" fmla="*/ T96 w 138"/>
                            <a:gd name="T98" fmla="+- 0 6398 6381"/>
                            <a:gd name="T99" fmla="*/ 6398 h 153"/>
                            <a:gd name="T100" fmla="+- 0 14356 14270"/>
                            <a:gd name="T101" fmla="*/ T100 w 138"/>
                            <a:gd name="T102" fmla="+- 0 6391 6381"/>
                            <a:gd name="T103" fmla="*/ 6391 h 153"/>
                            <a:gd name="T104" fmla="+- 0 14381 14270"/>
                            <a:gd name="T105" fmla="*/ T104 w 138"/>
                            <a:gd name="T106" fmla="+- 0 6390 6381"/>
                            <a:gd name="T107" fmla="*/ 6390 h 153"/>
                            <a:gd name="T108" fmla="+- 0 14407 14270"/>
                            <a:gd name="T109" fmla="*/ T108 w 138"/>
                            <a:gd name="T110" fmla="+- 0 6381 6381"/>
                            <a:gd name="T111" fmla="*/ 6381 h 1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</a:cxnLst>
                          <a:rect l="0" t="0" r="r" b="b"/>
                          <a:pathLst>
                            <a:path w="138" h="153" extrusionOk="0">
                              <a:moveTo>
                                <a:pt x="20" y="152"/>
                              </a:moveTo>
                              <a:cubicBezTo>
                                <a:pt x="6" y="131"/>
                                <a:pt x="2" y="122"/>
                                <a:pt x="4" y="97"/>
                              </a:cubicBezTo>
                              <a:cubicBezTo>
                                <a:pt x="6" y="73"/>
                                <a:pt x="17" y="57"/>
                                <a:pt x="38" y="44"/>
                              </a:cubicBezTo>
                              <a:cubicBezTo>
                                <a:pt x="57" y="33"/>
                                <a:pt x="79" y="32"/>
                                <a:pt x="98" y="42"/>
                              </a:cubicBezTo>
                              <a:cubicBezTo>
                                <a:pt x="118" y="52"/>
                                <a:pt x="126" y="72"/>
                                <a:pt x="123" y="94"/>
                              </a:cubicBezTo>
                              <a:cubicBezTo>
                                <a:pt x="120" y="117"/>
                                <a:pt x="104" y="136"/>
                                <a:pt x="84" y="145"/>
                              </a:cubicBezTo>
                              <a:cubicBezTo>
                                <a:pt x="64" y="154"/>
                                <a:pt x="42" y="154"/>
                                <a:pt x="28" y="135"/>
                              </a:cubicBezTo>
                              <a:cubicBezTo>
                                <a:pt x="14" y="116"/>
                                <a:pt x="13" y="88"/>
                                <a:pt x="18" y="66"/>
                              </a:cubicBezTo>
                              <a:cubicBezTo>
                                <a:pt x="22" y="47"/>
                                <a:pt x="40" y="23"/>
                                <a:pt x="60" y="17"/>
                              </a:cubicBezTo>
                              <a:cubicBezTo>
                                <a:pt x="86" y="10"/>
                                <a:pt x="111" y="9"/>
                                <a:pt x="137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9" o:spid="_x0000_s1026" style="position:absolute;margin-left:314.5pt;margin-top:2.7pt;width:3.9pt;height:4.3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8,15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" path="m20,152c6,131,2,122,4,97,6,73,17,57,38,44,57,33,79,32,98,42,118,52,126,72,123,94,120,117,104,136,84,145,64,154,42,154,28,135,14,116,13,88,18,66,22,47,40,23,60,17,86,10,111,9,137,0e" filled="f" strokecolor="#00b050" strokeweight="1pt">
                <v:stroke endcap="round"/>
                <v:path o:extrusionok="f" o:connecttype="custom" o:connectlocs="7178,2331811;2153,2324316;718,2321103;1436,2312180;2153,2303614;6102,2297903;13639,2293263;20458,2289337;28354,2288980;35173,2292549;42352,2296118;45223,2303257;44146,2311109;43070,2319319;37327,2326100;30149,2329313;22970,2332525;15074,2332525;10050,2325744;5025,2318962;4666,2308968;6460,2301115;7896,2294334;14357,2285768;21535,2283626;30867,2281128;39839,2280771;49171,2277558" o:connectangles="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1E77099D" wp14:editId="57B882A8">
                <wp:simplePos x="0" y="0"/>
                <wp:positionH relativeFrom="column">
                  <wp:posOffset>4237990</wp:posOffset>
                </wp:positionH>
                <wp:positionV relativeFrom="paragraph">
                  <wp:posOffset>-635</wp:posOffset>
                </wp:positionV>
                <wp:extent cx="21590" cy="33655"/>
                <wp:effectExtent l="8890" t="12065" r="33020" b="30480"/>
                <wp:wrapNone/>
                <wp:docPr id="34" name="Freeform 1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1590" cy="33655"/>
                        </a:xfrm>
                        <a:custGeom>
                          <a:avLst/>
                          <a:gdLst>
                            <a:gd name="T0" fmla="+- 0 14997 14947"/>
                            <a:gd name="T1" fmla="*/ T0 w 61"/>
                            <a:gd name="T2" fmla="+- 0 6315 6284"/>
                            <a:gd name="T3" fmla="*/ 6315 h 94"/>
                            <a:gd name="T4" fmla="+- 0 14986 14947"/>
                            <a:gd name="T5" fmla="*/ T4 w 61"/>
                            <a:gd name="T6" fmla="+- 0 6314 6284"/>
                            <a:gd name="T7" fmla="*/ 6314 h 94"/>
                            <a:gd name="T8" fmla="+- 0 14982 14947"/>
                            <a:gd name="T9" fmla="*/ T8 w 61"/>
                            <a:gd name="T10" fmla="+- 0 6315 6284"/>
                            <a:gd name="T11" fmla="*/ 6315 h 94"/>
                            <a:gd name="T12" fmla="+- 0 14982 14947"/>
                            <a:gd name="T13" fmla="*/ T12 w 61"/>
                            <a:gd name="T14" fmla="+- 0 6305 6284"/>
                            <a:gd name="T15" fmla="*/ 6305 h 94"/>
                            <a:gd name="T16" fmla="+- 0 15001 14947"/>
                            <a:gd name="T17" fmla="*/ T16 w 61"/>
                            <a:gd name="T18" fmla="+- 0 6299 6284"/>
                            <a:gd name="T19" fmla="*/ 6299 h 94"/>
                            <a:gd name="T20" fmla="+- 0 15006 14947"/>
                            <a:gd name="T21" fmla="*/ T20 w 61"/>
                            <a:gd name="T22" fmla="+- 0 6299 6284"/>
                            <a:gd name="T23" fmla="*/ 6299 h 94"/>
                            <a:gd name="T24" fmla="+- 0 15007 14947"/>
                            <a:gd name="T25" fmla="*/ T24 w 61"/>
                            <a:gd name="T26" fmla="+- 0 6321 6284"/>
                            <a:gd name="T27" fmla="*/ 6321 h 94"/>
                            <a:gd name="T28" fmla="+- 0 15008 14947"/>
                            <a:gd name="T29" fmla="*/ T28 w 61"/>
                            <a:gd name="T30" fmla="+- 0 6336 6284"/>
                            <a:gd name="T31" fmla="*/ 6336 h 94"/>
                            <a:gd name="T32" fmla="+- 0 14999 14947"/>
                            <a:gd name="T33" fmla="*/ T32 w 61"/>
                            <a:gd name="T34" fmla="+- 0 6355 6284"/>
                            <a:gd name="T35" fmla="*/ 6355 h 94"/>
                            <a:gd name="T36" fmla="+- 0 14989 14947"/>
                            <a:gd name="T37" fmla="*/ T36 w 61"/>
                            <a:gd name="T38" fmla="+- 0 6366 6284"/>
                            <a:gd name="T39" fmla="*/ 6366 h 94"/>
                            <a:gd name="T40" fmla="+- 0 14982 14947"/>
                            <a:gd name="T41" fmla="*/ T40 w 61"/>
                            <a:gd name="T42" fmla="+- 0 6375 6284"/>
                            <a:gd name="T43" fmla="*/ 6375 h 94"/>
                            <a:gd name="T44" fmla="+- 0 14968 14947"/>
                            <a:gd name="T45" fmla="*/ T44 w 61"/>
                            <a:gd name="T46" fmla="+- 0 6382 6284"/>
                            <a:gd name="T47" fmla="*/ 6382 h 94"/>
                            <a:gd name="T48" fmla="+- 0 14958 14947"/>
                            <a:gd name="T49" fmla="*/ T48 w 61"/>
                            <a:gd name="T50" fmla="+- 0 6372 6284"/>
                            <a:gd name="T51" fmla="*/ 6372 h 94"/>
                            <a:gd name="T52" fmla="+- 0 14949 14947"/>
                            <a:gd name="T53" fmla="*/ T52 w 61"/>
                            <a:gd name="T54" fmla="+- 0 6362 6284"/>
                            <a:gd name="T55" fmla="*/ 6362 h 94"/>
                            <a:gd name="T56" fmla="+- 0 14944 14947"/>
                            <a:gd name="T57" fmla="*/ T56 w 61"/>
                            <a:gd name="T58" fmla="+- 0 6343 6284"/>
                            <a:gd name="T59" fmla="*/ 6343 h 94"/>
                            <a:gd name="T60" fmla="+- 0 14947 14947"/>
                            <a:gd name="T61" fmla="*/ T60 w 61"/>
                            <a:gd name="T62" fmla="+- 0 6330 6284"/>
                            <a:gd name="T63" fmla="*/ 6330 h 94"/>
                            <a:gd name="T64" fmla="+- 0 14951 14947"/>
                            <a:gd name="T65" fmla="*/ T64 w 61"/>
                            <a:gd name="T66" fmla="+- 0 6315 6284"/>
                            <a:gd name="T67" fmla="*/ 6315 h 94"/>
                            <a:gd name="T68" fmla="+- 0 14960 14947"/>
                            <a:gd name="T69" fmla="*/ T68 w 61"/>
                            <a:gd name="T70" fmla="+- 0 6300 6284"/>
                            <a:gd name="T71" fmla="*/ 6300 h 94"/>
                            <a:gd name="T72" fmla="+- 0 14965 14947"/>
                            <a:gd name="T73" fmla="*/ T72 w 61"/>
                            <a:gd name="T74" fmla="+- 0 6284 6284"/>
                            <a:gd name="T75" fmla="*/ 6284 h 9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</a:cxnLst>
                          <a:rect l="0" t="0" r="r" b="b"/>
                          <a:pathLst>
                            <a:path w="61" h="94" extrusionOk="0">
                              <a:moveTo>
                                <a:pt x="50" y="31"/>
                              </a:moveTo>
                              <a:cubicBezTo>
                                <a:pt x="39" y="30"/>
                                <a:pt x="35" y="31"/>
                                <a:pt x="35" y="21"/>
                              </a:cubicBezTo>
                              <a:cubicBezTo>
                                <a:pt x="54" y="15"/>
                                <a:pt x="59" y="15"/>
                                <a:pt x="60" y="37"/>
                              </a:cubicBezTo>
                              <a:cubicBezTo>
                                <a:pt x="61" y="52"/>
                                <a:pt x="52" y="71"/>
                                <a:pt x="42" y="82"/>
                              </a:cubicBezTo>
                              <a:cubicBezTo>
                                <a:pt x="35" y="91"/>
                                <a:pt x="21" y="98"/>
                                <a:pt x="11" y="88"/>
                              </a:cubicBezTo>
                              <a:cubicBezTo>
                                <a:pt x="2" y="78"/>
                                <a:pt x="-3" y="59"/>
                                <a:pt x="0" y="46"/>
                              </a:cubicBezTo>
                              <a:cubicBezTo>
                                <a:pt x="4" y="31"/>
                                <a:pt x="13" y="16"/>
                                <a:pt x="18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0" o:spid="_x0000_s1026" style="position:absolute;margin-left:333.7pt;margin-top:0;width:1.7pt;height:2.6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1,9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" path="m50,31c39,30,35,31,35,21,54,15,59,15,60,37,61,52,52,71,42,82,35,91,21,98,11,88,2,78,-3,59,,46,4,31,13,16,18,0e" filled="f" strokecolor="#00b050" strokeweight="1pt">
                <v:stroke endcap="round"/>
                <v:path o:extrusionok="f" o:connecttype="custom" o:connectlocs="17697,2260972;13803,2260614;12388,2260972;12388,2257391;19112,2255243;20882,2255243;21236,2263120;21590,2268490;18405,2275293;14865,2279231;12388,2282453;7433,2284960;3893,2281379;708,2277799;-1062,2270996;0,2266342;1416,2260972;4601,2255601;6371,2249873" o:connectangles="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C7950D4" wp14:editId="351EC123">
                <wp:simplePos x="0" y="0"/>
                <wp:positionH relativeFrom="column">
                  <wp:posOffset>4283075</wp:posOffset>
                </wp:positionH>
                <wp:positionV relativeFrom="paragraph">
                  <wp:posOffset>86995</wp:posOffset>
                </wp:positionV>
                <wp:extent cx="34925" cy="64770"/>
                <wp:effectExtent l="15875" t="10795" r="38100" b="38735"/>
                <wp:wrapNone/>
                <wp:docPr id="33" name="Freeform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4925" cy="64770"/>
                        </a:xfrm>
                        <a:custGeom>
                          <a:avLst/>
                          <a:gdLst>
                            <a:gd name="T0" fmla="+- 0 15168 15072"/>
                            <a:gd name="T1" fmla="*/ T0 w 97"/>
                            <a:gd name="T2" fmla="+- 0 6528 6528"/>
                            <a:gd name="T3" fmla="*/ 6528 h 180"/>
                            <a:gd name="T4" fmla="+- 0 15159 15072"/>
                            <a:gd name="T5" fmla="*/ T4 w 97"/>
                            <a:gd name="T6" fmla="+- 0 6545 6528"/>
                            <a:gd name="T7" fmla="*/ 6545 h 180"/>
                            <a:gd name="T8" fmla="+- 0 15160 15072"/>
                            <a:gd name="T9" fmla="*/ T8 w 97"/>
                            <a:gd name="T10" fmla="+- 0 6562 6528"/>
                            <a:gd name="T11" fmla="*/ 6562 h 180"/>
                            <a:gd name="T12" fmla="+- 0 15158 15072"/>
                            <a:gd name="T13" fmla="*/ T12 w 97"/>
                            <a:gd name="T14" fmla="+- 0 6582 6528"/>
                            <a:gd name="T15" fmla="*/ 6582 h 180"/>
                            <a:gd name="T16" fmla="+- 0 15156 15072"/>
                            <a:gd name="T17" fmla="*/ T16 w 97"/>
                            <a:gd name="T18" fmla="+- 0 6605 6528"/>
                            <a:gd name="T19" fmla="*/ 6605 h 180"/>
                            <a:gd name="T20" fmla="+- 0 15152 15072"/>
                            <a:gd name="T21" fmla="*/ T20 w 97"/>
                            <a:gd name="T22" fmla="+- 0 6627 6528"/>
                            <a:gd name="T23" fmla="*/ 6627 h 180"/>
                            <a:gd name="T24" fmla="+- 0 15139 15072"/>
                            <a:gd name="T25" fmla="*/ T24 w 97"/>
                            <a:gd name="T26" fmla="+- 0 6647 6528"/>
                            <a:gd name="T27" fmla="*/ 6647 h 180"/>
                            <a:gd name="T28" fmla="+- 0 15126 15072"/>
                            <a:gd name="T29" fmla="*/ T28 w 97"/>
                            <a:gd name="T30" fmla="+- 0 6637 6528"/>
                            <a:gd name="T31" fmla="*/ 6637 h 180"/>
                            <a:gd name="T32" fmla="+- 0 15123 15072"/>
                            <a:gd name="T33" fmla="*/ T32 w 97"/>
                            <a:gd name="T34" fmla="+- 0 6629 6528"/>
                            <a:gd name="T35" fmla="*/ 6629 h 180"/>
                            <a:gd name="T36" fmla="+- 0 15122 15072"/>
                            <a:gd name="T37" fmla="*/ T36 w 97"/>
                            <a:gd name="T38" fmla="+- 0 6612 6528"/>
                            <a:gd name="T39" fmla="*/ 6612 h 180"/>
                            <a:gd name="T40" fmla="+- 0 15121 15072"/>
                            <a:gd name="T41" fmla="*/ T40 w 97"/>
                            <a:gd name="T42" fmla="+- 0 6598 6528"/>
                            <a:gd name="T43" fmla="*/ 6598 h 180"/>
                            <a:gd name="T44" fmla="+- 0 15124 15072"/>
                            <a:gd name="T45" fmla="*/ T44 w 97"/>
                            <a:gd name="T46" fmla="+- 0 6594 6528"/>
                            <a:gd name="T47" fmla="*/ 6594 h 180"/>
                            <a:gd name="T48" fmla="+- 0 15131 15072"/>
                            <a:gd name="T49" fmla="*/ T48 w 97"/>
                            <a:gd name="T50" fmla="+- 0 6582 6528"/>
                            <a:gd name="T51" fmla="*/ 6582 h 180"/>
                            <a:gd name="T52" fmla="+- 0 15145 15072"/>
                            <a:gd name="T53" fmla="*/ T52 w 97"/>
                            <a:gd name="T54" fmla="+- 0 6593 6528"/>
                            <a:gd name="T55" fmla="*/ 6593 h 180"/>
                            <a:gd name="T56" fmla="+- 0 15148 15072"/>
                            <a:gd name="T57" fmla="*/ T56 w 97"/>
                            <a:gd name="T58" fmla="+- 0 6602 6528"/>
                            <a:gd name="T59" fmla="*/ 6602 h 180"/>
                            <a:gd name="T60" fmla="+- 0 15151 15072"/>
                            <a:gd name="T61" fmla="*/ T60 w 97"/>
                            <a:gd name="T62" fmla="+- 0 6620 6528"/>
                            <a:gd name="T63" fmla="*/ 6620 h 180"/>
                            <a:gd name="T64" fmla="+- 0 15154 15072"/>
                            <a:gd name="T65" fmla="*/ T64 w 97"/>
                            <a:gd name="T66" fmla="+- 0 6638 6528"/>
                            <a:gd name="T67" fmla="*/ 6638 h 180"/>
                            <a:gd name="T68" fmla="+- 0 15153 15072"/>
                            <a:gd name="T69" fmla="*/ T68 w 97"/>
                            <a:gd name="T70" fmla="+- 0 6659 6528"/>
                            <a:gd name="T71" fmla="*/ 6659 h 180"/>
                            <a:gd name="T72" fmla="+- 0 15145 15072"/>
                            <a:gd name="T73" fmla="*/ T72 w 97"/>
                            <a:gd name="T74" fmla="+- 0 6676 6528"/>
                            <a:gd name="T75" fmla="*/ 6676 h 180"/>
                            <a:gd name="T76" fmla="+- 0 15139 15072"/>
                            <a:gd name="T77" fmla="*/ T76 w 97"/>
                            <a:gd name="T78" fmla="+- 0 6688 6528"/>
                            <a:gd name="T79" fmla="*/ 6688 h 180"/>
                            <a:gd name="T80" fmla="+- 0 15124 15072"/>
                            <a:gd name="T81" fmla="*/ T80 w 97"/>
                            <a:gd name="T82" fmla="+- 0 6700 6528"/>
                            <a:gd name="T83" fmla="*/ 6700 h 180"/>
                            <a:gd name="T84" fmla="+- 0 15113 15072"/>
                            <a:gd name="T85" fmla="*/ T84 w 97"/>
                            <a:gd name="T86" fmla="+- 0 6704 6528"/>
                            <a:gd name="T87" fmla="*/ 6704 h 180"/>
                            <a:gd name="T88" fmla="+- 0 15099 15072"/>
                            <a:gd name="T89" fmla="*/ T88 w 97"/>
                            <a:gd name="T90" fmla="+- 0 6709 6528"/>
                            <a:gd name="T91" fmla="*/ 6709 h 180"/>
                            <a:gd name="T92" fmla="+- 0 15086 15072"/>
                            <a:gd name="T93" fmla="*/ T92 w 97"/>
                            <a:gd name="T94" fmla="+- 0 6705 6528"/>
                            <a:gd name="T95" fmla="*/ 6705 h 180"/>
                            <a:gd name="T96" fmla="+- 0 15072 15072"/>
                            <a:gd name="T97" fmla="*/ T96 w 97"/>
                            <a:gd name="T98" fmla="+- 0 6702 6528"/>
                            <a:gd name="T99" fmla="*/ 6702 h 18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97" h="180" extrusionOk="0">
                              <a:moveTo>
                                <a:pt x="96" y="0"/>
                              </a:moveTo>
                              <a:cubicBezTo>
                                <a:pt x="87" y="17"/>
                                <a:pt x="88" y="34"/>
                                <a:pt x="86" y="54"/>
                              </a:cubicBezTo>
                              <a:cubicBezTo>
                                <a:pt x="84" y="77"/>
                                <a:pt x="80" y="99"/>
                                <a:pt x="67" y="119"/>
                              </a:cubicBezTo>
                              <a:cubicBezTo>
                                <a:pt x="54" y="109"/>
                                <a:pt x="51" y="101"/>
                                <a:pt x="50" y="84"/>
                              </a:cubicBezTo>
                              <a:cubicBezTo>
                                <a:pt x="49" y="70"/>
                                <a:pt x="52" y="66"/>
                                <a:pt x="59" y="54"/>
                              </a:cubicBezTo>
                              <a:cubicBezTo>
                                <a:pt x="73" y="65"/>
                                <a:pt x="76" y="74"/>
                                <a:pt x="79" y="92"/>
                              </a:cubicBezTo>
                              <a:cubicBezTo>
                                <a:pt x="82" y="110"/>
                                <a:pt x="81" y="131"/>
                                <a:pt x="73" y="148"/>
                              </a:cubicBezTo>
                              <a:cubicBezTo>
                                <a:pt x="67" y="160"/>
                                <a:pt x="52" y="172"/>
                                <a:pt x="41" y="176"/>
                              </a:cubicBezTo>
                              <a:cubicBezTo>
                                <a:pt x="27" y="181"/>
                                <a:pt x="14" y="177"/>
                                <a:pt x="0" y="174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3" o:spid="_x0000_s1026" style="position:absolute;margin-left:337.25pt;margin-top:6.85pt;width:2.75pt;height:5.1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7,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" path="m96,0c87,17,88,34,86,54,84,77,80,99,67,119,54,109,51,101,50,84,49,70,52,66,59,54,73,65,76,74,79,92,82,110,81,131,73,148,67,160,52,172,41,176,27,181,14,177,,174e" filled="f" strokecolor="#002060" strokeweight="1pt">
                <v:stroke endcap="round"/>
                <v:path o:extrusionok="f" o:connecttype="custom" o:connectlocs="34565,2348992;31324,2355109;31685,2361226;30964,2368423;30244,2376699;28804,2384616;24123,2391812;19443,2388214;18363,2385335;18003,2379218;17643,2374180;18723,2372741;21243,2368423;26284,2372381;27364,2375620;28444,2382097;29524,2388574;29164,2396130;26284,2402247;24123,2406565;18723,2410883;14762,2412323;9721,2414122;5041,2412683;0,2411603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E321486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77E439AC" wp14:editId="09857326">
                <wp:simplePos x="0" y="0"/>
                <wp:positionH relativeFrom="column">
                  <wp:posOffset>951230</wp:posOffset>
                </wp:positionH>
                <wp:positionV relativeFrom="paragraph">
                  <wp:posOffset>158115</wp:posOffset>
                </wp:positionV>
                <wp:extent cx="1136015" cy="173355"/>
                <wp:effectExtent l="11430" t="18415" r="33655" b="36830"/>
                <wp:wrapNone/>
                <wp:docPr id="32" name="Freeform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136015" cy="173355"/>
                        </a:xfrm>
                        <a:custGeom>
                          <a:avLst/>
                          <a:gdLst>
                            <a:gd name="T0" fmla="+- 0 5839 5817"/>
                            <a:gd name="T1" fmla="*/ T0 w 3156"/>
                            <a:gd name="T2" fmla="+- 0 7321 7213"/>
                            <a:gd name="T3" fmla="*/ 7321 h 481"/>
                            <a:gd name="T4" fmla="+- 0 5899 5817"/>
                            <a:gd name="T5" fmla="*/ T4 w 3156"/>
                            <a:gd name="T6" fmla="+- 0 7640 7213"/>
                            <a:gd name="T7" fmla="*/ 7640 h 481"/>
                            <a:gd name="T8" fmla="+- 0 5924 5817"/>
                            <a:gd name="T9" fmla="*/ T8 w 3156"/>
                            <a:gd name="T10" fmla="+- 0 7330 7213"/>
                            <a:gd name="T11" fmla="*/ 7330 h 481"/>
                            <a:gd name="T12" fmla="+- 0 6089 5817"/>
                            <a:gd name="T13" fmla="*/ T12 w 3156"/>
                            <a:gd name="T14" fmla="+- 0 7425 7213"/>
                            <a:gd name="T15" fmla="*/ 7425 h 481"/>
                            <a:gd name="T16" fmla="+- 0 6105 5817"/>
                            <a:gd name="T17" fmla="*/ T16 w 3156"/>
                            <a:gd name="T18" fmla="+- 0 7486 7213"/>
                            <a:gd name="T19" fmla="*/ 7486 h 481"/>
                            <a:gd name="T20" fmla="+- 0 6183 5817"/>
                            <a:gd name="T21" fmla="*/ T20 w 3156"/>
                            <a:gd name="T22" fmla="+- 0 7256 7213"/>
                            <a:gd name="T23" fmla="*/ 7256 h 481"/>
                            <a:gd name="T24" fmla="+- 0 6272 5817"/>
                            <a:gd name="T25" fmla="*/ T24 w 3156"/>
                            <a:gd name="T26" fmla="+- 0 7548 7213"/>
                            <a:gd name="T27" fmla="*/ 7548 h 481"/>
                            <a:gd name="T28" fmla="+- 0 6368 5817"/>
                            <a:gd name="T29" fmla="*/ T28 w 3156"/>
                            <a:gd name="T30" fmla="+- 0 7364 7213"/>
                            <a:gd name="T31" fmla="*/ 7364 h 481"/>
                            <a:gd name="T32" fmla="+- 0 6438 5817"/>
                            <a:gd name="T33" fmla="*/ T32 w 3156"/>
                            <a:gd name="T34" fmla="+- 0 7590 7213"/>
                            <a:gd name="T35" fmla="*/ 7590 h 481"/>
                            <a:gd name="T36" fmla="+- 0 6595 5817"/>
                            <a:gd name="T37" fmla="*/ T36 w 3156"/>
                            <a:gd name="T38" fmla="+- 0 7358 7213"/>
                            <a:gd name="T39" fmla="*/ 7358 h 481"/>
                            <a:gd name="T40" fmla="+- 0 6637 5817"/>
                            <a:gd name="T41" fmla="*/ T40 w 3156"/>
                            <a:gd name="T42" fmla="+- 0 7642 7213"/>
                            <a:gd name="T43" fmla="*/ 7642 h 481"/>
                            <a:gd name="T44" fmla="+- 0 6653 5817"/>
                            <a:gd name="T45" fmla="*/ T44 w 3156"/>
                            <a:gd name="T46" fmla="+- 0 7582 7213"/>
                            <a:gd name="T47" fmla="*/ 7582 h 481"/>
                            <a:gd name="T48" fmla="+- 0 6752 5817"/>
                            <a:gd name="T49" fmla="*/ T48 w 3156"/>
                            <a:gd name="T50" fmla="+- 0 7351 7213"/>
                            <a:gd name="T51" fmla="*/ 7351 h 481"/>
                            <a:gd name="T52" fmla="+- 0 6870 5817"/>
                            <a:gd name="T53" fmla="*/ T52 w 3156"/>
                            <a:gd name="T54" fmla="+- 0 7595 7213"/>
                            <a:gd name="T55" fmla="*/ 7595 h 481"/>
                            <a:gd name="T56" fmla="+- 0 6890 5817"/>
                            <a:gd name="T57" fmla="*/ T56 w 3156"/>
                            <a:gd name="T58" fmla="+- 0 7654 7213"/>
                            <a:gd name="T59" fmla="*/ 7654 h 481"/>
                            <a:gd name="T60" fmla="+- 0 6998 5817"/>
                            <a:gd name="T61" fmla="*/ T60 w 3156"/>
                            <a:gd name="T62" fmla="+- 0 7418 7213"/>
                            <a:gd name="T63" fmla="*/ 7418 h 481"/>
                            <a:gd name="T64" fmla="+- 0 7067 5817"/>
                            <a:gd name="T65" fmla="*/ T64 w 3156"/>
                            <a:gd name="T66" fmla="+- 0 7672 7213"/>
                            <a:gd name="T67" fmla="*/ 7672 h 481"/>
                            <a:gd name="T68" fmla="+- 0 7187 5817"/>
                            <a:gd name="T69" fmla="*/ T68 w 3156"/>
                            <a:gd name="T70" fmla="+- 0 7347 7213"/>
                            <a:gd name="T71" fmla="*/ 7347 h 481"/>
                            <a:gd name="T72" fmla="+- 0 7247 5817"/>
                            <a:gd name="T73" fmla="*/ T72 w 3156"/>
                            <a:gd name="T74" fmla="+- 0 7615 7213"/>
                            <a:gd name="T75" fmla="*/ 7615 h 481"/>
                            <a:gd name="T76" fmla="+- 0 7269 5817"/>
                            <a:gd name="T77" fmla="*/ T76 w 3156"/>
                            <a:gd name="T78" fmla="+- 0 7589 7213"/>
                            <a:gd name="T79" fmla="*/ 7589 h 481"/>
                            <a:gd name="T80" fmla="+- 0 7330 5817"/>
                            <a:gd name="T81" fmla="*/ T80 w 3156"/>
                            <a:gd name="T82" fmla="+- 0 7379 7213"/>
                            <a:gd name="T83" fmla="*/ 7379 h 481"/>
                            <a:gd name="T84" fmla="+- 0 7423 5817"/>
                            <a:gd name="T85" fmla="*/ T84 w 3156"/>
                            <a:gd name="T86" fmla="+- 0 7606 7213"/>
                            <a:gd name="T87" fmla="*/ 7606 h 481"/>
                            <a:gd name="T88" fmla="+- 0 7454 5817"/>
                            <a:gd name="T89" fmla="*/ T88 w 3156"/>
                            <a:gd name="T90" fmla="+- 0 7586 7213"/>
                            <a:gd name="T91" fmla="*/ 7586 h 481"/>
                            <a:gd name="T92" fmla="+- 0 7534 5817"/>
                            <a:gd name="T93" fmla="*/ T92 w 3156"/>
                            <a:gd name="T94" fmla="+- 0 7361 7213"/>
                            <a:gd name="T95" fmla="*/ 7361 h 481"/>
                            <a:gd name="T96" fmla="+- 0 7609 5817"/>
                            <a:gd name="T97" fmla="*/ T96 w 3156"/>
                            <a:gd name="T98" fmla="+- 0 7628 7213"/>
                            <a:gd name="T99" fmla="*/ 7628 h 481"/>
                            <a:gd name="T100" fmla="+- 0 7710 5817"/>
                            <a:gd name="T101" fmla="*/ T100 w 3156"/>
                            <a:gd name="T102" fmla="+- 0 7394 7213"/>
                            <a:gd name="T103" fmla="*/ 7394 h 481"/>
                            <a:gd name="T104" fmla="+- 0 7774 5817"/>
                            <a:gd name="T105" fmla="*/ T104 w 3156"/>
                            <a:gd name="T106" fmla="+- 0 7443 7213"/>
                            <a:gd name="T107" fmla="*/ 7443 h 481"/>
                            <a:gd name="T108" fmla="+- 0 7906 5817"/>
                            <a:gd name="T109" fmla="*/ T108 w 3156"/>
                            <a:gd name="T110" fmla="+- 0 7560 7213"/>
                            <a:gd name="T111" fmla="*/ 7560 h 481"/>
                            <a:gd name="T112" fmla="+- 0 7974 5817"/>
                            <a:gd name="T113" fmla="*/ T112 w 3156"/>
                            <a:gd name="T114" fmla="+- 0 7276 7213"/>
                            <a:gd name="T115" fmla="*/ 7276 h 481"/>
                            <a:gd name="T116" fmla="+- 0 8009 5817"/>
                            <a:gd name="T117" fmla="*/ T116 w 3156"/>
                            <a:gd name="T118" fmla="+- 0 7561 7213"/>
                            <a:gd name="T119" fmla="*/ 7561 h 481"/>
                            <a:gd name="T120" fmla="+- 0 8115 5817"/>
                            <a:gd name="T121" fmla="*/ T120 w 3156"/>
                            <a:gd name="T122" fmla="+- 0 7308 7213"/>
                            <a:gd name="T123" fmla="*/ 7308 h 481"/>
                            <a:gd name="T124" fmla="+- 0 8167 5817"/>
                            <a:gd name="T125" fmla="*/ T124 w 3156"/>
                            <a:gd name="T126" fmla="+- 0 7560 7213"/>
                            <a:gd name="T127" fmla="*/ 7560 h 481"/>
                            <a:gd name="T128" fmla="+- 0 8204 5817"/>
                            <a:gd name="T129" fmla="*/ T128 w 3156"/>
                            <a:gd name="T130" fmla="+- 0 7521 7213"/>
                            <a:gd name="T131" fmla="*/ 7521 h 481"/>
                            <a:gd name="T132" fmla="+- 0 8240 5817"/>
                            <a:gd name="T133" fmla="*/ T132 w 3156"/>
                            <a:gd name="T134" fmla="+- 0 7283 7213"/>
                            <a:gd name="T135" fmla="*/ 7283 h 481"/>
                            <a:gd name="T136" fmla="+- 0 8324 5817"/>
                            <a:gd name="T137" fmla="*/ T136 w 3156"/>
                            <a:gd name="T138" fmla="+- 0 7518 7213"/>
                            <a:gd name="T139" fmla="*/ 7518 h 481"/>
                            <a:gd name="T140" fmla="+- 0 8389 5817"/>
                            <a:gd name="T141" fmla="*/ T140 w 3156"/>
                            <a:gd name="T142" fmla="+- 0 7520 7213"/>
                            <a:gd name="T143" fmla="*/ 7520 h 481"/>
                            <a:gd name="T144" fmla="+- 0 8500 5817"/>
                            <a:gd name="T145" fmla="*/ T144 w 3156"/>
                            <a:gd name="T146" fmla="+- 0 7262 7213"/>
                            <a:gd name="T147" fmla="*/ 7262 h 481"/>
                            <a:gd name="T148" fmla="+- 0 8573 5817"/>
                            <a:gd name="T149" fmla="*/ T148 w 3156"/>
                            <a:gd name="T150" fmla="+- 0 7321 7213"/>
                            <a:gd name="T151" fmla="*/ 7321 h 481"/>
                            <a:gd name="T152" fmla="+- 0 8614 5817"/>
                            <a:gd name="T153" fmla="*/ T152 w 3156"/>
                            <a:gd name="T154" fmla="+- 0 7531 7213"/>
                            <a:gd name="T155" fmla="*/ 7531 h 481"/>
                            <a:gd name="T156" fmla="+- 0 8783 5817"/>
                            <a:gd name="T157" fmla="*/ T156 w 3156"/>
                            <a:gd name="T158" fmla="+- 0 7213 7213"/>
                            <a:gd name="T159" fmla="*/ 7213 h 481"/>
                            <a:gd name="T160" fmla="+- 0 8736 5817"/>
                            <a:gd name="T161" fmla="*/ T160 w 3156"/>
                            <a:gd name="T162" fmla="+- 0 7332 7213"/>
                            <a:gd name="T163" fmla="*/ 7332 h 481"/>
                            <a:gd name="T164" fmla="+- 0 8961 5817"/>
                            <a:gd name="T165" fmla="*/ T164 w 3156"/>
                            <a:gd name="T166" fmla="+- 0 7375 7213"/>
                            <a:gd name="T167" fmla="*/ 7375 h 481"/>
                            <a:gd name="T168" fmla="+- 0 8908 5817"/>
                            <a:gd name="T169" fmla="*/ T168 w 3156"/>
                            <a:gd name="T170" fmla="+- 0 7480 7213"/>
                            <a:gd name="T171" fmla="*/ 7480 h 481"/>
                            <a:gd name="T172" fmla="+- 0 8742 5817"/>
                            <a:gd name="T173" fmla="*/ T172 w 3156"/>
                            <a:gd name="T174" fmla="+- 0 7608 7213"/>
                            <a:gd name="T175" fmla="*/ 7608 h 48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</a:cxnLst>
                          <a:rect l="0" t="0" r="r" b="b"/>
                          <a:pathLst>
                            <a:path w="3156" h="481" extrusionOk="0">
                              <a:moveTo>
                                <a:pt x="0" y="43"/>
                              </a:moveTo>
                              <a:cubicBezTo>
                                <a:pt x="12" y="63"/>
                                <a:pt x="17" y="83"/>
                                <a:pt x="22" y="108"/>
                              </a:cubicBezTo>
                              <a:cubicBezTo>
                                <a:pt x="33" y="161"/>
                                <a:pt x="42" y="214"/>
                                <a:pt x="51" y="267"/>
                              </a:cubicBezTo>
                              <a:cubicBezTo>
                                <a:pt x="60" y="321"/>
                                <a:pt x="70" y="374"/>
                                <a:pt x="82" y="427"/>
                              </a:cubicBezTo>
                              <a:cubicBezTo>
                                <a:pt x="84" y="398"/>
                                <a:pt x="83" y="363"/>
                                <a:pt x="82" y="331"/>
                              </a:cubicBezTo>
                              <a:cubicBezTo>
                                <a:pt x="80" y="261"/>
                                <a:pt x="78" y="183"/>
                                <a:pt x="107" y="117"/>
                              </a:cubicBezTo>
                              <a:cubicBezTo>
                                <a:pt x="121" y="86"/>
                                <a:pt x="149" y="51"/>
                                <a:pt x="187" y="66"/>
                              </a:cubicBezTo>
                              <a:cubicBezTo>
                                <a:pt x="241" y="88"/>
                                <a:pt x="258" y="163"/>
                                <a:pt x="272" y="212"/>
                              </a:cubicBezTo>
                              <a:cubicBezTo>
                                <a:pt x="284" y="254"/>
                                <a:pt x="288" y="296"/>
                                <a:pt x="293" y="339"/>
                              </a:cubicBezTo>
                              <a:cubicBezTo>
                                <a:pt x="293" y="387"/>
                                <a:pt x="288" y="280"/>
                                <a:pt x="288" y="273"/>
                              </a:cubicBezTo>
                              <a:cubicBezTo>
                                <a:pt x="288" y="208"/>
                                <a:pt x="291" y="136"/>
                                <a:pt x="318" y="76"/>
                              </a:cubicBezTo>
                              <a:cubicBezTo>
                                <a:pt x="330" y="49"/>
                                <a:pt x="341" y="47"/>
                                <a:pt x="366" y="43"/>
                              </a:cubicBezTo>
                              <a:cubicBezTo>
                                <a:pt x="403" y="72"/>
                                <a:pt x="415" y="103"/>
                                <a:pt x="426" y="150"/>
                              </a:cubicBezTo>
                              <a:cubicBezTo>
                                <a:pt x="440" y="211"/>
                                <a:pt x="446" y="273"/>
                                <a:pt x="455" y="335"/>
                              </a:cubicBezTo>
                              <a:cubicBezTo>
                                <a:pt x="461" y="373"/>
                                <a:pt x="465" y="408"/>
                                <a:pt x="474" y="445"/>
                              </a:cubicBezTo>
                            </a:path>
                            <a:path w="3156" h="481" extrusionOk="0">
                              <a:moveTo>
                                <a:pt x="551" y="151"/>
                              </a:moveTo>
                              <a:cubicBezTo>
                                <a:pt x="566" y="177"/>
                                <a:pt x="576" y="207"/>
                                <a:pt x="585" y="236"/>
                              </a:cubicBezTo>
                              <a:cubicBezTo>
                                <a:pt x="599" y="282"/>
                                <a:pt x="610" y="330"/>
                                <a:pt x="621" y="377"/>
                              </a:cubicBezTo>
                              <a:cubicBezTo>
                                <a:pt x="627" y="403"/>
                                <a:pt x="632" y="427"/>
                                <a:pt x="641" y="451"/>
                              </a:cubicBezTo>
                            </a:path>
                            <a:path w="3156" h="481" extrusionOk="0">
                              <a:moveTo>
                                <a:pt x="778" y="145"/>
                              </a:moveTo>
                              <a:cubicBezTo>
                                <a:pt x="788" y="194"/>
                                <a:pt x="797" y="243"/>
                                <a:pt x="802" y="293"/>
                              </a:cubicBezTo>
                              <a:cubicBezTo>
                                <a:pt x="806" y="339"/>
                                <a:pt x="813" y="384"/>
                                <a:pt x="820" y="429"/>
                              </a:cubicBezTo>
                              <a:cubicBezTo>
                                <a:pt x="823" y="445"/>
                                <a:pt x="823" y="449"/>
                                <a:pt x="826" y="458"/>
                              </a:cubicBezTo>
                              <a:cubicBezTo>
                                <a:pt x="835" y="429"/>
                                <a:pt x="833" y="400"/>
                                <a:pt x="836" y="369"/>
                              </a:cubicBezTo>
                              <a:cubicBezTo>
                                <a:pt x="841" y="317"/>
                                <a:pt x="849" y="268"/>
                                <a:pt x="866" y="219"/>
                              </a:cubicBezTo>
                              <a:cubicBezTo>
                                <a:pt x="877" y="188"/>
                                <a:pt x="895" y="141"/>
                                <a:pt x="935" y="138"/>
                              </a:cubicBezTo>
                              <a:cubicBezTo>
                                <a:pt x="977" y="135"/>
                                <a:pt x="999" y="191"/>
                                <a:pt x="1012" y="221"/>
                              </a:cubicBezTo>
                              <a:cubicBezTo>
                                <a:pt x="1034" y="272"/>
                                <a:pt x="1045" y="327"/>
                                <a:pt x="1053" y="382"/>
                              </a:cubicBezTo>
                              <a:cubicBezTo>
                                <a:pt x="1055" y="398"/>
                                <a:pt x="1051" y="468"/>
                                <a:pt x="1062" y="480"/>
                              </a:cubicBezTo>
                              <a:cubicBezTo>
                                <a:pt x="1073" y="464"/>
                                <a:pt x="1076" y="456"/>
                                <a:pt x="1073" y="441"/>
                              </a:cubicBezTo>
                            </a:path>
                            <a:path w="3156" h="481" extrusionOk="0">
                              <a:moveTo>
                                <a:pt x="1152" y="167"/>
                              </a:moveTo>
                              <a:cubicBezTo>
                                <a:pt x="1177" y="168"/>
                                <a:pt x="1173" y="185"/>
                                <a:pt x="1181" y="205"/>
                              </a:cubicBezTo>
                              <a:cubicBezTo>
                                <a:pt x="1199" y="251"/>
                                <a:pt x="1209" y="299"/>
                                <a:pt x="1219" y="348"/>
                              </a:cubicBezTo>
                              <a:cubicBezTo>
                                <a:pt x="1225" y="376"/>
                                <a:pt x="1229" y="438"/>
                                <a:pt x="1250" y="459"/>
                              </a:cubicBezTo>
                              <a:cubicBezTo>
                                <a:pt x="1254" y="460"/>
                                <a:pt x="1258" y="461"/>
                                <a:pt x="1262" y="462"/>
                              </a:cubicBezTo>
                            </a:path>
                            <a:path w="3156" h="481" extrusionOk="0">
                              <a:moveTo>
                                <a:pt x="1370" y="134"/>
                              </a:moveTo>
                              <a:cubicBezTo>
                                <a:pt x="1388" y="170"/>
                                <a:pt x="1396" y="204"/>
                                <a:pt x="1403" y="244"/>
                              </a:cubicBezTo>
                              <a:cubicBezTo>
                                <a:pt x="1412" y="297"/>
                                <a:pt x="1423" y="349"/>
                                <a:pt x="1430" y="402"/>
                              </a:cubicBezTo>
                              <a:cubicBezTo>
                                <a:pt x="1433" y="424"/>
                                <a:pt x="1435" y="444"/>
                                <a:pt x="1441" y="465"/>
                              </a:cubicBezTo>
                              <a:cubicBezTo>
                                <a:pt x="1453" y="437"/>
                                <a:pt x="1450" y="407"/>
                                <a:pt x="1452" y="376"/>
                              </a:cubicBezTo>
                              <a:cubicBezTo>
                                <a:pt x="1455" y="328"/>
                                <a:pt x="1457" y="280"/>
                                <a:pt x="1468" y="233"/>
                              </a:cubicBezTo>
                              <a:cubicBezTo>
                                <a:pt x="1476" y="201"/>
                                <a:pt x="1483" y="178"/>
                                <a:pt x="1513" y="166"/>
                              </a:cubicBezTo>
                              <a:cubicBezTo>
                                <a:pt x="1543" y="184"/>
                                <a:pt x="1558" y="211"/>
                                <a:pt x="1570" y="245"/>
                              </a:cubicBezTo>
                              <a:cubicBezTo>
                                <a:pt x="1587" y="292"/>
                                <a:pt x="1598" y="344"/>
                                <a:pt x="1606" y="393"/>
                              </a:cubicBezTo>
                              <a:cubicBezTo>
                                <a:pt x="1611" y="420"/>
                                <a:pt x="1615" y="446"/>
                                <a:pt x="1622" y="472"/>
                              </a:cubicBezTo>
                              <a:cubicBezTo>
                                <a:pt x="1634" y="440"/>
                                <a:pt x="1633" y="407"/>
                                <a:pt x="1637" y="373"/>
                              </a:cubicBezTo>
                              <a:cubicBezTo>
                                <a:pt x="1644" y="319"/>
                                <a:pt x="1653" y="265"/>
                                <a:pt x="1669" y="213"/>
                              </a:cubicBezTo>
                              <a:cubicBezTo>
                                <a:pt x="1679" y="182"/>
                                <a:pt x="1686" y="155"/>
                                <a:pt x="1717" y="148"/>
                              </a:cubicBezTo>
                              <a:cubicBezTo>
                                <a:pt x="1740" y="173"/>
                                <a:pt x="1747" y="201"/>
                                <a:pt x="1754" y="235"/>
                              </a:cubicBezTo>
                              <a:cubicBezTo>
                                <a:pt x="1765" y="288"/>
                                <a:pt x="1764" y="368"/>
                                <a:pt x="1792" y="415"/>
                              </a:cubicBezTo>
                              <a:cubicBezTo>
                                <a:pt x="1816" y="454"/>
                                <a:pt x="1834" y="409"/>
                                <a:pt x="1844" y="389"/>
                              </a:cubicBezTo>
                            </a:path>
                            <a:path w="3156" h="481" extrusionOk="0">
                              <a:moveTo>
                                <a:pt x="1893" y="181"/>
                              </a:moveTo>
                              <a:cubicBezTo>
                                <a:pt x="1898" y="160"/>
                                <a:pt x="1899" y="147"/>
                                <a:pt x="1912" y="131"/>
                              </a:cubicBezTo>
                              <a:cubicBezTo>
                                <a:pt x="1940" y="158"/>
                                <a:pt x="1945" y="192"/>
                                <a:pt x="1957" y="230"/>
                              </a:cubicBezTo>
                              <a:cubicBezTo>
                                <a:pt x="1972" y="275"/>
                                <a:pt x="1985" y="344"/>
                                <a:pt x="2024" y="375"/>
                              </a:cubicBezTo>
                              <a:cubicBezTo>
                                <a:pt x="2051" y="396"/>
                                <a:pt x="2076" y="369"/>
                                <a:pt x="2089" y="347"/>
                              </a:cubicBezTo>
                              <a:cubicBezTo>
                                <a:pt x="2123" y="290"/>
                                <a:pt x="2132" y="224"/>
                                <a:pt x="2143" y="160"/>
                              </a:cubicBezTo>
                              <a:cubicBezTo>
                                <a:pt x="2149" y="128"/>
                                <a:pt x="2150" y="95"/>
                                <a:pt x="2157" y="63"/>
                              </a:cubicBezTo>
                              <a:cubicBezTo>
                                <a:pt x="2163" y="98"/>
                                <a:pt x="2166" y="132"/>
                                <a:pt x="2168" y="167"/>
                              </a:cubicBezTo>
                              <a:cubicBezTo>
                                <a:pt x="2172" y="227"/>
                                <a:pt x="2176" y="290"/>
                                <a:pt x="2192" y="348"/>
                              </a:cubicBezTo>
                              <a:cubicBezTo>
                                <a:pt x="2201" y="383"/>
                                <a:pt x="2216" y="381"/>
                                <a:pt x="2234" y="357"/>
                              </a:cubicBezTo>
                            </a:path>
                            <a:path w="3156" h="481" extrusionOk="0">
                              <a:moveTo>
                                <a:pt x="2298" y="95"/>
                              </a:moveTo>
                              <a:cubicBezTo>
                                <a:pt x="2303" y="134"/>
                                <a:pt x="2311" y="171"/>
                                <a:pt x="2318" y="210"/>
                              </a:cubicBezTo>
                              <a:cubicBezTo>
                                <a:pt x="2326" y="257"/>
                                <a:pt x="2333" y="303"/>
                                <a:pt x="2350" y="347"/>
                              </a:cubicBezTo>
                              <a:cubicBezTo>
                                <a:pt x="2358" y="365"/>
                                <a:pt x="2360" y="369"/>
                                <a:pt x="2364" y="380"/>
                              </a:cubicBezTo>
                              <a:cubicBezTo>
                                <a:pt x="2388" y="367"/>
                                <a:pt x="2386" y="337"/>
                                <a:pt x="2387" y="308"/>
                              </a:cubicBezTo>
                              <a:cubicBezTo>
                                <a:pt x="2389" y="257"/>
                                <a:pt x="2387" y="204"/>
                                <a:pt x="2393" y="153"/>
                              </a:cubicBezTo>
                              <a:cubicBezTo>
                                <a:pt x="2397" y="121"/>
                                <a:pt x="2400" y="92"/>
                                <a:pt x="2423" y="70"/>
                              </a:cubicBezTo>
                              <a:cubicBezTo>
                                <a:pt x="2445" y="95"/>
                                <a:pt x="2458" y="115"/>
                                <a:pt x="2469" y="150"/>
                              </a:cubicBezTo>
                              <a:cubicBezTo>
                                <a:pt x="2484" y="201"/>
                                <a:pt x="2494" y="253"/>
                                <a:pt x="2507" y="305"/>
                              </a:cubicBezTo>
                              <a:cubicBezTo>
                                <a:pt x="2515" y="336"/>
                                <a:pt x="2524" y="361"/>
                                <a:pt x="2537" y="389"/>
                              </a:cubicBezTo>
                              <a:cubicBezTo>
                                <a:pt x="2559" y="367"/>
                                <a:pt x="2564" y="338"/>
                                <a:pt x="2572" y="307"/>
                              </a:cubicBezTo>
                              <a:cubicBezTo>
                                <a:pt x="2585" y="254"/>
                                <a:pt x="2597" y="200"/>
                                <a:pt x="2616" y="149"/>
                              </a:cubicBezTo>
                              <a:cubicBezTo>
                                <a:pt x="2629" y="114"/>
                                <a:pt x="2648" y="68"/>
                                <a:pt x="2683" y="49"/>
                              </a:cubicBezTo>
                              <a:cubicBezTo>
                                <a:pt x="2689" y="47"/>
                                <a:pt x="2695" y="45"/>
                                <a:pt x="2701" y="43"/>
                              </a:cubicBezTo>
                              <a:cubicBezTo>
                                <a:pt x="2733" y="57"/>
                                <a:pt x="2745" y="73"/>
                                <a:pt x="2756" y="108"/>
                              </a:cubicBezTo>
                              <a:cubicBezTo>
                                <a:pt x="2769" y="150"/>
                                <a:pt x="2776" y="195"/>
                                <a:pt x="2780" y="238"/>
                              </a:cubicBezTo>
                              <a:cubicBezTo>
                                <a:pt x="2780" y="243"/>
                                <a:pt x="2783" y="320"/>
                                <a:pt x="2797" y="318"/>
                              </a:cubicBezTo>
                              <a:cubicBezTo>
                                <a:pt x="2807" y="317"/>
                                <a:pt x="2825" y="269"/>
                                <a:pt x="2829" y="262"/>
                              </a:cubicBezTo>
                            </a:path>
                            <a:path w="3156" h="481" extrusionOk="0">
                              <a:moveTo>
                                <a:pt x="2966" y="0"/>
                              </a:moveTo>
                              <a:cubicBezTo>
                                <a:pt x="2946" y="14"/>
                                <a:pt x="2930" y="31"/>
                                <a:pt x="2919" y="53"/>
                              </a:cubicBezTo>
                              <a:cubicBezTo>
                                <a:pt x="2909" y="73"/>
                                <a:pt x="2901" y="101"/>
                                <a:pt x="2919" y="119"/>
                              </a:cubicBezTo>
                              <a:cubicBezTo>
                                <a:pt x="2945" y="145"/>
                                <a:pt x="2995" y="143"/>
                                <a:pt x="3028" y="146"/>
                              </a:cubicBezTo>
                              <a:cubicBezTo>
                                <a:pt x="3063" y="149"/>
                                <a:pt x="3112" y="143"/>
                                <a:pt x="3144" y="162"/>
                              </a:cubicBezTo>
                              <a:cubicBezTo>
                                <a:pt x="3148" y="166"/>
                                <a:pt x="3151" y="170"/>
                                <a:pt x="3155" y="174"/>
                              </a:cubicBezTo>
                              <a:cubicBezTo>
                                <a:pt x="3146" y="216"/>
                                <a:pt x="3121" y="236"/>
                                <a:pt x="3091" y="267"/>
                              </a:cubicBezTo>
                              <a:cubicBezTo>
                                <a:pt x="3050" y="310"/>
                                <a:pt x="3003" y="346"/>
                                <a:pt x="2953" y="378"/>
                              </a:cubicBezTo>
                              <a:cubicBezTo>
                                <a:pt x="2944" y="384"/>
                                <a:pt x="2934" y="389"/>
                                <a:pt x="2925" y="39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7" o:spid="_x0000_s1026" style="position:absolute;margin-left:74.9pt;margin-top:12.45pt;width:89.45pt;height:13.6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156,48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" path="m0,43c12,63,17,83,22,108,33,161,42,214,51,267,60,321,70,374,82,427,84,398,83,363,82,331,80,261,78,183,107,117,121,86,149,51,187,66,241,88,258,163,272,212,284,254,288,296,293,339,293,387,288,280,288,273,288,208,291,136,318,76,330,49,341,47,366,43,403,72,415,103,426,150,440,211,446,273,455,335,461,373,465,408,474,445em551,151c566,177,576,207,585,236,599,282,610,330,621,377,627,403,632,427,641,451em778,145c788,194,797,243,802,293,806,339,813,384,820,429,823,445,823,449,826,458,835,429,833,400,836,369,841,317,849,268,866,219,877,188,895,141,935,138,977,135,999,191,1012,221,1034,272,1045,327,1053,382,1055,398,1051,468,1062,480,1073,464,1076,456,1073,441em1152,167c1177,168,1173,185,1181,205,1199,251,1209,299,1219,348,1225,376,1229,438,1250,459,1254,460,1258,461,1262,462em1370,134c1388,170,1396,204,1403,244,1412,297,1423,349,1430,402,1433,424,1435,444,1441,465,1453,437,1450,407,1452,376,1455,328,1457,280,1468,233,1476,201,1483,178,1513,166,1543,184,1558,211,1570,245,1587,292,1598,344,1606,393,1611,420,1615,446,1622,472,1634,440,1633,407,1637,373,1644,319,1653,265,1669,213,1679,182,1686,155,1717,148,1740,173,1747,201,1754,235,1765,288,1764,368,1792,415,1816,454,1834,409,1844,389em1893,181c1898,160,1899,147,1912,131,1940,158,1945,192,1957,230,1972,275,1985,344,2024,375,2051,396,2076,369,2089,347,2123,290,2132,224,2143,160,2149,128,2150,95,2157,63,2163,98,2166,132,2168,167,2172,227,2176,290,2192,348,2201,383,2216,381,2234,357em2298,95c2303,134,2311,171,2318,210,2326,257,2333,303,2350,347,2358,365,2360,369,2364,380,2388,367,2386,337,2387,308,2389,257,2387,204,2393,153,2397,121,2400,92,2423,70,2445,95,2458,115,2469,150,2484,201,2494,253,2507,305,2515,336,2524,361,2537,389,2559,367,2564,338,2572,307,2585,254,2597,200,2616,149,2629,114,2648,68,2683,49,2689,47,2695,45,2701,43,2733,57,2745,73,2756,108,2769,150,2776,195,2780,238,2780,243,2783,320,2797,318,2807,317,2825,269,2829,262em2966,0c2946,14,2930,31,2919,53,2909,73,2901,101,2919,119,2945,145,2995,143,3028,146,3063,149,3112,143,3144,162,3148,166,3151,170,3155,174,3146,216,3121,236,3091,267,3050,310,3003,346,2953,378,2944,384,2934,389,2925,395e" filled="f" strokecolor="#00b050" strokeweight="1pt">
                <v:stroke endcap="round"/>
                <v:path o:extrusionok="f" o:connecttype="custom" o:connectlocs="7919,2638528;29516,2753497;38515,2641772;97908,2676010;103667,2697995;131743,2615102;163779,2720340;198335,2654025;223531,2735477;280044,2651863;295162,2754218;300922,2732594;336557,2649340;379032,2737279;386231,2758543;425106,2673487;449943,2765030;493137,2647899;514734,2744487;522653,2735117;544610,2659431;578086,2741244;589245,2734035;618041,2652944;645038,2749172;681393,2664838;704430,2682497;751944,2724665;776421,2622310;789019,2725025;827174,2633843;845892,2724665;859210,2710609;872169,2624833;902405,2709528;925802,2710249;965757,2617264;992033,2638528;1006791,2714213;1067624,2599604;1050706,2642492;1131696,2657990;1112618,2695832;1052866,2741964" o:connectangles="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24A12AE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F9F2F6D" wp14:editId="78EB5265">
                <wp:simplePos x="0" y="0"/>
                <wp:positionH relativeFrom="column">
                  <wp:posOffset>3543300</wp:posOffset>
                </wp:positionH>
                <wp:positionV relativeFrom="paragraph">
                  <wp:posOffset>139700</wp:posOffset>
                </wp:positionV>
                <wp:extent cx="52070" cy="60960"/>
                <wp:effectExtent l="12700" t="12700" r="36830" b="40640"/>
                <wp:wrapNone/>
                <wp:docPr id="31" name="Freeform 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2070" cy="60960"/>
                        </a:xfrm>
                        <a:custGeom>
                          <a:avLst/>
                          <a:gdLst>
                            <a:gd name="T0" fmla="+- 0 13091 13017"/>
                            <a:gd name="T1" fmla="*/ T0 w 146"/>
                            <a:gd name="T2" fmla="+- 0 7664 7648"/>
                            <a:gd name="T3" fmla="*/ 7664 h 170"/>
                            <a:gd name="T4" fmla="+- 0 13107 13017"/>
                            <a:gd name="T5" fmla="*/ T4 w 146"/>
                            <a:gd name="T6" fmla="+- 0 7683 7648"/>
                            <a:gd name="T7" fmla="*/ 7683 h 170"/>
                            <a:gd name="T8" fmla="+- 0 13120 13017"/>
                            <a:gd name="T9" fmla="*/ T8 w 146"/>
                            <a:gd name="T10" fmla="+- 0 7698 7648"/>
                            <a:gd name="T11" fmla="*/ 7698 h 170"/>
                            <a:gd name="T12" fmla="+- 0 13126 13017"/>
                            <a:gd name="T13" fmla="*/ T12 w 146"/>
                            <a:gd name="T14" fmla="+- 0 7723 7648"/>
                            <a:gd name="T15" fmla="*/ 7723 h 170"/>
                            <a:gd name="T16" fmla="+- 0 13129 13017"/>
                            <a:gd name="T17" fmla="*/ T16 w 146"/>
                            <a:gd name="T18" fmla="+- 0 7734 7648"/>
                            <a:gd name="T19" fmla="*/ 7734 h 170"/>
                            <a:gd name="T20" fmla="+- 0 13133 13017"/>
                            <a:gd name="T21" fmla="*/ T20 w 146"/>
                            <a:gd name="T22" fmla="+- 0 7752 7648"/>
                            <a:gd name="T23" fmla="*/ 7752 h 170"/>
                            <a:gd name="T24" fmla="+- 0 13131 13017"/>
                            <a:gd name="T25" fmla="*/ T24 w 146"/>
                            <a:gd name="T26" fmla="+- 0 7764 7648"/>
                            <a:gd name="T27" fmla="*/ 7764 h 170"/>
                            <a:gd name="T28" fmla="+- 0 13129 13017"/>
                            <a:gd name="T29" fmla="*/ T28 w 146"/>
                            <a:gd name="T30" fmla="+- 0 7769 7648"/>
                            <a:gd name="T31" fmla="*/ 7769 h 170"/>
                            <a:gd name="T32" fmla="+- 0 13128 13017"/>
                            <a:gd name="T33" fmla="*/ T32 w 146"/>
                            <a:gd name="T34" fmla="+- 0 7773 7648"/>
                            <a:gd name="T35" fmla="*/ 7773 h 170"/>
                            <a:gd name="T36" fmla="+- 0 13126 13017"/>
                            <a:gd name="T37" fmla="*/ T36 w 146"/>
                            <a:gd name="T38" fmla="+- 0 7778 7648"/>
                            <a:gd name="T39" fmla="*/ 7778 h 170"/>
                            <a:gd name="T40" fmla="+- 0 13105 13017"/>
                            <a:gd name="T41" fmla="*/ T40 w 146"/>
                            <a:gd name="T42" fmla="+- 0 7780 7648"/>
                            <a:gd name="T43" fmla="*/ 7780 h 170"/>
                            <a:gd name="T44" fmla="+- 0 13098 13017"/>
                            <a:gd name="T45" fmla="*/ T44 w 146"/>
                            <a:gd name="T46" fmla="+- 0 7771 7648"/>
                            <a:gd name="T47" fmla="*/ 7771 h 170"/>
                            <a:gd name="T48" fmla="+- 0 13089 13017"/>
                            <a:gd name="T49" fmla="*/ T48 w 146"/>
                            <a:gd name="T50" fmla="+- 0 7749 7648"/>
                            <a:gd name="T51" fmla="*/ 7749 h 170"/>
                            <a:gd name="T52" fmla="+- 0 13081 13017"/>
                            <a:gd name="T53" fmla="*/ T52 w 146"/>
                            <a:gd name="T54" fmla="+- 0 7728 7648"/>
                            <a:gd name="T55" fmla="*/ 7728 h 170"/>
                            <a:gd name="T56" fmla="+- 0 13083 13017"/>
                            <a:gd name="T57" fmla="*/ T56 w 146"/>
                            <a:gd name="T58" fmla="+- 0 7705 7648"/>
                            <a:gd name="T59" fmla="*/ 7705 h 170"/>
                            <a:gd name="T60" fmla="+- 0 13088 13017"/>
                            <a:gd name="T61" fmla="*/ T60 w 146"/>
                            <a:gd name="T62" fmla="+- 0 7683 7648"/>
                            <a:gd name="T63" fmla="*/ 7683 h 170"/>
                            <a:gd name="T64" fmla="+- 0 13093 13017"/>
                            <a:gd name="T65" fmla="*/ T64 w 146"/>
                            <a:gd name="T66" fmla="+- 0 7663 7648"/>
                            <a:gd name="T67" fmla="*/ 7663 h 170"/>
                            <a:gd name="T68" fmla="+- 0 13103 13017"/>
                            <a:gd name="T69" fmla="*/ T68 w 146"/>
                            <a:gd name="T70" fmla="+- 0 7657 7648"/>
                            <a:gd name="T71" fmla="*/ 7657 h 170"/>
                            <a:gd name="T72" fmla="+- 0 13121 13017"/>
                            <a:gd name="T73" fmla="*/ T72 w 146"/>
                            <a:gd name="T74" fmla="+- 0 7651 7648"/>
                            <a:gd name="T75" fmla="*/ 7651 h 170"/>
                            <a:gd name="T76" fmla="+- 0 13142 13017"/>
                            <a:gd name="T77" fmla="*/ T76 w 146"/>
                            <a:gd name="T78" fmla="+- 0 7659 7648"/>
                            <a:gd name="T79" fmla="*/ 7659 h 170"/>
                            <a:gd name="T80" fmla="+- 0 13148 13017"/>
                            <a:gd name="T81" fmla="*/ T80 w 146"/>
                            <a:gd name="T82" fmla="+- 0 7669 7648"/>
                            <a:gd name="T83" fmla="*/ 7669 h 170"/>
                            <a:gd name="T84" fmla="+- 0 13156 13017"/>
                            <a:gd name="T85" fmla="*/ T84 w 146"/>
                            <a:gd name="T86" fmla="+- 0 7691 7648"/>
                            <a:gd name="T87" fmla="*/ 7691 h 170"/>
                            <a:gd name="T88" fmla="+- 0 13165 13017"/>
                            <a:gd name="T89" fmla="*/ T88 w 146"/>
                            <a:gd name="T90" fmla="+- 0 7715 7648"/>
                            <a:gd name="T91" fmla="*/ 7715 h 170"/>
                            <a:gd name="T92" fmla="+- 0 13165 13017"/>
                            <a:gd name="T93" fmla="*/ T92 w 146"/>
                            <a:gd name="T94" fmla="+- 0 7743 7648"/>
                            <a:gd name="T95" fmla="*/ 7743 h 170"/>
                            <a:gd name="T96" fmla="+- 0 13158 13017"/>
                            <a:gd name="T97" fmla="*/ T96 w 146"/>
                            <a:gd name="T98" fmla="+- 0 7767 7648"/>
                            <a:gd name="T99" fmla="*/ 7767 h 170"/>
                            <a:gd name="T100" fmla="+- 0 13153 13017"/>
                            <a:gd name="T101" fmla="*/ T100 w 146"/>
                            <a:gd name="T102" fmla="+- 0 7786 7648"/>
                            <a:gd name="T103" fmla="*/ 7786 h 170"/>
                            <a:gd name="T104" fmla="+- 0 13142 13017"/>
                            <a:gd name="T105" fmla="*/ T104 w 146"/>
                            <a:gd name="T106" fmla="+- 0 7807 7648"/>
                            <a:gd name="T107" fmla="*/ 7807 h 170"/>
                            <a:gd name="T108" fmla="+- 0 13123 13017"/>
                            <a:gd name="T109" fmla="*/ T108 w 146"/>
                            <a:gd name="T110" fmla="+- 0 7815 7648"/>
                            <a:gd name="T111" fmla="*/ 7815 h 170"/>
                            <a:gd name="T112" fmla="+- 0 13120 13017"/>
                            <a:gd name="T113" fmla="*/ T112 w 146"/>
                            <a:gd name="T114" fmla="+- 0 7816 7648"/>
                            <a:gd name="T115" fmla="*/ 7816 h 170"/>
                            <a:gd name="T116" fmla="+- 0 13116 13017"/>
                            <a:gd name="T117" fmla="*/ T116 w 146"/>
                            <a:gd name="T118" fmla="+- 0 7816 7648"/>
                            <a:gd name="T119" fmla="*/ 7816 h 170"/>
                            <a:gd name="T120" fmla="+- 0 13113 13017"/>
                            <a:gd name="T121" fmla="*/ T120 w 146"/>
                            <a:gd name="T122" fmla="+- 0 7817 7648"/>
                            <a:gd name="T123" fmla="*/ 7817 h 170"/>
                            <a:gd name="T124" fmla="+- 0 13094 13017"/>
                            <a:gd name="T125" fmla="*/ T124 w 146"/>
                            <a:gd name="T126" fmla="+- 0 7808 7648"/>
                            <a:gd name="T127" fmla="*/ 7808 h 170"/>
                            <a:gd name="T128" fmla="+- 0 13081 13017"/>
                            <a:gd name="T129" fmla="*/ T128 w 146"/>
                            <a:gd name="T130" fmla="+- 0 7797 7648"/>
                            <a:gd name="T131" fmla="*/ 7797 h 170"/>
                            <a:gd name="T132" fmla="+- 0 13072 13017"/>
                            <a:gd name="T133" fmla="*/ T132 w 146"/>
                            <a:gd name="T134" fmla="+- 0 7777 7648"/>
                            <a:gd name="T135" fmla="*/ 7777 h 170"/>
                            <a:gd name="T136" fmla="+- 0 13060 13017"/>
                            <a:gd name="T137" fmla="*/ T136 w 146"/>
                            <a:gd name="T138" fmla="+- 0 7751 7648"/>
                            <a:gd name="T139" fmla="*/ 7751 h 170"/>
                            <a:gd name="T140" fmla="+- 0 13060 13017"/>
                            <a:gd name="T141" fmla="*/ T140 w 146"/>
                            <a:gd name="T142" fmla="+- 0 7715 7648"/>
                            <a:gd name="T143" fmla="*/ 7715 h 170"/>
                            <a:gd name="T144" fmla="+- 0 13072 13017"/>
                            <a:gd name="T145" fmla="*/ T144 w 146"/>
                            <a:gd name="T146" fmla="+- 0 7690 7648"/>
                            <a:gd name="T147" fmla="*/ 7690 h 170"/>
                            <a:gd name="T148" fmla="+- 0 13079 13017"/>
                            <a:gd name="T149" fmla="*/ T148 w 146"/>
                            <a:gd name="T150" fmla="+- 0 7675 7648"/>
                            <a:gd name="T151" fmla="*/ 7675 h 170"/>
                            <a:gd name="T152" fmla="+- 0 13097 13017"/>
                            <a:gd name="T153" fmla="*/ T152 w 146"/>
                            <a:gd name="T154" fmla="+- 0 7668 7648"/>
                            <a:gd name="T155" fmla="*/ 7668 h 170"/>
                            <a:gd name="T156" fmla="+- 0 13113 13017"/>
                            <a:gd name="T157" fmla="*/ T156 w 146"/>
                            <a:gd name="T158" fmla="+- 0 7672 7648"/>
                            <a:gd name="T159" fmla="*/ 7672 h 170"/>
                            <a:gd name="T160" fmla="+- 0 13130 13017"/>
                            <a:gd name="T161" fmla="*/ T160 w 146"/>
                            <a:gd name="T162" fmla="+- 0 7676 7648"/>
                            <a:gd name="T163" fmla="*/ 7676 h 170"/>
                            <a:gd name="T164" fmla="+- 0 13139 13017"/>
                            <a:gd name="T165" fmla="*/ T164 w 146"/>
                            <a:gd name="T166" fmla="+- 0 7692 7648"/>
                            <a:gd name="T167" fmla="*/ 7692 h 170"/>
                            <a:gd name="T168" fmla="+- 0 13142 13017"/>
                            <a:gd name="T169" fmla="*/ T168 w 146"/>
                            <a:gd name="T170" fmla="+- 0 7708 7648"/>
                            <a:gd name="T171" fmla="*/ 7708 h 170"/>
                            <a:gd name="T172" fmla="+- 0 13146 13017"/>
                            <a:gd name="T173" fmla="*/ T172 w 146"/>
                            <a:gd name="T174" fmla="+- 0 7733 7648"/>
                            <a:gd name="T175" fmla="*/ 7733 h 170"/>
                            <a:gd name="T176" fmla="+- 0 13137 13017"/>
                            <a:gd name="T177" fmla="*/ T176 w 146"/>
                            <a:gd name="T178" fmla="+- 0 7749 7648"/>
                            <a:gd name="T179" fmla="*/ 7749 h 170"/>
                            <a:gd name="T180" fmla="+- 0 13120 13017"/>
                            <a:gd name="T181" fmla="*/ T180 w 146"/>
                            <a:gd name="T182" fmla="+- 0 7767 7648"/>
                            <a:gd name="T183" fmla="*/ 7767 h 170"/>
                            <a:gd name="T184" fmla="+- 0 13106 13017"/>
                            <a:gd name="T185" fmla="*/ T184 w 146"/>
                            <a:gd name="T186" fmla="+- 0 7781 7648"/>
                            <a:gd name="T187" fmla="*/ 7781 h 170"/>
                            <a:gd name="T188" fmla="+- 0 13088 13017"/>
                            <a:gd name="T189" fmla="*/ T188 w 146"/>
                            <a:gd name="T190" fmla="+- 0 7794 7648"/>
                            <a:gd name="T191" fmla="*/ 7794 h 170"/>
                            <a:gd name="T192" fmla="+- 0 13067 13017"/>
                            <a:gd name="T193" fmla="*/ T192 w 146"/>
                            <a:gd name="T194" fmla="+- 0 7788 7648"/>
                            <a:gd name="T195" fmla="*/ 7788 h 170"/>
                            <a:gd name="T196" fmla="+- 0 13042 13017"/>
                            <a:gd name="T197" fmla="*/ T196 w 146"/>
                            <a:gd name="T198" fmla="+- 0 7781 7648"/>
                            <a:gd name="T199" fmla="*/ 7781 h 170"/>
                            <a:gd name="T200" fmla="+- 0 13030 13017"/>
                            <a:gd name="T201" fmla="*/ T200 w 146"/>
                            <a:gd name="T202" fmla="+- 0 7748 7648"/>
                            <a:gd name="T203" fmla="*/ 7748 h 170"/>
                            <a:gd name="T204" fmla="+- 0 13025 13017"/>
                            <a:gd name="T205" fmla="*/ T204 w 146"/>
                            <a:gd name="T206" fmla="+- 0 7725 7648"/>
                            <a:gd name="T207" fmla="*/ 7725 h 170"/>
                            <a:gd name="T208" fmla="+- 0 13022 13017"/>
                            <a:gd name="T209" fmla="*/ T208 w 146"/>
                            <a:gd name="T210" fmla="+- 0 7689 7648"/>
                            <a:gd name="T211" fmla="*/ 7689 h 170"/>
                            <a:gd name="T212" fmla="+- 0 13020 13017"/>
                            <a:gd name="T213" fmla="*/ T212 w 146"/>
                            <a:gd name="T214" fmla="+- 0 7674 7648"/>
                            <a:gd name="T215" fmla="*/ 7674 h 170"/>
                            <a:gd name="T216" fmla="+- 0 13017 13017"/>
                            <a:gd name="T217" fmla="*/ T216 w 146"/>
                            <a:gd name="T218" fmla="+- 0 7648 7648"/>
                            <a:gd name="T219" fmla="*/ 7648 h 17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146" h="170" extrusionOk="0">
                              <a:moveTo>
                                <a:pt x="74" y="16"/>
                              </a:moveTo>
                              <a:cubicBezTo>
                                <a:pt x="90" y="35"/>
                                <a:pt x="103" y="50"/>
                                <a:pt x="109" y="75"/>
                              </a:cubicBezTo>
                              <a:cubicBezTo>
                                <a:pt x="112" y="86"/>
                                <a:pt x="116" y="104"/>
                                <a:pt x="114" y="116"/>
                              </a:cubicBezTo>
                              <a:cubicBezTo>
                                <a:pt x="112" y="121"/>
                                <a:pt x="111" y="125"/>
                                <a:pt x="109" y="130"/>
                              </a:cubicBezTo>
                              <a:cubicBezTo>
                                <a:pt x="88" y="132"/>
                                <a:pt x="81" y="123"/>
                                <a:pt x="72" y="101"/>
                              </a:cubicBezTo>
                              <a:cubicBezTo>
                                <a:pt x="64" y="80"/>
                                <a:pt x="66" y="57"/>
                                <a:pt x="71" y="35"/>
                              </a:cubicBezTo>
                              <a:cubicBezTo>
                                <a:pt x="76" y="15"/>
                                <a:pt x="86" y="9"/>
                                <a:pt x="104" y="3"/>
                              </a:cubicBezTo>
                              <a:cubicBezTo>
                                <a:pt x="125" y="11"/>
                                <a:pt x="131" y="21"/>
                                <a:pt x="139" y="43"/>
                              </a:cubicBezTo>
                              <a:cubicBezTo>
                                <a:pt x="148" y="67"/>
                                <a:pt x="148" y="95"/>
                                <a:pt x="141" y="119"/>
                              </a:cubicBezTo>
                              <a:cubicBezTo>
                                <a:pt x="136" y="138"/>
                                <a:pt x="125" y="159"/>
                                <a:pt x="106" y="167"/>
                              </a:cubicBezTo>
                              <a:cubicBezTo>
                                <a:pt x="103" y="168"/>
                                <a:pt x="99" y="168"/>
                                <a:pt x="96" y="169"/>
                              </a:cubicBezTo>
                              <a:cubicBezTo>
                                <a:pt x="77" y="160"/>
                                <a:pt x="64" y="149"/>
                                <a:pt x="55" y="129"/>
                              </a:cubicBezTo>
                              <a:cubicBezTo>
                                <a:pt x="43" y="103"/>
                                <a:pt x="43" y="67"/>
                                <a:pt x="55" y="42"/>
                              </a:cubicBezTo>
                              <a:cubicBezTo>
                                <a:pt x="62" y="27"/>
                                <a:pt x="80" y="20"/>
                                <a:pt x="96" y="24"/>
                              </a:cubicBezTo>
                              <a:cubicBezTo>
                                <a:pt x="113" y="28"/>
                                <a:pt x="122" y="44"/>
                                <a:pt x="125" y="60"/>
                              </a:cubicBezTo>
                              <a:cubicBezTo>
                                <a:pt x="129" y="85"/>
                                <a:pt x="120" y="101"/>
                                <a:pt x="103" y="119"/>
                              </a:cubicBezTo>
                              <a:cubicBezTo>
                                <a:pt x="89" y="133"/>
                                <a:pt x="71" y="146"/>
                                <a:pt x="50" y="140"/>
                              </a:cubicBezTo>
                              <a:cubicBezTo>
                                <a:pt x="25" y="133"/>
                                <a:pt x="13" y="100"/>
                                <a:pt x="8" y="77"/>
                              </a:cubicBezTo>
                              <a:cubicBezTo>
                                <a:pt x="5" y="41"/>
                                <a:pt x="3" y="26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2" o:spid="_x0000_s1026" style="position:absolute;margin-left:279pt;margin-top:11pt;width:4.1pt;height:4.8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6,1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" path="m74,16c90,35,103,50,109,75,112,86,116,104,114,116,112,121,111,125,109,130,88,132,81,123,72,101,64,80,66,57,71,35,76,15,86,9,104,3,125,11,131,21,139,43,148,67,148,95,141,119,136,138,125,159,106,167,103,168,99,168,96,169,77,160,64,149,55,129,43,103,43,67,55,42,62,27,80,20,96,24,113,28,122,44,125,60,129,85,120,101,103,119,89,133,71,146,50,140,25,133,13,100,8,77,5,41,3,26,,0e" filled="f" strokecolor="#002060" strokeweight="1pt">
                <v:stroke endcap="round"/>
                <v:path o:extrusionok="f" o:connecttype="custom" o:connectlocs="26392,2748220;32098,2755033;36734,2760412;38874,2769377;39944,2773321;41371,2779776;40657,2784079;39944,2785872;39587,2787306;38874,2789099;31385,2789816;28888,2786589;25678,2778700;22825,2771170;23538,2762922;25322,2755033;27105,2747862;30671,2745710;37091,2743559;44580,2746427;46720,2750013;49573,2757902;52783,2766508;52783,2776549;50287,2785155;48504,2791968;44580,2799498;37804,2802367;36734,2802726;35308,2802726;34238,2803084;27462,2799857;22825,2795912;19615,2788741;15336,2779417;15336,2766508;19615,2757544;22112,2752165;28532,2749655;34238,2751089;40301,2752523;43511,2758261;44580,2763998;46007,2772963;42797,2778700;36734,2785155;31741,2790175;25322,2794837;17832,2792685;8916,2790175;4636,2778342;2853,2770094;1783,2757185;1070,2751806;0,2742483" o:connectangles="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EBB40F3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6C4D8CF" wp14:editId="78BE8198">
                <wp:simplePos x="0" y="0"/>
                <wp:positionH relativeFrom="column">
                  <wp:posOffset>3268345</wp:posOffset>
                </wp:positionH>
                <wp:positionV relativeFrom="paragraph">
                  <wp:posOffset>137795</wp:posOffset>
                </wp:positionV>
                <wp:extent cx="108585" cy="69215"/>
                <wp:effectExtent l="17145" t="10795" r="39370" b="34290"/>
                <wp:wrapNone/>
                <wp:docPr id="30" name="Freeform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08585" cy="69215"/>
                        </a:xfrm>
                        <a:custGeom>
                          <a:avLst/>
                          <a:gdLst>
                            <a:gd name="T0" fmla="+- 0 12253 12253"/>
                            <a:gd name="T1" fmla="*/ T0 w 302"/>
                            <a:gd name="T2" fmla="+- 0 8178 8129"/>
                            <a:gd name="T3" fmla="*/ 8178 h 193"/>
                            <a:gd name="T4" fmla="+- 0 12262 12253"/>
                            <a:gd name="T5" fmla="*/ T4 w 302"/>
                            <a:gd name="T6" fmla="+- 0 8210 8129"/>
                            <a:gd name="T7" fmla="*/ 8210 h 193"/>
                            <a:gd name="T8" fmla="+- 0 12271 12253"/>
                            <a:gd name="T9" fmla="*/ T8 w 302"/>
                            <a:gd name="T10" fmla="+- 0 8241 8129"/>
                            <a:gd name="T11" fmla="*/ 8241 h 193"/>
                            <a:gd name="T12" fmla="+- 0 12284 12253"/>
                            <a:gd name="T13" fmla="*/ T12 w 302"/>
                            <a:gd name="T14" fmla="+- 0 8272 8129"/>
                            <a:gd name="T15" fmla="*/ 8272 h 193"/>
                            <a:gd name="T16" fmla="+- 0 12289 12253"/>
                            <a:gd name="T17" fmla="*/ T16 w 302"/>
                            <a:gd name="T18" fmla="+- 0 8284 8129"/>
                            <a:gd name="T19" fmla="*/ 8284 h 193"/>
                            <a:gd name="T20" fmla="+- 0 12300 12253"/>
                            <a:gd name="T21" fmla="*/ T20 w 302"/>
                            <a:gd name="T22" fmla="+- 0 8317 8129"/>
                            <a:gd name="T23" fmla="*/ 8317 h 193"/>
                            <a:gd name="T24" fmla="+- 0 12315 12253"/>
                            <a:gd name="T25" fmla="*/ T24 w 302"/>
                            <a:gd name="T26" fmla="+- 0 8321 8129"/>
                            <a:gd name="T27" fmla="*/ 8321 h 193"/>
                            <a:gd name="T28" fmla="+- 0 12334 12253"/>
                            <a:gd name="T29" fmla="*/ T28 w 302"/>
                            <a:gd name="T30" fmla="+- 0 8327 8129"/>
                            <a:gd name="T31" fmla="*/ 8327 h 193"/>
                            <a:gd name="T32" fmla="+- 0 12353 12253"/>
                            <a:gd name="T33" fmla="*/ T32 w 302"/>
                            <a:gd name="T34" fmla="+- 0 8308 8129"/>
                            <a:gd name="T35" fmla="*/ 8308 h 193"/>
                            <a:gd name="T36" fmla="+- 0 12366 12253"/>
                            <a:gd name="T37" fmla="*/ T36 w 302"/>
                            <a:gd name="T38" fmla="+- 0 8296 8129"/>
                            <a:gd name="T39" fmla="*/ 8296 h 193"/>
                            <a:gd name="T40" fmla="+- 0 12390 12253"/>
                            <a:gd name="T41" fmla="*/ T40 w 302"/>
                            <a:gd name="T42" fmla="+- 0 8275 8129"/>
                            <a:gd name="T43" fmla="*/ 8275 h 193"/>
                            <a:gd name="T44" fmla="+- 0 12420 12253"/>
                            <a:gd name="T45" fmla="*/ T44 w 302"/>
                            <a:gd name="T46" fmla="+- 0 8255 8129"/>
                            <a:gd name="T47" fmla="*/ 8255 h 193"/>
                            <a:gd name="T48" fmla="+- 0 12441 12253"/>
                            <a:gd name="T49" fmla="*/ T48 w 302"/>
                            <a:gd name="T50" fmla="+- 0 8232 8129"/>
                            <a:gd name="T51" fmla="*/ 8232 h 193"/>
                            <a:gd name="T52" fmla="+- 0 12469 12253"/>
                            <a:gd name="T53" fmla="*/ T52 w 302"/>
                            <a:gd name="T54" fmla="+- 0 8201 8129"/>
                            <a:gd name="T55" fmla="*/ 8201 h 193"/>
                            <a:gd name="T56" fmla="+- 0 12499 12253"/>
                            <a:gd name="T57" fmla="*/ T56 w 302"/>
                            <a:gd name="T58" fmla="+- 0 8177 8129"/>
                            <a:gd name="T59" fmla="*/ 8177 h 193"/>
                            <a:gd name="T60" fmla="+- 0 12531 12253"/>
                            <a:gd name="T61" fmla="*/ T60 w 302"/>
                            <a:gd name="T62" fmla="+- 0 8150 8129"/>
                            <a:gd name="T63" fmla="*/ 8150 h 193"/>
                            <a:gd name="T64" fmla="+- 0 12539 12253"/>
                            <a:gd name="T65" fmla="*/ T64 w 302"/>
                            <a:gd name="T66" fmla="+- 0 8143 8129"/>
                            <a:gd name="T67" fmla="*/ 8143 h 193"/>
                            <a:gd name="T68" fmla="+- 0 12546 12253"/>
                            <a:gd name="T69" fmla="*/ T68 w 302"/>
                            <a:gd name="T70" fmla="+- 0 8136 8129"/>
                            <a:gd name="T71" fmla="*/ 8136 h 193"/>
                            <a:gd name="T72" fmla="+- 0 12554 12253"/>
                            <a:gd name="T73" fmla="*/ T72 w 302"/>
                            <a:gd name="T74" fmla="+- 0 8129 8129"/>
                            <a:gd name="T75" fmla="*/ 8129 h 19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</a:cxnLst>
                          <a:rect l="0" t="0" r="r" b="b"/>
                          <a:pathLst>
                            <a:path w="302" h="193" extrusionOk="0">
                              <a:moveTo>
                                <a:pt x="0" y="49"/>
                              </a:moveTo>
                              <a:cubicBezTo>
                                <a:pt x="9" y="81"/>
                                <a:pt x="18" y="112"/>
                                <a:pt x="31" y="143"/>
                              </a:cubicBezTo>
                              <a:cubicBezTo>
                                <a:pt x="36" y="155"/>
                                <a:pt x="47" y="188"/>
                                <a:pt x="62" y="192"/>
                              </a:cubicBezTo>
                              <a:cubicBezTo>
                                <a:pt x="81" y="198"/>
                                <a:pt x="100" y="179"/>
                                <a:pt x="113" y="167"/>
                              </a:cubicBezTo>
                              <a:cubicBezTo>
                                <a:pt x="137" y="146"/>
                                <a:pt x="167" y="126"/>
                                <a:pt x="188" y="103"/>
                              </a:cubicBezTo>
                              <a:cubicBezTo>
                                <a:pt x="216" y="72"/>
                                <a:pt x="246" y="48"/>
                                <a:pt x="278" y="21"/>
                              </a:cubicBezTo>
                              <a:cubicBezTo>
                                <a:pt x="286" y="14"/>
                                <a:pt x="293" y="7"/>
                                <a:pt x="301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0" o:spid="_x0000_s1026" style="position:absolute;margin-left:257.35pt;margin-top:10.85pt;width:8.55pt;height:5.4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2,1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" path="m0,49c9,81,18,112,31,143,36,155,47,188,62,192,81,198,100,179,113,167,137,146,167,126,188,103,216,72,246,48,278,21,286,14,293,7,301,0e" filled="f" strokecolor="#00b050" strokeweight="1pt">
                <v:stroke endcap="round"/>
                <v:path o:extrusionok="f" o:connecttype="custom" o:connectlocs="0,2932851;3236,2944327;6472,2955445;11146,2966562;12944,2970866;16899,2982700;22292,2984135;29124,2986287;35955,2979473;40629,2975169;49259,2967638;60045,2960465;67596,2952217;77663,2941100;88450,2932493;99956,2922810;102832,2920299;105349,2917789;108225,2915278" o:connectangles="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F7EA2EC" wp14:editId="783D1791">
                <wp:simplePos x="0" y="0"/>
                <wp:positionH relativeFrom="column">
                  <wp:posOffset>297180</wp:posOffset>
                </wp:positionH>
                <wp:positionV relativeFrom="paragraph">
                  <wp:posOffset>156845</wp:posOffset>
                </wp:positionV>
                <wp:extent cx="215900" cy="145415"/>
                <wp:effectExtent l="17780" t="17145" r="33020" b="40640"/>
                <wp:wrapNone/>
                <wp:docPr id="29" name="Freeform 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15900" cy="145415"/>
                        </a:xfrm>
                        <a:custGeom>
                          <a:avLst/>
                          <a:gdLst>
                            <a:gd name="T0" fmla="+- 0 4043 4000"/>
                            <a:gd name="T1" fmla="*/ T0 w 601"/>
                            <a:gd name="T2" fmla="+- 0 8201 8183"/>
                            <a:gd name="T3" fmla="*/ 8201 h 404"/>
                            <a:gd name="T4" fmla="+- 0 4007 4000"/>
                            <a:gd name="T5" fmla="*/ T4 w 601"/>
                            <a:gd name="T6" fmla="+- 0 8253 8183"/>
                            <a:gd name="T7" fmla="*/ 8253 h 404"/>
                            <a:gd name="T8" fmla="+- 0 4002 4000"/>
                            <a:gd name="T9" fmla="*/ T8 w 601"/>
                            <a:gd name="T10" fmla="+- 0 8378 8183"/>
                            <a:gd name="T11" fmla="*/ 8378 h 404"/>
                            <a:gd name="T12" fmla="+- 0 4067 4000"/>
                            <a:gd name="T13" fmla="*/ T12 w 601"/>
                            <a:gd name="T14" fmla="+- 0 8562 8183"/>
                            <a:gd name="T15" fmla="*/ 8562 h 404"/>
                            <a:gd name="T16" fmla="+- 0 4155 4000"/>
                            <a:gd name="T17" fmla="*/ T16 w 601"/>
                            <a:gd name="T18" fmla="+- 0 8563 8183"/>
                            <a:gd name="T19" fmla="*/ 8563 h 404"/>
                            <a:gd name="T20" fmla="+- 0 4224 4000"/>
                            <a:gd name="T21" fmla="*/ T20 w 601"/>
                            <a:gd name="T22" fmla="+- 0 8410 8183"/>
                            <a:gd name="T23" fmla="*/ 8410 h 404"/>
                            <a:gd name="T24" fmla="+- 0 4173 4000"/>
                            <a:gd name="T25" fmla="*/ T24 w 601"/>
                            <a:gd name="T26" fmla="+- 0 8214 8183"/>
                            <a:gd name="T27" fmla="*/ 8214 h 404"/>
                            <a:gd name="T28" fmla="+- 0 4066 4000"/>
                            <a:gd name="T29" fmla="*/ T28 w 601"/>
                            <a:gd name="T30" fmla="+- 0 8189 8183"/>
                            <a:gd name="T31" fmla="*/ 8189 h 404"/>
                            <a:gd name="T32" fmla="+- 0 4028 4000"/>
                            <a:gd name="T33" fmla="*/ T32 w 601"/>
                            <a:gd name="T34" fmla="+- 0 8224 8183"/>
                            <a:gd name="T35" fmla="*/ 8224 h 404"/>
                            <a:gd name="T36" fmla="+- 0 4045 4000"/>
                            <a:gd name="T37" fmla="*/ T36 w 601"/>
                            <a:gd name="T38" fmla="+- 0 8232 8183"/>
                            <a:gd name="T39" fmla="*/ 8232 h 404"/>
                            <a:gd name="T40" fmla="+- 0 4246 4000"/>
                            <a:gd name="T41" fmla="*/ T40 w 601"/>
                            <a:gd name="T42" fmla="+- 0 8189 8183"/>
                            <a:gd name="T43" fmla="*/ 8189 h 404"/>
                            <a:gd name="T44" fmla="+- 0 4309 4000"/>
                            <a:gd name="T45" fmla="*/ T44 w 601"/>
                            <a:gd name="T46" fmla="+- 0 8235 8183"/>
                            <a:gd name="T47" fmla="*/ 8235 h 404"/>
                            <a:gd name="T48" fmla="+- 0 4358 4000"/>
                            <a:gd name="T49" fmla="*/ T48 w 601"/>
                            <a:gd name="T50" fmla="+- 0 8367 8183"/>
                            <a:gd name="T51" fmla="*/ 8367 h 404"/>
                            <a:gd name="T52" fmla="+- 0 4373 4000"/>
                            <a:gd name="T53" fmla="*/ T52 w 601"/>
                            <a:gd name="T54" fmla="+- 0 8495 8183"/>
                            <a:gd name="T55" fmla="*/ 8495 h 404"/>
                            <a:gd name="T56" fmla="+- 0 4375 4000"/>
                            <a:gd name="T57" fmla="*/ T56 w 601"/>
                            <a:gd name="T58" fmla="+- 0 8521 8183"/>
                            <a:gd name="T59" fmla="*/ 8521 h 404"/>
                            <a:gd name="T60" fmla="+- 0 4393 4000"/>
                            <a:gd name="T61" fmla="*/ T60 w 601"/>
                            <a:gd name="T62" fmla="+- 0 8425 8183"/>
                            <a:gd name="T63" fmla="*/ 8425 h 404"/>
                            <a:gd name="T64" fmla="+- 0 4429 4000"/>
                            <a:gd name="T65" fmla="*/ T64 w 601"/>
                            <a:gd name="T66" fmla="+- 0 8269 8183"/>
                            <a:gd name="T67" fmla="*/ 8269 h 404"/>
                            <a:gd name="T68" fmla="+- 0 4487 4000"/>
                            <a:gd name="T69" fmla="*/ T68 w 601"/>
                            <a:gd name="T70" fmla="+- 0 8184 8183"/>
                            <a:gd name="T71" fmla="*/ 8184 h 404"/>
                            <a:gd name="T72" fmla="+- 0 4545 4000"/>
                            <a:gd name="T73" fmla="*/ T72 w 601"/>
                            <a:gd name="T74" fmla="+- 0 8254 8183"/>
                            <a:gd name="T75" fmla="*/ 8254 h 404"/>
                            <a:gd name="T76" fmla="+- 0 4577 4000"/>
                            <a:gd name="T77" fmla="*/ T76 w 601"/>
                            <a:gd name="T78" fmla="+- 0 8517 8183"/>
                            <a:gd name="T79" fmla="*/ 8517 h 404"/>
                            <a:gd name="T80" fmla="+- 0 4600 4000"/>
                            <a:gd name="T81" fmla="*/ T80 w 601"/>
                            <a:gd name="T82" fmla="+- 0 8580 8183"/>
                            <a:gd name="T83" fmla="*/ 8580 h 40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</a:cxnLst>
                          <a:rect l="0" t="0" r="r" b="b"/>
                          <a:pathLst>
                            <a:path w="601" h="404" extrusionOk="0">
                              <a:moveTo>
                                <a:pt x="43" y="18"/>
                              </a:moveTo>
                              <a:cubicBezTo>
                                <a:pt x="31" y="30"/>
                                <a:pt x="11" y="54"/>
                                <a:pt x="7" y="70"/>
                              </a:cubicBezTo>
                              <a:cubicBezTo>
                                <a:pt x="-2" y="108"/>
                                <a:pt x="-2" y="156"/>
                                <a:pt x="2" y="195"/>
                              </a:cubicBezTo>
                              <a:cubicBezTo>
                                <a:pt x="9" y="258"/>
                                <a:pt x="26" y="329"/>
                                <a:pt x="67" y="379"/>
                              </a:cubicBezTo>
                              <a:cubicBezTo>
                                <a:pt x="94" y="411"/>
                                <a:pt x="126" y="406"/>
                                <a:pt x="155" y="380"/>
                              </a:cubicBezTo>
                              <a:cubicBezTo>
                                <a:pt x="197" y="342"/>
                                <a:pt x="215" y="281"/>
                                <a:pt x="224" y="227"/>
                              </a:cubicBezTo>
                              <a:cubicBezTo>
                                <a:pt x="235" y="162"/>
                                <a:pt x="225" y="79"/>
                                <a:pt x="173" y="31"/>
                              </a:cubicBezTo>
                              <a:cubicBezTo>
                                <a:pt x="142" y="2"/>
                                <a:pt x="105" y="0"/>
                                <a:pt x="66" y="6"/>
                              </a:cubicBezTo>
                              <a:cubicBezTo>
                                <a:pt x="54" y="8"/>
                                <a:pt x="18" y="22"/>
                                <a:pt x="28" y="41"/>
                              </a:cubicBezTo>
                              <a:cubicBezTo>
                                <a:pt x="34" y="44"/>
                                <a:pt x="39" y="46"/>
                                <a:pt x="45" y="49"/>
                              </a:cubicBezTo>
                            </a:path>
                            <a:path w="601" h="404" extrusionOk="0">
                              <a:moveTo>
                                <a:pt x="246" y="6"/>
                              </a:moveTo>
                              <a:cubicBezTo>
                                <a:pt x="275" y="15"/>
                                <a:pt x="291" y="26"/>
                                <a:pt x="309" y="52"/>
                              </a:cubicBezTo>
                              <a:cubicBezTo>
                                <a:pt x="336" y="92"/>
                                <a:pt x="348" y="137"/>
                                <a:pt x="358" y="184"/>
                              </a:cubicBezTo>
                              <a:cubicBezTo>
                                <a:pt x="367" y="226"/>
                                <a:pt x="371" y="269"/>
                                <a:pt x="373" y="312"/>
                              </a:cubicBezTo>
                              <a:cubicBezTo>
                                <a:pt x="374" y="326"/>
                                <a:pt x="374" y="329"/>
                                <a:pt x="375" y="338"/>
                              </a:cubicBezTo>
                              <a:cubicBezTo>
                                <a:pt x="385" y="306"/>
                                <a:pt x="388" y="275"/>
                                <a:pt x="393" y="242"/>
                              </a:cubicBezTo>
                              <a:cubicBezTo>
                                <a:pt x="401" y="189"/>
                                <a:pt x="412" y="137"/>
                                <a:pt x="429" y="86"/>
                              </a:cubicBezTo>
                              <a:cubicBezTo>
                                <a:pt x="438" y="59"/>
                                <a:pt x="453" y="8"/>
                                <a:pt x="487" y="1"/>
                              </a:cubicBezTo>
                              <a:cubicBezTo>
                                <a:pt x="524" y="-7"/>
                                <a:pt x="539" y="47"/>
                                <a:pt x="545" y="71"/>
                              </a:cubicBezTo>
                              <a:cubicBezTo>
                                <a:pt x="567" y="157"/>
                                <a:pt x="562" y="248"/>
                                <a:pt x="577" y="334"/>
                              </a:cubicBezTo>
                              <a:cubicBezTo>
                                <a:pt x="581" y="356"/>
                                <a:pt x="589" y="378"/>
                                <a:pt x="600" y="39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9" o:spid="_x0000_s1026" style="position:absolute;margin-left:23.4pt;margin-top:12.35pt;width:17pt;height:11.4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01,40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" path="m43,18c31,30,11,54,7,70,-2,108,-2,156,2,195,9,258,26,329,67,379,94,411,126,406,155,380,197,342,215,281,224,227,235,162,225,79,173,31,142,2,105,,66,6,54,8,18,22,28,41,34,44,39,46,45,49em246,6c275,15,291,26,309,52,336,92,348,137,358,184,367,226,371,269,373,312,374,326,374,329,375,338,385,306,388,275,393,242,401,189,412,137,429,86,438,59,453,8,487,1,524,-7,539,47,545,71,567,157,562,248,577,334,581,356,589,378,600,397e" filled="f" strokecolor="#00b050" strokeweight="1pt">
                <v:stroke endcap="round"/>
                <v:path o:extrusionok="f" o:connecttype="custom" o:connectlocs="15447,2951853;2515,2970569;718,3015562;24069,3081790;55681,3082150;80469,3027080;62148,2956532;23709,2947533;10059,2960131;16166,2963011;88372,2947533;111003,2964090;128606,3011602;133995,3057674;134713,3067033;141179,3032479;154112,2976328;174947,2945734;195783,2970929;207278,3065593;215541,3088269" o:connectangles="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ABDFBBA" wp14:editId="456EF7B2">
                <wp:simplePos x="0" y="0"/>
                <wp:positionH relativeFrom="column">
                  <wp:posOffset>638175</wp:posOffset>
                </wp:positionH>
                <wp:positionV relativeFrom="paragraph">
                  <wp:posOffset>64770</wp:posOffset>
                </wp:positionV>
                <wp:extent cx="273685" cy="227965"/>
                <wp:effectExtent l="15875" t="13970" r="40640" b="37465"/>
                <wp:wrapNone/>
                <wp:docPr id="28" name="Freeform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273685" cy="227965"/>
                        </a:xfrm>
                        <a:custGeom>
                          <a:avLst/>
                          <a:gdLst>
                            <a:gd name="T0" fmla="+- 0 4983 4948"/>
                            <a:gd name="T1" fmla="*/ T0 w 760"/>
                            <a:gd name="T2" fmla="+- 0 7953 7927"/>
                            <a:gd name="T3" fmla="*/ 7953 h 633"/>
                            <a:gd name="T4" fmla="+- 0 5023 4948"/>
                            <a:gd name="T5" fmla="*/ T4 w 760"/>
                            <a:gd name="T6" fmla="+- 0 7928 7927"/>
                            <a:gd name="T7" fmla="*/ 7928 h 633"/>
                            <a:gd name="T8" fmla="+- 0 5034 4948"/>
                            <a:gd name="T9" fmla="*/ T8 w 760"/>
                            <a:gd name="T10" fmla="+- 0 8038 7927"/>
                            <a:gd name="T11" fmla="*/ 8038 h 633"/>
                            <a:gd name="T12" fmla="+- 0 5045 4948"/>
                            <a:gd name="T13" fmla="*/ T12 w 760"/>
                            <a:gd name="T14" fmla="+- 0 8239 7927"/>
                            <a:gd name="T15" fmla="*/ 8239 h 633"/>
                            <a:gd name="T16" fmla="+- 0 5057 4948"/>
                            <a:gd name="T17" fmla="*/ T16 w 760"/>
                            <a:gd name="T18" fmla="+- 0 8405 7927"/>
                            <a:gd name="T19" fmla="*/ 8405 h 633"/>
                            <a:gd name="T20" fmla="+- 0 5050 4948"/>
                            <a:gd name="T21" fmla="*/ T20 w 760"/>
                            <a:gd name="T22" fmla="+- 0 8468 7927"/>
                            <a:gd name="T23" fmla="*/ 8468 h 633"/>
                            <a:gd name="T24" fmla="+- 0 4948 4948"/>
                            <a:gd name="T25" fmla="*/ T24 w 760"/>
                            <a:gd name="T26" fmla="+- 0 8370 7927"/>
                            <a:gd name="T27" fmla="*/ 8370 h 633"/>
                            <a:gd name="T28" fmla="+- 0 4986 4948"/>
                            <a:gd name="T29" fmla="*/ T28 w 760"/>
                            <a:gd name="T30" fmla="+- 0 8328 7927"/>
                            <a:gd name="T31" fmla="*/ 8328 h 633"/>
                            <a:gd name="T32" fmla="+- 0 5067 4948"/>
                            <a:gd name="T33" fmla="*/ T32 w 760"/>
                            <a:gd name="T34" fmla="+- 0 8229 7927"/>
                            <a:gd name="T35" fmla="*/ 8229 h 633"/>
                            <a:gd name="T36" fmla="+- 0 5186 4948"/>
                            <a:gd name="T37" fmla="*/ T36 w 760"/>
                            <a:gd name="T38" fmla="+- 0 8076 7927"/>
                            <a:gd name="T39" fmla="*/ 8076 h 633"/>
                            <a:gd name="T40" fmla="+- 0 5197 4948"/>
                            <a:gd name="T41" fmla="*/ T40 w 760"/>
                            <a:gd name="T42" fmla="+- 0 8076 7927"/>
                            <a:gd name="T43" fmla="*/ 8076 h 633"/>
                            <a:gd name="T44" fmla="+- 0 5223 4948"/>
                            <a:gd name="T45" fmla="*/ T44 w 760"/>
                            <a:gd name="T46" fmla="+- 0 8179 7927"/>
                            <a:gd name="T47" fmla="*/ 8179 h 633"/>
                            <a:gd name="T48" fmla="+- 0 5263 4948"/>
                            <a:gd name="T49" fmla="*/ T48 w 760"/>
                            <a:gd name="T50" fmla="+- 0 8517 7927"/>
                            <a:gd name="T51" fmla="*/ 8517 h 633"/>
                            <a:gd name="T52" fmla="+- 0 5277 4948"/>
                            <a:gd name="T53" fmla="*/ T52 w 760"/>
                            <a:gd name="T54" fmla="+- 0 8559 7927"/>
                            <a:gd name="T55" fmla="*/ 8559 h 633"/>
                            <a:gd name="T56" fmla="+- 0 5313 4948"/>
                            <a:gd name="T57" fmla="*/ T56 w 760"/>
                            <a:gd name="T58" fmla="+- 0 8479 7927"/>
                            <a:gd name="T59" fmla="*/ 8479 h 633"/>
                            <a:gd name="T60" fmla="+- 0 5343 4948"/>
                            <a:gd name="T61" fmla="*/ T60 w 760"/>
                            <a:gd name="T62" fmla="+- 0 8319 7927"/>
                            <a:gd name="T63" fmla="*/ 8319 h 633"/>
                            <a:gd name="T64" fmla="+- 0 5375 4948"/>
                            <a:gd name="T65" fmla="*/ T64 w 760"/>
                            <a:gd name="T66" fmla="+- 0 8249 7927"/>
                            <a:gd name="T67" fmla="*/ 8249 h 633"/>
                            <a:gd name="T68" fmla="+- 0 5406 4948"/>
                            <a:gd name="T69" fmla="*/ T68 w 760"/>
                            <a:gd name="T70" fmla="+- 0 8335 7927"/>
                            <a:gd name="T71" fmla="*/ 8335 h 633"/>
                            <a:gd name="T72" fmla="+- 0 5454 4948"/>
                            <a:gd name="T73" fmla="*/ T72 w 760"/>
                            <a:gd name="T74" fmla="+- 0 8451 7927"/>
                            <a:gd name="T75" fmla="*/ 8451 h 633"/>
                            <a:gd name="T76" fmla="+- 0 5525 4948"/>
                            <a:gd name="T77" fmla="*/ T76 w 760"/>
                            <a:gd name="T78" fmla="+- 0 8466 7927"/>
                            <a:gd name="T79" fmla="*/ 8466 h 633"/>
                            <a:gd name="T80" fmla="+- 0 5601 4948"/>
                            <a:gd name="T81" fmla="*/ T80 w 760"/>
                            <a:gd name="T82" fmla="+- 0 8346 7927"/>
                            <a:gd name="T83" fmla="*/ 8346 h 633"/>
                            <a:gd name="T84" fmla="+- 0 5610 4948"/>
                            <a:gd name="T85" fmla="*/ T84 w 760"/>
                            <a:gd name="T86" fmla="+- 0 8267 7927"/>
                            <a:gd name="T87" fmla="*/ 8267 h 633"/>
                            <a:gd name="T88" fmla="+- 0 5585 4948"/>
                            <a:gd name="T89" fmla="*/ T88 w 760"/>
                            <a:gd name="T90" fmla="+- 0 8344 7927"/>
                            <a:gd name="T91" fmla="*/ 8344 h 633"/>
                            <a:gd name="T92" fmla="+- 0 5622 4948"/>
                            <a:gd name="T93" fmla="*/ T92 w 760"/>
                            <a:gd name="T94" fmla="+- 0 8548 7927"/>
                            <a:gd name="T95" fmla="*/ 8548 h 633"/>
                            <a:gd name="T96" fmla="+- 0 5707 4948"/>
                            <a:gd name="T97" fmla="*/ T96 w 760"/>
                            <a:gd name="T98" fmla="+- 0 8538 7927"/>
                            <a:gd name="T99" fmla="*/ 8538 h 63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</a:cxnLst>
                          <a:rect l="0" t="0" r="r" b="b"/>
                          <a:pathLst>
                            <a:path w="760" h="633" extrusionOk="0">
                              <a:moveTo>
                                <a:pt x="35" y="26"/>
                              </a:moveTo>
                              <a:cubicBezTo>
                                <a:pt x="55" y="7"/>
                                <a:pt x="55" y="10"/>
                                <a:pt x="75" y="1"/>
                              </a:cubicBezTo>
                              <a:cubicBezTo>
                                <a:pt x="85" y="37"/>
                                <a:pt x="85" y="73"/>
                                <a:pt x="86" y="111"/>
                              </a:cubicBezTo>
                              <a:cubicBezTo>
                                <a:pt x="88" y="178"/>
                                <a:pt x="93" y="245"/>
                                <a:pt x="97" y="312"/>
                              </a:cubicBezTo>
                              <a:cubicBezTo>
                                <a:pt x="100" y="367"/>
                                <a:pt x="108" y="422"/>
                                <a:pt x="109" y="478"/>
                              </a:cubicBezTo>
                              <a:cubicBezTo>
                                <a:pt x="109" y="500"/>
                                <a:pt x="107" y="520"/>
                                <a:pt x="102" y="541"/>
                              </a:cubicBezTo>
                            </a:path>
                            <a:path w="760" h="633" extrusionOk="0">
                              <a:moveTo>
                                <a:pt x="0" y="443"/>
                              </a:moveTo>
                              <a:cubicBezTo>
                                <a:pt x="12" y="429"/>
                                <a:pt x="26" y="415"/>
                                <a:pt x="38" y="401"/>
                              </a:cubicBezTo>
                              <a:cubicBezTo>
                                <a:pt x="66" y="369"/>
                                <a:pt x="93" y="336"/>
                                <a:pt x="119" y="302"/>
                              </a:cubicBezTo>
                              <a:cubicBezTo>
                                <a:pt x="151" y="260"/>
                                <a:pt x="189" y="173"/>
                                <a:pt x="238" y="149"/>
                              </a:cubicBezTo>
                              <a:cubicBezTo>
                                <a:pt x="242" y="149"/>
                                <a:pt x="245" y="149"/>
                                <a:pt x="249" y="149"/>
                              </a:cubicBezTo>
                              <a:cubicBezTo>
                                <a:pt x="263" y="183"/>
                                <a:pt x="271" y="213"/>
                                <a:pt x="275" y="252"/>
                              </a:cubicBezTo>
                              <a:cubicBezTo>
                                <a:pt x="287" y="364"/>
                                <a:pt x="291" y="479"/>
                                <a:pt x="315" y="590"/>
                              </a:cubicBezTo>
                              <a:cubicBezTo>
                                <a:pt x="321" y="613"/>
                                <a:pt x="322" y="619"/>
                                <a:pt x="329" y="632"/>
                              </a:cubicBezTo>
                              <a:cubicBezTo>
                                <a:pt x="351" y="607"/>
                                <a:pt x="358" y="594"/>
                                <a:pt x="365" y="552"/>
                              </a:cubicBezTo>
                              <a:cubicBezTo>
                                <a:pt x="374" y="499"/>
                                <a:pt x="384" y="445"/>
                                <a:pt x="395" y="392"/>
                              </a:cubicBezTo>
                              <a:cubicBezTo>
                                <a:pt x="402" y="358"/>
                                <a:pt x="407" y="344"/>
                                <a:pt x="427" y="322"/>
                              </a:cubicBezTo>
                              <a:cubicBezTo>
                                <a:pt x="439" y="350"/>
                                <a:pt x="449" y="378"/>
                                <a:pt x="458" y="408"/>
                              </a:cubicBezTo>
                              <a:cubicBezTo>
                                <a:pt x="469" y="447"/>
                                <a:pt x="481" y="491"/>
                                <a:pt x="506" y="524"/>
                              </a:cubicBezTo>
                              <a:cubicBezTo>
                                <a:pt x="525" y="550"/>
                                <a:pt x="549" y="553"/>
                                <a:pt x="577" y="539"/>
                              </a:cubicBezTo>
                              <a:cubicBezTo>
                                <a:pt x="617" y="518"/>
                                <a:pt x="640" y="458"/>
                                <a:pt x="653" y="419"/>
                              </a:cubicBezTo>
                              <a:cubicBezTo>
                                <a:pt x="663" y="391"/>
                                <a:pt x="663" y="368"/>
                                <a:pt x="662" y="340"/>
                              </a:cubicBezTo>
                              <a:cubicBezTo>
                                <a:pt x="648" y="364"/>
                                <a:pt x="639" y="385"/>
                                <a:pt x="637" y="417"/>
                              </a:cubicBezTo>
                              <a:cubicBezTo>
                                <a:pt x="633" y="479"/>
                                <a:pt x="628" y="571"/>
                                <a:pt x="674" y="621"/>
                              </a:cubicBezTo>
                              <a:cubicBezTo>
                                <a:pt x="699" y="648"/>
                                <a:pt x="735" y="623"/>
                                <a:pt x="759" y="61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0" o:spid="_x0000_s1026" style="position:absolute;margin-left:50.25pt;margin-top:5.1pt;width:21.55pt;height:17.9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3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" path="m35,26c55,7,55,10,75,1,85,37,85,73,86,111,88,178,93,245,97,312,100,367,108,422,109,478,109,500,107,520,102,541em0,443c12,429,26,415,38,401,66,369,93,336,119,302,151,260,189,173,238,149,242,149,245,149,249,149,263,183,271,213,275,252,287,364,291,479,315,590,321,613,322,619,329,632,351,607,358,594,365,552,374,499,384,445,395,392,402,358,407,344,427,322,439,350,449,378,458,408,469,447,481,491,506,524,525,550,549,553,577,539,617,518,640,458,653,419,663,391,663,368,662,340,648,364,639,385,637,417,633,479,628,571,674,621,699,648,735,623,759,611e" filled="f" strokecolor="#00b050" strokeweight="1pt">
                <v:stroke endcap="round"/>
                <v:path o:extrusionok="f" o:connecttype="custom" o:connectlocs="12604,2864148;27008,2855145;30970,2894759;34931,2967146;39252,3026929;36731,3049617;0,3014324;13684,2999198;42853,2963545;85707,2908444;89668,2908444;99031,2945538;113435,3067264;118477,3082389;131441,3053579;142244,2995957;153768,2970748;164931,3001719;182217,3043495;207785,3048897;235153,3005681;238394,2977230;229391,3004960;242715,3078428;273325,3074826" o:connectangles="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D213B6F" wp14:editId="0EF1EE04">
                <wp:simplePos x="0" y="0"/>
                <wp:positionH relativeFrom="column">
                  <wp:posOffset>1094105</wp:posOffset>
                </wp:positionH>
                <wp:positionV relativeFrom="paragraph">
                  <wp:posOffset>146685</wp:posOffset>
                </wp:positionV>
                <wp:extent cx="406400" cy="290830"/>
                <wp:effectExtent l="14605" t="6985" r="36195" b="32385"/>
                <wp:wrapNone/>
                <wp:docPr id="27" name="Freeform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06400" cy="290830"/>
                        </a:xfrm>
                        <a:custGeom>
                          <a:avLst/>
                          <a:gdLst>
                            <a:gd name="T0" fmla="+- 0 6378 6214"/>
                            <a:gd name="T1" fmla="*/ T0 w 1129"/>
                            <a:gd name="T2" fmla="+- 0 8191 8155"/>
                            <a:gd name="T3" fmla="*/ 8191 h 807"/>
                            <a:gd name="T4" fmla="+- 0 6371 6214"/>
                            <a:gd name="T5" fmla="*/ T4 w 1129"/>
                            <a:gd name="T6" fmla="+- 0 8155 8155"/>
                            <a:gd name="T7" fmla="*/ 8155 h 807"/>
                            <a:gd name="T8" fmla="+- 0 6407 6214"/>
                            <a:gd name="T9" fmla="*/ T8 w 1129"/>
                            <a:gd name="T10" fmla="+- 0 8350 8155"/>
                            <a:gd name="T11" fmla="*/ 8350 h 807"/>
                            <a:gd name="T12" fmla="+- 0 6393 6214"/>
                            <a:gd name="T13" fmla="*/ T12 w 1129"/>
                            <a:gd name="T14" fmla="+- 0 8289 8155"/>
                            <a:gd name="T15" fmla="*/ 8289 h 807"/>
                            <a:gd name="T16" fmla="+- 0 6367 6214"/>
                            <a:gd name="T17" fmla="*/ T16 w 1129"/>
                            <a:gd name="T18" fmla="+- 0 8229 8155"/>
                            <a:gd name="T19" fmla="*/ 8229 h 807"/>
                            <a:gd name="T20" fmla="+- 0 6300 6214"/>
                            <a:gd name="T21" fmla="*/ T20 w 1129"/>
                            <a:gd name="T22" fmla="+- 0 8209 8155"/>
                            <a:gd name="T23" fmla="*/ 8209 h 807"/>
                            <a:gd name="T24" fmla="+- 0 6226 6214"/>
                            <a:gd name="T25" fmla="*/ T24 w 1129"/>
                            <a:gd name="T26" fmla="+- 0 8291 8155"/>
                            <a:gd name="T27" fmla="*/ 8291 h 807"/>
                            <a:gd name="T28" fmla="+- 0 6223 6214"/>
                            <a:gd name="T29" fmla="*/ T28 w 1129"/>
                            <a:gd name="T30" fmla="+- 0 8479 8155"/>
                            <a:gd name="T31" fmla="*/ 8479 h 807"/>
                            <a:gd name="T32" fmla="+- 0 6311 6214"/>
                            <a:gd name="T33" fmla="*/ T32 w 1129"/>
                            <a:gd name="T34" fmla="+- 0 8618 8155"/>
                            <a:gd name="T35" fmla="*/ 8618 h 807"/>
                            <a:gd name="T36" fmla="+- 0 6426 6214"/>
                            <a:gd name="T37" fmla="*/ T36 w 1129"/>
                            <a:gd name="T38" fmla="+- 0 8577 8155"/>
                            <a:gd name="T39" fmla="*/ 8577 h 807"/>
                            <a:gd name="T40" fmla="+- 0 6474 6214"/>
                            <a:gd name="T41" fmla="*/ T40 w 1129"/>
                            <a:gd name="T42" fmla="+- 0 8427 8155"/>
                            <a:gd name="T43" fmla="*/ 8427 h 807"/>
                            <a:gd name="T44" fmla="+- 0 6408 6214"/>
                            <a:gd name="T45" fmla="*/ T44 w 1129"/>
                            <a:gd name="T46" fmla="+- 0 8299 8155"/>
                            <a:gd name="T47" fmla="*/ 8299 h 807"/>
                            <a:gd name="T48" fmla="+- 0 6324 6214"/>
                            <a:gd name="T49" fmla="*/ T48 w 1129"/>
                            <a:gd name="T50" fmla="+- 0 8260 8155"/>
                            <a:gd name="T51" fmla="*/ 8260 h 807"/>
                            <a:gd name="T52" fmla="+- 0 6315 6214"/>
                            <a:gd name="T53" fmla="*/ T52 w 1129"/>
                            <a:gd name="T54" fmla="+- 0 8259 8155"/>
                            <a:gd name="T55" fmla="*/ 8259 h 807"/>
                            <a:gd name="T56" fmla="+- 0 6557 6214"/>
                            <a:gd name="T57" fmla="*/ T56 w 1129"/>
                            <a:gd name="T58" fmla="+- 0 8281 8155"/>
                            <a:gd name="T59" fmla="*/ 8281 h 807"/>
                            <a:gd name="T60" fmla="+- 0 6593 6214"/>
                            <a:gd name="T61" fmla="*/ T60 w 1129"/>
                            <a:gd name="T62" fmla="+- 0 8422 8155"/>
                            <a:gd name="T63" fmla="*/ 8422 h 807"/>
                            <a:gd name="T64" fmla="+- 0 6616 6214"/>
                            <a:gd name="T65" fmla="*/ T64 w 1129"/>
                            <a:gd name="T66" fmla="+- 0 8557 8155"/>
                            <a:gd name="T67" fmla="*/ 8557 h 807"/>
                            <a:gd name="T68" fmla="+- 0 6619 6214"/>
                            <a:gd name="T69" fmla="*/ T68 w 1129"/>
                            <a:gd name="T70" fmla="+- 0 8574 8155"/>
                            <a:gd name="T71" fmla="*/ 8574 h 807"/>
                            <a:gd name="T72" fmla="+- 0 6648 6214"/>
                            <a:gd name="T73" fmla="*/ T72 w 1129"/>
                            <a:gd name="T74" fmla="+- 0 8456 8155"/>
                            <a:gd name="T75" fmla="*/ 8456 h 807"/>
                            <a:gd name="T76" fmla="+- 0 6704 6214"/>
                            <a:gd name="T77" fmla="*/ T76 w 1129"/>
                            <a:gd name="T78" fmla="+- 0 8304 8155"/>
                            <a:gd name="T79" fmla="*/ 8304 h 807"/>
                            <a:gd name="T80" fmla="+- 0 6775 6214"/>
                            <a:gd name="T81" fmla="*/ T80 w 1129"/>
                            <a:gd name="T82" fmla="+- 0 8205 8155"/>
                            <a:gd name="T83" fmla="*/ 8205 h 807"/>
                            <a:gd name="T84" fmla="+- 0 6856 6214"/>
                            <a:gd name="T85" fmla="*/ T84 w 1129"/>
                            <a:gd name="T86" fmla="+- 0 8218 8155"/>
                            <a:gd name="T87" fmla="*/ 8218 h 807"/>
                            <a:gd name="T88" fmla="+- 0 6863 6214"/>
                            <a:gd name="T89" fmla="*/ T88 w 1129"/>
                            <a:gd name="T90" fmla="+- 0 8311 8155"/>
                            <a:gd name="T91" fmla="*/ 8311 h 807"/>
                            <a:gd name="T92" fmla="+- 0 6886 6214"/>
                            <a:gd name="T93" fmla="*/ T92 w 1129"/>
                            <a:gd name="T94" fmla="+- 0 8445 8155"/>
                            <a:gd name="T95" fmla="*/ 8445 h 807"/>
                            <a:gd name="T96" fmla="+- 0 6900 6214"/>
                            <a:gd name="T97" fmla="*/ T96 w 1129"/>
                            <a:gd name="T98" fmla="+- 0 8558 8155"/>
                            <a:gd name="T99" fmla="*/ 8558 h 807"/>
                            <a:gd name="T100" fmla="+- 0 6907 6214"/>
                            <a:gd name="T101" fmla="*/ T100 w 1129"/>
                            <a:gd name="T102" fmla="+- 0 8578 8155"/>
                            <a:gd name="T103" fmla="*/ 8578 h 807"/>
                            <a:gd name="T104" fmla="+- 0 7083 6214"/>
                            <a:gd name="T105" fmla="*/ T104 w 1129"/>
                            <a:gd name="T106" fmla="+- 0 8336 8155"/>
                            <a:gd name="T107" fmla="*/ 8336 h 807"/>
                            <a:gd name="T108" fmla="+- 0 7106 6214"/>
                            <a:gd name="T109" fmla="*/ T108 w 1129"/>
                            <a:gd name="T110" fmla="+- 0 8262 8155"/>
                            <a:gd name="T111" fmla="*/ 8262 h 807"/>
                            <a:gd name="T112" fmla="+- 0 7098 6214"/>
                            <a:gd name="T113" fmla="*/ T112 w 1129"/>
                            <a:gd name="T114" fmla="+- 0 8249 8155"/>
                            <a:gd name="T115" fmla="*/ 8249 h 807"/>
                            <a:gd name="T116" fmla="+- 0 7037 6214"/>
                            <a:gd name="T117" fmla="*/ T116 w 1129"/>
                            <a:gd name="T118" fmla="+- 0 8302 8155"/>
                            <a:gd name="T119" fmla="*/ 8302 h 807"/>
                            <a:gd name="T120" fmla="+- 0 7013 6214"/>
                            <a:gd name="T121" fmla="*/ T120 w 1129"/>
                            <a:gd name="T122" fmla="+- 0 8426 8155"/>
                            <a:gd name="T123" fmla="*/ 8426 h 807"/>
                            <a:gd name="T124" fmla="+- 0 7036 6214"/>
                            <a:gd name="T125" fmla="*/ T124 w 1129"/>
                            <a:gd name="T126" fmla="+- 0 8490 8155"/>
                            <a:gd name="T127" fmla="*/ 8490 h 807"/>
                            <a:gd name="T128" fmla="+- 0 7094 6214"/>
                            <a:gd name="T129" fmla="*/ T128 w 1129"/>
                            <a:gd name="T130" fmla="+- 0 8463 8155"/>
                            <a:gd name="T131" fmla="*/ 8463 h 807"/>
                            <a:gd name="T132" fmla="+- 0 7133 6214"/>
                            <a:gd name="T133" fmla="*/ T132 w 1129"/>
                            <a:gd name="T134" fmla="+- 0 8357 8155"/>
                            <a:gd name="T135" fmla="*/ 8357 h 807"/>
                            <a:gd name="T136" fmla="+- 0 7135 6214"/>
                            <a:gd name="T137" fmla="*/ T136 w 1129"/>
                            <a:gd name="T138" fmla="+- 0 8344 8155"/>
                            <a:gd name="T139" fmla="*/ 8344 h 807"/>
                            <a:gd name="T140" fmla="+- 0 7162 6214"/>
                            <a:gd name="T141" fmla="*/ T140 w 1129"/>
                            <a:gd name="T142" fmla="+- 0 8463 8155"/>
                            <a:gd name="T143" fmla="*/ 8463 h 807"/>
                            <a:gd name="T144" fmla="+- 0 7193 6214"/>
                            <a:gd name="T145" fmla="*/ T144 w 1129"/>
                            <a:gd name="T146" fmla="+- 0 8666 8155"/>
                            <a:gd name="T147" fmla="*/ 8666 h 807"/>
                            <a:gd name="T148" fmla="+- 0 7180 6214"/>
                            <a:gd name="T149" fmla="*/ T148 w 1129"/>
                            <a:gd name="T150" fmla="+- 0 8871 8155"/>
                            <a:gd name="T151" fmla="*/ 8871 h 807"/>
                            <a:gd name="T152" fmla="+- 0 7122 6214"/>
                            <a:gd name="T153" fmla="*/ T152 w 1129"/>
                            <a:gd name="T154" fmla="+- 0 8961 8155"/>
                            <a:gd name="T155" fmla="*/ 8961 h 807"/>
                            <a:gd name="T156" fmla="+- 0 7059 6214"/>
                            <a:gd name="T157" fmla="*/ T156 w 1129"/>
                            <a:gd name="T158" fmla="+- 0 8896 8155"/>
                            <a:gd name="T159" fmla="*/ 8896 h 807"/>
                            <a:gd name="T160" fmla="+- 0 7024 6214"/>
                            <a:gd name="T161" fmla="*/ T160 w 1129"/>
                            <a:gd name="T162" fmla="+- 0 8708 8155"/>
                            <a:gd name="T163" fmla="*/ 8708 h 807"/>
                            <a:gd name="T164" fmla="+- 0 7077 6214"/>
                            <a:gd name="T165" fmla="*/ T164 w 1129"/>
                            <a:gd name="T166" fmla="+- 0 8564 8155"/>
                            <a:gd name="T167" fmla="*/ 8564 h 807"/>
                            <a:gd name="T168" fmla="+- 0 7170 6214"/>
                            <a:gd name="T169" fmla="*/ T168 w 1129"/>
                            <a:gd name="T170" fmla="+- 0 8432 8155"/>
                            <a:gd name="T171" fmla="*/ 8432 h 807"/>
                            <a:gd name="T172" fmla="+- 0 7251 6214"/>
                            <a:gd name="T173" fmla="*/ T172 w 1129"/>
                            <a:gd name="T174" fmla="+- 0 8318 8155"/>
                            <a:gd name="T175" fmla="*/ 8318 h 807"/>
                            <a:gd name="T176" fmla="+- 0 7295 6214"/>
                            <a:gd name="T177" fmla="*/ T176 w 1129"/>
                            <a:gd name="T178" fmla="+- 0 8240 8155"/>
                            <a:gd name="T179" fmla="*/ 8240 h 807"/>
                            <a:gd name="T180" fmla="+- 0 7302 6214"/>
                            <a:gd name="T181" fmla="*/ T180 w 1129"/>
                            <a:gd name="T182" fmla="+- 0 8231 8155"/>
                            <a:gd name="T183" fmla="*/ 8231 h 807"/>
                            <a:gd name="T184" fmla="+- 0 7309 6214"/>
                            <a:gd name="T185" fmla="*/ T184 w 1129"/>
                            <a:gd name="T186" fmla="+- 0 8322 8155"/>
                            <a:gd name="T187" fmla="*/ 8322 h 807"/>
                            <a:gd name="T188" fmla="+- 0 7308 6214"/>
                            <a:gd name="T189" fmla="*/ T188 w 1129"/>
                            <a:gd name="T190" fmla="+- 0 8556 8155"/>
                            <a:gd name="T191" fmla="*/ 8556 h 807"/>
                            <a:gd name="T192" fmla="+- 0 7342 6214"/>
                            <a:gd name="T193" fmla="*/ T192 w 1129"/>
                            <a:gd name="T194" fmla="+- 0 8596 8155"/>
                            <a:gd name="T195" fmla="*/ 8596 h 80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1129" h="807" extrusionOk="0">
                              <a:moveTo>
                                <a:pt x="164" y="36"/>
                              </a:moveTo>
                              <a:cubicBezTo>
                                <a:pt x="159" y="22"/>
                                <a:pt x="157" y="14"/>
                                <a:pt x="157" y="0"/>
                              </a:cubicBezTo>
                            </a:path>
                            <a:path w="1129" h="807" extrusionOk="0">
                              <a:moveTo>
                                <a:pt x="193" y="195"/>
                              </a:moveTo>
                              <a:cubicBezTo>
                                <a:pt x="185" y="174"/>
                                <a:pt x="183" y="155"/>
                                <a:pt x="179" y="134"/>
                              </a:cubicBezTo>
                              <a:cubicBezTo>
                                <a:pt x="175" y="112"/>
                                <a:pt x="168" y="92"/>
                                <a:pt x="153" y="74"/>
                              </a:cubicBezTo>
                              <a:cubicBezTo>
                                <a:pt x="135" y="53"/>
                                <a:pt x="112" y="47"/>
                                <a:pt x="86" y="54"/>
                              </a:cubicBezTo>
                              <a:cubicBezTo>
                                <a:pt x="48" y="63"/>
                                <a:pt x="23" y="101"/>
                                <a:pt x="12" y="136"/>
                              </a:cubicBezTo>
                              <a:cubicBezTo>
                                <a:pt x="-6" y="194"/>
                                <a:pt x="-5" y="266"/>
                                <a:pt x="9" y="324"/>
                              </a:cubicBezTo>
                              <a:cubicBezTo>
                                <a:pt x="21" y="374"/>
                                <a:pt x="48" y="438"/>
                                <a:pt x="97" y="463"/>
                              </a:cubicBezTo>
                              <a:cubicBezTo>
                                <a:pt x="137" y="483"/>
                                <a:pt x="187" y="453"/>
                                <a:pt x="212" y="422"/>
                              </a:cubicBezTo>
                              <a:cubicBezTo>
                                <a:pt x="243" y="383"/>
                                <a:pt x="263" y="321"/>
                                <a:pt x="260" y="272"/>
                              </a:cubicBezTo>
                              <a:cubicBezTo>
                                <a:pt x="257" y="221"/>
                                <a:pt x="231" y="177"/>
                                <a:pt x="194" y="144"/>
                              </a:cubicBezTo>
                              <a:cubicBezTo>
                                <a:pt x="170" y="123"/>
                                <a:pt x="140" y="109"/>
                                <a:pt x="110" y="105"/>
                              </a:cubicBezTo>
                              <a:cubicBezTo>
                                <a:pt x="107" y="105"/>
                                <a:pt x="104" y="104"/>
                                <a:pt x="101" y="104"/>
                              </a:cubicBezTo>
                            </a:path>
                            <a:path w="1129" h="807" extrusionOk="0">
                              <a:moveTo>
                                <a:pt x="343" y="126"/>
                              </a:moveTo>
                              <a:cubicBezTo>
                                <a:pt x="359" y="173"/>
                                <a:pt x="369" y="218"/>
                                <a:pt x="379" y="267"/>
                              </a:cubicBezTo>
                              <a:cubicBezTo>
                                <a:pt x="388" y="312"/>
                                <a:pt x="395" y="357"/>
                                <a:pt x="402" y="402"/>
                              </a:cubicBezTo>
                              <a:cubicBezTo>
                                <a:pt x="403" y="408"/>
                                <a:pt x="404" y="413"/>
                                <a:pt x="405" y="419"/>
                              </a:cubicBezTo>
                              <a:cubicBezTo>
                                <a:pt x="419" y="382"/>
                                <a:pt x="424" y="341"/>
                                <a:pt x="434" y="301"/>
                              </a:cubicBezTo>
                              <a:cubicBezTo>
                                <a:pt x="448" y="246"/>
                                <a:pt x="465" y="199"/>
                                <a:pt x="490" y="149"/>
                              </a:cubicBezTo>
                              <a:cubicBezTo>
                                <a:pt x="509" y="110"/>
                                <a:pt x="530" y="80"/>
                                <a:pt x="561" y="50"/>
                              </a:cubicBezTo>
                            </a:path>
                            <a:path w="1129" h="807" extrusionOk="0">
                              <a:moveTo>
                                <a:pt x="642" y="63"/>
                              </a:moveTo>
                              <a:cubicBezTo>
                                <a:pt x="645" y="93"/>
                                <a:pt x="644" y="126"/>
                                <a:pt x="649" y="156"/>
                              </a:cubicBezTo>
                              <a:cubicBezTo>
                                <a:pt x="656" y="201"/>
                                <a:pt x="665" y="245"/>
                                <a:pt x="672" y="290"/>
                              </a:cubicBezTo>
                              <a:cubicBezTo>
                                <a:pt x="678" y="328"/>
                                <a:pt x="681" y="365"/>
                                <a:pt x="686" y="403"/>
                              </a:cubicBezTo>
                              <a:cubicBezTo>
                                <a:pt x="688" y="414"/>
                                <a:pt x="688" y="417"/>
                                <a:pt x="693" y="423"/>
                              </a:cubicBezTo>
                            </a:path>
                            <a:path w="1129" h="807" extrusionOk="0">
                              <a:moveTo>
                                <a:pt x="869" y="181"/>
                              </a:moveTo>
                              <a:cubicBezTo>
                                <a:pt x="878" y="160"/>
                                <a:pt x="894" y="131"/>
                                <a:pt x="892" y="107"/>
                              </a:cubicBezTo>
                              <a:cubicBezTo>
                                <a:pt x="889" y="103"/>
                                <a:pt x="887" y="98"/>
                                <a:pt x="884" y="94"/>
                              </a:cubicBezTo>
                              <a:cubicBezTo>
                                <a:pt x="850" y="99"/>
                                <a:pt x="838" y="113"/>
                                <a:pt x="823" y="147"/>
                              </a:cubicBezTo>
                              <a:cubicBezTo>
                                <a:pt x="806" y="185"/>
                                <a:pt x="796" y="229"/>
                                <a:pt x="799" y="271"/>
                              </a:cubicBezTo>
                              <a:cubicBezTo>
                                <a:pt x="801" y="297"/>
                                <a:pt x="810" y="313"/>
                                <a:pt x="822" y="335"/>
                              </a:cubicBezTo>
                              <a:cubicBezTo>
                                <a:pt x="852" y="333"/>
                                <a:pt x="857" y="337"/>
                                <a:pt x="880" y="308"/>
                              </a:cubicBezTo>
                              <a:cubicBezTo>
                                <a:pt x="903" y="279"/>
                                <a:pt x="912" y="238"/>
                                <a:pt x="919" y="202"/>
                              </a:cubicBezTo>
                              <a:cubicBezTo>
                                <a:pt x="920" y="198"/>
                                <a:pt x="920" y="193"/>
                                <a:pt x="921" y="189"/>
                              </a:cubicBezTo>
                              <a:cubicBezTo>
                                <a:pt x="934" y="228"/>
                                <a:pt x="941" y="268"/>
                                <a:pt x="948" y="308"/>
                              </a:cubicBezTo>
                              <a:cubicBezTo>
                                <a:pt x="960" y="375"/>
                                <a:pt x="975" y="442"/>
                                <a:pt x="979" y="511"/>
                              </a:cubicBezTo>
                              <a:cubicBezTo>
                                <a:pt x="983" y="579"/>
                                <a:pt x="982" y="649"/>
                                <a:pt x="966" y="716"/>
                              </a:cubicBezTo>
                              <a:cubicBezTo>
                                <a:pt x="956" y="756"/>
                                <a:pt x="942" y="784"/>
                                <a:pt x="908" y="806"/>
                              </a:cubicBezTo>
                              <a:cubicBezTo>
                                <a:pt x="874" y="788"/>
                                <a:pt x="865" y="782"/>
                                <a:pt x="845" y="741"/>
                              </a:cubicBezTo>
                              <a:cubicBezTo>
                                <a:pt x="817" y="683"/>
                                <a:pt x="804" y="618"/>
                                <a:pt x="810" y="553"/>
                              </a:cubicBezTo>
                              <a:cubicBezTo>
                                <a:pt x="815" y="499"/>
                                <a:pt x="837" y="455"/>
                                <a:pt x="863" y="409"/>
                              </a:cubicBezTo>
                              <a:cubicBezTo>
                                <a:pt x="890" y="363"/>
                                <a:pt x="923" y="319"/>
                                <a:pt x="956" y="277"/>
                              </a:cubicBezTo>
                              <a:cubicBezTo>
                                <a:pt x="985" y="240"/>
                                <a:pt x="1012" y="202"/>
                                <a:pt x="1037" y="163"/>
                              </a:cubicBezTo>
                              <a:cubicBezTo>
                                <a:pt x="1053" y="138"/>
                                <a:pt x="1066" y="110"/>
                                <a:pt x="1081" y="85"/>
                              </a:cubicBezTo>
                              <a:cubicBezTo>
                                <a:pt x="1083" y="82"/>
                                <a:pt x="1086" y="79"/>
                                <a:pt x="1088" y="76"/>
                              </a:cubicBezTo>
                              <a:cubicBezTo>
                                <a:pt x="1093" y="106"/>
                                <a:pt x="1096" y="134"/>
                                <a:pt x="1095" y="167"/>
                              </a:cubicBezTo>
                              <a:cubicBezTo>
                                <a:pt x="1094" y="244"/>
                                <a:pt x="1084" y="324"/>
                                <a:pt x="1094" y="401"/>
                              </a:cubicBezTo>
                              <a:cubicBezTo>
                                <a:pt x="1100" y="447"/>
                                <a:pt x="1096" y="450"/>
                                <a:pt x="1128" y="44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1" o:spid="_x0000_s1026" style="position:absolute;margin-left:86.15pt;margin-top:11.55pt;width:32pt;height:22.9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29,80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" path="m164,36c159,22,157,14,157,0em193,195c185,174,183,155,179,134,175,112,168,92,153,74,135,53,112,47,86,54,48,63,23,101,12,136,-6,194,-5,266,9,324,21,374,48,438,97,463,137,483,187,453,212,422,243,383,263,321,260,272,257,221,231,177,194,144,170,123,140,109,110,105,107,105,104,104,101,104em343,126c359,173,369,218,379,267,388,312,395,357,402,402,403,408,404,413,405,419,419,382,424,341,434,301,448,246,465,199,490,149,509,110,530,80,561,50em642,63c645,93,644,126,649,156,656,201,665,245,672,290,678,328,681,365,686,403,688,414,688,417,693,423em869,181c878,160,894,131,892,107,889,103,887,98,884,94,850,99,838,113,823,147,806,185,796,229,799,271,801,297,810,313,822,335,852,333,857,337,880,308,903,279,912,238,919,202,920,198,920,193,921,189,934,228,941,268,948,308,960,375,975,442,979,511,983,579,982,649,966,716,956,756,942,784,908,806,874,788,865,782,845,741,817,683,804,618,810,553,815,499,837,455,863,409,890,363,923,319,956,277,985,240,1012,202,1037,163,1053,138,1066,110,1081,85,1083,82,1086,79,1088,76,1093,106,1096,134,1095,167,1094,244,1084,324,1094,401,1100,447,1096,450,1128,441e" filled="f" strokecolor="#00b050" strokeweight="1pt">
                <v:stroke endcap="round"/>
                <v:path o:extrusionok="f" o:connecttype="custom" o:connectlocs="59034,2951906;56514,2938933;69473,3009208;64434,2987224;55075,2965601;30957,2958393;4320,2987945;3240,3055697;34917,3105791;76312,3091015;93591,3036957;69833,2990828;39596,2976773;36356,2976413;123468,2984341;136427,3035155;144706,3083807;145786,3089934;156225,3047408;176383,2992630;201940,2956952;231097,2961637;233617,2995153;241896,3043444;246936,3084167;249455,3091375;312809,3004162;321088,2977494;318209,2972809;296251,2991909;287612,3036597;295891,3059661;316769,3049931;330807,3011730;331527,3007045;341246,3049931;352405,3123089;347726,3196968;326848,3229402;304170,3205977;291571,3138225;310649,3086330;344126,3038759;373283,2997675;389122,2969565;391641,2966322;394161,2999117;393801,3083447;406040,3097862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7244B703" wp14:editId="512DEAB2">
                <wp:simplePos x="0" y="0"/>
                <wp:positionH relativeFrom="column">
                  <wp:posOffset>1531620</wp:posOffset>
                </wp:positionH>
                <wp:positionV relativeFrom="paragraph">
                  <wp:posOffset>94615</wp:posOffset>
                </wp:positionV>
                <wp:extent cx="1207135" cy="241300"/>
                <wp:effectExtent l="7620" t="18415" r="42545" b="32385"/>
                <wp:wrapNone/>
                <wp:docPr id="26" name="Freeform 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207135" cy="241300"/>
                        </a:xfrm>
                        <a:custGeom>
                          <a:avLst/>
                          <a:gdLst>
                            <a:gd name="T0" fmla="+- 0 7441 7430"/>
                            <a:gd name="T1" fmla="*/ T0 w 3353"/>
                            <a:gd name="T2" fmla="+- 0 8377 8010"/>
                            <a:gd name="T3" fmla="*/ 8377 h 670"/>
                            <a:gd name="T4" fmla="+- 0 7492 7430"/>
                            <a:gd name="T5" fmla="*/ T4 w 3353"/>
                            <a:gd name="T6" fmla="+- 0 8603 8010"/>
                            <a:gd name="T7" fmla="*/ 8603 h 670"/>
                            <a:gd name="T8" fmla="+- 0 7508 7430"/>
                            <a:gd name="T9" fmla="*/ T8 w 3353"/>
                            <a:gd name="T10" fmla="+- 0 8539 8010"/>
                            <a:gd name="T11" fmla="*/ 8539 h 670"/>
                            <a:gd name="T12" fmla="+- 0 7607 7430"/>
                            <a:gd name="T13" fmla="*/ T12 w 3353"/>
                            <a:gd name="T14" fmla="+- 0 8284 8010"/>
                            <a:gd name="T15" fmla="*/ 8284 h 670"/>
                            <a:gd name="T16" fmla="+- 0 7713 7430"/>
                            <a:gd name="T17" fmla="*/ T16 w 3353"/>
                            <a:gd name="T18" fmla="+- 0 8521 8010"/>
                            <a:gd name="T19" fmla="*/ 8521 h 670"/>
                            <a:gd name="T20" fmla="+- 0 7888 7430"/>
                            <a:gd name="T21" fmla="*/ T20 w 3353"/>
                            <a:gd name="T22" fmla="+- 0 8598 8010"/>
                            <a:gd name="T23" fmla="*/ 8598 h 670"/>
                            <a:gd name="T24" fmla="+- 0 8004 7430"/>
                            <a:gd name="T25" fmla="*/ T24 w 3353"/>
                            <a:gd name="T26" fmla="+- 0 8398 8010"/>
                            <a:gd name="T27" fmla="*/ 8398 h 670"/>
                            <a:gd name="T28" fmla="+- 0 7927 7430"/>
                            <a:gd name="T29" fmla="*/ T28 w 3353"/>
                            <a:gd name="T30" fmla="+- 0 8370 8010"/>
                            <a:gd name="T31" fmla="*/ 8370 h 670"/>
                            <a:gd name="T32" fmla="+- 0 7905 7430"/>
                            <a:gd name="T33" fmla="*/ T32 w 3353"/>
                            <a:gd name="T34" fmla="+- 0 8572 8010"/>
                            <a:gd name="T35" fmla="*/ 8572 h 670"/>
                            <a:gd name="T36" fmla="+- 0 8039 7430"/>
                            <a:gd name="T37" fmla="*/ T36 w 3353"/>
                            <a:gd name="T38" fmla="+- 0 8554 8010"/>
                            <a:gd name="T39" fmla="*/ 8554 h 670"/>
                            <a:gd name="T40" fmla="+- 0 8107 7430"/>
                            <a:gd name="T41" fmla="*/ T40 w 3353"/>
                            <a:gd name="T42" fmla="+- 0 8578 8010"/>
                            <a:gd name="T43" fmla="*/ 8578 h 670"/>
                            <a:gd name="T44" fmla="+- 0 8371 7430"/>
                            <a:gd name="T45" fmla="*/ T44 w 3353"/>
                            <a:gd name="T46" fmla="+- 0 8068 8010"/>
                            <a:gd name="T47" fmla="*/ 8068 h 670"/>
                            <a:gd name="T48" fmla="+- 0 8296 7430"/>
                            <a:gd name="T49" fmla="*/ T48 w 3353"/>
                            <a:gd name="T50" fmla="+- 0 8197 8010"/>
                            <a:gd name="T51" fmla="*/ 8197 h 670"/>
                            <a:gd name="T52" fmla="+- 0 8450 7430"/>
                            <a:gd name="T53" fmla="*/ T52 w 3353"/>
                            <a:gd name="T54" fmla="+- 0 8676 8010"/>
                            <a:gd name="T55" fmla="*/ 8676 h 670"/>
                            <a:gd name="T56" fmla="+- 0 8765 7430"/>
                            <a:gd name="T57" fmla="*/ T56 w 3353"/>
                            <a:gd name="T58" fmla="+- 0 8027 8010"/>
                            <a:gd name="T59" fmla="*/ 8027 h 670"/>
                            <a:gd name="T60" fmla="+- 0 8675 7430"/>
                            <a:gd name="T61" fmla="*/ T60 w 3353"/>
                            <a:gd name="T62" fmla="+- 0 8147 8010"/>
                            <a:gd name="T63" fmla="*/ 8147 h 670"/>
                            <a:gd name="T64" fmla="+- 0 8830 7430"/>
                            <a:gd name="T65" fmla="*/ T64 w 3353"/>
                            <a:gd name="T66" fmla="+- 0 8552 8010"/>
                            <a:gd name="T67" fmla="*/ 8552 h 670"/>
                            <a:gd name="T68" fmla="+- 0 8780 7430"/>
                            <a:gd name="T69" fmla="*/ T68 w 3353"/>
                            <a:gd name="T70" fmla="+- 0 8483 8010"/>
                            <a:gd name="T71" fmla="*/ 8483 h 670"/>
                            <a:gd name="T72" fmla="+- 0 8891 7430"/>
                            <a:gd name="T73" fmla="*/ T72 w 3353"/>
                            <a:gd name="T74" fmla="+- 0 8449 8010"/>
                            <a:gd name="T75" fmla="*/ 8449 h 670"/>
                            <a:gd name="T76" fmla="+- 0 9018 7430"/>
                            <a:gd name="T77" fmla="*/ T76 w 3353"/>
                            <a:gd name="T78" fmla="+- 0 8620 8010"/>
                            <a:gd name="T79" fmla="*/ 8620 h 670"/>
                            <a:gd name="T80" fmla="+- 0 9054 7430"/>
                            <a:gd name="T81" fmla="*/ T80 w 3353"/>
                            <a:gd name="T82" fmla="+- 0 8438 8010"/>
                            <a:gd name="T83" fmla="*/ 8438 h 670"/>
                            <a:gd name="T84" fmla="+- 0 9013 7430"/>
                            <a:gd name="T85" fmla="*/ T84 w 3353"/>
                            <a:gd name="T86" fmla="+- 0 8333 8010"/>
                            <a:gd name="T87" fmla="*/ 8333 h 670"/>
                            <a:gd name="T88" fmla="+- 0 9168 7430"/>
                            <a:gd name="T89" fmla="*/ T88 w 3353"/>
                            <a:gd name="T90" fmla="+- 0 8468 8010"/>
                            <a:gd name="T91" fmla="*/ 8468 h 670"/>
                            <a:gd name="T92" fmla="+- 0 9222 7430"/>
                            <a:gd name="T93" fmla="*/ T92 w 3353"/>
                            <a:gd name="T94" fmla="+- 0 8622 8010"/>
                            <a:gd name="T95" fmla="*/ 8622 h 670"/>
                            <a:gd name="T96" fmla="+- 0 9216 7430"/>
                            <a:gd name="T97" fmla="*/ T96 w 3353"/>
                            <a:gd name="T98" fmla="+- 0 8371 8010"/>
                            <a:gd name="T99" fmla="*/ 8371 h 670"/>
                            <a:gd name="T100" fmla="+- 0 9365 7430"/>
                            <a:gd name="T101" fmla="*/ T100 w 3353"/>
                            <a:gd name="T102" fmla="+- 0 8543 8010"/>
                            <a:gd name="T103" fmla="*/ 8543 h 670"/>
                            <a:gd name="T104" fmla="+- 0 9443 7430"/>
                            <a:gd name="T105" fmla="*/ T104 w 3353"/>
                            <a:gd name="T106" fmla="+- 0 8674 8010"/>
                            <a:gd name="T107" fmla="*/ 8674 h 670"/>
                            <a:gd name="T108" fmla="+- 0 9588 7430"/>
                            <a:gd name="T109" fmla="*/ T108 w 3353"/>
                            <a:gd name="T110" fmla="+- 0 8320 8010"/>
                            <a:gd name="T111" fmla="*/ 8320 h 670"/>
                            <a:gd name="T112" fmla="+- 0 9505 7430"/>
                            <a:gd name="T113" fmla="*/ T112 w 3353"/>
                            <a:gd name="T114" fmla="+- 0 8487 8010"/>
                            <a:gd name="T115" fmla="*/ 8487 h 670"/>
                            <a:gd name="T116" fmla="+- 0 9663 7430"/>
                            <a:gd name="T117" fmla="*/ T116 w 3353"/>
                            <a:gd name="T118" fmla="+- 0 8568 8010"/>
                            <a:gd name="T119" fmla="*/ 8568 h 670"/>
                            <a:gd name="T120" fmla="+- 0 9771 7430"/>
                            <a:gd name="T121" fmla="*/ T120 w 3353"/>
                            <a:gd name="T122" fmla="+- 0 8275 8010"/>
                            <a:gd name="T123" fmla="*/ 8275 h 670"/>
                            <a:gd name="T124" fmla="+- 0 9770 7430"/>
                            <a:gd name="T125" fmla="*/ T124 w 3353"/>
                            <a:gd name="T126" fmla="+- 0 8281 8010"/>
                            <a:gd name="T127" fmla="*/ 8281 h 670"/>
                            <a:gd name="T128" fmla="+- 0 9821 7430"/>
                            <a:gd name="T129" fmla="*/ T128 w 3353"/>
                            <a:gd name="T130" fmla="+- 0 8570 8010"/>
                            <a:gd name="T131" fmla="*/ 8570 h 670"/>
                            <a:gd name="T132" fmla="+- 0 9746 7430"/>
                            <a:gd name="T133" fmla="*/ T132 w 3353"/>
                            <a:gd name="T134" fmla="+- 0 8340 8010"/>
                            <a:gd name="T135" fmla="*/ 8340 h 670"/>
                            <a:gd name="T136" fmla="+- 0 9922 7430"/>
                            <a:gd name="T137" fmla="*/ T136 w 3353"/>
                            <a:gd name="T138" fmla="+- 0 8356 8010"/>
                            <a:gd name="T139" fmla="*/ 8356 h 670"/>
                            <a:gd name="T140" fmla="+- 0 10003 7430"/>
                            <a:gd name="T141" fmla="*/ T140 w 3353"/>
                            <a:gd name="T142" fmla="+- 0 8568 8010"/>
                            <a:gd name="T143" fmla="*/ 8568 h 670"/>
                            <a:gd name="T144" fmla="+- 0 10056 7430"/>
                            <a:gd name="T145" fmla="*/ T144 w 3353"/>
                            <a:gd name="T146" fmla="+- 0 8398 8010"/>
                            <a:gd name="T147" fmla="*/ 8398 h 670"/>
                            <a:gd name="T148" fmla="+- 0 10157 7430"/>
                            <a:gd name="T149" fmla="*/ T148 w 3353"/>
                            <a:gd name="T150" fmla="+- 0 8525 8010"/>
                            <a:gd name="T151" fmla="*/ 8525 h 670"/>
                            <a:gd name="T152" fmla="+- 0 10236 7430"/>
                            <a:gd name="T153" fmla="*/ T152 w 3353"/>
                            <a:gd name="T154" fmla="+- 0 8404 8010"/>
                            <a:gd name="T155" fmla="*/ 8404 h 670"/>
                            <a:gd name="T156" fmla="+- 0 10128 7430"/>
                            <a:gd name="T157" fmla="*/ T156 w 3353"/>
                            <a:gd name="T158" fmla="+- 0 8299 8010"/>
                            <a:gd name="T159" fmla="*/ 8299 h 670"/>
                            <a:gd name="T160" fmla="+- 0 10314 7430"/>
                            <a:gd name="T161" fmla="*/ T160 w 3353"/>
                            <a:gd name="T162" fmla="+- 0 8355 8010"/>
                            <a:gd name="T163" fmla="*/ 8355 h 670"/>
                            <a:gd name="T164" fmla="+- 0 10392 7430"/>
                            <a:gd name="T165" fmla="*/ T164 w 3353"/>
                            <a:gd name="T166" fmla="+- 0 8393 8010"/>
                            <a:gd name="T167" fmla="*/ 8393 h 670"/>
                            <a:gd name="T168" fmla="+- 0 10416 7430"/>
                            <a:gd name="T169" fmla="*/ T168 w 3353"/>
                            <a:gd name="T170" fmla="+- 0 8259 8010"/>
                            <a:gd name="T171" fmla="*/ 8259 h 670"/>
                            <a:gd name="T172" fmla="+- 0 10624 7430"/>
                            <a:gd name="T173" fmla="*/ T172 w 3353"/>
                            <a:gd name="T174" fmla="+- 0 8393 8010"/>
                            <a:gd name="T175" fmla="*/ 8393 h 670"/>
                            <a:gd name="T176" fmla="+- 0 10782 7430"/>
                            <a:gd name="T177" fmla="*/ T176 w 3353"/>
                            <a:gd name="T178" fmla="+- 0 8391 8010"/>
                            <a:gd name="T179" fmla="*/ 8391 h 67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</a:cxnLst>
                          <a:rect l="0" t="0" r="r" b="b"/>
                          <a:pathLst>
                            <a:path w="3353" h="670" extrusionOk="0">
                              <a:moveTo>
                                <a:pt x="0" y="265"/>
                              </a:moveTo>
                              <a:cubicBezTo>
                                <a:pt x="2" y="299"/>
                                <a:pt x="8" y="333"/>
                                <a:pt x="11" y="367"/>
                              </a:cubicBezTo>
                              <a:cubicBezTo>
                                <a:pt x="15" y="410"/>
                                <a:pt x="23" y="452"/>
                                <a:pt x="33" y="494"/>
                              </a:cubicBezTo>
                              <a:cubicBezTo>
                                <a:pt x="41" y="527"/>
                                <a:pt x="51" y="561"/>
                                <a:pt x="62" y="593"/>
                              </a:cubicBezTo>
                              <a:cubicBezTo>
                                <a:pt x="64" y="597"/>
                                <a:pt x="65" y="600"/>
                                <a:pt x="67" y="604"/>
                              </a:cubicBezTo>
                              <a:cubicBezTo>
                                <a:pt x="72" y="582"/>
                                <a:pt x="75" y="555"/>
                                <a:pt x="78" y="529"/>
                              </a:cubicBezTo>
                              <a:cubicBezTo>
                                <a:pt x="82" y="483"/>
                                <a:pt x="89" y="435"/>
                                <a:pt x="103" y="391"/>
                              </a:cubicBezTo>
                              <a:cubicBezTo>
                                <a:pt x="119" y="341"/>
                                <a:pt x="142" y="309"/>
                                <a:pt x="177" y="274"/>
                              </a:cubicBezTo>
                              <a:cubicBezTo>
                                <a:pt x="202" y="292"/>
                                <a:pt x="210" y="287"/>
                                <a:pt x="225" y="324"/>
                              </a:cubicBezTo>
                              <a:cubicBezTo>
                                <a:pt x="249" y="385"/>
                                <a:pt x="254" y="451"/>
                                <a:pt x="283" y="511"/>
                              </a:cubicBezTo>
                              <a:cubicBezTo>
                                <a:pt x="301" y="548"/>
                                <a:pt x="320" y="577"/>
                                <a:pt x="355" y="600"/>
                              </a:cubicBezTo>
                              <a:cubicBezTo>
                                <a:pt x="386" y="620"/>
                                <a:pt x="430" y="607"/>
                                <a:pt x="458" y="588"/>
                              </a:cubicBezTo>
                              <a:cubicBezTo>
                                <a:pt x="493" y="565"/>
                                <a:pt x="528" y="525"/>
                                <a:pt x="548" y="488"/>
                              </a:cubicBezTo>
                              <a:cubicBezTo>
                                <a:pt x="562" y="462"/>
                                <a:pt x="580" y="419"/>
                                <a:pt x="574" y="388"/>
                              </a:cubicBezTo>
                              <a:cubicBezTo>
                                <a:pt x="568" y="372"/>
                                <a:pt x="566" y="367"/>
                                <a:pt x="558" y="359"/>
                              </a:cubicBezTo>
                              <a:cubicBezTo>
                                <a:pt x="534" y="356"/>
                                <a:pt x="522" y="345"/>
                                <a:pt x="497" y="360"/>
                              </a:cubicBezTo>
                              <a:cubicBezTo>
                                <a:pt x="466" y="378"/>
                                <a:pt x="458" y="404"/>
                                <a:pt x="453" y="438"/>
                              </a:cubicBezTo>
                              <a:cubicBezTo>
                                <a:pt x="447" y="479"/>
                                <a:pt x="458" y="524"/>
                                <a:pt x="475" y="562"/>
                              </a:cubicBezTo>
                              <a:cubicBezTo>
                                <a:pt x="486" y="586"/>
                                <a:pt x="512" y="625"/>
                                <a:pt x="545" y="617"/>
                              </a:cubicBezTo>
                              <a:cubicBezTo>
                                <a:pt x="577" y="610"/>
                                <a:pt x="599" y="572"/>
                                <a:pt x="609" y="544"/>
                              </a:cubicBezTo>
                              <a:cubicBezTo>
                                <a:pt x="626" y="499"/>
                                <a:pt x="621" y="453"/>
                                <a:pt x="611" y="427"/>
                              </a:cubicBezTo>
                              <a:cubicBezTo>
                                <a:pt x="621" y="478"/>
                                <a:pt x="632" y="535"/>
                                <a:pt x="677" y="568"/>
                              </a:cubicBezTo>
                              <a:cubicBezTo>
                                <a:pt x="731" y="608"/>
                                <a:pt x="791" y="571"/>
                                <a:pt x="830" y="529"/>
                              </a:cubicBezTo>
                              <a:cubicBezTo>
                                <a:pt x="913" y="438"/>
                                <a:pt x="1028" y="177"/>
                                <a:pt x="941" y="58"/>
                              </a:cubicBezTo>
                              <a:cubicBezTo>
                                <a:pt x="936" y="55"/>
                                <a:pt x="930" y="52"/>
                                <a:pt x="925" y="49"/>
                              </a:cubicBezTo>
                              <a:cubicBezTo>
                                <a:pt x="891" y="94"/>
                                <a:pt x="873" y="123"/>
                                <a:pt x="866" y="187"/>
                              </a:cubicBezTo>
                              <a:cubicBezTo>
                                <a:pt x="854" y="302"/>
                                <a:pt x="864" y="429"/>
                                <a:pt x="910" y="536"/>
                              </a:cubicBezTo>
                              <a:cubicBezTo>
                                <a:pt x="936" y="597"/>
                                <a:pt x="972" y="625"/>
                                <a:pt x="1020" y="666"/>
                              </a:cubicBezTo>
                            </a:path>
                            <a:path w="3353" h="670" extrusionOk="0">
                              <a:moveTo>
                                <a:pt x="1403" y="92"/>
                              </a:moveTo>
                              <a:cubicBezTo>
                                <a:pt x="1386" y="59"/>
                                <a:pt x="1368" y="36"/>
                                <a:pt x="1335" y="17"/>
                              </a:cubicBezTo>
                              <a:cubicBezTo>
                                <a:pt x="1315" y="6"/>
                                <a:pt x="1280" y="-11"/>
                                <a:pt x="1259" y="10"/>
                              </a:cubicBezTo>
                              <a:cubicBezTo>
                                <a:pt x="1230" y="40"/>
                                <a:pt x="1238" y="101"/>
                                <a:pt x="1245" y="137"/>
                              </a:cubicBezTo>
                              <a:cubicBezTo>
                                <a:pt x="1260" y="212"/>
                                <a:pt x="1289" y="284"/>
                                <a:pt x="1318" y="355"/>
                              </a:cubicBezTo>
                              <a:cubicBezTo>
                                <a:pt x="1343" y="418"/>
                                <a:pt x="1377" y="478"/>
                                <a:pt x="1400" y="542"/>
                              </a:cubicBezTo>
                              <a:cubicBezTo>
                                <a:pt x="1410" y="569"/>
                                <a:pt x="1416" y="595"/>
                                <a:pt x="1420" y="623"/>
                              </a:cubicBezTo>
                            </a:path>
                            <a:path w="3353" h="670" extrusionOk="0">
                              <a:moveTo>
                                <a:pt x="1350" y="473"/>
                              </a:moveTo>
                              <a:cubicBezTo>
                                <a:pt x="1360" y="442"/>
                                <a:pt x="1365" y="423"/>
                                <a:pt x="1396" y="409"/>
                              </a:cubicBezTo>
                              <a:cubicBezTo>
                                <a:pt x="1424" y="396"/>
                                <a:pt x="1446" y="417"/>
                                <a:pt x="1461" y="439"/>
                              </a:cubicBezTo>
                              <a:cubicBezTo>
                                <a:pt x="1485" y="473"/>
                                <a:pt x="1505" y="511"/>
                                <a:pt x="1527" y="547"/>
                              </a:cubicBezTo>
                              <a:cubicBezTo>
                                <a:pt x="1539" y="567"/>
                                <a:pt x="1560" y="607"/>
                                <a:pt x="1588" y="610"/>
                              </a:cubicBezTo>
                              <a:cubicBezTo>
                                <a:pt x="1613" y="612"/>
                                <a:pt x="1623" y="570"/>
                                <a:pt x="1626" y="554"/>
                              </a:cubicBezTo>
                              <a:cubicBezTo>
                                <a:pt x="1635" y="513"/>
                                <a:pt x="1631" y="469"/>
                                <a:pt x="1624" y="428"/>
                              </a:cubicBezTo>
                              <a:cubicBezTo>
                                <a:pt x="1619" y="395"/>
                                <a:pt x="1610" y="367"/>
                                <a:pt x="1593" y="339"/>
                              </a:cubicBezTo>
                              <a:cubicBezTo>
                                <a:pt x="1588" y="331"/>
                                <a:pt x="1586" y="328"/>
                                <a:pt x="1583" y="323"/>
                              </a:cubicBezTo>
                            </a:path>
                            <a:path w="3353" h="670" extrusionOk="0">
                              <a:moveTo>
                                <a:pt x="1687" y="359"/>
                              </a:moveTo>
                              <a:cubicBezTo>
                                <a:pt x="1708" y="392"/>
                                <a:pt x="1723" y="422"/>
                                <a:pt x="1738" y="458"/>
                              </a:cubicBezTo>
                              <a:cubicBezTo>
                                <a:pt x="1754" y="497"/>
                                <a:pt x="1768" y="536"/>
                                <a:pt x="1781" y="576"/>
                              </a:cubicBezTo>
                              <a:cubicBezTo>
                                <a:pt x="1788" y="595"/>
                                <a:pt x="1790" y="600"/>
                                <a:pt x="1792" y="612"/>
                              </a:cubicBezTo>
                              <a:cubicBezTo>
                                <a:pt x="1783" y="565"/>
                                <a:pt x="1771" y="518"/>
                                <a:pt x="1768" y="471"/>
                              </a:cubicBezTo>
                              <a:cubicBezTo>
                                <a:pt x="1766" y="440"/>
                                <a:pt x="1763" y="386"/>
                                <a:pt x="1786" y="361"/>
                              </a:cubicBezTo>
                              <a:cubicBezTo>
                                <a:pt x="1809" y="336"/>
                                <a:pt x="1846" y="378"/>
                                <a:pt x="1858" y="393"/>
                              </a:cubicBezTo>
                              <a:cubicBezTo>
                                <a:pt x="1891" y="434"/>
                                <a:pt x="1914" y="485"/>
                                <a:pt x="1935" y="533"/>
                              </a:cubicBezTo>
                              <a:cubicBezTo>
                                <a:pt x="1953" y="574"/>
                                <a:pt x="1967" y="615"/>
                                <a:pt x="1989" y="653"/>
                              </a:cubicBezTo>
                              <a:cubicBezTo>
                                <a:pt x="2000" y="672"/>
                                <a:pt x="2000" y="662"/>
                                <a:pt x="2013" y="664"/>
                              </a:cubicBezTo>
                            </a:path>
                            <a:path w="3353" h="670" extrusionOk="0">
                              <a:moveTo>
                                <a:pt x="2158" y="348"/>
                              </a:moveTo>
                              <a:cubicBezTo>
                                <a:pt x="2161" y="330"/>
                                <a:pt x="2160" y="326"/>
                                <a:pt x="2158" y="310"/>
                              </a:cubicBezTo>
                              <a:cubicBezTo>
                                <a:pt x="2130" y="320"/>
                                <a:pt x="2117" y="333"/>
                                <a:pt x="2102" y="360"/>
                              </a:cubicBezTo>
                              <a:cubicBezTo>
                                <a:pt x="2082" y="397"/>
                                <a:pt x="2072" y="435"/>
                                <a:pt x="2075" y="477"/>
                              </a:cubicBezTo>
                              <a:cubicBezTo>
                                <a:pt x="2078" y="520"/>
                                <a:pt x="2097" y="574"/>
                                <a:pt x="2142" y="590"/>
                              </a:cubicBezTo>
                              <a:cubicBezTo>
                                <a:pt x="2175" y="601"/>
                                <a:pt x="2210" y="579"/>
                                <a:pt x="2233" y="558"/>
                              </a:cubicBezTo>
                              <a:cubicBezTo>
                                <a:pt x="2270" y="526"/>
                                <a:pt x="2294" y="481"/>
                                <a:pt x="2310" y="435"/>
                              </a:cubicBezTo>
                              <a:cubicBezTo>
                                <a:pt x="2328" y="381"/>
                                <a:pt x="2338" y="322"/>
                                <a:pt x="2341" y="265"/>
                              </a:cubicBezTo>
                              <a:cubicBezTo>
                                <a:pt x="2343" y="233"/>
                                <a:pt x="2339" y="203"/>
                                <a:pt x="2335" y="172"/>
                              </a:cubicBezTo>
                              <a:cubicBezTo>
                                <a:pt x="2334" y="205"/>
                                <a:pt x="2337" y="238"/>
                                <a:pt x="2340" y="271"/>
                              </a:cubicBezTo>
                              <a:cubicBezTo>
                                <a:pt x="2344" y="326"/>
                                <a:pt x="2354" y="380"/>
                                <a:pt x="2364" y="435"/>
                              </a:cubicBezTo>
                              <a:cubicBezTo>
                                <a:pt x="2372" y="477"/>
                                <a:pt x="2383" y="518"/>
                                <a:pt x="2391" y="560"/>
                              </a:cubicBezTo>
                              <a:cubicBezTo>
                                <a:pt x="2394" y="577"/>
                                <a:pt x="2396" y="580"/>
                                <a:pt x="2394" y="590"/>
                              </a:cubicBezTo>
                            </a:path>
                            <a:path w="3353" h="670" extrusionOk="0">
                              <a:moveTo>
                                <a:pt x="2316" y="330"/>
                              </a:moveTo>
                              <a:cubicBezTo>
                                <a:pt x="2333" y="309"/>
                                <a:pt x="2353" y="283"/>
                                <a:pt x="2383" y="279"/>
                              </a:cubicBezTo>
                              <a:cubicBezTo>
                                <a:pt x="2429" y="273"/>
                                <a:pt x="2470" y="311"/>
                                <a:pt x="2492" y="346"/>
                              </a:cubicBezTo>
                              <a:cubicBezTo>
                                <a:pt x="2517" y="385"/>
                                <a:pt x="2530" y="428"/>
                                <a:pt x="2543" y="471"/>
                              </a:cubicBezTo>
                              <a:cubicBezTo>
                                <a:pt x="2551" y="497"/>
                                <a:pt x="2555" y="536"/>
                                <a:pt x="2573" y="558"/>
                              </a:cubicBezTo>
                              <a:cubicBezTo>
                                <a:pt x="2584" y="565"/>
                                <a:pt x="2589" y="566"/>
                                <a:pt x="2597" y="556"/>
                              </a:cubicBezTo>
                            </a:path>
                            <a:path w="3353" h="670" extrusionOk="0">
                              <a:moveTo>
                                <a:pt x="2626" y="388"/>
                              </a:moveTo>
                              <a:cubicBezTo>
                                <a:pt x="2634" y="412"/>
                                <a:pt x="2640" y="437"/>
                                <a:pt x="2653" y="459"/>
                              </a:cubicBezTo>
                              <a:cubicBezTo>
                                <a:pt x="2669" y="486"/>
                                <a:pt x="2696" y="509"/>
                                <a:pt x="2727" y="515"/>
                              </a:cubicBezTo>
                              <a:cubicBezTo>
                                <a:pt x="2755" y="520"/>
                                <a:pt x="2788" y="501"/>
                                <a:pt x="2804" y="479"/>
                              </a:cubicBezTo>
                              <a:cubicBezTo>
                                <a:pt x="2822" y="453"/>
                                <a:pt x="2819" y="421"/>
                                <a:pt x="2806" y="394"/>
                              </a:cubicBezTo>
                              <a:cubicBezTo>
                                <a:pt x="2792" y="365"/>
                                <a:pt x="2764" y="346"/>
                                <a:pt x="2739" y="328"/>
                              </a:cubicBezTo>
                              <a:cubicBezTo>
                                <a:pt x="2722" y="315"/>
                                <a:pt x="2711" y="304"/>
                                <a:pt x="2698" y="289"/>
                              </a:cubicBezTo>
                              <a:cubicBezTo>
                                <a:pt x="2729" y="285"/>
                                <a:pt x="2748" y="291"/>
                                <a:pt x="2778" y="301"/>
                              </a:cubicBezTo>
                              <a:cubicBezTo>
                                <a:pt x="2815" y="313"/>
                                <a:pt x="2849" y="329"/>
                                <a:pt x="2884" y="345"/>
                              </a:cubicBezTo>
                              <a:cubicBezTo>
                                <a:pt x="2908" y="356"/>
                                <a:pt x="2930" y="370"/>
                                <a:pt x="2954" y="381"/>
                              </a:cubicBezTo>
                              <a:cubicBezTo>
                                <a:pt x="2957" y="382"/>
                                <a:pt x="2959" y="382"/>
                                <a:pt x="2962" y="383"/>
                              </a:cubicBezTo>
                              <a:cubicBezTo>
                                <a:pt x="2966" y="358"/>
                                <a:pt x="2962" y="334"/>
                                <a:pt x="2963" y="309"/>
                              </a:cubicBezTo>
                              <a:cubicBezTo>
                                <a:pt x="2963" y="285"/>
                                <a:pt x="2963" y="261"/>
                                <a:pt x="2986" y="249"/>
                              </a:cubicBezTo>
                              <a:cubicBezTo>
                                <a:pt x="3011" y="236"/>
                                <a:pt x="3058" y="284"/>
                                <a:pt x="3074" y="296"/>
                              </a:cubicBezTo>
                              <a:cubicBezTo>
                                <a:pt x="3113" y="326"/>
                                <a:pt x="3152" y="357"/>
                                <a:pt x="3194" y="383"/>
                              </a:cubicBezTo>
                              <a:cubicBezTo>
                                <a:pt x="3228" y="404"/>
                                <a:pt x="3264" y="416"/>
                                <a:pt x="3304" y="408"/>
                              </a:cubicBezTo>
                              <a:cubicBezTo>
                                <a:pt x="3330" y="400"/>
                                <a:pt x="3339" y="396"/>
                                <a:pt x="3352" y="381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3" o:spid="_x0000_s1026" style="position:absolute;margin-left:120.6pt;margin-top:7.45pt;width:95.05pt;height:19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3,6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" path="m0,265c2,299,8,333,11,367,15,410,23,452,33,494,41,527,51,561,62,593,64,597,65,600,67,604,72,582,75,555,78,529,82,483,89,435,103,391,119,341,142,309,177,274,202,292,210,287,225,324,249,385,254,451,283,511,301,548,320,577,355,600,386,620,430,607,458,588,493,565,528,525,548,488,562,462,580,419,574,388,568,372,566,367,558,359,534,356,522,345,497,360,466,378,458,404,453,438,447,479,458,524,475,562,486,586,512,625,545,617,577,610,599,572,609,544,626,499,621,453,611,427,621,478,632,535,677,568,731,608,791,571,830,529,913,438,1028,177,941,58,936,55,930,52,925,49,891,94,873,123,866,187,854,302,864,429,910,536,936,597,972,625,1020,666em1403,92c1386,59,1368,36,1335,17,1315,6,1280,-11,1259,10,1230,40,1238,101,1245,137,1260,212,1289,284,1318,355,1343,418,1377,478,1400,542,1410,569,1416,595,1420,623em1350,473c1360,442,1365,423,1396,409,1424,396,1446,417,1461,439,1485,473,1505,511,1527,547,1539,567,1560,607,1588,610,1613,612,1623,570,1626,554,1635,513,1631,469,1624,428,1619,395,1610,367,1593,339,1588,331,1586,328,1583,323em1687,359c1708,392,1723,422,1738,458,1754,497,1768,536,1781,576,1788,595,1790,600,1792,612,1783,565,1771,518,1768,471,1766,440,1763,386,1786,361,1809,336,1846,378,1858,393,1891,434,1914,485,1935,533,1953,574,1967,615,1989,653,2000,672,2000,662,2013,664em2158,348c2161,330,2160,326,2158,310,2130,320,2117,333,2102,360,2082,397,2072,435,2075,477,2078,520,2097,574,2142,590,2175,601,2210,579,2233,558,2270,526,2294,481,2310,435,2328,381,2338,322,2341,265,2343,233,2339,203,2335,172,2334,205,2337,238,2340,271,2344,326,2354,380,2364,435,2372,477,2383,518,2391,560,2394,577,2396,580,2394,590em2316,330c2333,309,2353,283,2383,279,2429,273,2470,311,2492,346,2517,385,2530,428,2543,471,2551,497,2555,536,2573,558,2584,565,2589,566,2597,556em2626,388c2634,412,2640,437,2653,459,2669,486,2696,509,2727,515,2755,520,2788,501,2804,479,2822,453,2819,421,2806,394,2792,365,2764,346,2739,328,2722,315,2711,304,2698,289,2729,285,2748,291,2778,301,2815,313,2849,329,2884,345,2908,356,2930,370,2954,381,2957,382,2959,382,2962,383,2966,358,2962,334,2963,309,2963,285,2963,261,2986,249,3011,236,3058,284,3074,296,3113,326,3152,357,3194,383,3228,404,3264,416,3304,408,3330,400,3339,396,3352,381e" filled="f" strokecolor="#00b050" strokeweight="1pt">
                <v:stroke endcap="round"/>
                <v:path o:extrusionok="f" o:connecttype="custom" o:connectlocs="3960,3016970;22321,3098364;28081,3075314;63723,2983476;101885,3068832;164888,3096563;206649,3024533;178928,3014449;171008,3087199;219250,3080717;243731,3089360;338775,2905684;311774,2952143;367217,3124655;480622,2890918;448220,2934136;504023,3079996;486022,3055146;525984,3042901;571706,3104487;584667,3038939;569906,3001124;625709,3049744;645149,3105207;642989,3014809;696632,3076755;724713,3123935;776915,2996442;747034,3056587;803917,3085759;842798,2980235;842438,2982396;860799,3086479;833798,3003645;897161,3009407;926322,3085759;945403,3024533;981765,3070272;1010206,3026694;971324,2988879;1038287,3009047;1066369,3022733;1075009,2974473;1149892,3022733;1206775,3022012" o:connectangles="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0B79CC6" w14:textId="77777777" w:rsidR="000377D3" w:rsidRDefault="000377D3" w:rsidP="00A22B1C"/>
    <w:p w14:paraId="3F06111A" w14:textId="77777777" w:rsidR="00CD46CF" w:rsidRPr="00325BE2" w:rsidRDefault="00325BE2" w:rsidP="00A22B1C">
      <w:pPr>
        <w:rPr>
          <w:b/>
        </w:rPr>
      </w:pPr>
      <w:r w:rsidRPr="00325BE2">
        <w:rPr>
          <w:b/>
        </w:rPr>
        <w:t>Second Derivative:</w:t>
      </w:r>
    </w:p>
    <w:p w14:paraId="66CADC9F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69918B33" wp14:editId="0F9609E2">
                <wp:simplePos x="0" y="0"/>
                <wp:positionH relativeFrom="column">
                  <wp:posOffset>421005</wp:posOffset>
                </wp:positionH>
                <wp:positionV relativeFrom="paragraph">
                  <wp:posOffset>134620</wp:posOffset>
                </wp:positionV>
                <wp:extent cx="481330" cy="831215"/>
                <wp:effectExtent l="14605" t="20320" r="37465" b="37465"/>
                <wp:wrapNone/>
                <wp:docPr id="25" name="Freeform 1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81330" cy="831215"/>
                        </a:xfrm>
                        <a:custGeom>
                          <a:avLst/>
                          <a:gdLst>
                            <a:gd name="T0" fmla="+- 0 4530 4345"/>
                            <a:gd name="T1" fmla="*/ T0 w 1336"/>
                            <a:gd name="T2" fmla="+- 0 9687 9582"/>
                            <a:gd name="T3" fmla="*/ 9687 h 2309"/>
                            <a:gd name="T4" fmla="+- 0 4567 4345"/>
                            <a:gd name="T5" fmla="*/ T4 w 1336"/>
                            <a:gd name="T6" fmla="+- 0 9732 9582"/>
                            <a:gd name="T7" fmla="*/ 9732 h 2309"/>
                            <a:gd name="T8" fmla="+- 0 4547 4345"/>
                            <a:gd name="T9" fmla="*/ T8 w 1336"/>
                            <a:gd name="T10" fmla="+- 0 9697 9582"/>
                            <a:gd name="T11" fmla="*/ 9697 h 2309"/>
                            <a:gd name="T12" fmla="+- 0 4454 4345"/>
                            <a:gd name="T13" fmla="*/ T12 w 1336"/>
                            <a:gd name="T14" fmla="+- 0 9585 9582"/>
                            <a:gd name="T15" fmla="*/ 9585 h 2309"/>
                            <a:gd name="T16" fmla="+- 0 4406 4345"/>
                            <a:gd name="T17" fmla="*/ T16 w 1336"/>
                            <a:gd name="T18" fmla="+- 0 9763 9582"/>
                            <a:gd name="T19" fmla="*/ 9763 h 2309"/>
                            <a:gd name="T20" fmla="+- 0 4535 4345"/>
                            <a:gd name="T21" fmla="*/ T20 w 1336"/>
                            <a:gd name="T22" fmla="+- 0 10211 9582"/>
                            <a:gd name="T23" fmla="*/ 10211 h 2309"/>
                            <a:gd name="T24" fmla="+- 0 4392 4345"/>
                            <a:gd name="T25" fmla="*/ T24 w 1336"/>
                            <a:gd name="T26" fmla="+- 0 10136 9582"/>
                            <a:gd name="T27" fmla="*/ 10136 h 2309"/>
                            <a:gd name="T28" fmla="+- 0 4577 4345"/>
                            <a:gd name="T29" fmla="*/ T28 w 1336"/>
                            <a:gd name="T30" fmla="+- 0 10133 9582"/>
                            <a:gd name="T31" fmla="*/ 10133 h 2309"/>
                            <a:gd name="T32" fmla="+- 0 4871 4345"/>
                            <a:gd name="T33" fmla="*/ T32 w 1336"/>
                            <a:gd name="T34" fmla="+- 0 9642 9582"/>
                            <a:gd name="T35" fmla="*/ 9642 h 2309"/>
                            <a:gd name="T36" fmla="+- 0 4778 4345"/>
                            <a:gd name="T37" fmla="*/ T36 w 1336"/>
                            <a:gd name="T38" fmla="+- 0 9793 9582"/>
                            <a:gd name="T39" fmla="*/ 9793 h 2309"/>
                            <a:gd name="T40" fmla="+- 0 4868 4345"/>
                            <a:gd name="T41" fmla="*/ T40 w 1336"/>
                            <a:gd name="T42" fmla="+- 0 10288 9582"/>
                            <a:gd name="T43" fmla="*/ 10288 h 2309"/>
                            <a:gd name="T44" fmla="+- 0 5017 4345"/>
                            <a:gd name="T45" fmla="*/ T44 w 1336"/>
                            <a:gd name="T46" fmla="+- 0 9938 9582"/>
                            <a:gd name="T47" fmla="*/ 9938 h 2309"/>
                            <a:gd name="T48" fmla="+- 0 5156 4345"/>
                            <a:gd name="T49" fmla="*/ T48 w 1336"/>
                            <a:gd name="T50" fmla="+- 0 10209 9582"/>
                            <a:gd name="T51" fmla="*/ 10209 h 2309"/>
                            <a:gd name="T52" fmla="+- 0 5130 4345"/>
                            <a:gd name="T53" fmla="*/ T52 w 1336"/>
                            <a:gd name="T54" fmla="+- 0 9885 9582"/>
                            <a:gd name="T55" fmla="*/ 9885 h 2309"/>
                            <a:gd name="T56" fmla="+- 0 5073 4345"/>
                            <a:gd name="T57" fmla="*/ T56 w 1336"/>
                            <a:gd name="T58" fmla="+- 0 9984 9582"/>
                            <a:gd name="T59" fmla="*/ 9984 h 2309"/>
                            <a:gd name="T60" fmla="+- 0 5010 4345"/>
                            <a:gd name="T61" fmla="*/ T60 w 1336"/>
                            <a:gd name="T62" fmla="+- 0 10271 9582"/>
                            <a:gd name="T63" fmla="*/ 10271 h 2309"/>
                            <a:gd name="T64" fmla="+- 0 5343 4345"/>
                            <a:gd name="T65" fmla="*/ T64 w 1336"/>
                            <a:gd name="T66" fmla="+- 0 9687 9582"/>
                            <a:gd name="T67" fmla="*/ 9687 h 2309"/>
                            <a:gd name="T68" fmla="+- 0 5584 4345"/>
                            <a:gd name="T69" fmla="*/ T68 w 1336"/>
                            <a:gd name="T70" fmla="+- 0 10186 9582"/>
                            <a:gd name="T71" fmla="*/ 10186 h 2309"/>
                            <a:gd name="T72" fmla="+- 0 5476 4345"/>
                            <a:gd name="T73" fmla="*/ T72 w 1336"/>
                            <a:gd name="T74" fmla="+- 0 10469 9582"/>
                            <a:gd name="T75" fmla="*/ 10469 h 2309"/>
                            <a:gd name="T76" fmla="+- 0 4597 4345"/>
                            <a:gd name="T77" fmla="*/ T76 w 1336"/>
                            <a:gd name="T78" fmla="+- 0 11222 9582"/>
                            <a:gd name="T79" fmla="*/ 11222 h 2309"/>
                            <a:gd name="T80" fmla="+- 0 4428 4345"/>
                            <a:gd name="T81" fmla="*/ T80 w 1336"/>
                            <a:gd name="T82" fmla="+- 0 11102 9582"/>
                            <a:gd name="T83" fmla="*/ 11102 h 2309"/>
                            <a:gd name="T84" fmla="+- 0 4486 4345"/>
                            <a:gd name="T85" fmla="*/ T84 w 1336"/>
                            <a:gd name="T86" fmla="+- 0 11609 9582"/>
                            <a:gd name="T87" fmla="*/ 11609 h 2309"/>
                            <a:gd name="T88" fmla="+- 0 4488 4345"/>
                            <a:gd name="T89" fmla="*/ T88 w 1336"/>
                            <a:gd name="T90" fmla="+- 0 11890 9582"/>
                            <a:gd name="T91" fmla="*/ 11890 h 2309"/>
                            <a:gd name="T92" fmla="+- 0 4419 4345"/>
                            <a:gd name="T93" fmla="*/ T92 w 1336"/>
                            <a:gd name="T94" fmla="+- 0 11628 9582"/>
                            <a:gd name="T95" fmla="*/ 11628 h 2309"/>
                            <a:gd name="T96" fmla="+- 0 4600 4345"/>
                            <a:gd name="T97" fmla="*/ T96 w 1336"/>
                            <a:gd name="T98" fmla="+- 0 11609 9582"/>
                            <a:gd name="T99" fmla="*/ 11609 h 2309"/>
                            <a:gd name="T100" fmla="+- 0 4860 4345"/>
                            <a:gd name="T101" fmla="*/ T100 w 1336"/>
                            <a:gd name="T102" fmla="+- 0 11054 9582"/>
                            <a:gd name="T103" fmla="*/ 11054 h 2309"/>
                            <a:gd name="T104" fmla="+- 0 4879 4345"/>
                            <a:gd name="T105" fmla="*/ T104 w 1336"/>
                            <a:gd name="T106" fmla="+- 0 11175 9582"/>
                            <a:gd name="T107" fmla="*/ 11175 h 2309"/>
                            <a:gd name="T108" fmla="+- 0 5100 4345"/>
                            <a:gd name="T109" fmla="*/ T108 w 1336"/>
                            <a:gd name="T110" fmla="+- 0 11076 9582"/>
                            <a:gd name="T111" fmla="*/ 11076 h 2309"/>
                            <a:gd name="T112" fmla="+- 0 5081 4345"/>
                            <a:gd name="T113" fmla="*/ T112 w 1336"/>
                            <a:gd name="T114" fmla="+- 0 11749 9582"/>
                            <a:gd name="T115" fmla="*/ 11749 h 2309"/>
                            <a:gd name="T116" fmla="+- 0 5163 4345"/>
                            <a:gd name="T117" fmla="*/ T116 w 1336"/>
                            <a:gd name="T118" fmla="+- 0 11845 9582"/>
                            <a:gd name="T119" fmla="*/ 11845 h 2309"/>
                            <a:gd name="T120" fmla="+- 0 5291 4345"/>
                            <a:gd name="T121" fmla="*/ T120 w 1336"/>
                            <a:gd name="T122" fmla="+- 0 11414 9582"/>
                            <a:gd name="T123" fmla="*/ 11414 h 2309"/>
                            <a:gd name="T124" fmla="+- 0 5431 4345"/>
                            <a:gd name="T125" fmla="*/ T124 w 1336"/>
                            <a:gd name="T126" fmla="+- 0 11660 9582"/>
                            <a:gd name="T127" fmla="*/ 11660 h 2309"/>
                            <a:gd name="T128" fmla="+- 0 5361 4345"/>
                            <a:gd name="T129" fmla="*/ T128 w 1336"/>
                            <a:gd name="T130" fmla="+- 0 11406 9582"/>
                            <a:gd name="T131" fmla="*/ 11406 h 2309"/>
                            <a:gd name="T132" fmla="+- 0 5264 4345"/>
                            <a:gd name="T133" fmla="*/ T132 w 1336"/>
                            <a:gd name="T134" fmla="+- 0 11716 9582"/>
                            <a:gd name="T135" fmla="*/ 11716 h 2309"/>
                            <a:gd name="T136" fmla="+- 0 5467 4345"/>
                            <a:gd name="T137" fmla="*/ T136 w 1336"/>
                            <a:gd name="T138" fmla="+- 0 11035 9582"/>
                            <a:gd name="T139" fmla="*/ 11035 h 2309"/>
                            <a:gd name="T140" fmla="+- 0 5636 4345"/>
                            <a:gd name="T141" fmla="*/ T140 w 1336"/>
                            <a:gd name="T142" fmla="+- 0 11348 9582"/>
                            <a:gd name="T143" fmla="*/ 11348 h 2309"/>
                            <a:gd name="T144" fmla="+- 0 5630 4345"/>
                            <a:gd name="T145" fmla="*/ T144 w 1336"/>
                            <a:gd name="T146" fmla="+- 0 11781 9582"/>
                            <a:gd name="T147" fmla="*/ 11781 h 230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1336" h="2309" extrusionOk="0">
                              <a:moveTo>
                                <a:pt x="188" y="138"/>
                              </a:moveTo>
                              <a:cubicBezTo>
                                <a:pt x="187" y="126"/>
                                <a:pt x="187" y="117"/>
                                <a:pt x="185" y="105"/>
                              </a:cubicBezTo>
                              <a:cubicBezTo>
                                <a:pt x="198" y="130"/>
                                <a:pt x="194" y="123"/>
                                <a:pt x="202" y="126"/>
                              </a:cubicBezTo>
                              <a:cubicBezTo>
                                <a:pt x="211" y="129"/>
                                <a:pt x="213" y="125"/>
                                <a:pt x="222" y="150"/>
                              </a:cubicBezTo>
                              <a:cubicBezTo>
                                <a:pt x="223" y="153"/>
                                <a:pt x="224" y="155"/>
                                <a:pt x="225" y="158"/>
                              </a:cubicBezTo>
                              <a:cubicBezTo>
                                <a:pt x="216" y="144"/>
                                <a:pt x="209" y="130"/>
                                <a:pt x="202" y="115"/>
                              </a:cubicBezTo>
                              <a:cubicBezTo>
                                <a:pt x="193" y="94"/>
                                <a:pt x="184" y="72"/>
                                <a:pt x="170" y="53"/>
                              </a:cubicBezTo>
                              <a:cubicBezTo>
                                <a:pt x="155" y="33"/>
                                <a:pt x="133" y="12"/>
                                <a:pt x="109" y="3"/>
                              </a:cubicBezTo>
                              <a:cubicBezTo>
                                <a:pt x="87" y="-5"/>
                                <a:pt x="63" y="-1"/>
                                <a:pt x="51" y="21"/>
                              </a:cubicBezTo>
                              <a:cubicBezTo>
                                <a:pt x="24" y="70"/>
                                <a:pt x="48" y="133"/>
                                <a:pt x="61" y="181"/>
                              </a:cubicBezTo>
                              <a:cubicBezTo>
                                <a:pt x="82" y="257"/>
                                <a:pt x="108" y="332"/>
                                <a:pt x="131" y="408"/>
                              </a:cubicBezTo>
                              <a:cubicBezTo>
                                <a:pt x="153" y="482"/>
                                <a:pt x="173" y="554"/>
                                <a:pt x="190" y="629"/>
                              </a:cubicBezTo>
                              <a:cubicBezTo>
                                <a:pt x="199" y="670"/>
                                <a:pt x="205" y="703"/>
                                <a:pt x="196" y="743"/>
                              </a:cubicBezTo>
                            </a:path>
                            <a:path w="1336" h="2309" extrusionOk="0">
                              <a:moveTo>
                                <a:pt x="47" y="554"/>
                              </a:moveTo>
                              <a:cubicBezTo>
                                <a:pt x="80" y="543"/>
                                <a:pt x="98" y="546"/>
                                <a:pt x="133" y="551"/>
                              </a:cubicBezTo>
                              <a:cubicBezTo>
                                <a:pt x="165" y="556"/>
                                <a:pt x="200" y="561"/>
                                <a:pt x="232" y="551"/>
                              </a:cubicBezTo>
                              <a:cubicBezTo>
                                <a:pt x="240" y="548"/>
                                <a:pt x="247" y="544"/>
                                <a:pt x="255" y="541"/>
                              </a:cubicBezTo>
                            </a:path>
                            <a:path w="1336" h="2309" extrusionOk="0">
                              <a:moveTo>
                                <a:pt x="526" y="60"/>
                              </a:moveTo>
                              <a:cubicBezTo>
                                <a:pt x="513" y="49"/>
                                <a:pt x="500" y="35"/>
                                <a:pt x="482" y="61"/>
                              </a:cubicBezTo>
                              <a:cubicBezTo>
                                <a:pt x="452" y="103"/>
                                <a:pt x="441" y="161"/>
                                <a:pt x="433" y="211"/>
                              </a:cubicBezTo>
                              <a:cubicBezTo>
                                <a:pt x="412" y="334"/>
                                <a:pt x="415" y="464"/>
                                <a:pt x="443" y="585"/>
                              </a:cubicBezTo>
                              <a:cubicBezTo>
                                <a:pt x="456" y="643"/>
                                <a:pt x="472" y="677"/>
                                <a:pt x="523" y="706"/>
                              </a:cubicBezTo>
                            </a:path>
                            <a:path w="1336" h="2309" extrusionOk="0">
                              <a:moveTo>
                                <a:pt x="653" y="285"/>
                              </a:moveTo>
                              <a:cubicBezTo>
                                <a:pt x="626" y="256"/>
                                <a:pt x="668" y="344"/>
                                <a:pt x="672" y="356"/>
                              </a:cubicBezTo>
                              <a:cubicBezTo>
                                <a:pt x="692" y="413"/>
                                <a:pt x="717" y="468"/>
                                <a:pt x="744" y="522"/>
                              </a:cubicBezTo>
                              <a:cubicBezTo>
                                <a:pt x="758" y="550"/>
                                <a:pt x="780" y="611"/>
                                <a:pt x="811" y="627"/>
                              </a:cubicBezTo>
                              <a:cubicBezTo>
                                <a:pt x="815" y="627"/>
                                <a:pt x="819" y="628"/>
                                <a:pt x="823" y="628"/>
                              </a:cubicBezTo>
                            </a:path>
                            <a:path w="1336" h="2309" extrusionOk="0">
                              <a:moveTo>
                                <a:pt x="785" y="303"/>
                              </a:moveTo>
                              <a:cubicBezTo>
                                <a:pt x="775" y="292"/>
                                <a:pt x="774" y="287"/>
                                <a:pt x="763" y="290"/>
                              </a:cubicBezTo>
                              <a:cubicBezTo>
                                <a:pt x="741" y="322"/>
                                <a:pt x="736" y="362"/>
                                <a:pt x="728" y="402"/>
                              </a:cubicBezTo>
                              <a:cubicBezTo>
                                <a:pt x="712" y="483"/>
                                <a:pt x="696" y="564"/>
                                <a:pt x="678" y="644"/>
                              </a:cubicBezTo>
                              <a:cubicBezTo>
                                <a:pt x="671" y="668"/>
                                <a:pt x="669" y="674"/>
                                <a:pt x="665" y="689"/>
                              </a:cubicBezTo>
                            </a:path>
                            <a:path w="1336" h="2309" extrusionOk="0">
                              <a:moveTo>
                                <a:pt x="894" y="34"/>
                              </a:moveTo>
                              <a:cubicBezTo>
                                <a:pt x="940" y="45"/>
                                <a:pt x="965" y="70"/>
                                <a:pt x="998" y="105"/>
                              </a:cubicBezTo>
                              <a:cubicBezTo>
                                <a:pt x="1061" y="172"/>
                                <a:pt x="1115" y="245"/>
                                <a:pt x="1158" y="327"/>
                              </a:cubicBezTo>
                              <a:cubicBezTo>
                                <a:pt x="1204" y="413"/>
                                <a:pt x="1234" y="506"/>
                                <a:pt x="1239" y="604"/>
                              </a:cubicBezTo>
                              <a:cubicBezTo>
                                <a:pt x="1242" y="674"/>
                                <a:pt x="1231" y="756"/>
                                <a:pt x="1203" y="821"/>
                              </a:cubicBezTo>
                              <a:cubicBezTo>
                                <a:pt x="1185" y="863"/>
                                <a:pt x="1166" y="870"/>
                                <a:pt x="1131" y="887"/>
                              </a:cubicBezTo>
                            </a:path>
                            <a:path w="1336" h="2309" extrusionOk="0">
                              <a:moveTo>
                                <a:pt x="237" y="1710"/>
                              </a:moveTo>
                              <a:cubicBezTo>
                                <a:pt x="257" y="1685"/>
                                <a:pt x="258" y="1672"/>
                                <a:pt x="252" y="1640"/>
                              </a:cubicBezTo>
                              <a:cubicBezTo>
                                <a:pt x="241" y="1579"/>
                                <a:pt x="198" y="1504"/>
                                <a:pt x="139" y="1477"/>
                              </a:cubicBezTo>
                              <a:cubicBezTo>
                                <a:pt x="104" y="1461"/>
                                <a:pt x="89" y="1490"/>
                                <a:pt x="83" y="1520"/>
                              </a:cubicBezTo>
                              <a:cubicBezTo>
                                <a:pt x="70" y="1588"/>
                                <a:pt x="89" y="1667"/>
                                <a:pt x="99" y="1734"/>
                              </a:cubicBezTo>
                              <a:cubicBezTo>
                                <a:pt x="114" y="1831"/>
                                <a:pt x="130" y="1929"/>
                                <a:pt x="141" y="2027"/>
                              </a:cubicBezTo>
                              <a:cubicBezTo>
                                <a:pt x="149" y="2101"/>
                                <a:pt x="152" y="2174"/>
                                <a:pt x="151" y="2248"/>
                              </a:cubicBezTo>
                              <a:cubicBezTo>
                                <a:pt x="151" y="2275"/>
                                <a:pt x="148" y="2284"/>
                                <a:pt x="143" y="2308"/>
                              </a:cubicBezTo>
                            </a:path>
                            <a:path w="1336" h="2309" extrusionOk="0">
                              <a:moveTo>
                                <a:pt x="0" y="2070"/>
                              </a:moveTo>
                              <a:cubicBezTo>
                                <a:pt x="22" y="2052"/>
                                <a:pt x="45" y="2047"/>
                                <a:pt x="74" y="2046"/>
                              </a:cubicBezTo>
                              <a:cubicBezTo>
                                <a:pt x="114" y="2044"/>
                                <a:pt x="154" y="2048"/>
                                <a:pt x="194" y="2045"/>
                              </a:cubicBezTo>
                              <a:cubicBezTo>
                                <a:pt x="218" y="2043"/>
                                <a:pt x="234" y="2037"/>
                                <a:pt x="255" y="2027"/>
                              </a:cubicBezTo>
                            </a:path>
                            <a:path w="1336" h="2309" extrusionOk="0">
                              <a:moveTo>
                                <a:pt x="498" y="1388"/>
                              </a:moveTo>
                              <a:cubicBezTo>
                                <a:pt x="505" y="1416"/>
                                <a:pt x="510" y="1444"/>
                                <a:pt x="515" y="1472"/>
                              </a:cubicBezTo>
                              <a:cubicBezTo>
                                <a:pt x="521" y="1507"/>
                                <a:pt x="523" y="1542"/>
                                <a:pt x="530" y="1576"/>
                              </a:cubicBezTo>
                              <a:cubicBezTo>
                                <a:pt x="531" y="1582"/>
                                <a:pt x="533" y="1587"/>
                                <a:pt x="534" y="1593"/>
                              </a:cubicBezTo>
                            </a:path>
                            <a:path w="1336" h="2309" extrusionOk="0">
                              <a:moveTo>
                                <a:pt x="796" y="1412"/>
                              </a:moveTo>
                              <a:cubicBezTo>
                                <a:pt x="771" y="1440"/>
                                <a:pt x="766" y="1454"/>
                                <a:pt x="755" y="1494"/>
                              </a:cubicBezTo>
                              <a:cubicBezTo>
                                <a:pt x="734" y="1573"/>
                                <a:pt x="727" y="1654"/>
                                <a:pt x="722" y="1736"/>
                              </a:cubicBezTo>
                              <a:cubicBezTo>
                                <a:pt x="714" y="1875"/>
                                <a:pt x="705" y="2030"/>
                                <a:pt x="736" y="2167"/>
                              </a:cubicBezTo>
                              <a:cubicBezTo>
                                <a:pt x="743" y="2199"/>
                                <a:pt x="754" y="2267"/>
                                <a:pt x="798" y="2268"/>
                              </a:cubicBezTo>
                              <a:cubicBezTo>
                                <a:pt x="805" y="2266"/>
                                <a:pt x="811" y="2265"/>
                                <a:pt x="818" y="2263"/>
                              </a:cubicBezTo>
                            </a:path>
                            <a:path w="1336" h="2309" extrusionOk="0">
                              <a:moveTo>
                                <a:pt x="905" y="1730"/>
                              </a:moveTo>
                              <a:cubicBezTo>
                                <a:pt x="912" y="1766"/>
                                <a:pt x="930" y="1799"/>
                                <a:pt x="946" y="1832"/>
                              </a:cubicBezTo>
                              <a:cubicBezTo>
                                <a:pt x="973" y="1886"/>
                                <a:pt x="1003" y="1939"/>
                                <a:pt x="1030" y="1993"/>
                              </a:cubicBezTo>
                              <a:cubicBezTo>
                                <a:pt x="1046" y="2025"/>
                                <a:pt x="1058" y="2055"/>
                                <a:pt x="1086" y="2078"/>
                              </a:cubicBezTo>
                            </a:path>
                            <a:path w="1336" h="2309" extrusionOk="0">
                              <a:moveTo>
                                <a:pt x="1091" y="1722"/>
                              </a:moveTo>
                              <a:cubicBezTo>
                                <a:pt x="1057" y="1749"/>
                                <a:pt x="1034" y="1783"/>
                                <a:pt x="1016" y="1824"/>
                              </a:cubicBezTo>
                              <a:cubicBezTo>
                                <a:pt x="992" y="1880"/>
                                <a:pt x="976" y="1943"/>
                                <a:pt x="960" y="2002"/>
                              </a:cubicBezTo>
                              <a:cubicBezTo>
                                <a:pt x="948" y="2047"/>
                                <a:pt x="933" y="2090"/>
                                <a:pt x="919" y="2134"/>
                              </a:cubicBezTo>
                              <a:cubicBezTo>
                                <a:pt x="918" y="2138"/>
                                <a:pt x="917" y="2141"/>
                                <a:pt x="916" y="2145"/>
                              </a:cubicBezTo>
                            </a:path>
                            <a:path w="1336" h="2309" extrusionOk="0">
                              <a:moveTo>
                                <a:pt x="1122" y="1453"/>
                              </a:moveTo>
                              <a:cubicBezTo>
                                <a:pt x="1160" y="1473"/>
                                <a:pt x="1174" y="1507"/>
                                <a:pt x="1194" y="1545"/>
                              </a:cubicBezTo>
                              <a:cubicBezTo>
                                <a:pt x="1232" y="1616"/>
                                <a:pt x="1266" y="1689"/>
                                <a:pt x="1291" y="1766"/>
                              </a:cubicBezTo>
                              <a:cubicBezTo>
                                <a:pt x="1323" y="1863"/>
                                <a:pt x="1336" y="1953"/>
                                <a:pt x="1330" y="2054"/>
                              </a:cubicBezTo>
                              <a:cubicBezTo>
                                <a:pt x="1327" y="2110"/>
                                <a:pt x="1314" y="2152"/>
                                <a:pt x="1285" y="219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5" o:spid="_x0000_s1026" style="position:absolute;margin-left:33.15pt;margin-top:10.6pt;width:37.9pt;height:65.4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36,230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" path="m188,138c187,126,187,117,185,105,198,130,194,123,202,126,211,129,213,125,222,150,223,153,224,155,225,158,216,144,209,130,202,115,193,94,184,72,170,53,155,33,133,12,109,3,87,-5,63,-1,51,21,24,70,48,133,61,181,82,257,108,332,131,408,153,482,173,554,190,629,199,670,205,703,196,743em47,554c80,543,98,546,133,551,165,556,200,561,232,551,240,548,247,544,255,541em526,60c513,49,500,35,482,61,452,103,441,161,433,211,412,334,415,464,443,585,456,643,472,677,523,706em653,285c626,256,668,344,672,356,692,413,717,468,744,522,758,550,780,611,811,627,815,627,819,628,823,628em785,303c775,292,774,287,763,290,741,322,736,362,728,402,712,483,696,564,678,644,671,668,669,674,665,689em894,34c940,45,965,70,998,105,1061,172,1115,245,1158,327,1204,413,1234,506,1239,604,1242,674,1231,756,1203,821,1185,863,1166,870,1131,887em237,1710c257,1685,258,1672,252,1640,241,1579,198,1504,139,1477,104,1461,89,1490,83,1520,70,1588,89,1667,99,1734,114,1831,130,1929,141,2027,149,2101,152,2174,151,2248,151,2275,148,2284,143,2308em0,2070c22,2052,45,2047,74,2046,114,2044,154,2048,194,2045,218,2043,234,2037,255,2027em498,1388c505,1416,510,1444,515,1472,521,1507,523,1542,530,1576,531,1582,533,1587,534,1593em796,1412c771,1440,766,1454,755,1494,734,1573,727,1654,722,1736,714,1875,705,2030,736,2167,743,2199,754,2267,798,2268,805,2266,811,2265,818,2263em905,1730c912,1766,930,1799,946,1832,973,1886,1003,1939,1030,1993,1046,2025,1058,2055,1086,2078em1091,1722c1057,1749,1034,1783,1016,1824,992,1880,976,1943,960,2002,948,2047,933,2090,919,2134,918,2138,917,2141,916,2145em1122,1453c1160,1473,1174,1507,1194,1545,1232,1616,1266,1689,1291,1766,1323,1863,1336,1953,1330,2054,1327,2110,1314,2152,1285,2199e" filled="f" strokecolor="#002060" strokeweight="1pt">
                <v:stroke endcap="round"/>
                <v:path o:extrusionok="f" o:connecttype="custom" o:connectlocs="66651,3487215;79981,3503415;72776,3490815;39270,3450496;21977,3514574;68453,3675849;16933,3648850;83584,3647770;189506,3471016;156000,3525374;188425,3703569;242106,3577572;292185,3675129;282817,3558493;262282,3594132;239584,3697449;359556,3487215;446383,3666850;407473,3768727;90790,4039798;29903,3996600;50799,4179114;51520,4280271;26660,4185954;91871,4179114;185543,3979320;192388,4022879;272009,3987240;265164,4229513;294707,4264072;340822,4108916;391261,4197474;366041,4106037;331095,4217633;404231,3972481;465118,4085157;462956,4241032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0A05DB3A" wp14:editId="1DB7F56C">
                <wp:simplePos x="0" y="0"/>
                <wp:positionH relativeFrom="column">
                  <wp:posOffset>3338830</wp:posOffset>
                </wp:positionH>
                <wp:positionV relativeFrom="paragraph">
                  <wp:posOffset>69215</wp:posOffset>
                </wp:positionV>
                <wp:extent cx="67310" cy="1657985"/>
                <wp:effectExtent l="11430" t="18415" r="35560" b="38100"/>
                <wp:wrapNone/>
                <wp:docPr id="24" name="Freeform 1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7310" cy="1657985"/>
                        </a:xfrm>
                        <a:custGeom>
                          <a:avLst/>
                          <a:gdLst>
                            <a:gd name="T0" fmla="+- 0 12449 12449"/>
                            <a:gd name="T1" fmla="*/ T0 w 188"/>
                            <a:gd name="T2" fmla="+- 0 9400 9400"/>
                            <a:gd name="T3" fmla="*/ 9400 h 4606"/>
                            <a:gd name="T4" fmla="+- 0 12457 12449"/>
                            <a:gd name="T5" fmla="*/ T4 w 188"/>
                            <a:gd name="T6" fmla="+- 0 9448 9400"/>
                            <a:gd name="T7" fmla="*/ 9448 h 4606"/>
                            <a:gd name="T8" fmla="+- 0 12466 12449"/>
                            <a:gd name="T9" fmla="*/ T8 w 188"/>
                            <a:gd name="T10" fmla="+- 0 9495 9400"/>
                            <a:gd name="T11" fmla="*/ 9495 h 4606"/>
                            <a:gd name="T12" fmla="+- 0 12475 12449"/>
                            <a:gd name="T13" fmla="*/ T12 w 188"/>
                            <a:gd name="T14" fmla="+- 0 9543 9400"/>
                            <a:gd name="T15" fmla="*/ 9543 h 4606"/>
                            <a:gd name="T16" fmla="+- 0 12559 12449"/>
                            <a:gd name="T17" fmla="*/ T16 w 188"/>
                            <a:gd name="T18" fmla="+- 0 9985 9400"/>
                            <a:gd name="T19" fmla="*/ 9985 h 4606"/>
                            <a:gd name="T20" fmla="+- 0 12642 12449"/>
                            <a:gd name="T21" fmla="*/ T20 w 188"/>
                            <a:gd name="T22" fmla="+- 0 10414 9400"/>
                            <a:gd name="T23" fmla="*/ 10414 h 4606"/>
                            <a:gd name="T24" fmla="+- 0 12636 12449"/>
                            <a:gd name="T25" fmla="*/ T24 w 188"/>
                            <a:gd name="T26" fmla="+- 0 10867 9400"/>
                            <a:gd name="T27" fmla="*/ 10867 h 4606"/>
                            <a:gd name="T28" fmla="+- 0 12629 12449"/>
                            <a:gd name="T29" fmla="*/ T28 w 188"/>
                            <a:gd name="T30" fmla="+- 0 11358 9400"/>
                            <a:gd name="T31" fmla="*/ 11358 h 4606"/>
                            <a:gd name="T32" fmla="+- 0 12608 12449"/>
                            <a:gd name="T33" fmla="*/ T32 w 188"/>
                            <a:gd name="T34" fmla="+- 0 11848 9400"/>
                            <a:gd name="T35" fmla="*/ 11848 h 4606"/>
                            <a:gd name="T36" fmla="+- 0 12604 12449"/>
                            <a:gd name="T37" fmla="*/ T36 w 188"/>
                            <a:gd name="T38" fmla="+- 0 12339 9400"/>
                            <a:gd name="T39" fmla="*/ 12339 h 4606"/>
                            <a:gd name="T40" fmla="+- 0 12600 12449"/>
                            <a:gd name="T41" fmla="*/ T40 w 188"/>
                            <a:gd name="T42" fmla="+- 0 12844 9400"/>
                            <a:gd name="T43" fmla="*/ 12844 h 4606"/>
                            <a:gd name="T44" fmla="+- 0 12683 12449"/>
                            <a:gd name="T45" fmla="*/ T44 w 188"/>
                            <a:gd name="T46" fmla="+- 0 13403 9400"/>
                            <a:gd name="T47" fmla="*/ 13403 h 4606"/>
                            <a:gd name="T48" fmla="+- 0 12596 12449"/>
                            <a:gd name="T49" fmla="*/ T48 w 188"/>
                            <a:gd name="T50" fmla="+- 0 13903 9400"/>
                            <a:gd name="T51" fmla="*/ 13903 h 4606"/>
                            <a:gd name="T52" fmla="+- 0 12587 12449"/>
                            <a:gd name="T53" fmla="*/ T52 w 188"/>
                            <a:gd name="T54" fmla="+- 0 13958 9400"/>
                            <a:gd name="T55" fmla="*/ 13958 h 4606"/>
                            <a:gd name="T56" fmla="+- 0 12586 12449"/>
                            <a:gd name="T57" fmla="*/ T56 w 188"/>
                            <a:gd name="T58" fmla="+- 0 13972 9400"/>
                            <a:gd name="T59" fmla="*/ 13972 h 4606"/>
                            <a:gd name="T60" fmla="+- 0 12573 12449"/>
                            <a:gd name="T61" fmla="*/ T60 w 188"/>
                            <a:gd name="T62" fmla="+- 0 14005 9400"/>
                            <a:gd name="T63" fmla="*/ 14005 h 460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</a:cxnLst>
                          <a:rect l="0" t="0" r="r" b="b"/>
                          <a:pathLst>
                            <a:path w="188" h="4606" extrusionOk="0">
                              <a:moveTo>
                                <a:pt x="0" y="0"/>
                              </a:moveTo>
                              <a:cubicBezTo>
                                <a:pt x="8" y="48"/>
                                <a:pt x="17" y="95"/>
                                <a:pt x="26" y="143"/>
                              </a:cubicBezTo>
                              <a:cubicBezTo>
                                <a:pt x="110" y="585"/>
                                <a:pt x="193" y="1014"/>
                                <a:pt x="187" y="1467"/>
                              </a:cubicBezTo>
                              <a:cubicBezTo>
                                <a:pt x="180" y="1958"/>
                                <a:pt x="159" y="2448"/>
                                <a:pt x="155" y="2939"/>
                              </a:cubicBezTo>
                              <a:cubicBezTo>
                                <a:pt x="151" y="3444"/>
                                <a:pt x="234" y="4003"/>
                                <a:pt x="147" y="4503"/>
                              </a:cubicBezTo>
                              <a:cubicBezTo>
                                <a:pt x="138" y="4558"/>
                                <a:pt x="137" y="4572"/>
                                <a:pt x="124" y="460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7" o:spid="_x0000_s1026" style="position:absolute;margin-left:262.9pt;margin-top:5.45pt;width:5.3pt;height:130.5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8,460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" path="m0,0c8,48,17,95,26,143,110,585,193,1014,187,1467,180,1958,159,2448,155,2939,151,3444,234,4003,147,4503,138,4558,137,4572,124,4605e" filled="f" strokecolor="#002060" strokeweight="1pt">
                <v:stroke endcap="round"/>
                <v:path o:extrusionok="f" o:connecttype="custom" o:connectlocs="0,3383643;2864,3400921;6087,3417839;9309,3435117;39384,3594221;69100,3748644;66952,3911707;64446,4088448;56927,4264830;55495,4441571;54063,4623352;83779,4824571;52631,5004552;49408,5024350;49050,5029389;44396,5041268" o:connectangles="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54EF04D" wp14:editId="30657910">
                <wp:simplePos x="0" y="0"/>
                <wp:positionH relativeFrom="column">
                  <wp:posOffset>4845050</wp:posOffset>
                </wp:positionH>
                <wp:positionV relativeFrom="paragraph">
                  <wp:posOffset>165735</wp:posOffset>
                </wp:positionV>
                <wp:extent cx="883920" cy="546735"/>
                <wp:effectExtent l="19050" t="13335" r="36830" b="36830"/>
                <wp:wrapNone/>
                <wp:docPr id="23" name="Freeform 1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83920" cy="546735"/>
                        </a:xfrm>
                        <a:custGeom>
                          <a:avLst/>
                          <a:gdLst>
                            <a:gd name="T0" fmla="+- 0 18065 16633"/>
                            <a:gd name="T1" fmla="*/ T0 w 2455"/>
                            <a:gd name="T2" fmla="+- 0 9752 9667"/>
                            <a:gd name="T3" fmla="*/ 9752 h 1520"/>
                            <a:gd name="T4" fmla="+- 0 18076 16633"/>
                            <a:gd name="T5" fmla="*/ T4 w 2455"/>
                            <a:gd name="T6" fmla="+- 0 10051 9667"/>
                            <a:gd name="T7" fmla="*/ 10051 h 1520"/>
                            <a:gd name="T8" fmla="+- 0 18031 16633"/>
                            <a:gd name="T9" fmla="*/ T8 w 2455"/>
                            <a:gd name="T10" fmla="+- 0 10047 9667"/>
                            <a:gd name="T11" fmla="*/ 10047 h 1520"/>
                            <a:gd name="T12" fmla="+- 0 17866 16633"/>
                            <a:gd name="T13" fmla="*/ T12 w 2455"/>
                            <a:gd name="T14" fmla="+- 0 9962 9667"/>
                            <a:gd name="T15" fmla="*/ 9962 h 1520"/>
                            <a:gd name="T16" fmla="+- 0 17778 16633"/>
                            <a:gd name="T17" fmla="*/ T16 w 2455"/>
                            <a:gd name="T18" fmla="+- 0 10113 9667"/>
                            <a:gd name="T19" fmla="*/ 10113 h 1520"/>
                            <a:gd name="T20" fmla="+- 0 18024 16633"/>
                            <a:gd name="T21" fmla="*/ T20 w 2455"/>
                            <a:gd name="T22" fmla="+- 0 10170 9667"/>
                            <a:gd name="T23" fmla="*/ 10170 h 1520"/>
                            <a:gd name="T24" fmla="+- 0 18258 16633"/>
                            <a:gd name="T25" fmla="*/ T24 w 2455"/>
                            <a:gd name="T26" fmla="+- 0 10139 9667"/>
                            <a:gd name="T27" fmla="*/ 10139 h 1520"/>
                            <a:gd name="T28" fmla="+- 0 17829 16633"/>
                            <a:gd name="T29" fmla="*/ T28 w 2455"/>
                            <a:gd name="T30" fmla="+- 0 10430 9667"/>
                            <a:gd name="T31" fmla="*/ 10430 h 1520"/>
                            <a:gd name="T32" fmla="+- 0 18315 16633"/>
                            <a:gd name="T33" fmla="*/ T32 w 2455"/>
                            <a:gd name="T34" fmla="+- 0 10400 9667"/>
                            <a:gd name="T35" fmla="*/ 10400 h 1520"/>
                            <a:gd name="T36" fmla="+- 0 18311 16633"/>
                            <a:gd name="T37" fmla="*/ T36 w 2455"/>
                            <a:gd name="T38" fmla="+- 0 10438 9667"/>
                            <a:gd name="T39" fmla="*/ 10438 h 1520"/>
                            <a:gd name="T40" fmla="+- 0 17883 16633"/>
                            <a:gd name="T41" fmla="*/ T40 w 2455"/>
                            <a:gd name="T42" fmla="+- 0 10614 9667"/>
                            <a:gd name="T43" fmla="*/ 10614 h 1520"/>
                            <a:gd name="T44" fmla="+- 0 17933 16633"/>
                            <a:gd name="T45" fmla="*/ T44 w 2455"/>
                            <a:gd name="T46" fmla="+- 0 10868 9667"/>
                            <a:gd name="T47" fmla="*/ 10868 h 1520"/>
                            <a:gd name="T48" fmla="+- 0 17872 16633"/>
                            <a:gd name="T49" fmla="*/ T48 w 2455"/>
                            <a:gd name="T50" fmla="+- 0 10908 9667"/>
                            <a:gd name="T51" fmla="*/ 10908 h 1520"/>
                            <a:gd name="T52" fmla="+- 0 17685 16633"/>
                            <a:gd name="T53" fmla="*/ T52 w 2455"/>
                            <a:gd name="T54" fmla="+- 0 10821 9667"/>
                            <a:gd name="T55" fmla="*/ 10821 h 1520"/>
                            <a:gd name="T56" fmla="+- 0 17693 16633"/>
                            <a:gd name="T57" fmla="*/ T56 w 2455"/>
                            <a:gd name="T58" fmla="+- 0 10944 9667"/>
                            <a:gd name="T59" fmla="*/ 10944 h 1520"/>
                            <a:gd name="T60" fmla="+- 0 17946 16633"/>
                            <a:gd name="T61" fmla="*/ T60 w 2455"/>
                            <a:gd name="T62" fmla="+- 0 10962 9667"/>
                            <a:gd name="T63" fmla="*/ 10962 h 1520"/>
                            <a:gd name="T64" fmla="+- 0 18020 16633"/>
                            <a:gd name="T65" fmla="*/ T64 w 2455"/>
                            <a:gd name="T66" fmla="+- 0 10691 9667"/>
                            <a:gd name="T67" fmla="*/ 10691 h 1520"/>
                            <a:gd name="T68" fmla="+- 0 18173 16633"/>
                            <a:gd name="T69" fmla="*/ T68 w 2455"/>
                            <a:gd name="T70" fmla="+- 0 10889 9667"/>
                            <a:gd name="T71" fmla="*/ 10889 h 1520"/>
                            <a:gd name="T72" fmla="+- 0 18180 16633"/>
                            <a:gd name="T73" fmla="*/ T72 w 2455"/>
                            <a:gd name="T74" fmla="+- 0 10678 9667"/>
                            <a:gd name="T75" fmla="*/ 10678 h 1520"/>
                            <a:gd name="T76" fmla="+- 0 18031 16633"/>
                            <a:gd name="T77" fmla="*/ T76 w 2455"/>
                            <a:gd name="T78" fmla="+- 0 10845 9667"/>
                            <a:gd name="T79" fmla="*/ 10845 h 1520"/>
                            <a:gd name="T80" fmla="+- 0 18553 16633"/>
                            <a:gd name="T81" fmla="*/ T80 w 2455"/>
                            <a:gd name="T82" fmla="+- 0 10112 9667"/>
                            <a:gd name="T83" fmla="*/ 10112 h 1520"/>
                            <a:gd name="T84" fmla="+- 0 18527 16633"/>
                            <a:gd name="T85" fmla="*/ T84 w 2455"/>
                            <a:gd name="T86" fmla="+- 0 10279 9667"/>
                            <a:gd name="T87" fmla="*/ 10279 h 1520"/>
                            <a:gd name="T88" fmla="+- 0 18641 16633"/>
                            <a:gd name="T89" fmla="*/ T88 w 2455"/>
                            <a:gd name="T90" fmla="+- 0 10389 9667"/>
                            <a:gd name="T91" fmla="*/ 10389 h 1520"/>
                            <a:gd name="T92" fmla="+- 0 18753 16633"/>
                            <a:gd name="T93" fmla="*/ T92 w 2455"/>
                            <a:gd name="T94" fmla="+- 0 10110 9667"/>
                            <a:gd name="T95" fmla="*/ 10110 h 1520"/>
                            <a:gd name="T96" fmla="+- 0 18745 16633"/>
                            <a:gd name="T97" fmla="*/ T96 w 2455"/>
                            <a:gd name="T98" fmla="+- 0 10402 9667"/>
                            <a:gd name="T99" fmla="*/ 10402 h 1520"/>
                            <a:gd name="T100" fmla="+- 0 18902 16633"/>
                            <a:gd name="T101" fmla="*/ T100 w 2455"/>
                            <a:gd name="T102" fmla="+- 0 9672 9667"/>
                            <a:gd name="T103" fmla="*/ 9672 h 1520"/>
                            <a:gd name="T104" fmla="+- 0 19085 16633"/>
                            <a:gd name="T105" fmla="*/ T104 w 2455"/>
                            <a:gd name="T106" fmla="+- 0 10332 9667"/>
                            <a:gd name="T107" fmla="*/ 10332 h 1520"/>
                            <a:gd name="T108" fmla="+- 0 18823 16633"/>
                            <a:gd name="T109" fmla="*/ T108 w 2455"/>
                            <a:gd name="T110" fmla="+- 0 10967 9667"/>
                            <a:gd name="T111" fmla="*/ 10967 h 1520"/>
                            <a:gd name="T112" fmla="+- 0 17540 16633"/>
                            <a:gd name="T113" fmla="*/ T112 w 2455"/>
                            <a:gd name="T114" fmla="+- 0 9746 9667"/>
                            <a:gd name="T115" fmla="*/ 9746 h 1520"/>
                            <a:gd name="T116" fmla="+- 0 17420 16633"/>
                            <a:gd name="T117" fmla="*/ T116 w 2455"/>
                            <a:gd name="T118" fmla="+- 0 11009 9667"/>
                            <a:gd name="T119" fmla="*/ 11009 h 1520"/>
                            <a:gd name="T120" fmla="+- 0 17087 16633"/>
                            <a:gd name="T121" fmla="*/ T120 w 2455"/>
                            <a:gd name="T122" fmla="+- 0 9845 9667"/>
                            <a:gd name="T123" fmla="*/ 9845 h 1520"/>
                            <a:gd name="T124" fmla="+- 0 17118 16633"/>
                            <a:gd name="T125" fmla="*/ T124 w 2455"/>
                            <a:gd name="T126" fmla="+- 0 10156 9667"/>
                            <a:gd name="T127" fmla="*/ 10156 h 1520"/>
                            <a:gd name="T128" fmla="+- 0 17013 16633"/>
                            <a:gd name="T129" fmla="*/ T128 w 2455"/>
                            <a:gd name="T130" fmla="+- 0 10162 9667"/>
                            <a:gd name="T131" fmla="*/ 10162 h 1520"/>
                            <a:gd name="T132" fmla="+- 0 16865 16633"/>
                            <a:gd name="T133" fmla="*/ T132 w 2455"/>
                            <a:gd name="T134" fmla="+- 0 10261 9667"/>
                            <a:gd name="T135" fmla="*/ 10261 h 1520"/>
                            <a:gd name="T136" fmla="+- 0 17196 16633"/>
                            <a:gd name="T137" fmla="*/ T136 w 2455"/>
                            <a:gd name="T138" fmla="+- 0 10296 9667"/>
                            <a:gd name="T139" fmla="*/ 10296 h 1520"/>
                            <a:gd name="T140" fmla="+- 0 16839 16633"/>
                            <a:gd name="T141" fmla="*/ T140 w 2455"/>
                            <a:gd name="T142" fmla="+- 0 10471 9667"/>
                            <a:gd name="T143" fmla="*/ 10471 h 1520"/>
                            <a:gd name="T144" fmla="+- 0 17089 16633"/>
                            <a:gd name="T145" fmla="*/ T144 w 2455"/>
                            <a:gd name="T146" fmla="+- 0 10498 9667"/>
                            <a:gd name="T147" fmla="*/ 10498 h 1520"/>
                            <a:gd name="T148" fmla="+- 0 17304 16633"/>
                            <a:gd name="T149" fmla="*/ T148 w 2455"/>
                            <a:gd name="T150" fmla="+- 0 10507 9667"/>
                            <a:gd name="T151" fmla="*/ 10507 h 1520"/>
                            <a:gd name="T152" fmla="+- 0 16831 16633"/>
                            <a:gd name="T153" fmla="*/ T152 w 2455"/>
                            <a:gd name="T154" fmla="+- 0 10707 9667"/>
                            <a:gd name="T155" fmla="*/ 10707 h 1520"/>
                            <a:gd name="T156" fmla="+- 0 16871 16633"/>
                            <a:gd name="T157" fmla="*/ T156 w 2455"/>
                            <a:gd name="T158" fmla="+- 0 10965 9667"/>
                            <a:gd name="T159" fmla="*/ 10965 h 1520"/>
                            <a:gd name="T160" fmla="+- 0 16791 16633"/>
                            <a:gd name="T161" fmla="*/ T160 w 2455"/>
                            <a:gd name="T162" fmla="+- 0 10904 9667"/>
                            <a:gd name="T163" fmla="*/ 10904 h 1520"/>
                            <a:gd name="T164" fmla="+- 0 16638 16633"/>
                            <a:gd name="T165" fmla="*/ T164 w 2455"/>
                            <a:gd name="T166" fmla="+- 0 10957 9667"/>
                            <a:gd name="T167" fmla="*/ 10957 h 1520"/>
                            <a:gd name="T168" fmla="+- 0 16834 16633"/>
                            <a:gd name="T169" fmla="*/ T168 w 2455"/>
                            <a:gd name="T170" fmla="+- 0 11076 9667"/>
                            <a:gd name="T171" fmla="*/ 11076 h 1520"/>
                            <a:gd name="T172" fmla="+- 0 16967 16633"/>
                            <a:gd name="T173" fmla="*/ T172 w 2455"/>
                            <a:gd name="T174" fmla="+- 0 10780 9667"/>
                            <a:gd name="T175" fmla="*/ 10780 h 1520"/>
                            <a:gd name="T176" fmla="+- 0 17100 16633"/>
                            <a:gd name="T177" fmla="*/ T176 w 2455"/>
                            <a:gd name="T178" fmla="+- 0 10966 9667"/>
                            <a:gd name="T179" fmla="*/ 10966 h 1520"/>
                            <a:gd name="T180" fmla="+- 0 17178 16633"/>
                            <a:gd name="T181" fmla="*/ T180 w 2455"/>
                            <a:gd name="T182" fmla="+- 0 10800 9667"/>
                            <a:gd name="T183" fmla="*/ 10800 h 1520"/>
                            <a:gd name="T184" fmla="+- 0 16974 16633"/>
                            <a:gd name="T185" fmla="*/ T184 w 2455"/>
                            <a:gd name="T186" fmla="+- 0 11046 9667"/>
                            <a:gd name="T187" fmla="*/ 11046 h 152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</a:cxnLst>
                          <a:rect l="0" t="0" r="r" b="b"/>
                          <a:pathLst>
                            <a:path w="2455" h="1520" extrusionOk="0">
                              <a:moveTo>
                                <a:pt x="1413" y="43"/>
                              </a:moveTo>
                              <a:cubicBezTo>
                                <a:pt x="1437" y="40"/>
                                <a:pt x="1428" y="39"/>
                                <a:pt x="1432" y="85"/>
                              </a:cubicBezTo>
                              <a:cubicBezTo>
                                <a:pt x="1436" y="136"/>
                                <a:pt x="1440" y="186"/>
                                <a:pt x="1440" y="237"/>
                              </a:cubicBezTo>
                              <a:cubicBezTo>
                                <a:pt x="1440" y="286"/>
                                <a:pt x="1447" y="336"/>
                                <a:pt x="1443" y="384"/>
                              </a:cubicBezTo>
                              <a:cubicBezTo>
                                <a:pt x="1441" y="395"/>
                                <a:pt x="1441" y="398"/>
                                <a:pt x="1440" y="405"/>
                              </a:cubicBezTo>
                              <a:cubicBezTo>
                                <a:pt x="1418" y="397"/>
                                <a:pt x="1417" y="399"/>
                                <a:pt x="1398" y="380"/>
                              </a:cubicBezTo>
                              <a:cubicBezTo>
                                <a:pt x="1374" y="357"/>
                                <a:pt x="1351" y="331"/>
                                <a:pt x="1323" y="313"/>
                              </a:cubicBezTo>
                              <a:cubicBezTo>
                                <a:pt x="1297" y="296"/>
                                <a:pt x="1264" y="287"/>
                                <a:pt x="1233" y="295"/>
                              </a:cubicBezTo>
                              <a:cubicBezTo>
                                <a:pt x="1199" y="303"/>
                                <a:pt x="1175" y="335"/>
                                <a:pt x="1158" y="363"/>
                              </a:cubicBezTo>
                              <a:cubicBezTo>
                                <a:pt x="1144" y="386"/>
                                <a:pt x="1136" y="419"/>
                                <a:pt x="1145" y="446"/>
                              </a:cubicBezTo>
                              <a:cubicBezTo>
                                <a:pt x="1158" y="484"/>
                                <a:pt x="1208" y="496"/>
                                <a:pt x="1243" y="501"/>
                              </a:cubicBezTo>
                              <a:cubicBezTo>
                                <a:pt x="1291" y="508"/>
                                <a:pt x="1343" y="506"/>
                                <a:pt x="1391" y="503"/>
                              </a:cubicBezTo>
                              <a:cubicBezTo>
                                <a:pt x="1444" y="500"/>
                                <a:pt x="1496" y="492"/>
                                <a:pt x="1548" y="487"/>
                              </a:cubicBezTo>
                              <a:cubicBezTo>
                                <a:pt x="1576" y="484"/>
                                <a:pt x="1599" y="478"/>
                                <a:pt x="1625" y="472"/>
                              </a:cubicBezTo>
                            </a:path>
                            <a:path w="2455" h="1520" extrusionOk="0">
                              <a:moveTo>
                                <a:pt x="1104" y="767"/>
                              </a:moveTo>
                              <a:cubicBezTo>
                                <a:pt x="1135" y="764"/>
                                <a:pt x="1165" y="766"/>
                                <a:pt x="1196" y="763"/>
                              </a:cubicBezTo>
                              <a:cubicBezTo>
                                <a:pt x="1259" y="757"/>
                                <a:pt x="1323" y="753"/>
                                <a:pt x="1386" y="748"/>
                              </a:cubicBezTo>
                              <a:cubicBezTo>
                                <a:pt x="1482" y="741"/>
                                <a:pt x="1586" y="723"/>
                                <a:pt x="1682" y="733"/>
                              </a:cubicBezTo>
                              <a:cubicBezTo>
                                <a:pt x="1697" y="734"/>
                                <a:pt x="1730" y="737"/>
                                <a:pt x="1712" y="754"/>
                              </a:cubicBezTo>
                              <a:cubicBezTo>
                                <a:pt x="1697" y="764"/>
                                <a:pt x="1691" y="768"/>
                                <a:pt x="1678" y="771"/>
                              </a:cubicBezTo>
                            </a:path>
                            <a:path w="2455" h="1520" extrusionOk="0">
                              <a:moveTo>
                                <a:pt x="1251" y="898"/>
                              </a:moveTo>
                              <a:cubicBezTo>
                                <a:pt x="1244" y="917"/>
                                <a:pt x="1246" y="920"/>
                                <a:pt x="1250" y="947"/>
                              </a:cubicBezTo>
                              <a:cubicBezTo>
                                <a:pt x="1256" y="988"/>
                                <a:pt x="1269" y="1027"/>
                                <a:pt x="1278" y="1067"/>
                              </a:cubicBezTo>
                              <a:cubicBezTo>
                                <a:pt x="1287" y="1111"/>
                                <a:pt x="1296" y="1156"/>
                                <a:pt x="1300" y="1201"/>
                              </a:cubicBezTo>
                              <a:cubicBezTo>
                                <a:pt x="1302" y="1228"/>
                                <a:pt x="1299" y="1244"/>
                                <a:pt x="1290" y="1268"/>
                              </a:cubicBezTo>
                              <a:cubicBezTo>
                                <a:pt x="1268" y="1262"/>
                                <a:pt x="1259" y="1256"/>
                                <a:pt x="1239" y="1241"/>
                              </a:cubicBezTo>
                              <a:cubicBezTo>
                                <a:pt x="1209" y="1218"/>
                                <a:pt x="1177" y="1192"/>
                                <a:pt x="1144" y="1174"/>
                              </a:cubicBezTo>
                              <a:cubicBezTo>
                                <a:pt x="1117" y="1159"/>
                                <a:pt x="1083" y="1145"/>
                                <a:pt x="1052" y="1154"/>
                              </a:cubicBezTo>
                              <a:cubicBezTo>
                                <a:pt x="1029" y="1161"/>
                                <a:pt x="1017" y="1183"/>
                                <a:pt x="1017" y="1206"/>
                              </a:cubicBezTo>
                              <a:cubicBezTo>
                                <a:pt x="1018" y="1237"/>
                                <a:pt x="1036" y="1260"/>
                                <a:pt x="1060" y="1277"/>
                              </a:cubicBezTo>
                              <a:cubicBezTo>
                                <a:pt x="1099" y="1306"/>
                                <a:pt x="1155" y="1322"/>
                                <a:pt x="1203" y="1323"/>
                              </a:cubicBezTo>
                              <a:cubicBezTo>
                                <a:pt x="1239" y="1324"/>
                                <a:pt x="1283" y="1316"/>
                                <a:pt x="1313" y="1295"/>
                              </a:cubicBezTo>
                              <a:cubicBezTo>
                                <a:pt x="1319" y="1289"/>
                                <a:pt x="1325" y="1284"/>
                                <a:pt x="1331" y="1278"/>
                              </a:cubicBezTo>
                            </a:path>
                            <a:path w="2455" h="1520" extrusionOk="0">
                              <a:moveTo>
                                <a:pt x="1387" y="1024"/>
                              </a:moveTo>
                              <a:cubicBezTo>
                                <a:pt x="1408" y="1052"/>
                                <a:pt x="1424" y="1084"/>
                                <a:pt x="1445" y="1112"/>
                              </a:cubicBezTo>
                              <a:cubicBezTo>
                                <a:pt x="1474" y="1151"/>
                                <a:pt x="1506" y="1188"/>
                                <a:pt x="1540" y="1222"/>
                              </a:cubicBezTo>
                              <a:cubicBezTo>
                                <a:pt x="1560" y="1243"/>
                                <a:pt x="1577" y="1258"/>
                                <a:pt x="1605" y="1264"/>
                              </a:cubicBezTo>
                            </a:path>
                            <a:path w="2455" h="1520" extrusionOk="0">
                              <a:moveTo>
                                <a:pt x="1547" y="1011"/>
                              </a:moveTo>
                              <a:cubicBezTo>
                                <a:pt x="1512" y="1020"/>
                                <a:pt x="1480" y="1034"/>
                                <a:pt x="1457" y="1065"/>
                              </a:cubicBezTo>
                              <a:cubicBezTo>
                                <a:pt x="1432" y="1099"/>
                                <a:pt x="1418" y="1141"/>
                                <a:pt x="1398" y="1178"/>
                              </a:cubicBezTo>
                              <a:cubicBezTo>
                                <a:pt x="1389" y="1195"/>
                                <a:pt x="1381" y="1212"/>
                                <a:pt x="1373" y="1229"/>
                              </a:cubicBezTo>
                            </a:path>
                            <a:path w="2455" h="1520" extrusionOk="0">
                              <a:moveTo>
                                <a:pt x="1920" y="445"/>
                              </a:moveTo>
                              <a:cubicBezTo>
                                <a:pt x="1909" y="453"/>
                                <a:pt x="1903" y="458"/>
                                <a:pt x="1901" y="483"/>
                              </a:cubicBezTo>
                              <a:cubicBezTo>
                                <a:pt x="1897" y="525"/>
                                <a:pt x="1890" y="570"/>
                                <a:pt x="1894" y="612"/>
                              </a:cubicBezTo>
                              <a:cubicBezTo>
                                <a:pt x="1897" y="650"/>
                                <a:pt x="1902" y="698"/>
                                <a:pt x="1929" y="728"/>
                              </a:cubicBezTo>
                              <a:cubicBezTo>
                                <a:pt x="1952" y="753"/>
                                <a:pt x="1986" y="740"/>
                                <a:pt x="2008" y="722"/>
                              </a:cubicBezTo>
                              <a:cubicBezTo>
                                <a:pt x="2047" y="690"/>
                                <a:pt x="2068" y="642"/>
                                <a:pt x="2086" y="597"/>
                              </a:cubicBezTo>
                              <a:cubicBezTo>
                                <a:pt x="2105" y="547"/>
                                <a:pt x="2115" y="496"/>
                                <a:pt x="2120" y="443"/>
                              </a:cubicBezTo>
                              <a:cubicBezTo>
                                <a:pt x="2105" y="485"/>
                                <a:pt x="2104" y="526"/>
                                <a:pt x="2102" y="571"/>
                              </a:cubicBezTo>
                              <a:cubicBezTo>
                                <a:pt x="2100" y="623"/>
                                <a:pt x="2095" y="684"/>
                                <a:pt x="2112" y="735"/>
                              </a:cubicBezTo>
                              <a:cubicBezTo>
                                <a:pt x="2122" y="766"/>
                                <a:pt x="2135" y="783"/>
                                <a:pt x="2165" y="788"/>
                              </a:cubicBezTo>
                            </a:path>
                            <a:path w="2455" h="1520" extrusionOk="0">
                              <a:moveTo>
                                <a:pt x="2269" y="5"/>
                              </a:moveTo>
                              <a:cubicBezTo>
                                <a:pt x="2306" y="103"/>
                                <a:pt x="2344" y="202"/>
                                <a:pt x="2374" y="302"/>
                              </a:cubicBezTo>
                              <a:cubicBezTo>
                                <a:pt x="2409" y="419"/>
                                <a:pt x="2442" y="543"/>
                                <a:pt x="2452" y="665"/>
                              </a:cubicBezTo>
                              <a:cubicBezTo>
                                <a:pt x="2462" y="789"/>
                                <a:pt x="2438" y="901"/>
                                <a:pt x="2394" y="1016"/>
                              </a:cubicBezTo>
                              <a:cubicBezTo>
                                <a:pt x="2349" y="1135"/>
                                <a:pt x="2279" y="1212"/>
                                <a:pt x="2190" y="1300"/>
                              </a:cubicBezTo>
                            </a:path>
                            <a:path w="2455" h="1520" extrusionOk="0">
                              <a:moveTo>
                                <a:pt x="973" y="0"/>
                              </a:moveTo>
                              <a:cubicBezTo>
                                <a:pt x="942" y="20"/>
                                <a:pt x="924" y="35"/>
                                <a:pt x="907" y="79"/>
                              </a:cubicBezTo>
                              <a:cubicBezTo>
                                <a:pt x="871" y="170"/>
                                <a:pt x="848" y="270"/>
                                <a:pt x="829" y="366"/>
                              </a:cubicBezTo>
                              <a:cubicBezTo>
                                <a:pt x="769" y="664"/>
                                <a:pt x="689" y="1044"/>
                                <a:pt x="787" y="1342"/>
                              </a:cubicBezTo>
                              <a:cubicBezTo>
                                <a:pt x="814" y="1423"/>
                                <a:pt x="862" y="1472"/>
                                <a:pt x="929" y="1519"/>
                              </a:cubicBezTo>
                            </a:path>
                            <a:path w="2455" h="1520" extrusionOk="0">
                              <a:moveTo>
                                <a:pt x="454" y="178"/>
                              </a:moveTo>
                              <a:cubicBezTo>
                                <a:pt x="460" y="185"/>
                                <a:pt x="473" y="202"/>
                                <a:pt x="477" y="236"/>
                              </a:cubicBezTo>
                              <a:cubicBezTo>
                                <a:pt x="486" y="320"/>
                                <a:pt x="483" y="405"/>
                                <a:pt x="485" y="489"/>
                              </a:cubicBezTo>
                              <a:cubicBezTo>
                                <a:pt x="486" y="533"/>
                                <a:pt x="488" y="574"/>
                                <a:pt x="474" y="596"/>
                              </a:cubicBezTo>
                              <a:cubicBezTo>
                                <a:pt x="448" y="557"/>
                                <a:pt x="419" y="522"/>
                                <a:pt x="380" y="495"/>
                              </a:cubicBezTo>
                              <a:cubicBezTo>
                                <a:pt x="344" y="470"/>
                                <a:pt x="294" y="446"/>
                                <a:pt x="250" y="464"/>
                              </a:cubicBezTo>
                              <a:cubicBezTo>
                                <a:pt x="195" y="486"/>
                                <a:pt x="193" y="558"/>
                                <a:pt x="232" y="594"/>
                              </a:cubicBezTo>
                              <a:cubicBezTo>
                                <a:pt x="279" y="638"/>
                                <a:pt x="351" y="641"/>
                                <a:pt x="411" y="641"/>
                              </a:cubicBezTo>
                              <a:cubicBezTo>
                                <a:pt x="461" y="641"/>
                                <a:pt x="514" y="636"/>
                                <a:pt x="563" y="629"/>
                              </a:cubicBezTo>
                              <a:cubicBezTo>
                                <a:pt x="590" y="625"/>
                                <a:pt x="617" y="618"/>
                                <a:pt x="644" y="615"/>
                              </a:cubicBezTo>
                            </a:path>
                            <a:path w="2455" h="1520" extrusionOk="0">
                              <a:moveTo>
                                <a:pt x="206" y="804"/>
                              </a:moveTo>
                              <a:cubicBezTo>
                                <a:pt x="233" y="814"/>
                                <a:pt x="260" y="812"/>
                                <a:pt x="289" y="815"/>
                              </a:cubicBezTo>
                              <a:cubicBezTo>
                                <a:pt x="345" y="820"/>
                                <a:pt x="400" y="826"/>
                                <a:pt x="456" y="831"/>
                              </a:cubicBezTo>
                              <a:cubicBezTo>
                                <a:pt x="511" y="836"/>
                                <a:pt x="563" y="835"/>
                                <a:pt x="618" y="835"/>
                              </a:cubicBezTo>
                              <a:cubicBezTo>
                                <a:pt x="637" y="835"/>
                                <a:pt x="653" y="836"/>
                                <a:pt x="671" y="840"/>
                              </a:cubicBezTo>
                            </a:path>
                            <a:path w="2455" h="1520" extrusionOk="0">
                              <a:moveTo>
                                <a:pt x="170" y="1008"/>
                              </a:moveTo>
                              <a:cubicBezTo>
                                <a:pt x="188" y="985"/>
                                <a:pt x="194" y="1017"/>
                                <a:pt x="198" y="1040"/>
                              </a:cubicBezTo>
                              <a:cubicBezTo>
                                <a:pt x="207" y="1088"/>
                                <a:pt x="214" y="1137"/>
                                <a:pt x="221" y="1185"/>
                              </a:cubicBezTo>
                              <a:cubicBezTo>
                                <a:pt x="226" y="1223"/>
                                <a:pt x="234" y="1260"/>
                                <a:pt x="238" y="1298"/>
                              </a:cubicBezTo>
                              <a:cubicBezTo>
                                <a:pt x="239" y="1310"/>
                                <a:pt x="240" y="1313"/>
                                <a:pt x="237" y="1321"/>
                              </a:cubicBezTo>
                              <a:cubicBezTo>
                                <a:pt x="210" y="1293"/>
                                <a:pt x="187" y="1263"/>
                                <a:pt x="158" y="1237"/>
                              </a:cubicBezTo>
                              <a:cubicBezTo>
                                <a:pt x="130" y="1211"/>
                                <a:pt x="83" y="1174"/>
                                <a:pt x="41" y="1188"/>
                              </a:cubicBezTo>
                              <a:cubicBezTo>
                                <a:pt x="0" y="1201"/>
                                <a:pt x="-3" y="1256"/>
                                <a:pt x="5" y="1290"/>
                              </a:cubicBezTo>
                              <a:cubicBezTo>
                                <a:pt x="14" y="1330"/>
                                <a:pt x="41" y="1363"/>
                                <a:pt x="75" y="1385"/>
                              </a:cubicBezTo>
                              <a:cubicBezTo>
                                <a:pt x="109" y="1407"/>
                                <a:pt x="161" y="1418"/>
                                <a:pt x="201" y="1409"/>
                              </a:cubicBezTo>
                              <a:cubicBezTo>
                                <a:pt x="242" y="1400"/>
                                <a:pt x="273" y="1371"/>
                                <a:pt x="303" y="1344"/>
                              </a:cubicBezTo>
                            </a:path>
                            <a:path w="2455" h="1520" extrusionOk="0">
                              <a:moveTo>
                                <a:pt x="334" y="1113"/>
                              </a:moveTo>
                              <a:cubicBezTo>
                                <a:pt x="343" y="1145"/>
                                <a:pt x="358" y="1170"/>
                                <a:pt x="376" y="1198"/>
                              </a:cubicBezTo>
                              <a:cubicBezTo>
                                <a:pt x="401" y="1236"/>
                                <a:pt x="430" y="1273"/>
                                <a:pt x="467" y="1299"/>
                              </a:cubicBezTo>
                              <a:cubicBezTo>
                                <a:pt x="499" y="1322"/>
                                <a:pt x="525" y="1331"/>
                                <a:pt x="563" y="1332"/>
                              </a:cubicBezTo>
                            </a:path>
                            <a:path w="2455" h="1520" extrusionOk="0">
                              <a:moveTo>
                                <a:pt x="545" y="1133"/>
                              </a:moveTo>
                              <a:cubicBezTo>
                                <a:pt x="503" y="1145"/>
                                <a:pt x="472" y="1165"/>
                                <a:pt x="446" y="1202"/>
                              </a:cubicBezTo>
                              <a:cubicBezTo>
                                <a:pt x="407" y="1258"/>
                                <a:pt x="375" y="1320"/>
                                <a:pt x="341" y="1379"/>
                              </a:cubicBezTo>
                              <a:cubicBezTo>
                                <a:pt x="318" y="1419"/>
                                <a:pt x="293" y="1458"/>
                                <a:pt x="266" y="149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3" o:spid="_x0000_s1026" style="position:absolute;margin-left:381.5pt;margin-top:13.05pt;width:69.6pt;height:43.0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55,15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" path="m1413,43c1437,40,1428,39,1432,85,1436,136,1440,186,1440,237,1440,286,1447,336,1443,384,1441,395,1441,398,1440,405,1418,397,1417,399,1398,380,1374,357,1351,331,1323,313,1297,296,1264,287,1233,295,1199,303,1175,335,1158,363,1144,386,1136,419,1145,446,1158,484,1208,496,1243,501,1291,508,1343,506,1391,503,1444,500,1496,492,1548,487,1576,484,1599,478,1625,472em1104,767c1135,764,1165,766,1196,763,1259,757,1323,753,1386,748,1482,741,1586,723,1682,733,1697,734,1730,737,1712,754,1697,764,1691,768,1678,771em1251,898c1244,917,1246,920,1250,947,1256,988,1269,1027,1278,1067,1287,1111,1296,1156,1300,1201,1302,1228,1299,1244,1290,1268,1268,1262,1259,1256,1239,1241,1209,1218,1177,1192,1144,1174,1117,1159,1083,1145,1052,1154,1029,1161,1017,1183,1017,1206,1018,1237,1036,1260,1060,1277,1099,1306,1155,1322,1203,1323,1239,1324,1283,1316,1313,1295,1319,1289,1325,1284,1331,1278em1387,1024c1408,1052,1424,1084,1445,1112,1474,1151,1506,1188,1540,1222,1560,1243,1577,1258,1605,1264em1547,1011c1512,1020,1480,1034,1457,1065,1432,1099,1418,1141,1398,1178,1389,1195,1381,1212,1373,1229em1920,445c1909,453,1903,458,1901,483,1897,525,1890,570,1894,612,1897,650,1902,698,1929,728,1952,753,1986,740,2008,722,2047,690,2068,642,2086,597,2105,547,2115,496,2120,443,2105,485,2104,526,2102,571,2100,623,2095,684,2112,735,2122,766,2135,783,2165,788em2269,5c2306,103,2344,202,2374,302,2409,419,2442,543,2452,665,2462,789,2438,901,2394,1016,2349,1135,2279,1212,2190,1300em973,0c942,20,924,35,907,79,871,170,848,270,829,366,769,664,689,1044,787,1342,814,1423,862,1472,929,1519em454,178c460,185,473,202,477,236,486,320,483,405,485,489,486,533,488,574,474,596,448,557,419,522,380,495,344,470,294,446,250,464,195,486,193,558,232,594,279,638,351,641,411,641,461,641,514,636,563,629,590,625,617,618,644,615em206,804c233,814,260,812,289,815,345,820,400,826,456,831,511,836,563,835,618,835,637,835,653,836,671,840em170,1008c188,985,194,1017,198,1040,207,1088,214,1137,221,1185,226,1223,234,1260,238,1298,239,1310,240,1313,237,1321,210,1293,187,1263,158,1237,130,1211,83,1174,41,1188,,1201,-3,1256,5,1290,14,1330,41,1363,75,1385,109,1407,161,1418,201,1409,242,1400,273,1371,303,1344em334,1113c343,1145,358,1170,376,1198,401,1236,430,1273,467,1299,499,1322,525,1331,563,1332em545,1133c503,1145,472,1165,446,1202,407,1258,375,1320,341,1379,318,1419,293,1458,266,1496e" filled="f" strokecolor="#002060" strokeweight="1pt">
                <v:stroke endcap="round"/>
                <v:path o:extrusionok="f" o:connecttype="custom" o:connectlocs="515590,3507737;519551,3615285;503348,3613846;443940,3583272;412256,3637586;500828,3658089;585079,3646938;430618,3751609;605602,3740818;604162,3754487;450061,3817793;468064,3909155;446101,3923543;378771,3892250;381652,3936492;472744,3942966;499388,3845489;554475,3916709;556996,3840813;503348,3900882;691294,3637227;681933,3697295;722978,3736862;763304,3636507;760423,3741538;816951,3478961;882840,3716359;788507,3944765;326564,3505578;283358,3959872;163462,3541188;174624,3653053;136819,3655211;83531,3690821;202708,3703410;74170,3766357;164182,3776068;241593,3779306;71290,3851245;85692,3944046;56888,3922104;1800,3941168;72370,3983972;120256,3877502;168143,3944405;196227,3884696;122777,3973181" o:connectangles="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F7EB939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3FE23267" wp14:editId="63B48038">
                <wp:simplePos x="0" y="0"/>
                <wp:positionH relativeFrom="column">
                  <wp:posOffset>4044315</wp:posOffset>
                </wp:positionH>
                <wp:positionV relativeFrom="paragraph">
                  <wp:posOffset>33655</wp:posOffset>
                </wp:positionV>
                <wp:extent cx="144780" cy="172720"/>
                <wp:effectExtent l="18415" t="8255" r="40005" b="34925"/>
                <wp:wrapNone/>
                <wp:docPr id="22" name="Freeform 1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44780" cy="172720"/>
                        </a:xfrm>
                        <a:custGeom>
                          <a:avLst/>
                          <a:gdLst>
                            <a:gd name="T0" fmla="+- 0 14429 14410"/>
                            <a:gd name="T1" fmla="*/ T0 w 402"/>
                            <a:gd name="T2" fmla="+- 0 9833 9787"/>
                            <a:gd name="T3" fmla="*/ 9833 h 480"/>
                            <a:gd name="T4" fmla="+- 0 14424 14410"/>
                            <a:gd name="T5" fmla="*/ T4 w 402"/>
                            <a:gd name="T6" fmla="+- 0 9811 9787"/>
                            <a:gd name="T7" fmla="*/ 9811 h 480"/>
                            <a:gd name="T8" fmla="+- 0 14420 14410"/>
                            <a:gd name="T9" fmla="*/ T8 w 402"/>
                            <a:gd name="T10" fmla="+- 0 9813 9787"/>
                            <a:gd name="T11" fmla="*/ 9813 h 480"/>
                            <a:gd name="T12" fmla="+- 0 14410 14410"/>
                            <a:gd name="T13" fmla="*/ T12 w 402"/>
                            <a:gd name="T14" fmla="+- 0 9799 9787"/>
                            <a:gd name="T15" fmla="*/ 9799 h 480"/>
                            <a:gd name="T16" fmla="+- 0 14414 14410"/>
                            <a:gd name="T17" fmla="*/ T16 w 402"/>
                            <a:gd name="T18" fmla="+- 0 9830 9787"/>
                            <a:gd name="T19" fmla="*/ 9830 h 480"/>
                            <a:gd name="T20" fmla="+- 0 14414 14410"/>
                            <a:gd name="T21" fmla="*/ T20 w 402"/>
                            <a:gd name="T22" fmla="+- 0 9862 9787"/>
                            <a:gd name="T23" fmla="*/ 9862 h 480"/>
                            <a:gd name="T24" fmla="+- 0 14416 14410"/>
                            <a:gd name="T25" fmla="*/ T24 w 402"/>
                            <a:gd name="T26" fmla="+- 0 9893 9787"/>
                            <a:gd name="T27" fmla="*/ 9893 h 480"/>
                            <a:gd name="T28" fmla="+- 0 14422 14410"/>
                            <a:gd name="T29" fmla="*/ T28 w 402"/>
                            <a:gd name="T30" fmla="+- 0 9979 9787"/>
                            <a:gd name="T31" fmla="*/ 9979 h 480"/>
                            <a:gd name="T32" fmla="+- 0 14415 14410"/>
                            <a:gd name="T33" fmla="*/ T32 w 402"/>
                            <a:gd name="T34" fmla="+- 0 10102 9787"/>
                            <a:gd name="T35" fmla="*/ 10102 h 480"/>
                            <a:gd name="T36" fmla="+- 0 14469 14410"/>
                            <a:gd name="T37" fmla="*/ T36 w 402"/>
                            <a:gd name="T38" fmla="+- 0 10174 9787"/>
                            <a:gd name="T39" fmla="*/ 10174 h 480"/>
                            <a:gd name="T40" fmla="+- 0 14493 14410"/>
                            <a:gd name="T41" fmla="*/ T40 w 402"/>
                            <a:gd name="T42" fmla="+- 0 10207 9787"/>
                            <a:gd name="T43" fmla="*/ 10207 h 480"/>
                            <a:gd name="T44" fmla="+- 0 14525 14410"/>
                            <a:gd name="T45" fmla="*/ T44 w 402"/>
                            <a:gd name="T46" fmla="+- 0 10194 9787"/>
                            <a:gd name="T47" fmla="*/ 10194 h 480"/>
                            <a:gd name="T48" fmla="+- 0 14551 14410"/>
                            <a:gd name="T49" fmla="*/ T48 w 402"/>
                            <a:gd name="T50" fmla="+- 0 10170 9787"/>
                            <a:gd name="T51" fmla="*/ 10170 h 480"/>
                            <a:gd name="T52" fmla="+- 0 14595 14410"/>
                            <a:gd name="T53" fmla="*/ T52 w 402"/>
                            <a:gd name="T54" fmla="+- 0 10129 9787"/>
                            <a:gd name="T55" fmla="*/ 10129 h 480"/>
                            <a:gd name="T56" fmla="+- 0 14619 14410"/>
                            <a:gd name="T57" fmla="*/ T56 w 402"/>
                            <a:gd name="T58" fmla="+- 0 10065 9787"/>
                            <a:gd name="T59" fmla="*/ 10065 h 480"/>
                            <a:gd name="T60" fmla="+- 0 14638 14410"/>
                            <a:gd name="T61" fmla="*/ T60 w 402"/>
                            <a:gd name="T62" fmla="+- 0 10010 9787"/>
                            <a:gd name="T63" fmla="*/ 10010 h 480"/>
                            <a:gd name="T64" fmla="+- 0 14659 14410"/>
                            <a:gd name="T65" fmla="*/ T64 w 402"/>
                            <a:gd name="T66" fmla="+- 0 9948 9787"/>
                            <a:gd name="T67" fmla="*/ 9948 h 480"/>
                            <a:gd name="T68" fmla="+- 0 14675 14410"/>
                            <a:gd name="T69" fmla="*/ T68 w 402"/>
                            <a:gd name="T70" fmla="+- 0 9884 9787"/>
                            <a:gd name="T71" fmla="*/ 9884 h 480"/>
                            <a:gd name="T72" fmla="+- 0 14690 14410"/>
                            <a:gd name="T73" fmla="*/ T72 w 402"/>
                            <a:gd name="T74" fmla="+- 0 9820 9787"/>
                            <a:gd name="T75" fmla="*/ 9820 h 480"/>
                            <a:gd name="T76" fmla="+- 0 14694 14410"/>
                            <a:gd name="T77" fmla="*/ T76 w 402"/>
                            <a:gd name="T78" fmla="+- 0 9801 9787"/>
                            <a:gd name="T79" fmla="*/ 9801 h 480"/>
                            <a:gd name="T80" fmla="+- 0 14694 14410"/>
                            <a:gd name="T81" fmla="*/ T80 w 402"/>
                            <a:gd name="T82" fmla="+- 0 9797 9787"/>
                            <a:gd name="T83" fmla="*/ 9797 h 480"/>
                            <a:gd name="T84" fmla="+- 0 14699 14410"/>
                            <a:gd name="T85" fmla="*/ T84 w 402"/>
                            <a:gd name="T86" fmla="+- 0 9787 9787"/>
                            <a:gd name="T87" fmla="*/ 9787 h 480"/>
                            <a:gd name="T88" fmla="+- 0 14706 14410"/>
                            <a:gd name="T89" fmla="*/ T88 w 402"/>
                            <a:gd name="T90" fmla="+- 0 9842 9787"/>
                            <a:gd name="T91" fmla="*/ 9842 h 480"/>
                            <a:gd name="T92" fmla="+- 0 14707 14410"/>
                            <a:gd name="T93" fmla="*/ T92 w 402"/>
                            <a:gd name="T94" fmla="+- 0 9898 9787"/>
                            <a:gd name="T95" fmla="*/ 9898 h 480"/>
                            <a:gd name="T96" fmla="+- 0 14711 14410"/>
                            <a:gd name="T97" fmla="*/ T96 w 402"/>
                            <a:gd name="T98" fmla="+- 0 9953 9787"/>
                            <a:gd name="T99" fmla="*/ 9953 h 480"/>
                            <a:gd name="T100" fmla="+- 0 14718 14410"/>
                            <a:gd name="T101" fmla="*/ T100 w 402"/>
                            <a:gd name="T102" fmla="+- 0 10048 9787"/>
                            <a:gd name="T103" fmla="*/ 10048 h 480"/>
                            <a:gd name="T104" fmla="+- 0 14727 14410"/>
                            <a:gd name="T105" fmla="*/ T104 w 402"/>
                            <a:gd name="T106" fmla="+- 0 10143 9787"/>
                            <a:gd name="T107" fmla="*/ 10143 h 480"/>
                            <a:gd name="T108" fmla="+- 0 14766 14410"/>
                            <a:gd name="T109" fmla="*/ T108 w 402"/>
                            <a:gd name="T110" fmla="+- 0 10231 9787"/>
                            <a:gd name="T111" fmla="*/ 10231 h 480"/>
                            <a:gd name="T112" fmla="+- 0 14779 14410"/>
                            <a:gd name="T113" fmla="*/ T112 w 402"/>
                            <a:gd name="T114" fmla="+- 0 10260 9787"/>
                            <a:gd name="T115" fmla="*/ 10260 h 480"/>
                            <a:gd name="T116" fmla="+- 0 14786 14410"/>
                            <a:gd name="T117" fmla="*/ T116 w 402"/>
                            <a:gd name="T118" fmla="+- 0 10259 9787"/>
                            <a:gd name="T119" fmla="*/ 10259 h 480"/>
                            <a:gd name="T120" fmla="+- 0 14811 14410"/>
                            <a:gd name="T121" fmla="*/ T120 w 402"/>
                            <a:gd name="T122" fmla="+- 0 10266 9787"/>
                            <a:gd name="T123" fmla="*/ 10266 h 48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</a:cxnLst>
                          <a:rect l="0" t="0" r="r" b="b"/>
                          <a:pathLst>
                            <a:path w="402" h="480" extrusionOk="0">
                              <a:moveTo>
                                <a:pt x="19" y="46"/>
                              </a:moveTo>
                              <a:cubicBezTo>
                                <a:pt x="14" y="24"/>
                                <a:pt x="10" y="26"/>
                                <a:pt x="0" y="12"/>
                              </a:cubicBezTo>
                              <a:cubicBezTo>
                                <a:pt x="4" y="43"/>
                                <a:pt x="4" y="75"/>
                                <a:pt x="6" y="106"/>
                              </a:cubicBezTo>
                              <a:cubicBezTo>
                                <a:pt x="12" y="192"/>
                                <a:pt x="5" y="315"/>
                                <a:pt x="59" y="387"/>
                              </a:cubicBezTo>
                              <a:cubicBezTo>
                                <a:pt x="83" y="420"/>
                                <a:pt x="115" y="407"/>
                                <a:pt x="141" y="383"/>
                              </a:cubicBezTo>
                              <a:cubicBezTo>
                                <a:pt x="185" y="342"/>
                                <a:pt x="209" y="278"/>
                                <a:pt x="228" y="223"/>
                              </a:cubicBezTo>
                              <a:cubicBezTo>
                                <a:pt x="249" y="161"/>
                                <a:pt x="265" y="97"/>
                                <a:pt x="280" y="33"/>
                              </a:cubicBezTo>
                              <a:cubicBezTo>
                                <a:pt x="284" y="14"/>
                                <a:pt x="284" y="10"/>
                                <a:pt x="289" y="0"/>
                              </a:cubicBezTo>
                              <a:cubicBezTo>
                                <a:pt x="296" y="55"/>
                                <a:pt x="297" y="111"/>
                                <a:pt x="301" y="166"/>
                              </a:cubicBezTo>
                              <a:cubicBezTo>
                                <a:pt x="308" y="261"/>
                                <a:pt x="317" y="356"/>
                                <a:pt x="356" y="444"/>
                              </a:cubicBezTo>
                              <a:cubicBezTo>
                                <a:pt x="369" y="473"/>
                                <a:pt x="376" y="472"/>
                                <a:pt x="401" y="47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4" o:spid="_x0000_s1026" style="position:absolute;margin-left:318.45pt;margin-top:2.65pt;width:11.4pt;height:13.6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2,4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" path="m19,46c14,24,10,26,,12,4,43,4,75,6,106,12,192,5,315,59,387,83,420,115,407,141,383,185,342,209,278,228,223,249,161,265,97,280,33,284,14,284,10,289,,296,55,297,111,301,166,308,261,317,356,356,444,369,473,376,472,401,479e" filled="f" strokecolor="#002060" strokeweight="1pt">
                <v:stroke endcap="round"/>
                <v:path o:extrusionok="f" o:connecttype="custom" o:connectlocs="6843,3538241;5042,3530325;3601,3531045;0,3526007;1441,3537162;1441,3548676;2161,3559831;4322,3590777;1801,3635036;21249,3660944;29892,3672819;41417,3668141;50781,3659505;66628,3644752;75271,3621723;82114,3601932;89677,3579622;95440,3556593;100842,3533563;102282,3526727;102282,3525287;104083,3521689;106604,3541480;106964,3561630;108405,3581421;110926,3615605;114167,3649790;128213,3681455;132895,3691890;135416,3691530;144420,3694049" o:connectangles="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0B94840C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1EA7C647" wp14:editId="256E54C8">
                <wp:simplePos x="0" y="0"/>
                <wp:positionH relativeFrom="column">
                  <wp:posOffset>381000</wp:posOffset>
                </wp:positionH>
                <wp:positionV relativeFrom="paragraph">
                  <wp:posOffset>158115</wp:posOffset>
                </wp:positionV>
                <wp:extent cx="4391025" cy="111760"/>
                <wp:effectExtent l="12700" t="18415" r="41275" b="34925"/>
                <wp:wrapNone/>
                <wp:docPr id="21" name="Freeform 1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391025" cy="111760"/>
                        </a:xfrm>
                        <a:custGeom>
                          <a:avLst/>
                          <a:gdLst>
                            <a:gd name="T0" fmla="+- 0 4233 4233"/>
                            <a:gd name="T1" fmla="*/ T0 w 12198"/>
                            <a:gd name="T2" fmla="+- 0 10620 10620"/>
                            <a:gd name="T3" fmla="*/ 10620 h 310"/>
                            <a:gd name="T4" fmla="+- 0 4335 4233"/>
                            <a:gd name="T5" fmla="*/ T4 w 12198"/>
                            <a:gd name="T6" fmla="+- 0 10642 10620"/>
                            <a:gd name="T7" fmla="*/ 10642 h 310"/>
                            <a:gd name="T8" fmla="+- 0 4433 4233"/>
                            <a:gd name="T9" fmla="*/ T8 w 12198"/>
                            <a:gd name="T10" fmla="+- 0 10668 10620"/>
                            <a:gd name="T11" fmla="*/ 10668 h 310"/>
                            <a:gd name="T12" fmla="+- 0 4537 4233"/>
                            <a:gd name="T13" fmla="*/ T12 w 12198"/>
                            <a:gd name="T14" fmla="+- 0 10682 10620"/>
                            <a:gd name="T15" fmla="*/ 10682 h 310"/>
                            <a:gd name="T16" fmla="+- 0 5771 4233"/>
                            <a:gd name="T17" fmla="*/ T16 w 12198"/>
                            <a:gd name="T18" fmla="+- 0 10847 10620"/>
                            <a:gd name="T19" fmla="*/ 10847 h 310"/>
                            <a:gd name="T20" fmla="+- 0 7057 4233"/>
                            <a:gd name="T21" fmla="*/ T20 w 12198"/>
                            <a:gd name="T22" fmla="+- 0 10663 10620"/>
                            <a:gd name="T23" fmla="*/ 10663 h 310"/>
                            <a:gd name="T24" fmla="+- 0 8301 4233"/>
                            <a:gd name="T25" fmla="*/ T24 w 12198"/>
                            <a:gd name="T26" fmla="+- 0 10718 10620"/>
                            <a:gd name="T27" fmla="*/ 10718 h 310"/>
                            <a:gd name="T28" fmla="+- 0 10694 4233"/>
                            <a:gd name="T29" fmla="*/ T28 w 12198"/>
                            <a:gd name="T30" fmla="+- 0 10824 10620"/>
                            <a:gd name="T31" fmla="*/ 10824 h 310"/>
                            <a:gd name="T32" fmla="+- 0 13085 4233"/>
                            <a:gd name="T33" fmla="*/ T32 w 12198"/>
                            <a:gd name="T34" fmla="+- 0 10873 10620"/>
                            <a:gd name="T35" fmla="*/ 10873 h 310"/>
                            <a:gd name="T36" fmla="+- 0 15480 4233"/>
                            <a:gd name="T37" fmla="*/ T36 w 12198"/>
                            <a:gd name="T38" fmla="+- 0 10923 10620"/>
                            <a:gd name="T39" fmla="*/ 10923 h 310"/>
                            <a:gd name="T40" fmla="+- 0 15797 4233"/>
                            <a:gd name="T41" fmla="*/ T40 w 12198"/>
                            <a:gd name="T42" fmla="+- 0 10930 10620"/>
                            <a:gd name="T43" fmla="*/ 10930 h 310"/>
                            <a:gd name="T44" fmla="+- 0 16113 4233"/>
                            <a:gd name="T45" fmla="*/ T44 w 12198"/>
                            <a:gd name="T46" fmla="+- 0 10926 10620"/>
                            <a:gd name="T47" fmla="*/ 10926 h 310"/>
                            <a:gd name="T48" fmla="+- 0 16430 4233"/>
                            <a:gd name="T49" fmla="*/ T48 w 12198"/>
                            <a:gd name="T50" fmla="+- 0 10915 10620"/>
                            <a:gd name="T51" fmla="*/ 10915 h 31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</a:cxnLst>
                          <a:rect l="0" t="0" r="r" b="b"/>
                          <a:pathLst>
                            <a:path w="12198" h="310" extrusionOk="0">
                              <a:moveTo>
                                <a:pt x="0" y="0"/>
                              </a:moveTo>
                              <a:cubicBezTo>
                                <a:pt x="102" y="22"/>
                                <a:pt x="200" y="48"/>
                                <a:pt x="304" y="62"/>
                              </a:cubicBezTo>
                              <a:cubicBezTo>
                                <a:pt x="1538" y="227"/>
                                <a:pt x="2824" y="43"/>
                                <a:pt x="4068" y="98"/>
                              </a:cubicBezTo>
                              <a:cubicBezTo>
                                <a:pt x="6461" y="204"/>
                                <a:pt x="8852" y="253"/>
                                <a:pt x="11247" y="303"/>
                              </a:cubicBezTo>
                              <a:cubicBezTo>
                                <a:pt x="11564" y="310"/>
                                <a:pt x="11880" y="306"/>
                                <a:pt x="12197" y="29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8" o:spid="_x0000_s1026" style="position:absolute;margin-left:30pt;margin-top:12.45pt;width:345.75pt;height:8.8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198,3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" path="m0,0c102,22,200,48,304,62,1538,227,2824,43,4068,98,6461,204,8852,253,11247,303,11564,310,11880,306,12197,295e" filled="f" strokecolor="#002060" strokeweight="1pt">
                <v:stroke endcap="round"/>
                <v:path o:extrusionok="f" o:connecttype="custom" o:connectlocs="0,3828681;36718,3836613;71996,3845986;109434,3851033;553648,3910518;1016581,3844183;1464395,3864012;2325825,3902227;3186535,3919892;4048685,3937918;4162798,3940441;4276552,3938999;4390665,3935034" o:connectangles="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5B9A66A5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14B73EF9" wp14:editId="54F7806A">
                <wp:simplePos x="0" y="0"/>
                <wp:positionH relativeFrom="column">
                  <wp:posOffset>1451610</wp:posOffset>
                </wp:positionH>
                <wp:positionV relativeFrom="paragraph">
                  <wp:posOffset>156845</wp:posOffset>
                </wp:positionV>
                <wp:extent cx="97790" cy="236855"/>
                <wp:effectExtent l="16510" t="17145" r="38100" b="38100"/>
                <wp:wrapNone/>
                <wp:docPr id="20" name="Freeform 1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97790" cy="236855"/>
                        </a:xfrm>
                        <a:custGeom>
                          <a:avLst/>
                          <a:gdLst>
                            <a:gd name="T0" fmla="+- 0 7419 7208"/>
                            <a:gd name="T1" fmla="*/ T0 w 271"/>
                            <a:gd name="T2" fmla="+- 0 11254 11104"/>
                            <a:gd name="T3" fmla="*/ 11254 h 658"/>
                            <a:gd name="T4" fmla="+- 0 7369 7208"/>
                            <a:gd name="T5" fmla="*/ T4 w 271"/>
                            <a:gd name="T6" fmla="+- 0 11164 11104"/>
                            <a:gd name="T7" fmla="*/ 11164 h 658"/>
                            <a:gd name="T8" fmla="+- 0 7284 7208"/>
                            <a:gd name="T9" fmla="*/ T8 w 271"/>
                            <a:gd name="T10" fmla="+- 0 11104 11104"/>
                            <a:gd name="T11" fmla="*/ 11104 h 658"/>
                            <a:gd name="T12" fmla="+- 0 7218 7208"/>
                            <a:gd name="T13" fmla="*/ T12 w 271"/>
                            <a:gd name="T14" fmla="+- 0 11152 11104"/>
                            <a:gd name="T15" fmla="*/ 11152 h 658"/>
                            <a:gd name="T16" fmla="+- 0 7247 7208"/>
                            <a:gd name="T17" fmla="*/ T16 w 271"/>
                            <a:gd name="T18" fmla="+- 0 11344 11104"/>
                            <a:gd name="T19" fmla="*/ 11344 h 658"/>
                            <a:gd name="T20" fmla="+- 0 7329 7208"/>
                            <a:gd name="T21" fmla="*/ T20 w 271"/>
                            <a:gd name="T22" fmla="+- 0 11579 11104"/>
                            <a:gd name="T23" fmla="*/ 11579 h 658"/>
                            <a:gd name="T24" fmla="+- 0 7364 7208"/>
                            <a:gd name="T25" fmla="*/ T24 w 271"/>
                            <a:gd name="T26" fmla="+- 0 11732 11104"/>
                            <a:gd name="T27" fmla="*/ 11732 h 658"/>
                            <a:gd name="T28" fmla="+- 0 7349 7208"/>
                            <a:gd name="T29" fmla="*/ T28 w 271"/>
                            <a:gd name="T30" fmla="+- 0 11761 11104"/>
                            <a:gd name="T31" fmla="*/ 11761 h 658"/>
                            <a:gd name="T32" fmla="+- 0 7208 7208"/>
                            <a:gd name="T33" fmla="*/ T32 w 271"/>
                            <a:gd name="T34" fmla="+- 0 11576 11104"/>
                            <a:gd name="T35" fmla="*/ 11576 h 658"/>
                            <a:gd name="T36" fmla="+- 0 7289 7208"/>
                            <a:gd name="T37" fmla="*/ T36 w 271"/>
                            <a:gd name="T38" fmla="+- 0 11577 11104"/>
                            <a:gd name="T39" fmla="*/ 11577 h 658"/>
                            <a:gd name="T40" fmla="+- 0 7407 7208"/>
                            <a:gd name="T41" fmla="*/ T40 w 271"/>
                            <a:gd name="T42" fmla="+- 0 11590 11104"/>
                            <a:gd name="T43" fmla="*/ 11590 h 658"/>
                            <a:gd name="T44" fmla="+- 0 7478 7208"/>
                            <a:gd name="T45" fmla="*/ T44 w 271"/>
                            <a:gd name="T46" fmla="+- 0 11583 11104"/>
                            <a:gd name="T47" fmla="*/ 11583 h 65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</a:cxnLst>
                          <a:rect l="0" t="0" r="r" b="b"/>
                          <a:pathLst>
                            <a:path w="271" h="658" extrusionOk="0">
                              <a:moveTo>
                                <a:pt x="211" y="150"/>
                              </a:moveTo>
                              <a:cubicBezTo>
                                <a:pt x="198" y="117"/>
                                <a:pt x="184" y="88"/>
                                <a:pt x="161" y="60"/>
                              </a:cubicBezTo>
                              <a:cubicBezTo>
                                <a:pt x="140" y="34"/>
                                <a:pt x="110" y="7"/>
                                <a:pt x="76" y="0"/>
                              </a:cubicBezTo>
                              <a:cubicBezTo>
                                <a:pt x="41" y="-7"/>
                                <a:pt x="15" y="13"/>
                                <a:pt x="10" y="48"/>
                              </a:cubicBezTo>
                              <a:cubicBezTo>
                                <a:pt x="0" y="110"/>
                                <a:pt x="22" y="181"/>
                                <a:pt x="39" y="240"/>
                              </a:cubicBezTo>
                              <a:cubicBezTo>
                                <a:pt x="62" y="320"/>
                                <a:pt x="96" y="396"/>
                                <a:pt x="121" y="475"/>
                              </a:cubicBezTo>
                              <a:cubicBezTo>
                                <a:pt x="136" y="524"/>
                                <a:pt x="154" y="576"/>
                                <a:pt x="156" y="628"/>
                              </a:cubicBezTo>
                              <a:cubicBezTo>
                                <a:pt x="157" y="652"/>
                                <a:pt x="149" y="647"/>
                                <a:pt x="141" y="657"/>
                              </a:cubicBezTo>
                            </a:path>
                            <a:path w="271" h="658" extrusionOk="0">
                              <a:moveTo>
                                <a:pt x="0" y="472"/>
                              </a:moveTo>
                              <a:cubicBezTo>
                                <a:pt x="26" y="470"/>
                                <a:pt x="55" y="470"/>
                                <a:pt x="81" y="473"/>
                              </a:cubicBezTo>
                              <a:cubicBezTo>
                                <a:pt x="120" y="477"/>
                                <a:pt x="160" y="485"/>
                                <a:pt x="199" y="486"/>
                              </a:cubicBezTo>
                              <a:cubicBezTo>
                                <a:pt x="223" y="487"/>
                                <a:pt x="246" y="483"/>
                                <a:pt x="270" y="479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1" o:spid="_x0000_s1026" style="position:absolute;margin-left:114.3pt;margin-top:12.35pt;width:7.7pt;height:18.6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1,65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" path="m211,150c198,117,184,88,161,60,140,34,110,7,76,,41,-7,15,13,10,48,,110,22,181,39,240,62,320,96,396,121,475,136,524,154,576,156,628,157,652,149,647,141,657em0,472c26,470,55,470,81,473,120,477,160,485,199,486,223,487,246,483,270,479e" filled="f" strokecolor="#002060" strokeweight="1pt">
                <v:stroke endcap="round"/>
                <v:path o:extrusionok="f" o:connecttype="custom" o:connectlocs="76139,4051012;58097,4018616;27425,3997018;3608,4014296;14073,4083409;43663,4168000;56292,4223074;50880,4233513;0,4166920;29229,4167280;71809,4171960;97429,4169440" o:connectangles="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360657EC" wp14:editId="2C67C46A">
                <wp:simplePos x="0" y="0"/>
                <wp:positionH relativeFrom="column">
                  <wp:posOffset>3698240</wp:posOffset>
                </wp:positionH>
                <wp:positionV relativeFrom="paragraph">
                  <wp:posOffset>128270</wp:posOffset>
                </wp:positionV>
                <wp:extent cx="394970" cy="408940"/>
                <wp:effectExtent l="15240" t="13970" r="34290" b="34290"/>
                <wp:wrapNone/>
                <wp:docPr id="19" name="Freeform 1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94970" cy="408940"/>
                        </a:xfrm>
                        <a:custGeom>
                          <a:avLst/>
                          <a:gdLst>
                            <a:gd name="T0" fmla="+- 0 13767 13448"/>
                            <a:gd name="T1" fmla="*/ T0 w 1097"/>
                            <a:gd name="T2" fmla="+- 0 11031 11024"/>
                            <a:gd name="T3" fmla="*/ 11031 h 1136"/>
                            <a:gd name="T4" fmla="+- 0 13779 13448"/>
                            <a:gd name="T5" fmla="*/ T4 w 1097"/>
                            <a:gd name="T6" fmla="+- 0 11063 11024"/>
                            <a:gd name="T7" fmla="*/ 11063 h 1136"/>
                            <a:gd name="T8" fmla="+- 0 13786 13448"/>
                            <a:gd name="T9" fmla="*/ T8 w 1097"/>
                            <a:gd name="T10" fmla="+- 0 11171 11024"/>
                            <a:gd name="T11" fmla="*/ 11171 h 1136"/>
                            <a:gd name="T12" fmla="+- 0 13813 13448"/>
                            <a:gd name="T13" fmla="*/ T12 w 1097"/>
                            <a:gd name="T14" fmla="+- 0 11482 11024"/>
                            <a:gd name="T15" fmla="*/ 11482 h 1136"/>
                            <a:gd name="T16" fmla="+- 0 13801 13448"/>
                            <a:gd name="T17" fmla="*/ T16 w 1097"/>
                            <a:gd name="T18" fmla="+- 0 11446 11024"/>
                            <a:gd name="T19" fmla="*/ 11446 h 1136"/>
                            <a:gd name="T20" fmla="+- 0 13737 13448"/>
                            <a:gd name="T21" fmla="*/ T20 w 1097"/>
                            <a:gd name="T22" fmla="+- 0 11345 11024"/>
                            <a:gd name="T23" fmla="*/ 11345 h 1136"/>
                            <a:gd name="T24" fmla="+- 0 13629 13448"/>
                            <a:gd name="T25" fmla="*/ T24 w 1097"/>
                            <a:gd name="T26" fmla="+- 0 11264 11024"/>
                            <a:gd name="T27" fmla="*/ 11264 h 1136"/>
                            <a:gd name="T28" fmla="+- 0 13531 13448"/>
                            <a:gd name="T29" fmla="*/ T28 w 1097"/>
                            <a:gd name="T30" fmla="+- 0 11257 11024"/>
                            <a:gd name="T31" fmla="*/ 11257 h 1136"/>
                            <a:gd name="T32" fmla="+- 0 13471 13448"/>
                            <a:gd name="T33" fmla="*/ T32 w 1097"/>
                            <a:gd name="T34" fmla="+- 0 11295 11024"/>
                            <a:gd name="T35" fmla="*/ 11295 h 1136"/>
                            <a:gd name="T36" fmla="+- 0 13467 13448"/>
                            <a:gd name="T37" fmla="*/ T36 w 1097"/>
                            <a:gd name="T38" fmla="+- 0 11397 11024"/>
                            <a:gd name="T39" fmla="*/ 11397 h 1136"/>
                            <a:gd name="T40" fmla="+- 0 13538 13448"/>
                            <a:gd name="T41" fmla="*/ T40 w 1097"/>
                            <a:gd name="T42" fmla="+- 0 11434 11024"/>
                            <a:gd name="T43" fmla="*/ 11434 h 1136"/>
                            <a:gd name="T44" fmla="+- 0 13695 13448"/>
                            <a:gd name="T45" fmla="*/ T44 w 1097"/>
                            <a:gd name="T46" fmla="+- 0 11449 11024"/>
                            <a:gd name="T47" fmla="*/ 11449 h 1136"/>
                            <a:gd name="T48" fmla="+- 0 13780 13448"/>
                            <a:gd name="T49" fmla="*/ T48 w 1097"/>
                            <a:gd name="T50" fmla="+- 0 11432 11024"/>
                            <a:gd name="T51" fmla="*/ 11432 h 1136"/>
                            <a:gd name="T52" fmla="+- 0 13827 13448"/>
                            <a:gd name="T53" fmla="*/ T52 w 1097"/>
                            <a:gd name="T54" fmla="+- 0 11400 11024"/>
                            <a:gd name="T55" fmla="*/ 11400 h 1136"/>
                            <a:gd name="T56" fmla="+- 0 13836 13448"/>
                            <a:gd name="T57" fmla="*/ T56 w 1097"/>
                            <a:gd name="T58" fmla="+- 0 11387 11024"/>
                            <a:gd name="T59" fmla="*/ 11387 h 1136"/>
                            <a:gd name="T60" fmla="+- 0 13962 13448"/>
                            <a:gd name="T61" fmla="*/ T60 w 1097"/>
                            <a:gd name="T62" fmla="+- 0 11218 11024"/>
                            <a:gd name="T63" fmla="*/ 11218 h 1136"/>
                            <a:gd name="T64" fmla="+- 0 13961 13448"/>
                            <a:gd name="T65" fmla="*/ T64 w 1097"/>
                            <a:gd name="T66" fmla="+- 0 11279 11024"/>
                            <a:gd name="T67" fmla="*/ 11279 h 1136"/>
                            <a:gd name="T68" fmla="+- 0 13984 13448"/>
                            <a:gd name="T69" fmla="*/ T68 w 1097"/>
                            <a:gd name="T70" fmla="+- 0 11369 11024"/>
                            <a:gd name="T71" fmla="*/ 11369 h 1136"/>
                            <a:gd name="T72" fmla="+- 0 14035 13448"/>
                            <a:gd name="T73" fmla="*/ T72 w 1097"/>
                            <a:gd name="T74" fmla="+- 0 11411 11024"/>
                            <a:gd name="T75" fmla="*/ 11411 h 1136"/>
                            <a:gd name="T76" fmla="+- 0 14102 13448"/>
                            <a:gd name="T77" fmla="*/ T76 w 1097"/>
                            <a:gd name="T78" fmla="+- 0 11369 11024"/>
                            <a:gd name="T79" fmla="*/ 11369 h 1136"/>
                            <a:gd name="T80" fmla="+- 0 14154 13448"/>
                            <a:gd name="T81" fmla="*/ T80 w 1097"/>
                            <a:gd name="T82" fmla="+- 0 11270 11024"/>
                            <a:gd name="T83" fmla="*/ 11270 h 1136"/>
                            <a:gd name="T84" fmla="+- 0 14172 13448"/>
                            <a:gd name="T85" fmla="*/ T84 w 1097"/>
                            <a:gd name="T86" fmla="+- 0 11189 11024"/>
                            <a:gd name="T87" fmla="*/ 11189 h 1136"/>
                            <a:gd name="T88" fmla="+- 0 14173 13448"/>
                            <a:gd name="T89" fmla="*/ T88 w 1097"/>
                            <a:gd name="T90" fmla="+- 0 11256 11024"/>
                            <a:gd name="T91" fmla="*/ 11256 h 1136"/>
                            <a:gd name="T92" fmla="+- 0 14200 13448"/>
                            <a:gd name="T93" fmla="*/ T92 w 1097"/>
                            <a:gd name="T94" fmla="+- 0 11404 11024"/>
                            <a:gd name="T95" fmla="*/ 11404 h 1136"/>
                            <a:gd name="T96" fmla="+- 0 14245 13448"/>
                            <a:gd name="T97" fmla="*/ T96 w 1097"/>
                            <a:gd name="T98" fmla="+- 0 11518 11024"/>
                            <a:gd name="T99" fmla="*/ 11518 h 1136"/>
                            <a:gd name="T100" fmla="+- 0 14257 13448"/>
                            <a:gd name="T101" fmla="*/ T100 w 1097"/>
                            <a:gd name="T102" fmla="+- 0 11539 11024"/>
                            <a:gd name="T103" fmla="*/ 11539 h 1136"/>
                            <a:gd name="T104" fmla="+- 0 13536 13448"/>
                            <a:gd name="T105" fmla="*/ T104 w 1097"/>
                            <a:gd name="T106" fmla="+- 0 11567 11024"/>
                            <a:gd name="T107" fmla="*/ 11567 h 1136"/>
                            <a:gd name="T108" fmla="+- 0 13573 13448"/>
                            <a:gd name="T109" fmla="*/ T108 w 1097"/>
                            <a:gd name="T110" fmla="+- 0 11591 11024"/>
                            <a:gd name="T111" fmla="*/ 11591 h 1136"/>
                            <a:gd name="T112" fmla="+- 0 13742 13448"/>
                            <a:gd name="T113" fmla="*/ T112 w 1097"/>
                            <a:gd name="T114" fmla="+- 0 11606 11024"/>
                            <a:gd name="T115" fmla="*/ 11606 h 1136"/>
                            <a:gd name="T116" fmla="+- 0 14004 13448"/>
                            <a:gd name="T117" fmla="*/ T116 w 1097"/>
                            <a:gd name="T118" fmla="+- 0 11613 11024"/>
                            <a:gd name="T119" fmla="*/ 11613 h 1136"/>
                            <a:gd name="T120" fmla="+- 0 14267 13448"/>
                            <a:gd name="T121" fmla="*/ T120 w 1097"/>
                            <a:gd name="T122" fmla="+- 0 11609 11024"/>
                            <a:gd name="T123" fmla="*/ 11609 h 1136"/>
                            <a:gd name="T124" fmla="+- 0 14509 13448"/>
                            <a:gd name="T125" fmla="*/ T124 w 1097"/>
                            <a:gd name="T126" fmla="+- 0 11607 11024"/>
                            <a:gd name="T127" fmla="*/ 11607 h 1136"/>
                            <a:gd name="T128" fmla="+- 0 14536 13448"/>
                            <a:gd name="T129" fmla="*/ T128 w 1097"/>
                            <a:gd name="T130" fmla="+- 0 11608 11024"/>
                            <a:gd name="T131" fmla="*/ 11608 h 1136"/>
                            <a:gd name="T132" fmla="+- 0 14505 13448"/>
                            <a:gd name="T133" fmla="*/ T132 w 1097"/>
                            <a:gd name="T134" fmla="+- 0 11611 11024"/>
                            <a:gd name="T135" fmla="*/ 11611 h 1136"/>
                            <a:gd name="T136" fmla="+- 0 13940 13448"/>
                            <a:gd name="T137" fmla="*/ T136 w 1097"/>
                            <a:gd name="T138" fmla="+- 0 11755 11024"/>
                            <a:gd name="T139" fmla="*/ 11755 h 1136"/>
                            <a:gd name="T140" fmla="+- 0 13935 13448"/>
                            <a:gd name="T141" fmla="*/ T140 w 1097"/>
                            <a:gd name="T142" fmla="+- 0 11808 11024"/>
                            <a:gd name="T143" fmla="*/ 11808 h 1136"/>
                            <a:gd name="T144" fmla="+- 0 13959 13448"/>
                            <a:gd name="T145" fmla="*/ T144 w 1097"/>
                            <a:gd name="T146" fmla="+- 0 11918 11024"/>
                            <a:gd name="T147" fmla="*/ 11918 h 1136"/>
                            <a:gd name="T148" fmla="+- 0 13984 13448"/>
                            <a:gd name="T149" fmla="*/ T148 w 1097"/>
                            <a:gd name="T150" fmla="+- 0 12052 11024"/>
                            <a:gd name="T151" fmla="*/ 12052 h 1136"/>
                            <a:gd name="T152" fmla="+- 0 13984 13448"/>
                            <a:gd name="T153" fmla="*/ T152 w 1097"/>
                            <a:gd name="T154" fmla="+- 0 12076 11024"/>
                            <a:gd name="T155" fmla="*/ 12076 h 1136"/>
                            <a:gd name="T156" fmla="+- 0 13937 13448"/>
                            <a:gd name="T157" fmla="*/ T156 w 1097"/>
                            <a:gd name="T158" fmla="+- 0 12048 11024"/>
                            <a:gd name="T159" fmla="*/ 12048 h 1136"/>
                            <a:gd name="T160" fmla="+- 0 13826 13448"/>
                            <a:gd name="T161" fmla="*/ T160 w 1097"/>
                            <a:gd name="T162" fmla="+- 0 11967 11024"/>
                            <a:gd name="T163" fmla="*/ 11967 h 1136"/>
                            <a:gd name="T164" fmla="+- 0 13693 13448"/>
                            <a:gd name="T165" fmla="*/ T164 w 1097"/>
                            <a:gd name="T166" fmla="+- 0 11926 11024"/>
                            <a:gd name="T167" fmla="*/ 11926 h 1136"/>
                            <a:gd name="T168" fmla="+- 0 13602 13448"/>
                            <a:gd name="T169" fmla="*/ T168 w 1097"/>
                            <a:gd name="T170" fmla="+- 0 11960 11024"/>
                            <a:gd name="T171" fmla="*/ 11960 h 1136"/>
                            <a:gd name="T172" fmla="+- 0 13573 13448"/>
                            <a:gd name="T173" fmla="*/ T172 w 1097"/>
                            <a:gd name="T174" fmla="+- 0 12053 11024"/>
                            <a:gd name="T175" fmla="*/ 12053 h 1136"/>
                            <a:gd name="T176" fmla="+- 0 13632 13448"/>
                            <a:gd name="T177" fmla="*/ T176 w 1097"/>
                            <a:gd name="T178" fmla="+- 0 12115 11024"/>
                            <a:gd name="T179" fmla="*/ 12115 h 1136"/>
                            <a:gd name="T180" fmla="+- 0 13768 13448"/>
                            <a:gd name="T181" fmla="*/ T180 w 1097"/>
                            <a:gd name="T182" fmla="+- 0 12134 11024"/>
                            <a:gd name="T183" fmla="*/ 12134 h 1136"/>
                            <a:gd name="T184" fmla="+- 0 13927 13448"/>
                            <a:gd name="T185" fmla="*/ T184 w 1097"/>
                            <a:gd name="T186" fmla="+- 0 12103 11024"/>
                            <a:gd name="T187" fmla="*/ 12103 h 1136"/>
                            <a:gd name="T188" fmla="+- 0 14032 13448"/>
                            <a:gd name="T189" fmla="*/ T188 w 1097"/>
                            <a:gd name="T190" fmla="+- 0 12047 11024"/>
                            <a:gd name="T191" fmla="*/ 12047 h 1136"/>
                            <a:gd name="T192" fmla="+- 0 14067 13448"/>
                            <a:gd name="T193" fmla="*/ T192 w 1097"/>
                            <a:gd name="T194" fmla="+- 0 12004 11024"/>
                            <a:gd name="T195" fmla="*/ 12004 h 1136"/>
                            <a:gd name="T196" fmla="+- 0 14154 13448"/>
                            <a:gd name="T197" fmla="*/ T196 w 1097"/>
                            <a:gd name="T198" fmla="+- 0 11850 11024"/>
                            <a:gd name="T199" fmla="*/ 11850 h 1136"/>
                            <a:gd name="T200" fmla="+- 0 14207 13448"/>
                            <a:gd name="T201" fmla="*/ T200 w 1097"/>
                            <a:gd name="T202" fmla="+- 0 11928 11024"/>
                            <a:gd name="T203" fmla="*/ 11928 h 1136"/>
                            <a:gd name="T204" fmla="+- 0 14287 13448"/>
                            <a:gd name="T205" fmla="*/ T204 w 1097"/>
                            <a:gd name="T206" fmla="+- 0 12015 11024"/>
                            <a:gd name="T207" fmla="*/ 12015 h 1136"/>
                            <a:gd name="T208" fmla="+- 0 14357 13448"/>
                            <a:gd name="T209" fmla="*/ T208 w 1097"/>
                            <a:gd name="T210" fmla="+- 0 12063 11024"/>
                            <a:gd name="T211" fmla="*/ 12063 h 1136"/>
                            <a:gd name="T212" fmla="+- 0 14392 13448"/>
                            <a:gd name="T213" fmla="*/ T212 w 1097"/>
                            <a:gd name="T214" fmla="+- 0 12070 11024"/>
                            <a:gd name="T215" fmla="*/ 12070 h 1136"/>
                            <a:gd name="T216" fmla="+- 0 14337 13448"/>
                            <a:gd name="T217" fmla="*/ T216 w 1097"/>
                            <a:gd name="T218" fmla="+- 0 11887 11024"/>
                            <a:gd name="T219" fmla="*/ 11887 h 1136"/>
                            <a:gd name="T220" fmla="+- 0 14253 13448"/>
                            <a:gd name="T221" fmla="*/ T220 w 1097"/>
                            <a:gd name="T222" fmla="+- 0 11990 11024"/>
                            <a:gd name="T223" fmla="*/ 11990 h 1136"/>
                            <a:gd name="T224" fmla="+- 0 14169 13448"/>
                            <a:gd name="T225" fmla="*/ T224 w 1097"/>
                            <a:gd name="T226" fmla="+- 0 12115 11024"/>
                            <a:gd name="T227" fmla="*/ 12115 h 1136"/>
                            <a:gd name="T228" fmla="+- 0 14136 13448"/>
                            <a:gd name="T229" fmla="*/ T228 w 1097"/>
                            <a:gd name="T230" fmla="+- 0 12159 11024"/>
                            <a:gd name="T231" fmla="*/ 12159 h 113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  <a:cxn ang="0">
                              <a:pos x="T221" y="T223"/>
                            </a:cxn>
                            <a:cxn ang="0">
                              <a:pos x="T225" y="T227"/>
                            </a:cxn>
                            <a:cxn ang="0">
                              <a:pos x="T229" y="T231"/>
                            </a:cxn>
                          </a:cxnLst>
                          <a:rect l="0" t="0" r="r" b="b"/>
                          <a:pathLst>
                            <a:path w="1097" h="1136" extrusionOk="0">
                              <a:moveTo>
                                <a:pt x="319" y="7"/>
                              </a:moveTo>
                              <a:cubicBezTo>
                                <a:pt x="321" y="10"/>
                                <a:pt x="327" y="15"/>
                                <a:pt x="331" y="39"/>
                              </a:cubicBezTo>
                              <a:cubicBezTo>
                                <a:pt x="336" y="75"/>
                                <a:pt x="335" y="111"/>
                                <a:pt x="338" y="147"/>
                              </a:cubicBezTo>
                              <a:cubicBezTo>
                                <a:pt x="345" y="251"/>
                                <a:pt x="351" y="355"/>
                                <a:pt x="365" y="458"/>
                              </a:cubicBezTo>
                              <a:cubicBezTo>
                                <a:pt x="360" y="441"/>
                                <a:pt x="360" y="438"/>
                                <a:pt x="353" y="422"/>
                              </a:cubicBezTo>
                              <a:cubicBezTo>
                                <a:pt x="338" y="385"/>
                                <a:pt x="315" y="351"/>
                                <a:pt x="289" y="321"/>
                              </a:cubicBezTo>
                              <a:cubicBezTo>
                                <a:pt x="259" y="286"/>
                                <a:pt x="225" y="256"/>
                                <a:pt x="181" y="240"/>
                              </a:cubicBezTo>
                              <a:cubicBezTo>
                                <a:pt x="152" y="229"/>
                                <a:pt x="113" y="224"/>
                                <a:pt x="83" y="233"/>
                              </a:cubicBezTo>
                              <a:cubicBezTo>
                                <a:pt x="60" y="240"/>
                                <a:pt x="39" y="254"/>
                                <a:pt x="23" y="271"/>
                              </a:cubicBezTo>
                              <a:cubicBezTo>
                                <a:pt x="-2" y="298"/>
                                <a:pt x="-10" y="344"/>
                                <a:pt x="19" y="373"/>
                              </a:cubicBezTo>
                              <a:cubicBezTo>
                                <a:pt x="38" y="392"/>
                                <a:pt x="65" y="402"/>
                                <a:pt x="90" y="410"/>
                              </a:cubicBezTo>
                              <a:cubicBezTo>
                                <a:pt x="142" y="427"/>
                                <a:pt x="192" y="430"/>
                                <a:pt x="247" y="425"/>
                              </a:cubicBezTo>
                              <a:cubicBezTo>
                                <a:pt x="272" y="423"/>
                                <a:pt x="310" y="419"/>
                                <a:pt x="332" y="408"/>
                              </a:cubicBezTo>
                              <a:cubicBezTo>
                                <a:pt x="346" y="401"/>
                                <a:pt x="368" y="388"/>
                                <a:pt x="379" y="376"/>
                              </a:cubicBezTo>
                              <a:cubicBezTo>
                                <a:pt x="382" y="372"/>
                                <a:pt x="385" y="367"/>
                                <a:pt x="388" y="363"/>
                              </a:cubicBezTo>
                            </a:path>
                            <a:path w="1097" h="1136" extrusionOk="0">
                              <a:moveTo>
                                <a:pt x="514" y="194"/>
                              </a:moveTo>
                              <a:cubicBezTo>
                                <a:pt x="513" y="214"/>
                                <a:pt x="510" y="234"/>
                                <a:pt x="513" y="255"/>
                              </a:cubicBezTo>
                              <a:cubicBezTo>
                                <a:pt x="517" y="286"/>
                                <a:pt x="523" y="317"/>
                                <a:pt x="536" y="345"/>
                              </a:cubicBezTo>
                              <a:cubicBezTo>
                                <a:pt x="546" y="366"/>
                                <a:pt x="562" y="386"/>
                                <a:pt x="587" y="387"/>
                              </a:cubicBezTo>
                              <a:cubicBezTo>
                                <a:pt x="614" y="388"/>
                                <a:pt x="638" y="364"/>
                                <a:pt x="654" y="345"/>
                              </a:cubicBezTo>
                              <a:cubicBezTo>
                                <a:pt x="679" y="316"/>
                                <a:pt x="695" y="282"/>
                                <a:pt x="706" y="246"/>
                              </a:cubicBezTo>
                              <a:cubicBezTo>
                                <a:pt x="714" y="220"/>
                                <a:pt x="719" y="192"/>
                                <a:pt x="724" y="165"/>
                              </a:cubicBezTo>
                              <a:cubicBezTo>
                                <a:pt x="723" y="193"/>
                                <a:pt x="722" y="204"/>
                                <a:pt x="725" y="232"/>
                              </a:cubicBezTo>
                              <a:cubicBezTo>
                                <a:pt x="731" y="282"/>
                                <a:pt x="739" y="332"/>
                                <a:pt x="752" y="380"/>
                              </a:cubicBezTo>
                              <a:cubicBezTo>
                                <a:pt x="763" y="421"/>
                                <a:pt x="779" y="456"/>
                                <a:pt x="797" y="494"/>
                              </a:cubicBezTo>
                              <a:cubicBezTo>
                                <a:pt x="801" y="506"/>
                                <a:pt x="802" y="510"/>
                                <a:pt x="809" y="515"/>
                              </a:cubicBezTo>
                            </a:path>
                            <a:path w="1097" h="1136" extrusionOk="0">
                              <a:moveTo>
                                <a:pt x="88" y="543"/>
                              </a:moveTo>
                              <a:cubicBezTo>
                                <a:pt x="100" y="560"/>
                                <a:pt x="80" y="561"/>
                                <a:pt x="125" y="567"/>
                              </a:cubicBezTo>
                              <a:cubicBezTo>
                                <a:pt x="181" y="574"/>
                                <a:pt x="238" y="579"/>
                                <a:pt x="294" y="582"/>
                              </a:cubicBezTo>
                              <a:cubicBezTo>
                                <a:pt x="381" y="587"/>
                                <a:pt x="469" y="589"/>
                                <a:pt x="556" y="589"/>
                              </a:cubicBezTo>
                              <a:cubicBezTo>
                                <a:pt x="644" y="589"/>
                                <a:pt x="731" y="587"/>
                                <a:pt x="819" y="585"/>
                              </a:cubicBezTo>
                              <a:cubicBezTo>
                                <a:pt x="900" y="583"/>
                                <a:pt x="980" y="584"/>
                                <a:pt x="1061" y="583"/>
                              </a:cubicBezTo>
                              <a:cubicBezTo>
                                <a:pt x="1076" y="583"/>
                                <a:pt x="1102" y="581"/>
                                <a:pt x="1088" y="584"/>
                              </a:cubicBezTo>
                              <a:cubicBezTo>
                                <a:pt x="1073" y="584"/>
                                <a:pt x="1067" y="584"/>
                                <a:pt x="1057" y="587"/>
                              </a:cubicBezTo>
                            </a:path>
                            <a:path w="1097" h="1136" extrusionOk="0">
                              <a:moveTo>
                                <a:pt x="492" y="731"/>
                              </a:moveTo>
                              <a:cubicBezTo>
                                <a:pt x="487" y="752"/>
                                <a:pt x="483" y="757"/>
                                <a:pt x="487" y="784"/>
                              </a:cubicBezTo>
                              <a:cubicBezTo>
                                <a:pt x="493" y="821"/>
                                <a:pt x="503" y="857"/>
                                <a:pt x="511" y="894"/>
                              </a:cubicBezTo>
                              <a:cubicBezTo>
                                <a:pt x="521" y="938"/>
                                <a:pt x="531" y="983"/>
                                <a:pt x="536" y="1028"/>
                              </a:cubicBezTo>
                              <a:cubicBezTo>
                                <a:pt x="537" y="1041"/>
                                <a:pt x="537" y="1044"/>
                                <a:pt x="536" y="1052"/>
                              </a:cubicBezTo>
                              <a:cubicBezTo>
                                <a:pt x="519" y="1046"/>
                                <a:pt x="506" y="1038"/>
                                <a:pt x="489" y="1024"/>
                              </a:cubicBezTo>
                              <a:cubicBezTo>
                                <a:pt x="453" y="994"/>
                                <a:pt x="419" y="966"/>
                                <a:pt x="378" y="943"/>
                              </a:cubicBezTo>
                              <a:cubicBezTo>
                                <a:pt x="338" y="920"/>
                                <a:pt x="292" y="903"/>
                                <a:pt x="245" y="902"/>
                              </a:cubicBezTo>
                              <a:cubicBezTo>
                                <a:pt x="213" y="901"/>
                                <a:pt x="177" y="913"/>
                                <a:pt x="154" y="936"/>
                              </a:cubicBezTo>
                              <a:cubicBezTo>
                                <a:pt x="130" y="960"/>
                                <a:pt x="118" y="995"/>
                                <a:pt x="125" y="1029"/>
                              </a:cubicBezTo>
                              <a:cubicBezTo>
                                <a:pt x="131" y="1060"/>
                                <a:pt x="157" y="1079"/>
                                <a:pt x="184" y="1091"/>
                              </a:cubicBezTo>
                              <a:cubicBezTo>
                                <a:pt x="225" y="1109"/>
                                <a:pt x="276" y="1112"/>
                                <a:pt x="320" y="1110"/>
                              </a:cubicBezTo>
                              <a:cubicBezTo>
                                <a:pt x="374" y="1108"/>
                                <a:pt x="428" y="1097"/>
                                <a:pt x="479" y="1079"/>
                              </a:cubicBezTo>
                              <a:cubicBezTo>
                                <a:pt x="517" y="1066"/>
                                <a:pt x="554" y="1050"/>
                                <a:pt x="584" y="1023"/>
                              </a:cubicBezTo>
                              <a:cubicBezTo>
                                <a:pt x="598" y="1011"/>
                                <a:pt x="609" y="995"/>
                                <a:pt x="619" y="980"/>
                              </a:cubicBezTo>
                            </a:path>
                            <a:path w="1097" h="1136" extrusionOk="0">
                              <a:moveTo>
                                <a:pt x="706" y="826"/>
                              </a:moveTo>
                              <a:cubicBezTo>
                                <a:pt x="723" y="852"/>
                                <a:pt x="741" y="879"/>
                                <a:pt x="759" y="904"/>
                              </a:cubicBezTo>
                              <a:cubicBezTo>
                                <a:pt x="782" y="936"/>
                                <a:pt x="810" y="965"/>
                                <a:pt x="839" y="991"/>
                              </a:cubicBezTo>
                              <a:cubicBezTo>
                                <a:pt x="861" y="1011"/>
                                <a:pt x="882" y="1027"/>
                                <a:pt x="909" y="1039"/>
                              </a:cubicBezTo>
                              <a:cubicBezTo>
                                <a:pt x="924" y="1046"/>
                                <a:pt x="929" y="1046"/>
                                <a:pt x="944" y="1046"/>
                              </a:cubicBezTo>
                            </a:path>
                            <a:path w="1097" h="1136" extrusionOk="0">
                              <a:moveTo>
                                <a:pt x="889" y="863"/>
                              </a:moveTo>
                              <a:cubicBezTo>
                                <a:pt x="860" y="896"/>
                                <a:pt x="830" y="930"/>
                                <a:pt x="805" y="966"/>
                              </a:cubicBezTo>
                              <a:cubicBezTo>
                                <a:pt x="776" y="1007"/>
                                <a:pt x="752" y="1051"/>
                                <a:pt x="721" y="1091"/>
                              </a:cubicBezTo>
                              <a:cubicBezTo>
                                <a:pt x="703" y="1113"/>
                                <a:pt x="698" y="1119"/>
                                <a:pt x="688" y="113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5" o:spid="_x0000_s1026" style="position:absolute;margin-left:291.2pt;margin-top:10.1pt;width:31.1pt;height:32.2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97,113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" path="m319,7c321,10,327,15,331,39,336,75,335,111,338,147,345,251,351,355,365,458,360,441,360,438,353,422,338,385,315,351,289,321,259,286,225,256,181,240,152,229,113,224,83,233,60,240,39,254,23,271,-2,298,-10,344,19,373,38,392,65,402,90,410,142,427,192,430,247,425,272,423,310,419,332,408,346,401,368,388,379,376,382,372,385,367,388,363em514,194c513,214,510,234,513,255,517,286,523,317,536,345,546,366,562,386,587,387,614,388,638,364,654,345,679,316,695,282,706,246,714,220,719,192,724,165,723,193,722,204,725,232,731,282,739,332,752,380,763,421,779,456,797,494,801,506,802,510,809,515em88,543c100,560,80,561,125,567,181,574,238,579,294,582,381,587,469,589,556,589,644,589,731,587,819,585,900,583,980,584,1061,583,1076,583,1102,581,1088,584,1073,584,1067,584,1057,587em492,731c487,752,483,757,487,784,493,821,503,857,511,894,521,938,531,983,536,1028,537,1041,537,1044,536,1052,519,1046,506,1038,489,1024,453,994,419,966,378,943,338,920,292,903,245,902,213,901,177,913,154,936,130,960,118,995,125,1029,131,1060,157,1079,184,1091,225,1109,276,1112,320,1110,374,1108,428,1097,479,1079,517,1066,554,1050,584,1023,598,1011,609,995,619,980em706,826c723,852,741,879,759,904,782,936,810,965,839,991,861,1011,882,1027,909,1039,924,1046,929,1046,944,1046em889,863c860,896,830,930,805,966,776,1007,752,1051,721,1091,703,1113,698,1119,688,1135e" filled="f" strokecolor="#002060" strokeweight="1pt">
                <v:stroke endcap="round"/>
                <v:path o:extrusionok="f" o:connecttype="custom" o:connectlocs="114855,3970966;119175,3982485;121695,4021363;131417,4133318;127096,4120358;104053,4084000;65168,4054842;29884,4052322;8281,4066001;6841,4102719;32404,4116039;88931,4121438;119535,4115319;136457,4103799;139698,4099120;185063,4038283;184703,4060241;192984,4092640;211347,4107759;235470,4092640;254192,4057002;260673,4027843;261033,4051962;270754,4105239;286956,4146277;291277,4153837;31684,4163916;45006,4172556;105853,4177956;200185,4180476;294877,4179036;382008,4178316;391730,4178676;380568,4179756;177142,4231593;175342,4250672;183983,4290270;192984,4338508;192984,4347147;176062,4337068;136097,4307909;88211,4293150;55447,4305389;45006,4338868;66248,4361187;115215,4368026;172462,4356867;210267,4336708;222868,4321229;254192,4265791;273275,4293870;302078,4325188;327281,4342468;339883,4344988;320081,4279111;289837,4316189;259593,4361187;247711,4377026" o:connectangles="0,0,0,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3E6DB85" wp14:editId="6A803BF4">
                <wp:simplePos x="0" y="0"/>
                <wp:positionH relativeFrom="column">
                  <wp:posOffset>4137660</wp:posOffset>
                </wp:positionH>
                <wp:positionV relativeFrom="paragraph">
                  <wp:posOffset>163195</wp:posOffset>
                </wp:positionV>
                <wp:extent cx="734060" cy="892175"/>
                <wp:effectExtent l="10160" t="10795" r="43180" b="36830"/>
                <wp:wrapNone/>
                <wp:docPr id="18" name="Freeform 1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34060" cy="892175"/>
                        </a:xfrm>
                        <a:custGeom>
                          <a:avLst/>
                          <a:gdLst>
                            <a:gd name="T0" fmla="+- 0 16640 14668"/>
                            <a:gd name="T1" fmla="*/ T0 w 2039"/>
                            <a:gd name="T2" fmla="+- 0 11424 11121"/>
                            <a:gd name="T3" fmla="*/ 11424 h 2478"/>
                            <a:gd name="T4" fmla="+- 0 16029 14668"/>
                            <a:gd name="T5" fmla="*/ T4 w 2039"/>
                            <a:gd name="T6" fmla="+- 0 12776 11121"/>
                            <a:gd name="T7" fmla="*/ 12776 h 2478"/>
                            <a:gd name="T8" fmla="+- 0 15190 14668"/>
                            <a:gd name="T9" fmla="*/ T8 w 2039"/>
                            <a:gd name="T10" fmla="+- 0 13448 11121"/>
                            <a:gd name="T11" fmla="*/ 13448 h 2478"/>
                            <a:gd name="T12" fmla="+- 0 15251 14668"/>
                            <a:gd name="T13" fmla="*/ T12 w 2039"/>
                            <a:gd name="T14" fmla="+- 0 13224 11121"/>
                            <a:gd name="T15" fmla="*/ 13224 h 2478"/>
                            <a:gd name="T16" fmla="+- 0 15133 14668"/>
                            <a:gd name="T17" fmla="*/ T16 w 2039"/>
                            <a:gd name="T18" fmla="+- 0 13455 11121"/>
                            <a:gd name="T19" fmla="*/ 13455 h 2478"/>
                            <a:gd name="T20" fmla="+- 0 15364 14668"/>
                            <a:gd name="T21" fmla="*/ T20 w 2039"/>
                            <a:gd name="T22" fmla="+- 0 13594 11121"/>
                            <a:gd name="T23" fmla="*/ 13594 h 2478"/>
                            <a:gd name="T24" fmla="+- 0 14705 14668"/>
                            <a:gd name="T25" fmla="*/ T24 w 2039"/>
                            <a:gd name="T26" fmla="+- 0 11515 11121"/>
                            <a:gd name="T27" fmla="*/ 11515 h 2478"/>
                            <a:gd name="T28" fmla="+- 0 14803 14668"/>
                            <a:gd name="T29" fmla="*/ T28 w 2039"/>
                            <a:gd name="T30" fmla="+- 0 11502 11121"/>
                            <a:gd name="T31" fmla="*/ 11502 h 2478"/>
                            <a:gd name="T32" fmla="+- 0 14735 14668"/>
                            <a:gd name="T33" fmla="*/ T32 w 2039"/>
                            <a:gd name="T34" fmla="+- 0 11609 11121"/>
                            <a:gd name="T35" fmla="*/ 11609 h 2478"/>
                            <a:gd name="T36" fmla="+- 0 14844 14668"/>
                            <a:gd name="T37" fmla="*/ T36 w 2039"/>
                            <a:gd name="T38" fmla="+- 0 11572 11121"/>
                            <a:gd name="T39" fmla="*/ 11572 h 2478"/>
                            <a:gd name="T40" fmla="+- 0 15230 14668"/>
                            <a:gd name="T41" fmla="*/ T40 w 2039"/>
                            <a:gd name="T42" fmla="+- 0 11203 11121"/>
                            <a:gd name="T43" fmla="*/ 11203 h 2478"/>
                            <a:gd name="T44" fmla="+- 0 15296 14668"/>
                            <a:gd name="T45" fmla="*/ T44 w 2039"/>
                            <a:gd name="T46" fmla="+- 0 11434 11121"/>
                            <a:gd name="T47" fmla="*/ 11434 h 2478"/>
                            <a:gd name="T48" fmla="+- 0 15255 14668"/>
                            <a:gd name="T49" fmla="*/ T48 w 2039"/>
                            <a:gd name="T50" fmla="+- 0 11404 11121"/>
                            <a:gd name="T51" fmla="*/ 11404 h 2478"/>
                            <a:gd name="T52" fmla="+- 0 15056 14668"/>
                            <a:gd name="T53" fmla="*/ T52 w 2039"/>
                            <a:gd name="T54" fmla="+- 0 11464 11121"/>
                            <a:gd name="T55" fmla="*/ 11464 h 2478"/>
                            <a:gd name="T56" fmla="+- 0 15211 14668"/>
                            <a:gd name="T57" fmla="*/ T56 w 2039"/>
                            <a:gd name="T58" fmla="+- 0 11494 11121"/>
                            <a:gd name="T59" fmla="*/ 11494 h 2478"/>
                            <a:gd name="T60" fmla="+- 0 15408 14668"/>
                            <a:gd name="T61" fmla="*/ T60 w 2039"/>
                            <a:gd name="T62" fmla="+- 0 11442 11121"/>
                            <a:gd name="T63" fmla="*/ 11442 h 2478"/>
                            <a:gd name="T64" fmla="+- 0 15057 14668"/>
                            <a:gd name="T65" fmla="*/ T64 w 2039"/>
                            <a:gd name="T66" fmla="+- 0 11661 11121"/>
                            <a:gd name="T67" fmla="*/ 11661 h 2478"/>
                            <a:gd name="T68" fmla="+- 0 15379 14668"/>
                            <a:gd name="T69" fmla="*/ T68 w 2039"/>
                            <a:gd name="T70" fmla="+- 0 11648 11121"/>
                            <a:gd name="T71" fmla="*/ 11648 h 2478"/>
                            <a:gd name="T72" fmla="+- 0 15088 14668"/>
                            <a:gd name="T73" fmla="*/ T72 w 2039"/>
                            <a:gd name="T74" fmla="+- 0 11777 11121"/>
                            <a:gd name="T75" fmla="*/ 11777 h 2478"/>
                            <a:gd name="T76" fmla="+- 0 15134 14668"/>
                            <a:gd name="T77" fmla="*/ T76 w 2039"/>
                            <a:gd name="T78" fmla="+- 0 12050 11121"/>
                            <a:gd name="T79" fmla="*/ 12050 h 2478"/>
                            <a:gd name="T80" fmla="+- 0 15084 14668"/>
                            <a:gd name="T81" fmla="*/ T80 w 2039"/>
                            <a:gd name="T82" fmla="+- 0 12049 11121"/>
                            <a:gd name="T83" fmla="*/ 12049 h 2478"/>
                            <a:gd name="T84" fmla="+- 0 14840 14668"/>
                            <a:gd name="T85" fmla="*/ T84 w 2039"/>
                            <a:gd name="T86" fmla="+- 0 12046 11121"/>
                            <a:gd name="T87" fmla="*/ 12046 h 2478"/>
                            <a:gd name="T88" fmla="+- 0 14989 14668"/>
                            <a:gd name="T89" fmla="*/ T88 w 2039"/>
                            <a:gd name="T90" fmla="+- 0 12152 11121"/>
                            <a:gd name="T91" fmla="*/ 12152 h 2478"/>
                            <a:gd name="T92" fmla="+- 0 15155 14668"/>
                            <a:gd name="T93" fmla="*/ T92 w 2039"/>
                            <a:gd name="T94" fmla="+- 0 12059 11121"/>
                            <a:gd name="T95" fmla="*/ 12059 h 2478"/>
                            <a:gd name="T96" fmla="+- 0 15251 14668"/>
                            <a:gd name="T97" fmla="*/ T96 w 2039"/>
                            <a:gd name="T98" fmla="+- 0 11922 11121"/>
                            <a:gd name="T99" fmla="*/ 11922 h 2478"/>
                            <a:gd name="T100" fmla="+- 0 15383 14668"/>
                            <a:gd name="T101" fmla="*/ T100 w 2039"/>
                            <a:gd name="T102" fmla="+- 0 12042 11121"/>
                            <a:gd name="T103" fmla="*/ 12042 h 2478"/>
                            <a:gd name="T104" fmla="+- 0 15351 14668"/>
                            <a:gd name="T105" fmla="*/ T104 w 2039"/>
                            <a:gd name="T106" fmla="+- 0 11856 11121"/>
                            <a:gd name="T107" fmla="*/ 11856 h 2478"/>
                            <a:gd name="T108" fmla="+- 0 15212 14668"/>
                            <a:gd name="T109" fmla="*/ T108 w 2039"/>
                            <a:gd name="T110" fmla="+- 0 12003 11121"/>
                            <a:gd name="T111" fmla="*/ 12003 h 2478"/>
                            <a:gd name="T112" fmla="+- 0 15592 14668"/>
                            <a:gd name="T113" fmla="*/ T112 w 2039"/>
                            <a:gd name="T114" fmla="+- 0 11575 11121"/>
                            <a:gd name="T115" fmla="*/ 11575 h 2478"/>
                            <a:gd name="T116" fmla="+- 0 15606 14668"/>
                            <a:gd name="T117" fmla="*/ T116 w 2039"/>
                            <a:gd name="T118" fmla="+- 0 11492 11121"/>
                            <a:gd name="T119" fmla="*/ 11492 h 2478"/>
                            <a:gd name="T120" fmla="+- 0 15606 14668"/>
                            <a:gd name="T121" fmla="*/ T120 w 2039"/>
                            <a:gd name="T122" fmla="+- 0 11416 11121"/>
                            <a:gd name="T123" fmla="*/ 11416 h 2478"/>
                            <a:gd name="T124" fmla="+- 0 15587 14668"/>
                            <a:gd name="T125" fmla="*/ T124 w 2039"/>
                            <a:gd name="T126" fmla="+- 0 11478 11121"/>
                            <a:gd name="T127" fmla="*/ 11478 h 2478"/>
                            <a:gd name="T128" fmla="+- 0 15600 14668"/>
                            <a:gd name="T129" fmla="*/ T128 w 2039"/>
                            <a:gd name="T130" fmla="+- 0 11662 11121"/>
                            <a:gd name="T131" fmla="*/ 11662 h 2478"/>
                            <a:gd name="T132" fmla="+- 0 15709 14668"/>
                            <a:gd name="T133" fmla="*/ T132 w 2039"/>
                            <a:gd name="T134" fmla="+- 0 11581 11121"/>
                            <a:gd name="T135" fmla="*/ 11581 h 2478"/>
                            <a:gd name="T136" fmla="+- 0 15775 14668"/>
                            <a:gd name="T137" fmla="*/ T136 w 2039"/>
                            <a:gd name="T138" fmla="+- 0 11385 11121"/>
                            <a:gd name="T139" fmla="*/ 11385 h 2478"/>
                            <a:gd name="T140" fmla="+- 0 15774 14668"/>
                            <a:gd name="T141" fmla="*/ T140 w 2039"/>
                            <a:gd name="T142" fmla="+- 0 11549 11121"/>
                            <a:gd name="T143" fmla="*/ 11549 h 2478"/>
                            <a:gd name="T144" fmla="+- 0 15890 14668"/>
                            <a:gd name="T145" fmla="*/ T144 w 2039"/>
                            <a:gd name="T146" fmla="+- 0 11581 11121"/>
                            <a:gd name="T147" fmla="*/ 11581 h 247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2039" h="2478" extrusionOk="0">
                              <a:moveTo>
                                <a:pt x="2038" y="319"/>
                              </a:moveTo>
                              <a:cubicBezTo>
                                <a:pt x="2017" y="317"/>
                                <a:pt x="2009" y="295"/>
                                <a:pt x="1972" y="303"/>
                              </a:cubicBezTo>
                              <a:cubicBezTo>
                                <a:pt x="1827" y="333"/>
                                <a:pt x="1695" y="514"/>
                                <a:pt x="1631" y="632"/>
                              </a:cubicBezTo>
                              <a:cubicBezTo>
                                <a:pt x="1462" y="943"/>
                                <a:pt x="1472" y="1323"/>
                                <a:pt x="1361" y="1655"/>
                              </a:cubicBezTo>
                              <a:cubicBezTo>
                                <a:pt x="1272" y="1922"/>
                                <a:pt x="1111" y="2138"/>
                                <a:pt x="851" y="2254"/>
                              </a:cubicBezTo>
                              <a:cubicBezTo>
                                <a:pt x="802" y="2276"/>
                                <a:pt x="576" y="2385"/>
                                <a:pt x="522" y="2327"/>
                              </a:cubicBezTo>
                              <a:cubicBezTo>
                                <a:pt x="495" y="2298"/>
                                <a:pt x="532" y="2241"/>
                                <a:pt x="543" y="2211"/>
                              </a:cubicBezTo>
                              <a:cubicBezTo>
                                <a:pt x="556" y="2175"/>
                                <a:pt x="570" y="2139"/>
                                <a:pt x="583" y="2103"/>
                              </a:cubicBezTo>
                              <a:cubicBezTo>
                                <a:pt x="572" y="2114"/>
                                <a:pt x="554" y="2122"/>
                                <a:pt x="541" y="2137"/>
                              </a:cubicBezTo>
                              <a:cubicBezTo>
                                <a:pt x="500" y="2186"/>
                                <a:pt x="435" y="2265"/>
                                <a:pt x="465" y="2334"/>
                              </a:cubicBezTo>
                              <a:cubicBezTo>
                                <a:pt x="475" y="2357"/>
                                <a:pt x="497" y="2375"/>
                                <a:pt x="515" y="2392"/>
                              </a:cubicBezTo>
                              <a:cubicBezTo>
                                <a:pt x="570" y="2442"/>
                                <a:pt x="629" y="2458"/>
                                <a:pt x="696" y="2473"/>
                              </a:cubicBezTo>
                            </a:path>
                            <a:path w="2039" h="2478" extrusionOk="0">
                              <a:moveTo>
                                <a:pt x="0" y="402"/>
                              </a:moveTo>
                              <a:cubicBezTo>
                                <a:pt x="12" y="398"/>
                                <a:pt x="25" y="395"/>
                                <a:pt x="37" y="394"/>
                              </a:cubicBezTo>
                              <a:cubicBezTo>
                                <a:pt x="57" y="392"/>
                                <a:pt x="77" y="388"/>
                                <a:pt x="97" y="386"/>
                              </a:cubicBezTo>
                              <a:cubicBezTo>
                                <a:pt x="110" y="385"/>
                                <a:pt x="122" y="383"/>
                                <a:pt x="135" y="381"/>
                              </a:cubicBezTo>
                            </a:path>
                            <a:path w="2039" h="2478" extrusionOk="0">
                              <a:moveTo>
                                <a:pt x="17" y="481"/>
                              </a:moveTo>
                              <a:cubicBezTo>
                                <a:pt x="34" y="490"/>
                                <a:pt x="47" y="489"/>
                                <a:pt x="67" y="488"/>
                              </a:cubicBezTo>
                              <a:cubicBezTo>
                                <a:pt x="95" y="486"/>
                                <a:pt x="125" y="479"/>
                                <a:pt x="151" y="466"/>
                              </a:cubicBezTo>
                              <a:cubicBezTo>
                                <a:pt x="159" y="461"/>
                                <a:pt x="168" y="456"/>
                                <a:pt x="176" y="451"/>
                              </a:cubicBezTo>
                            </a:path>
                            <a:path w="2039" h="2478" extrusionOk="0">
                              <a:moveTo>
                                <a:pt x="551" y="0"/>
                              </a:moveTo>
                              <a:cubicBezTo>
                                <a:pt x="556" y="27"/>
                                <a:pt x="557" y="55"/>
                                <a:pt x="562" y="82"/>
                              </a:cubicBezTo>
                              <a:cubicBezTo>
                                <a:pt x="570" y="129"/>
                                <a:pt x="582" y="177"/>
                                <a:pt x="595" y="223"/>
                              </a:cubicBezTo>
                              <a:cubicBezTo>
                                <a:pt x="604" y="253"/>
                                <a:pt x="613" y="285"/>
                                <a:pt x="628" y="313"/>
                              </a:cubicBezTo>
                              <a:cubicBezTo>
                                <a:pt x="630" y="317"/>
                                <a:pt x="633" y="320"/>
                                <a:pt x="635" y="324"/>
                              </a:cubicBezTo>
                              <a:cubicBezTo>
                                <a:pt x="623" y="307"/>
                                <a:pt x="607" y="293"/>
                                <a:pt x="587" y="283"/>
                              </a:cubicBezTo>
                              <a:cubicBezTo>
                                <a:pt x="549" y="264"/>
                                <a:pt x="504" y="257"/>
                                <a:pt x="463" y="270"/>
                              </a:cubicBezTo>
                              <a:cubicBezTo>
                                <a:pt x="427" y="281"/>
                                <a:pt x="397" y="307"/>
                                <a:pt x="388" y="343"/>
                              </a:cubicBezTo>
                              <a:cubicBezTo>
                                <a:pt x="382" y="369"/>
                                <a:pt x="401" y="379"/>
                                <a:pt x="424" y="383"/>
                              </a:cubicBezTo>
                              <a:cubicBezTo>
                                <a:pt x="464" y="389"/>
                                <a:pt x="504" y="380"/>
                                <a:pt x="543" y="373"/>
                              </a:cubicBezTo>
                              <a:cubicBezTo>
                                <a:pt x="589" y="365"/>
                                <a:pt x="634" y="354"/>
                                <a:pt x="679" y="341"/>
                              </a:cubicBezTo>
                              <a:cubicBezTo>
                                <a:pt x="700" y="335"/>
                                <a:pt x="719" y="328"/>
                                <a:pt x="740" y="321"/>
                              </a:cubicBezTo>
                            </a:path>
                            <a:path w="2039" h="2478" extrusionOk="0">
                              <a:moveTo>
                                <a:pt x="308" y="519"/>
                              </a:moveTo>
                              <a:cubicBezTo>
                                <a:pt x="329" y="535"/>
                                <a:pt x="362" y="539"/>
                                <a:pt x="389" y="540"/>
                              </a:cubicBezTo>
                              <a:cubicBezTo>
                                <a:pt x="446" y="543"/>
                                <a:pt x="503" y="540"/>
                                <a:pt x="560" y="538"/>
                              </a:cubicBezTo>
                              <a:cubicBezTo>
                                <a:pt x="611" y="536"/>
                                <a:pt x="661" y="531"/>
                                <a:pt x="711" y="527"/>
                              </a:cubicBezTo>
                              <a:cubicBezTo>
                                <a:pt x="730" y="526"/>
                                <a:pt x="747" y="525"/>
                                <a:pt x="765" y="523"/>
                              </a:cubicBezTo>
                            </a:path>
                            <a:path w="2039" h="2478" extrusionOk="0">
                              <a:moveTo>
                                <a:pt x="420" y="656"/>
                              </a:moveTo>
                              <a:cubicBezTo>
                                <a:pt x="409" y="678"/>
                                <a:pt x="401" y="697"/>
                                <a:pt x="403" y="723"/>
                              </a:cubicBezTo>
                              <a:cubicBezTo>
                                <a:pt x="407" y="794"/>
                                <a:pt x="444" y="862"/>
                                <a:pt x="466" y="929"/>
                              </a:cubicBezTo>
                              <a:cubicBezTo>
                                <a:pt x="470" y="941"/>
                                <a:pt x="471" y="945"/>
                                <a:pt x="470" y="953"/>
                              </a:cubicBezTo>
                              <a:cubicBezTo>
                                <a:pt x="447" y="956"/>
                                <a:pt x="437" y="941"/>
                                <a:pt x="416" y="928"/>
                              </a:cubicBezTo>
                              <a:cubicBezTo>
                                <a:pt x="369" y="897"/>
                                <a:pt x="312" y="872"/>
                                <a:pt x="254" y="878"/>
                              </a:cubicBezTo>
                              <a:cubicBezTo>
                                <a:pt x="222" y="881"/>
                                <a:pt x="190" y="897"/>
                                <a:pt x="172" y="925"/>
                              </a:cubicBezTo>
                              <a:cubicBezTo>
                                <a:pt x="157" y="948"/>
                                <a:pt x="156" y="976"/>
                                <a:pt x="177" y="995"/>
                              </a:cubicBezTo>
                              <a:cubicBezTo>
                                <a:pt x="214" y="1029"/>
                                <a:pt x="274" y="1034"/>
                                <a:pt x="321" y="1031"/>
                              </a:cubicBezTo>
                              <a:cubicBezTo>
                                <a:pt x="367" y="1028"/>
                                <a:pt x="409" y="1011"/>
                                <a:pt x="445" y="984"/>
                              </a:cubicBezTo>
                              <a:cubicBezTo>
                                <a:pt x="469" y="964"/>
                                <a:pt x="477" y="957"/>
                                <a:pt x="487" y="938"/>
                              </a:cubicBezTo>
                            </a:path>
                            <a:path w="2039" h="2478" extrusionOk="0">
                              <a:moveTo>
                                <a:pt x="546" y="740"/>
                              </a:moveTo>
                              <a:cubicBezTo>
                                <a:pt x="565" y="756"/>
                                <a:pt x="571" y="779"/>
                                <a:pt x="583" y="801"/>
                              </a:cubicBezTo>
                              <a:cubicBezTo>
                                <a:pt x="601" y="834"/>
                                <a:pt x="624" y="863"/>
                                <a:pt x="651" y="889"/>
                              </a:cubicBezTo>
                              <a:cubicBezTo>
                                <a:pt x="667" y="905"/>
                                <a:pt x="690" y="927"/>
                                <a:pt x="715" y="921"/>
                              </a:cubicBezTo>
                              <a:cubicBezTo>
                                <a:pt x="719" y="919"/>
                                <a:pt x="724" y="917"/>
                                <a:pt x="728" y="915"/>
                              </a:cubicBezTo>
                            </a:path>
                            <a:path w="2039" h="2478" extrusionOk="0">
                              <a:moveTo>
                                <a:pt x="683" y="735"/>
                              </a:moveTo>
                              <a:cubicBezTo>
                                <a:pt x="646" y="743"/>
                                <a:pt x="632" y="757"/>
                                <a:pt x="607" y="786"/>
                              </a:cubicBezTo>
                              <a:cubicBezTo>
                                <a:pt x="581" y="815"/>
                                <a:pt x="561" y="847"/>
                                <a:pt x="544" y="882"/>
                              </a:cubicBezTo>
                              <a:cubicBezTo>
                                <a:pt x="536" y="901"/>
                                <a:pt x="534" y="906"/>
                                <a:pt x="525" y="916"/>
                              </a:cubicBezTo>
                            </a:path>
                            <a:path w="2039" h="2478" extrusionOk="0">
                              <a:moveTo>
                                <a:pt x="924" y="454"/>
                              </a:moveTo>
                              <a:cubicBezTo>
                                <a:pt x="914" y="479"/>
                                <a:pt x="923" y="450"/>
                                <a:pt x="925" y="445"/>
                              </a:cubicBezTo>
                            </a:path>
                            <a:path w="2039" h="2478" extrusionOk="0">
                              <a:moveTo>
                                <a:pt x="938" y="371"/>
                              </a:moveTo>
                              <a:cubicBezTo>
                                <a:pt x="938" y="360"/>
                                <a:pt x="942" y="347"/>
                                <a:pt x="941" y="337"/>
                              </a:cubicBezTo>
                              <a:cubicBezTo>
                                <a:pt x="940" y="323"/>
                                <a:pt x="939" y="309"/>
                                <a:pt x="938" y="295"/>
                              </a:cubicBezTo>
                              <a:cubicBezTo>
                                <a:pt x="937" y="284"/>
                                <a:pt x="937" y="280"/>
                                <a:pt x="936" y="273"/>
                              </a:cubicBezTo>
                              <a:cubicBezTo>
                                <a:pt x="927" y="300"/>
                                <a:pt x="922" y="328"/>
                                <a:pt x="919" y="357"/>
                              </a:cubicBezTo>
                              <a:cubicBezTo>
                                <a:pt x="915" y="392"/>
                                <a:pt x="914" y="426"/>
                                <a:pt x="914" y="461"/>
                              </a:cubicBezTo>
                              <a:cubicBezTo>
                                <a:pt x="914" y="489"/>
                                <a:pt x="917" y="517"/>
                                <a:pt x="932" y="541"/>
                              </a:cubicBezTo>
                              <a:cubicBezTo>
                                <a:pt x="945" y="561"/>
                                <a:pt x="962" y="558"/>
                                <a:pt x="980" y="545"/>
                              </a:cubicBezTo>
                              <a:cubicBezTo>
                                <a:pt x="1007" y="525"/>
                                <a:pt x="1027" y="490"/>
                                <a:pt x="1041" y="460"/>
                              </a:cubicBezTo>
                              <a:cubicBezTo>
                                <a:pt x="1061" y="417"/>
                                <a:pt x="1076" y="372"/>
                                <a:pt x="1089" y="327"/>
                              </a:cubicBezTo>
                              <a:cubicBezTo>
                                <a:pt x="1095" y="306"/>
                                <a:pt x="1101" y="285"/>
                                <a:pt x="1107" y="264"/>
                              </a:cubicBezTo>
                              <a:cubicBezTo>
                                <a:pt x="1101" y="289"/>
                                <a:pt x="1097" y="312"/>
                                <a:pt x="1095" y="338"/>
                              </a:cubicBezTo>
                              <a:cubicBezTo>
                                <a:pt x="1093" y="369"/>
                                <a:pt x="1094" y="399"/>
                                <a:pt x="1106" y="428"/>
                              </a:cubicBezTo>
                              <a:cubicBezTo>
                                <a:pt x="1116" y="452"/>
                                <a:pt x="1135" y="459"/>
                                <a:pt x="1159" y="465"/>
                              </a:cubicBezTo>
                              <a:cubicBezTo>
                                <a:pt x="1181" y="470"/>
                                <a:pt x="1201" y="466"/>
                                <a:pt x="1222" y="460"/>
                              </a:cubicBezTo>
                              <a:cubicBezTo>
                                <a:pt x="1227" y="458"/>
                                <a:pt x="1232" y="457"/>
                                <a:pt x="1237" y="45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5" o:spid="_x0000_s1026" style="position:absolute;margin-left:325.8pt;margin-top:12.85pt;width:57.8pt;height:70.2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39,247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" path="m2038,319c2017,317,2009,295,1972,303,1827,333,1695,514,1631,632,1462,943,1472,1323,1361,1655,1272,1922,1111,2138,851,2254,802,2276,576,2385,522,2327,495,2298,532,2241,543,2211,556,2175,570,2139,583,2103,572,2114,554,2122,541,2137,500,2186,435,2265,465,2334,475,2357,497,2375,515,2392,570,2442,629,2458,696,2473em0,402c12,398,25,395,37,394,57,392,77,388,97,386,110,385,122,383,135,381em17,481c34,490,47,489,67,488,95,486,125,479,151,466,159,461,168,456,176,451em551,0c556,27,557,55,562,82,570,129,582,177,595,223,604,253,613,285,628,313,630,317,633,320,635,324,623,307,607,293,587,283,549,264,504,257,463,270,427,281,397,307,388,343,382,369,401,379,424,383,464,389,504,380,543,373,589,365,634,354,679,341,700,335,719,328,740,321em308,519c329,535,362,539,389,540,446,543,503,540,560,538,611,536,661,531,711,527,730,526,747,525,765,523em420,656c409,678,401,697,403,723,407,794,444,862,466,929,470,941,471,945,470,953,447,956,437,941,416,928,369,897,312,872,254,878,222,881,190,897,172,925,157,948,156,976,177,995,214,1029,274,1034,321,1031,367,1028,409,1011,445,984,469,964,477,957,487,938em546,740c565,756,571,779,583,801,601,834,624,863,651,889,667,905,690,927,715,921,719,919,724,917,728,915em683,735c646,743,632,757,607,786,581,815,561,847,544,882,536,901,534,906,525,916em924,454c914,479,923,450,925,445em938,371c938,360,942,347,941,337,940,323,939,309,938,295,937,284,937,280,936,273,927,300,922,328,919,357,915,392,914,426,914,461,914,489,917,517,932,541,945,561,962,558,980,545,1007,525,1027,490,1041,460,1061,417,1076,372,1089,327,1095,306,1101,285,1107,264,1101,289,1097,312,1095,338,1093,369,1094,399,1106,428,1116,452,1135,459,1159,465,1181,470,1201,466,1222,460,1227,458,1232,457,1237,455e" filled="f" strokecolor="#002060" strokeweight="1pt">
                <v:stroke endcap="round"/>
                <v:path o:extrusionok="f" o:connecttype="custom" o:connectlocs="709939,4113078;489973,4599850;187925,4841796;209886,4761147;167405,4844316;250567,4894361;13320,4145841;48601,4141161;24121,4179685;63362,4166364;202326,4033509;226086,4116678;211326,4105877;139684,4127479;195485,4138281;266407,4119559;140044,4198407;255967,4193727;151204,4240171;167765,4338462;149764,4338102;61922,4337022;115563,4375186;175325,4341702;209886,4292377;257407,4335582;245887,4268615;195845,4321540;332649,4167444;337689,4137561;337689,4110198;330849,4132520;335529,4198767;374770,4169604;398531,4099036;398171,4158083;439932,4169604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4D60C12D" w14:textId="77777777" w:rsidR="003644D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5488FA26" wp14:editId="25F15CF9">
                <wp:simplePos x="0" y="0"/>
                <wp:positionH relativeFrom="column">
                  <wp:posOffset>-744220</wp:posOffset>
                </wp:positionH>
                <wp:positionV relativeFrom="paragraph">
                  <wp:posOffset>116840</wp:posOffset>
                </wp:positionV>
                <wp:extent cx="442595" cy="236220"/>
                <wp:effectExtent l="17780" t="15240" r="34925" b="40640"/>
                <wp:wrapNone/>
                <wp:docPr id="17" name="Freeform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442595" cy="236220"/>
                        </a:xfrm>
                        <a:custGeom>
                          <a:avLst/>
                          <a:gdLst>
                            <a:gd name="T0" fmla="+- 0 1212 1107"/>
                            <a:gd name="T1" fmla="*/ T0 w 1230"/>
                            <a:gd name="T2" fmla="+- 0 11736 11479"/>
                            <a:gd name="T3" fmla="*/ 11736 h 657"/>
                            <a:gd name="T4" fmla="+- 0 1282 1107"/>
                            <a:gd name="T5" fmla="*/ T4 w 1230"/>
                            <a:gd name="T6" fmla="+- 0 11668 11479"/>
                            <a:gd name="T7" fmla="*/ 11668 h 657"/>
                            <a:gd name="T8" fmla="+- 0 1303 1107"/>
                            <a:gd name="T9" fmla="*/ T8 w 1230"/>
                            <a:gd name="T10" fmla="+- 0 11581 11479"/>
                            <a:gd name="T11" fmla="*/ 11581 h 657"/>
                            <a:gd name="T12" fmla="+- 0 1243 1107"/>
                            <a:gd name="T13" fmla="*/ T12 w 1230"/>
                            <a:gd name="T14" fmla="+- 0 11508 11479"/>
                            <a:gd name="T15" fmla="*/ 11508 h 657"/>
                            <a:gd name="T16" fmla="+- 0 1152 1107"/>
                            <a:gd name="T17" fmla="*/ T16 w 1230"/>
                            <a:gd name="T18" fmla="+- 0 11479 11479"/>
                            <a:gd name="T19" fmla="*/ 11479 h 657"/>
                            <a:gd name="T20" fmla="+- 0 1107 1107"/>
                            <a:gd name="T21" fmla="*/ T20 w 1230"/>
                            <a:gd name="T22" fmla="+- 0 11550 11479"/>
                            <a:gd name="T23" fmla="*/ 11550 h 657"/>
                            <a:gd name="T24" fmla="+- 0 1143 1107"/>
                            <a:gd name="T25" fmla="*/ T24 w 1230"/>
                            <a:gd name="T26" fmla="+- 0 11743 11479"/>
                            <a:gd name="T27" fmla="*/ 11743 h 657"/>
                            <a:gd name="T28" fmla="+- 0 1207 1107"/>
                            <a:gd name="T29" fmla="*/ T28 w 1230"/>
                            <a:gd name="T30" fmla="+- 0 11966 11479"/>
                            <a:gd name="T31" fmla="*/ 11966 h 657"/>
                            <a:gd name="T32" fmla="+- 0 1240 1107"/>
                            <a:gd name="T33" fmla="*/ T32 w 1230"/>
                            <a:gd name="T34" fmla="+- 0 12107 11479"/>
                            <a:gd name="T35" fmla="*/ 12107 h 657"/>
                            <a:gd name="T36" fmla="+- 0 1238 1107"/>
                            <a:gd name="T37" fmla="*/ T36 w 1230"/>
                            <a:gd name="T38" fmla="+- 0 12135 11479"/>
                            <a:gd name="T39" fmla="*/ 12135 h 657"/>
                            <a:gd name="T40" fmla="+- 0 1111 1107"/>
                            <a:gd name="T41" fmla="*/ T40 w 1230"/>
                            <a:gd name="T42" fmla="+- 0 11923 11479"/>
                            <a:gd name="T43" fmla="*/ 11923 h 657"/>
                            <a:gd name="T44" fmla="+- 0 1174 1107"/>
                            <a:gd name="T45" fmla="*/ T44 w 1230"/>
                            <a:gd name="T46" fmla="+- 0 11878 11479"/>
                            <a:gd name="T47" fmla="*/ 11878 h 657"/>
                            <a:gd name="T48" fmla="+- 0 1274 1107"/>
                            <a:gd name="T49" fmla="*/ T48 w 1230"/>
                            <a:gd name="T50" fmla="+- 0 11871 11479"/>
                            <a:gd name="T51" fmla="*/ 11871 h 657"/>
                            <a:gd name="T52" fmla="+- 0 1346 1107"/>
                            <a:gd name="T53" fmla="*/ T52 w 1230"/>
                            <a:gd name="T54" fmla="+- 0 11878 11479"/>
                            <a:gd name="T55" fmla="*/ 11878 h 657"/>
                            <a:gd name="T56" fmla="+- 0 1381 1107"/>
                            <a:gd name="T57" fmla="*/ T56 w 1230"/>
                            <a:gd name="T58" fmla="+- 0 11907 11479"/>
                            <a:gd name="T59" fmla="*/ 11907 h 657"/>
                            <a:gd name="T60" fmla="+- 0 1410 1107"/>
                            <a:gd name="T61" fmla="*/ T60 w 1230"/>
                            <a:gd name="T62" fmla="+- 0 11971 11479"/>
                            <a:gd name="T63" fmla="*/ 11971 h 657"/>
                            <a:gd name="T64" fmla="+- 0 1439 1107"/>
                            <a:gd name="T65" fmla="*/ T64 w 1230"/>
                            <a:gd name="T66" fmla="+- 0 12058 11479"/>
                            <a:gd name="T67" fmla="*/ 12058 h 657"/>
                            <a:gd name="T68" fmla="+- 0 1474 1107"/>
                            <a:gd name="T69" fmla="*/ T68 w 1230"/>
                            <a:gd name="T70" fmla="+- 0 12113 11479"/>
                            <a:gd name="T71" fmla="*/ 12113 h 657"/>
                            <a:gd name="T72" fmla="+- 0 1522 1107"/>
                            <a:gd name="T73" fmla="*/ T72 w 1230"/>
                            <a:gd name="T74" fmla="+- 0 11858 11479"/>
                            <a:gd name="T75" fmla="*/ 11858 h 657"/>
                            <a:gd name="T76" fmla="+- 0 1569 1107"/>
                            <a:gd name="T77" fmla="*/ T76 w 1230"/>
                            <a:gd name="T78" fmla="+- 0 11951 11479"/>
                            <a:gd name="T79" fmla="*/ 11951 h 657"/>
                            <a:gd name="T80" fmla="+- 0 1615 1107"/>
                            <a:gd name="T81" fmla="*/ T80 w 1230"/>
                            <a:gd name="T82" fmla="+- 0 12047 11479"/>
                            <a:gd name="T83" fmla="*/ 12047 h 657"/>
                            <a:gd name="T84" fmla="+- 0 1620 1107"/>
                            <a:gd name="T85" fmla="*/ T84 w 1230"/>
                            <a:gd name="T86" fmla="+- 0 12069 11479"/>
                            <a:gd name="T87" fmla="*/ 12069 h 657"/>
                            <a:gd name="T88" fmla="+- 0 1611 1107"/>
                            <a:gd name="T89" fmla="*/ T88 w 1230"/>
                            <a:gd name="T90" fmla="+- 0 12001 11479"/>
                            <a:gd name="T91" fmla="*/ 12001 h 657"/>
                            <a:gd name="T92" fmla="+- 0 1635 1107"/>
                            <a:gd name="T93" fmla="*/ T92 w 1230"/>
                            <a:gd name="T94" fmla="+- 0 11907 11479"/>
                            <a:gd name="T95" fmla="*/ 11907 h 657"/>
                            <a:gd name="T96" fmla="+- 0 1706 1107"/>
                            <a:gd name="T97" fmla="*/ T96 w 1230"/>
                            <a:gd name="T98" fmla="+- 0 11849 11479"/>
                            <a:gd name="T99" fmla="*/ 11849 h 657"/>
                            <a:gd name="T100" fmla="+- 0 1724 1107"/>
                            <a:gd name="T101" fmla="*/ T100 w 1230"/>
                            <a:gd name="T102" fmla="+- 0 11839 11479"/>
                            <a:gd name="T103" fmla="*/ 11839 h 657"/>
                            <a:gd name="T104" fmla="+- 0 1927 1107"/>
                            <a:gd name="T105" fmla="*/ T104 w 1230"/>
                            <a:gd name="T106" fmla="+- 0 11786 11479"/>
                            <a:gd name="T107" fmla="*/ 11786 h 657"/>
                            <a:gd name="T108" fmla="+- 0 1879 1107"/>
                            <a:gd name="T109" fmla="*/ T108 w 1230"/>
                            <a:gd name="T110" fmla="+- 0 11778 11479"/>
                            <a:gd name="T111" fmla="*/ 11778 h 657"/>
                            <a:gd name="T112" fmla="+- 0 1793 1107"/>
                            <a:gd name="T113" fmla="*/ T112 w 1230"/>
                            <a:gd name="T114" fmla="+- 0 11820 11479"/>
                            <a:gd name="T115" fmla="*/ 11820 h 657"/>
                            <a:gd name="T116" fmla="+- 0 1783 1107"/>
                            <a:gd name="T117" fmla="*/ T116 w 1230"/>
                            <a:gd name="T118" fmla="+- 0 11875 11479"/>
                            <a:gd name="T119" fmla="*/ 11875 h 657"/>
                            <a:gd name="T120" fmla="+- 0 1946 1107"/>
                            <a:gd name="T121" fmla="*/ T120 w 1230"/>
                            <a:gd name="T122" fmla="+- 0 11915 11479"/>
                            <a:gd name="T123" fmla="*/ 11915 h 657"/>
                            <a:gd name="T124" fmla="+- 0 2006 1107"/>
                            <a:gd name="T125" fmla="*/ T124 w 1230"/>
                            <a:gd name="T126" fmla="+- 0 11958 11479"/>
                            <a:gd name="T127" fmla="*/ 11958 h 657"/>
                            <a:gd name="T128" fmla="+- 0 1965 1107"/>
                            <a:gd name="T129" fmla="*/ T128 w 1230"/>
                            <a:gd name="T130" fmla="+- 0 12015 11479"/>
                            <a:gd name="T131" fmla="*/ 12015 h 657"/>
                            <a:gd name="T132" fmla="+- 0 1902 1107"/>
                            <a:gd name="T133" fmla="*/ T132 w 1230"/>
                            <a:gd name="T134" fmla="+- 0 12012 11479"/>
                            <a:gd name="T135" fmla="*/ 12012 h 657"/>
                            <a:gd name="T136" fmla="+- 0 1895 1107"/>
                            <a:gd name="T137" fmla="*/ T136 w 1230"/>
                            <a:gd name="T138" fmla="+- 0 11993 11479"/>
                            <a:gd name="T139" fmla="*/ 11993 h 657"/>
                            <a:gd name="T140" fmla="+- 0 2017 1107"/>
                            <a:gd name="T141" fmla="*/ T140 w 1230"/>
                            <a:gd name="T142" fmla="+- 0 11672 11479"/>
                            <a:gd name="T143" fmla="*/ 11672 h 657"/>
                            <a:gd name="T144" fmla="+- 0 2076 1107"/>
                            <a:gd name="T145" fmla="*/ T144 w 1230"/>
                            <a:gd name="T146" fmla="+- 0 11770 11479"/>
                            <a:gd name="T147" fmla="*/ 11770 h 657"/>
                            <a:gd name="T148" fmla="+- 0 2131 1107"/>
                            <a:gd name="T149" fmla="*/ T148 w 1230"/>
                            <a:gd name="T150" fmla="+- 0 11913 11479"/>
                            <a:gd name="T151" fmla="*/ 11913 h 657"/>
                            <a:gd name="T152" fmla="+- 0 2150 1107"/>
                            <a:gd name="T153" fmla="*/ T152 w 1230"/>
                            <a:gd name="T154" fmla="+- 0 11962 11479"/>
                            <a:gd name="T155" fmla="*/ 11962 h 657"/>
                            <a:gd name="T156" fmla="+- 0 2035 1107"/>
                            <a:gd name="T157" fmla="*/ T156 w 1230"/>
                            <a:gd name="T158" fmla="+- 0 11842 11479"/>
                            <a:gd name="T159" fmla="*/ 11842 h 657"/>
                            <a:gd name="T160" fmla="+- 0 2055 1107"/>
                            <a:gd name="T161" fmla="*/ T160 w 1230"/>
                            <a:gd name="T162" fmla="+- 0 11804 11479"/>
                            <a:gd name="T163" fmla="*/ 11804 h 657"/>
                            <a:gd name="T164" fmla="+- 0 2180 1107"/>
                            <a:gd name="T165" fmla="*/ T164 w 1230"/>
                            <a:gd name="T166" fmla="+- 0 11777 11479"/>
                            <a:gd name="T167" fmla="*/ 11777 h 657"/>
                            <a:gd name="T168" fmla="+- 0 2318 1107"/>
                            <a:gd name="T169" fmla="*/ T168 w 1230"/>
                            <a:gd name="T170" fmla="+- 0 11761 11479"/>
                            <a:gd name="T171" fmla="*/ 11761 h 657"/>
                            <a:gd name="T172" fmla="+- 0 2336 1107"/>
                            <a:gd name="T173" fmla="*/ T172 w 1230"/>
                            <a:gd name="T174" fmla="+- 0 11761 11479"/>
                            <a:gd name="T175" fmla="*/ 11761 h 65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</a:cxnLst>
                          <a:rect l="0" t="0" r="r" b="b"/>
                          <a:pathLst>
                            <a:path w="1230" h="657" extrusionOk="0">
                              <a:moveTo>
                                <a:pt x="105" y="257"/>
                              </a:moveTo>
                              <a:cubicBezTo>
                                <a:pt x="128" y="238"/>
                                <a:pt x="161" y="217"/>
                                <a:pt x="175" y="189"/>
                              </a:cubicBezTo>
                              <a:cubicBezTo>
                                <a:pt x="187" y="164"/>
                                <a:pt x="204" y="131"/>
                                <a:pt x="196" y="102"/>
                              </a:cubicBezTo>
                              <a:cubicBezTo>
                                <a:pt x="188" y="73"/>
                                <a:pt x="159" y="47"/>
                                <a:pt x="136" y="29"/>
                              </a:cubicBezTo>
                              <a:cubicBezTo>
                                <a:pt x="112" y="11"/>
                                <a:pt x="76" y="-3"/>
                                <a:pt x="45" y="0"/>
                              </a:cubicBezTo>
                              <a:cubicBezTo>
                                <a:pt x="3" y="5"/>
                                <a:pt x="1" y="37"/>
                                <a:pt x="0" y="71"/>
                              </a:cubicBezTo>
                              <a:cubicBezTo>
                                <a:pt x="-2" y="137"/>
                                <a:pt x="17" y="201"/>
                                <a:pt x="36" y="264"/>
                              </a:cubicBezTo>
                              <a:cubicBezTo>
                                <a:pt x="58" y="338"/>
                                <a:pt x="78" y="413"/>
                                <a:pt x="100" y="487"/>
                              </a:cubicBezTo>
                              <a:cubicBezTo>
                                <a:pt x="114" y="534"/>
                                <a:pt x="128" y="579"/>
                                <a:pt x="133" y="628"/>
                              </a:cubicBezTo>
                              <a:cubicBezTo>
                                <a:pt x="135" y="644"/>
                                <a:pt x="137" y="647"/>
                                <a:pt x="131" y="656"/>
                              </a:cubicBezTo>
                            </a:path>
                            <a:path w="1230" h="657" extrusionOk="0">
                              <a:moveTo>
                                <a:pt x="4" y="444"/>
                              </a:moveTo>
                              <a:cubicBezTo>
                                <a:pt x="21" y="426"/>
                                <a:pt x="42" y="405"/>
                                <a:pt x="67" y="399"/>
                              </a:cubicBezTo>
                              <a:cubicBezTo>
                                <a:pt x="97" y="392"/>
                                <a:pt x="136" y="391"/>
                                <a:pt x="167" y="392"/>
                              </a:cubicBezTo>
                              <a:cubicBezTo>
                                <a:pt x="191" y="393"/>
                                <a:pt x="216" y="394"/>
                                <a:pt x="239" y="399"/>
                              </a:cubicBezTo>
                              <a:cubicBezTo>
                                <a:pt x="260" y="403"/>
                                <a:pt x="265" y="410"/>
                                <a:pt x="274" y="428"/>
                              </a:cubicBezTo>
                              <a:cubicBezTo>
                                <a:pt x="284" y="448"/>
                                <a:pt x="296" y="470"/>
                                <a:pt x="303" y="492"/>
                              </a:cubicBezTo>
                              <a:cubicBezTo>
                                <a:pt x="313" y="521"/>
                                <a:pt x="319" y="551"/>
                                <a:pt x="332" y="579"/>
                              </a:cubicBezTo>
                              <a:cubicBezTo>
                                <a:pt x="342" y="599"/>
                                <a:pt x="351" y="618"/>
                                <a:pt x="367" y="634"/>
                              </a:cubicBezTo>
                            </a:path>
                            <a:path w="1230" h="657" extrusionOk="0">
                              <a:moveTo>
                                <a:pt x="415" y="379"/>
                              </a:moveTo>
                              <a:cubicBezTo>
                                <a:pt x="432" y="409"/>
                                <a:pt x="446" y="441"/>
                                <a:pt x="462" y="472"/>
                              </a:cubicBezTo>
                              <a:cubicBezTo>
                                <a:pt x="478" y="504"/>
                                <a:pt x="496" y="535"/>
                                <a:pt x="508" y="568"/>
                              </a:cubicBezTo>
                              <a:cubicBezTo>
                                <a:pt x="512" y="580"/>
                                <a:pt x="513" y="582"/>
                                <a:pt x="513" y="590"/>
                              </a:cubicBezTo>
                              <a:cubicBezTo>
                                <a:pt x="508" y="567"/>
                                <a:pt x="504" y="546"/>
                                <a:pt x="504" y="522"/>
                              </a:cubicBezTo>
                              <a:cubicBezTo>
                                <a:pt x="503" y="485"/>
                                <a:pt x="512" y="460"/>
                                <a:pt x="528" y="428"/>
                              </a:cubicBezTo>
                              <a:cubicBezTo>
                                <a:pt x="545" y="395"/>
                                <a:pt x="568" y="385"/>
                                <a:pt x="599" y="370"/>
                              </a:cubicBezTo>
                              <a:cubicBezTo>
                                <a:pt x="605" y="367"/>
                                <a:pt x="611" y="363"/>
                                <a:pt x="617" y="360"/>
                              </a:cubicBezTo>
                            </a:path>
                            <a:path w="1230" h="657" extrusionOk="0">
                              <a:moveTo>
                                <a:pt x="820" y="307"/>
                              </a:moveTo>
                              <a:cubicBezTo>
                                <a:pt x="820" y="290"/>
                                <a:pt x="794" y="293"/>
                                <a:pt x="772" y="299"/>
                              </a:cubicBezTo>
                              <a:cubicBezTo>
                                <a:pt x="743" y="306"/>
                                <a:pt x="709" y="322"/>
                                <a:pt x="686" y="341"/>
                              </a:cubicBezTo>
                              <a:cubicBezTo>
                                <a:pt x="670" y="354"/>
                                <a:pt x="654" y="379"/>
                                <a:pt x="676" y="396"/>
                              </a:cubicBezTo>
                              <a:cubicBezTo>
                                <a:pt x="718" y="430"/>
                                <a:pt x="790" y="423"/>
                                <a:pt x="839" y="436"/>
                              </a:cubicBezTo>
                              <a:cubicBezTo>
                                <a:pt x="860" y="442"/>
                                <a:pt x="896" y="453"/>
                                <a:pt x="899" y="479"/>
                              </a:cubicBezTo>
                              <a:cubicBezTo>
                                <a:pt x="901" y="498"/>
                                <a:pt x="874" y="529"/>
                                <a:pt x="858" y="536"/>
                              </a:cubicBezTo>
                              <a:cubicBezTo>
                                <a:pt x="843" y="543"/>
                                <a:pt x="807" y="550"/>
                                <a:pt x="795" y="533"/>
                              </a:cubicBezTo>
                              <a:cubicBezTo>
                                <a:pt x="793" y="527"/>
                                <a:pt x="790" y="520"/>
                                <a:pt x="788" y="514"/>
                              </a:cubicBezTo>
                            </a:path>
                            <a:path w="1230" h="657" extrusionOk="0">
                              <a:moveTo>
                                <a:pt x="910" y="193"/>
                              </a:moveTo>
                              <a:cubicBezTo>
                                <a:pt x="937" y="223"/>
                                <a:pt x="954" y="253"/>
                                <a:pt x="969" y="291"/>
                              </a:cubicBezTo>
                              <a:cubicBezTo>
                                <a:pt x="988" y="338"/>
                                <a:pt x="1004" y="387"/>
                                <a:pt x="1024" y="434"/>
                              </a:cubicBezTo>
                              <a:cubicBezTo>
                                <a:pt x="1031" y="450"/>
                                <a:pt x="1038" y="466"/>
                                <a:pt x="1043" y="483"/>
                              </a:cubicBezTo>
                            </a:path>
                            <a:path w="1230" h="657" extrusionOk="0">
                              <a:moveTo>
                                <a:pt x="928" y="363"/>
                              </a:moveTo>
                              <a:cubicBezTo>
                                <a:pt x="925" y="344"/>
                                <a:pt x="926" y="333"/>
                                <a:pt x="948" y="325"/>
                              </a:cubicBezTo>
                              <a:cubicBezTo>
                                <a:pt x="988" y="311"/>
                                <a:pt x="1032" y="306"/>
                                <a:pt x="1073" y="298"/>
                              </a:cubicBezTo>
                              <a:cubicBezTo>
                                <a:pt x="1119" y="289"/>
                                <a:pt x="1165" y="283"/>
                                <a:pt x="1211" y="282"/>
                              </a:cubicBezTo>
                              <a:cubicBezTo>
                                <a:pt x="1217" y="282"/>
                                <a:pt x="1223" y="282"/>
                                <a:pt x="1229" y="28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7" o:spid="_x0000_s1026" style="position:absolute;margin-left:-58.55pt;margin-top:9.2pt;width:34.85pt;height:18.6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30,65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" path="m105,257c128,238,161,217,175,189,187,164,204,131,196,102,188,73,159,47,136,29,112,11,76,-3,45,,3,5,1,37,,71,-2,137,17,201,36,264,58,338,78,413,100,487,114,534,128,579,133,628,135,644,137,647,131,656em4,444c21,426,42,405,67,399,97,392,136,391,167,392,191,393,216,394,239,399,260,403,265,410,274,428,284,448,296,470,303,492,313,521,319,551,332,579,342,599,351,618,367,634em415,379c432,409,446,441,462,472,478,504,496,535,508,568,512,580,513,582,513,590,508,567,504,546,504,522,503,485,512,460,528,428,545,395,568,385,599,370,605,367,611,363,617,360em820,307c820,290,794,293,772,299,743,306,709,322,686,341,670,354,654,379,676,396,718,430,790,423,839,436,860,442,896,453,899,479,901,498,874,529,858,536,843,543,807,550,795,533,793,527,790,520,788,514em910,193c937,223,954,253,969,291,988,338,1004,387,1024,434,1031,450,1038,466,1043,483em928,363c925,344,926,333,948,325,988,311,1032,306,1073,298,1119,289,1165,283,1211,282,1217,282,1223,282,1229,282e" filled="f" strokecolor="#002060" strokeweight="1pt">
                <v:stroke endcap="round"/>
                <v:path o:extrusionok="f" o:connecttype="custom" o:connectlocs="37783,4219601;62971,4195152;70527,4163872;48937,4137625;16193,4127198;0,4152726;12954,4222118;35983,4302296;47858,4352992;47138,4363059;1439,4286836;24109,4270656;60092,4268139;86000,4270656;98594,4281083;109030,4304094;119465,4335374;132059,4355149;149331,4263465;166243,4296903;182795,4331419;184595,4339329;181356,4314880;189992,4281083;215540,4260229;222017,4256634;295063,4237578;277791,4234702;246846,4249803;243247,4269578;301900,4283959;323490,4299420;308737,4319914;286068,4318835;283549,4312004;327448,4196590;348679,4231826;368469,4283240;375306,4300858;333925,4257713;341122,4244050;386101,4234342;435758,4228590;442235,4228590" o:connectangles="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378875C7" wp14:editId="091B2B6A">
                <wp:simplePos x="0" y="0"/>
                <wp:positionH relativeFrom="column">
                  <wp:posOffset>1678305</wp:posOffset>
                </wp:positionH>
                <wp:positionV relativeFrom="paragraph">
                  <wp:posOffset>112395</wp:posOffset>
                </wp:positionV>
                <wp:extent cx="584200" cy="206375"/>
                <wp:effectExtent l="14605" t="10795" r="36195" b="36830"/>
                <wp:wrapNone/>
                <wp:docPr id="16" name="Freeform 1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84200" cy="206375"/>
                        </a:xfrm>
                        <a:custGeom>
                          <a:avLst/>
                          <a:gdLst>
                            <a:gd name="T0" fmla="+- 0 7837 7837"/>
                            <a:gd name="T1" fmla="*/ T0 w 1623"/>
                            <a:gd name="T2" fmla="+- 0 11627 11467"/>
                            <a:gd name="T3" fmla="*/ 11627 h 573"/>
                            <a:gd name="T4" fmla="+- 0 7879 7837"/>
                            <a:gd name="T5" fmla="*/ T4 w 1623"/>
                            <a:gd name="T6" fmla="+- 0 11725 11467"/>
                            <a:gd name="T7" fmla="*/ 11725 h 573"/>
                            <a:gd name="T8" fmla="+- 0 7942 7837"/>
                            <a:gd name="T9" fmla="*/ T8 w 1623"/>
                            <a:gd name="T10" fmla="+- 0 11901 11467"/>
                            <a:gd name="T11" fmla="*/ 11901 h 573"/>
                            <a:gd name="T12" fmla="+- 0 7967 7837"/>
                            <a:gd name="T13" fmla="*/ T12 w 1623"/>
                            <a:gd name="T14" fmla="+- 0 12029 11467"/>
                            <a:gd name="T15" fmla="*/ 12029 h 573"/>
                            <a:gd name="T16" fmla="+- 0 7967 7837"/>
                            <a:gd name="T17" fmla="*/ T16 w 1623"/>
                            <a:gd name="T18" fmla="+- 0 12039 11467"/>
                            <a:gd name="T19" fmla="*/ 12039 h 573"/>
                            <a:gd name="T20" fmla="+- 0 7936 7837"/>
                            <a:gd name="T21" fmla="*/ T20 w 1623"/>
                            <a:gd name="T22" fmla="+- 0 11944 11467"/>
                            <a:gd name="T23" fmla="*/ 11944 h 573"/>
                            <a:gd name="T24" fmla="+- 0 7883 7837"/>
                            <a:gd name="T25" fmla="*/ T24 w 1623"/>
                            <a:gd name="T26" fmla="+- 0 11749 11467"/>
                            <a:gd name="T27" fmla="*/ 11749 h 573"/>
                            <a:gd name="T28" fmla="+- 0 7880 7837"/>
                            <a:gd name="T29" fmla="*/ T28 w 1623"/>
                            <a:gd name="T30" fmla="+- 0 11571 11467"/>
                            <a:gd name="T31" fmla="*/ 11571 h 573"/>
                            <a:gd name="T32" fmla="+- 0 7965 7837"/>
                            <a:gd name="T33" fmla="*/ T32 w 1623"/>
                            <a:gd name="T34" fmla="+- 0 11506 11467"/>
                            <a:gd name="T35" fmla="*/ 11506 h 573"/>
                            <a:gd name="T36" fmla="+- 0 8073 7837"/>
                            <a:gd name="T37" fmla="*/ T36 w 1623"/>
                            <a:gd name="T38" fmla="+- 0 11580 11467"/>
                            <a:gd name="T39" fmla="*/ 11580 h 573"/>
                            <a:gd name="T40" fmla="+- 0 8065 7837"/>
                            <a:gd name="T41" fmla="*/ T40 w 1623"/>
                            <a:gd name="T42" fmla="+- 0 11680 11467"/>
                            <a:gd name="T43" fmla="*/ 11680 h 573"/>
                            <a:gd name="T44" fmla="+- 0 7996 7837"/>
                            <a:gd name="T45" fmla="*/ T44 w 1623"/>
                            <a:gd name="T46" fmla="+- 0 11725 11467"/>
                            <a:gd name="T47" fmla="*/ 11725 h 573"/>
                            <a:gd name="T48" fmla="+- 0 7939 7837"/>
                            <a:gd name="T49" fmla="*/ T48 w 1623"/>
                            <a:gd name="T50" fmla="+- 0 11695 11467"/>
                            <a:gd name="T51" fmla="*/ 11695 h 573"/>
                            <a:gd name="T52" fmla="+- 0 7937 7837"/>
                            <a:gd name="T53" fmla="*/ T52 w 1623"/>
                            <a:gd name="T54" fmla="+- 0 11647 11467"/>
                            <a:gd name="T55" fmla="*/ 11647 h 573"/>
                            <a:gd name="T56" fmla="+- 0 8110 7837"/>
                            <a:gd name="T57" fmla="*/ T56 w 1623"/>
                            <a:gd name="T58" fmla="+- 0 11572 11467"/>
                            <a:gd name="T59" fmla="*/ 11572 h 573"/>
                            <a:gd name="T60" fmla="+- 0 8164 7837"/>
                            <a:gd name="T61" fmla="*/ T60 w 1623"/>
                            <a:gd name="T62" fmla="+- 0 11659 11467"/>
                            <a:gd name="T63" fmla="*/ 11659 h 573"/>
                            <a:gd name="T64" fmla="+- 0 8185 7837"/>
                            <a:gd name="T65" fmla="*/ T64 w 1623"/>
                            <a:gd name="T66" fmla="+- 0 11723 11467"/>
                            <a:gd name="T67" fmla="*/ 11723 h 573"/>
                            <a:gd name="T68" fmla="+- 0 8188 7837"/>
                            <a:gd name="T69" fmla="*/ T68 w 1623"/>
                            <a:gd name="T70" fmla="+- 0 11655 11467"/>
                            <a:gd name="T71" fmla="*/ 11655 h 573"/>
                            <a:gd name="T72" fmla="+- 0 8226 7837"/>
                            <a:gd name="T73" fmla="*/ T72 w 1623"/>
                            <a:gd name="T74" fmla="+- 0 11550 11467"/>
                            <a:gd name="T75" fmla="*/ 11550 h 573"/>
                            <a:gd name="T76" fmla="+- 0 8282 7837"/>
                            <a:gd name="T77" fmla="*/ T76 w 1623"/>
                            <a:gd name="T78" fmla="+- 0 11498 11467"/>
                            <a:gd name="T79" fmla="*/ 11498 h 573"/>
                            <a:gd name="T80" fmla="+- 0 8368 7837"/>
                            <a:gd name="T81" fmla="*/ T80 w 1623"/>
                            <a:gd name="T82" fmla="+- 0 11533 11467"/>
                            <a:gd name="T83" fmla="*/ 11533 h 573"/>
                            <a:gd name="T84" fmla="+- 0 8402 7837"/>
                            <a:gd name="T85" fmla="*/ T84 w 1623"/>
                            <a:gd name="T86" fmla="+- 0 11633 11467"/>
                            <a:gd name="T87" fmla="*/ 11633 h 573"/>
                            <a:gd name="T88" fmla="+- 0 8446 7837"/>
                            <a:gd name="T89" fmla="*/ T88 w 1623"/>
                            <a:gd name="T90" fmla="+- 0 11753 11467"/>
                            <a:gd name="T91" fmla="*/ 11753 h 573"/>
                            <a:gd name="T92" fmla="+- 0 8477 7837"/>
                            <a:gd name="T93" fmla="*/ T92 w 1623"/>
                            <a:gd name="T94" fmla="+- 0 11794 11467"/>
                            <a:gd name="T95" fmla="*/ 11794 h 573"/>
                            <a:gd name="T96" fmla="+- 0 8564 7837"/>
                            <a:gd name="T97" fmla="*/ T96 w 1623"/>
                            <a:gd name="T98" fmla="+- 0 11555 11467"/>
                            <a:gd name="T99" fmla="*/ 11555 h 573"/>
                            <a:gd name="T100" fmla="+- 0 8603 7837"/>
                            <a:gd name="T101" fmla="*/ T100 w 1623"/>
                            <a:gd name="T102" fmla="+- 0 11655 11467"/>
                            <a:gd name="T103" fmla="*/ 11655 h 573"/>
                            <a:gd name="T104" fmla="+- 0 8652 7837"/>
                            <a:gd name="T105" fmla="*/ T104 w 1623"/>
                            <a:gd name="T106" fmla="+- 0 11775 11467"/>
                            <a:gd name="T107" fmla="*/ 11775 h 573"/>
                            <a:gd name="T108" fmla="+- 0 8669 7837"/>
                            <a:gd name="T109" fmla="*/ T108 w 1623"/>
                            <a:gd name="T110" fmla="+- 0 11804 11467"/>
                            <a:gd name="T111" fmla="*/ 11804 h 573"/>
                            <a:gd name="T112" fmla="+- 0 8686 7837"/>
                            <a:gd name="T113" fmla="*/ T112 w 1623"/>
                            <a:gd name="T114" fmla="+- 0 11740 11467"/>
                            <a:gd name="T115" fmla="*/ 11740 h 573"/>
                            <a:gd name="T116" fmla="+- 0 8716 7837"/>
                            <a:gd name="T117" fmla="*/ T116 w 1623"/>
                            <a:gd name="T118" fmla="+- 0 11594 11467"/>
                            <a:gd name="T119" fmla="*/ 11594 h 573"/>
                            <a:gd name="T120" fmla="+- 0 8779 7837"/>
                            <a:gd name="T121" fmla="*/ T120 w 1623"/>
                            <a:gd name="T122" fmla="+- 0 11498 11467"/>
                            <a:gd name="T123" fmla="*/ 11498 h 573"/>
                            <a:gd name="T124" fmla="+- 0 8853 7837"/>
                            <a:gd name="T125" fmla="*/ T124 w 1623"/>
                            <a:gd name="T126" fmla="+- 0 11550 11467"/>
                            <a:gd name="T127" fmla="*/ 11550 h 573"/>
                            <a:gd name="T128" fmla="+- 0 8900 7837"/>
                            <a:gd name="T129" fmla="*/ T128 w 1623"/>
                            <a:gd name="T130" fmla="+- 0 11689 11467"/>
                            <a:gd name="T131" fmla="*/ 11689 h 573"/>
                            <a:gd name="T132" fmla="+- 0 8922 7837"/>
                            <a:gd name="T133" fmla="*/ T132 w 1623"/>
                            <a:gd name="T134" fmla="+- 0 11783 11467"/>
                            <a:gd name="T135" fmla="*/ 11783 h 573"/>
                            <a:gd name="T136" fmla="+- 0 8947 7837"/>
                            <a:gd name="T137" fmla="*/ T136 w 1623"/>
                            <a:gd name="T138" fmla="+- 0 11696 11467"/>
                            <a:gd name="T139" fmla="*/ 11696 h 573"/>
                            <a:gd name="T140" fmla="+- 0 9016 7837"/>
                            <a:gd name="T141" fmla="*/ T140 w 1623"/>
                            <a:gd name="T142" fmla="+- 0 11520 11467"/>
                            <a:gd name="T143" fmla="*/ 11520 h 573"/>
                            <a:gd name="T144" fmla="+- 0 9028 7837"/>
                            <a:gd name="T145" fmla="*/ T144 w 1623"/>
                            <a:gd name="T146" fmla="+- 0 11513 11467"/>
                            <a:gd name="T147" fmla="*/ 11513 h 573"/>
                            <a:gd name="T148" fmla="+- 0 9068 7837"/>
                            <a:gd name="T149" fmla="*/ T148 w 1623"/>
                            <a:gd name="T150" fmla="+- 0 11576 11467"/>
                            <a:gd name="T151" fmla="*/ 11576 h 573"/>
                            <a:gd name="T152" fmla="+- 0 9098 7837"/>
                            <a:gd name="T153" fmla="*/ T152 w 1623"/>
                            <a:gd name="T154" fmla="+- 0 11744 11467"/>
                            <a:gd name="T155" fmla="*/ 11744 h 573"/>
                            <a:gd name="T156" fmla="+- 0 9153 7837"/>
                            <a:gd name="T157" fmla="*/ T156 w 1623"/>
                            <a:gd name="T158" fmla="+- 0 11764 11467"/>
                            <a:gd name="T159" fmla="*/ 11764 h 573"/>
                            <a:gd name="T160" fmla="+- 0 9218 7837"/>
                            <a:gd name="T161" fmla="*/ T160 w 1623"/>
                            <a:gd name="T162" fmla="+- 0 11724 11467"/>
                            <a:gd name="T163" fmla="*/ 11724 h 573"/>
                            <a:gd name="T164" fmla="+- 0 9284 7837"/>
                            <a:gd name="T165" fmla="*/ T164 w 1623"/>
                            <a:gd name="T166" fmla="+- 0 11656 11467"/>
                            <a:gd name="T167" fmla="*/ 11656 h 573"/>
                            <a:gd name="T168" fmla="+- 0 9322 7837"/>
                            <a:gd name="T169" fmla="*/ T168 w 1623"/>
                            <a:gd name="T170" fmla="+- 0 11546 11467"/>
                            <a:gd name="T171" fmla="*/ 11546 h 573"/>
                            <a:gd name="T172" fmla="+- 0 9301 7837"/>
                            <a:gd name="T173" fmla="*/ T172 w 1623"/>
                            <a:gd name="T174" fmla="+- 0 11468 11467"/>
                            <a:gd name="T175" fmla="*/ 11468 h 573"/>
                            <a:gd name="T176" fmla="+- 0 9247 7837"/>
                            <a:gd name="T177" fmla="*/ T176 w 1623"/>
                            <a:gd name="T178" fmla="+- 0 11514 11467"/>
                            <a:gd name="T179" fmla="*/ 11514 h 573"/>
                            <a:gd name="T180" fmla="+- 0 9249 7837"/>
                            <a:gd name="T181" fmla="*/ T180 w 1623"/>
                            <a:gd name="T182" fmla="+- 0 11644 11467"/>
                            <a:gd name="T183" fmla="*/ 11644 h 573"/>
                            <a:gd name="T184" fmla="+- 0 9329 7837"/>
                            <a:gd name="T185" fmla="*/ T184 w 1623"/>
                            <a:gd name="T186" fmla="+- 0 11734 11467"/>
                            <a:gd name="T187" fmla="*/ 11734 h 573"/>
                            <a:gd name="T188" fmla="+- 0 9426 7837"/>
                            <a:gd name="T189" fmla="*/ T188 w 1623"/>
                            <a:gd name="T190" fmla="+- 0 11730 11467"/>
                            <a:gd name="T191" fmla="*/ 11730 h 573"/>
                            <a:gd name="T192" fmla="+- 0 9459 7837"/>
                            <a:gd name="T193" fmla="*/ T192 w 1623"/>
                            <a:gd name="T194" fmla="+- 0 11704 11467"/>
                            <a:gd name="T195" fmla="*/ 11704 h 57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1623" h="573" extrusionOk="0">
                              <a:moveTo>
                                <a:pt x="0" y="160"/>
                              </a:moveTo>
                              <a:cubicBezTo>
                                <a:pt x="12" y="193"/>
                                <a:pt x="28" y="225"/>
                                <a:pt x="42" y="258"/>
                              </a:cubicBezTo>
                              <a:cubicBezTo>
                                <a:pt x="67" y="315"/>
                                <a:pt x="89" y="374"/>
                                <a:pt x="105" y="434"/>
                              </a:cubicBezTo>
                              <a:cubicBezTo>
                                <a:pt x="116" y="476"/>
                                <a:pt x="126" y="519"/>
                                <a:pt x="130" y="562"/>
                              </a:cubicBezTo>
                              <a:cubicBezTo>
                                <a:pt x="130" y="565"/>
                                <a:pt x="130" y="569"/>
                                <a:pt x="130" y="572"/>
                              </a:cubicBezTo>
                              <a:cubicBezTo>
                                <a:pt x="114" y="543"/>
                                <a:pt x="109" y="509"/>
                                <a:pt x="99" y="477"/>
                              </a:cubicBezTo>
                              <a:cubicBezTo>
                                <a:pt x="79" y="413"/>
                                <a:pt x="58" y="349"/>
                                <a:pt x="46" y="282"/>
                              </a:cubicBezTo>
                              <a:cubicBezTo>
                                <a:pt x="35" y="223"/>
                                <a:pt x="24" y="162"/>
                                <a:pt x="43" y="104"/>
                              </a:cubicBezTo>
                              <a:cubicBezTo>
                                <a:pt x="55" y="66"/>
                                <a:pt x="88" y="41"/>
                                <a:pt x="128" y="39"/>
                              </a:cubicBezTo>
                              <a:cubicBezTo>
                                <a:pt x="178" y="37"/>
                                <a:pt x="217" y="70"/>
                                <a:pt x="236" y="113"/>
                              </a:cubicBezTo>
                              <a:cubicBezTo>
                                <a:pt x="251" y="148"/>
                                <a:pt x="247" y="181"/>
                                <a:pt x="228" y="213"/>
                              </a:cubicBezTo>
                              <a:cubicBezTo>
                                <a:pt x="213" y="237"/>
                                <a:pt x="188" y="256"/>
                                <a:pt x="159" y="258"/>
                              </a:cubicBezTo>
                              <a:cubicBezTo>
                                <a:pt x="136" y="259"/>
                                <a:pt x="114" y="247"/>
                                <a:pt x="102" y="228"/>
                              </a:cubicBezTo>
                              <a:cubicBezTo>
                                <a:pt x="92" y="212"/>
                                <a:pt x="97" y="196"/>
                                <a:pt x="100" y="180"/>
                              </a:cubicBezTo>
                            </a:path>
                            <a:path w="1623" h="573" extrusionOk="0">
                              <a:moveTo>
                                <a:pt x="273" y="105"/>
                              </a:moveTo>
                              <a:cubicBezTo>
                                <a:pt x="295" y="132"/>
                                <a:pt x="313" y="160"/>
                                <a:pt x="327" y="192"/>
                              </a:cubicBezTo>
                              <a:cubicBezTo>
                                <a:pt x="336" y="213"/>
                                <a:pt x="343" y="233"/>
                                <a:pt x="348" y="256"/>
                              </a:cubicBezTo>
                              <a:cubicBezTo>
                                <a:pt x="347" y="233"/>
                                <a:pt x="346" y="211"/>
                                <a:pt x="351" y="188"/>
                              </a:cubicBezTo>
                              <a:cubicBezTo>
                                <a:pt x="358" y="155"/>
                                <a:pt x="371" y="111"/>
                                <a:pt x="389" y="83"/>
                              </a:cubicBezTo>
                              <a:cubicBezTo>
                                <a:pt x="403" y="61"/>
                                <a:pt x="425" y="46"/>
                                <a:pt x="445" y="31"/>
                              </a:cubicBezTo>
                            </a:path>
                            <a:path w="1623" h="573" extrusionOk="0">
                              <a:moveTo>
                                <a:pt x="531" y="66"/>
                              </a:moveTo>
                              <a:cubicBezTo>
                                <a:pt x="542" y="100"/>
                                <a:pt x="552" y="133"/>
                                <a:pt x="565" y="166"/>
                              </a:cubicBezTo>
                              <a:cubicBezTo>
                                <a:pt x="580" y="206"/>
                                <a:pt x="593" y="246"/>
                                <a:pt x="609" y="286"/>
                              </a:cubicBezTo>
                              <a:cubicBezTo>
                                <a:pt x="618" y="308"/>
                                <a:pt x="622" y="315"/>
                                <a:pt x="640" y="327"/>
                              </a:cubicBezTo>
                            </a:path>
                            <a:path w="1623" h="573" extrusionOk="0">
                              <a:moveTo>
                                <a:pt x="727" y="88"/>
                              </a:moveTo>
                              <a:cubicBezTo>
                                <a:pt x="740" y="121"/>
                                <a:pt x="753" y="155"/>
                                <a:pt x="766" y="188"/>
                              </a:cubicBezTo>
                              <a:cubicBezTo>
                                <a:pt x="781" y="228"/>
                                <a:pt x="795" y="270"/>
                                <a:pt x="815" y="308"/>
                              </a:cubicBezTo>
                              <a:cubicBezTo>
                                <a:pt x="824" y="324"/>
                                <a:pt x="826" y="327"/>
                                <a:pt x="832" y="337"/>
                              </a:cubicBezTo>
                              <a:cubicBezTo>
                                <a:pt x="839" y="320"/>
                                <a:pt x="846" y="296"/>
                                <a:pt x="849" y="273"/>
                              </a:cubicBezTo>
                              <a:cubicBezTo>
                                <a:pt x="856" y="222"/>
                                <a:pt x="861" y="176"/>
                                <a:pt x="879" y="127"/>
                              </a:cubicBezTo>
                              <a:cubicBezTo>
                                <a:pt x="890" y="97"/>
                                <a:pt x="908" y="43"/>
                                <a:pt x="942" y="31"/>
                              </a:cubicBezTo>
                              <a:cubicBezTo>
                                <a:pt x="978" y="18"/>
                                <a:pt x="1003" y="57"/>
                                <a:pt x="1016" y="83"/>
                              </a:cubicBezTo>
                              <a:cubicBezTo>
                                <a:pt x="1038" y="126"/>
                                <a:pt x="1051" y="175"/>
                                <a:pt x="1063" y="222"/>
                              </a:cubicBezTo>
                              <a:cubicBezTo>
                                <a:pt x="1071" y="253"/>
                                <a:pt x="1077" y="285"/>
                                <a:pt x="1085" y="316"/>
                              </a:cubicBezTo>
                              <a:cubicBezTo>
                                <a:pt x="1097" y="288"/>
                                <a:pt x="1103" y="261"/>
                                <a:pt x="1110" y="229"/>
                              </a:cubicBezTo>
                              <a:cubicBezTo>
                                <a:pt x="1122" y="175"/>
                                <a:pt x="1136" y="92"/>
                                <a:pt x="1179" y="53"/>
                              </a:cubicBezTo>
                              <a:cubicBezTo>
                                <a:pt x="1183" y="51"/>
                                <a:pt x="1187" y="48"/>
                                <a:pt x="1191" y="46"/>
                              </a:cubicBezTo>
                              <a:cubicBezTo>
                                <a:pt x="1215" y="66"/>
                                <a:pt x="1222" y="73"/>
                                <a:pt x="1231" y="109"/>
                              </a:cubicBezTo>
                              <a:cubicBezTo>
                                <a:pt x="1242" y="155"/>
                                <a:pt x="1233" y="238"/>
                                <a:pt x="1261" y="277"/>
                              </a:cubicBezTo>
                              <a:cubicBezTo>
                                <a:pt x="1278" y="300"/>
                                <a:pt x="1288" y="308"/>
                                <a:pt x="1316" y="297"/>
                              </a:cubicBezTo>
                              <a:cubicBezTo>
                                <a:pt x="1338" y="289"/>
                                <a:pt x="1361" y="270"/>
                                <a:pt x="1381" y="257"/>
                              </a:cubicBezTo>
                              <a:cubicBezTo>
                                <a:pt x="1409" y="239"/>
                                <a:pt x="1428" y="216"/>
                                <a:pt x="1447" y="189"/>
                              </a:cubicBezTo>
                              <a:cubicBezTo>
                                <a:pt x="1471" y="156"/>
                                <a:pt x="1481" y="120"/>
                                <a:pt x="1485" y="79"/>
                              </a:cubicBezTo>
                              <a:cubicBezTo>
                                <a:pt x="1488" y="42"/>
                                <a:pt x="1480" y="30"/>
                                <a:pt x="1464" y="1"/>
                              </a:cubicBezTo>
                              <a:cubicBezTo>
                                <a:pt x="1438" y="11"/>
                                <a:pt x="1422" y="13"/>
                                <a:pt x="1410" y="47"/>
                              </a:cubicBezTo>
                              <a:cubicBezTo>
                                <a:pt x="1395" y="87"/>
                                <a:pt x="1398" y="137"/>
                                <a:pt x="1412" y="177"/>
                              </a:cubicBezTo>
                              <a:cubicBezTo>
                                <a:pt x="1426" y="215"/>
                                <a:pt x="1453" y="252"/>
                                <a:pt x="1492" y="267"/>
                              </a:cubicBezTo>
                              <a:cubicBezTo>
                                <a:pt x="1521" y="278"/>
                                <a:pt x="1561" y="278"/>
                                <a:pt x="1589" y="263"/>
                              </a:cubicBezTo>
                              <a:cubicBezTo>
                                <a:pt x="1605" y="249"/>
                                <a:pt x="1611" y="245"/>
                                <a:pt x="1622" y="23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2" o:spid="_x0000_s1026" style="position:absolute;margin-left:132.15pt;margin-top:8.85pt;width:46pt;height:16.2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23,5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" path="m0,160c12,193,28,225,42,258,67,315,89,374,105,434,116,476,126,519,130,562,130,565,130,569,130,572,114,543,109,509,99,477,79,413,58,349,46,282,35,223,24,162,43,104,55,66,88,41,128,39,178,37,217,70,236,113,251,148,247,181,228,213,213,237,188,256,159,258,136,259,114,247,102,228,92,212,97,196,100,180em273,105c295,132,313,160,327,192,336,213,343,233,348,256,347,233,346,211,351,188,358,155,371,111,389,83,403,61,425,46,445,31em531,66c542,100,552,133,565,166,580,206,593,246,609,286,618,308,622,315,640,327em727,88c740,121,753,155,766,188,781,228,795,270,815,308,824,324,826,327,832,337,839,320,846,296,849,273,856,222,861,176,879,127,890,97,908,43,942,31,978,18,1003,57,1016,83,1038,126,1051,175,1063,222,1071,253,1077,285,1085,316,1097,288,1103,261,1110,229,1122,175,1136,92,1179,53,1183,51,1187,48,1191,46,1215,66,1222,73,1231,109,1242,155,1233,238,1261,277,1278,300,1288,308,1316,297,1338,289,1361,270,1381,257,1409,239,1428,216,1447,189,1471,156,1481,120,1485,79,1488,42,1480,30,1464,1,1438,11,1422,13,1410,47,1395,87,1398,137,1412,177,1426,215,1453,252,1492,267,1521,278,1561,278,1589,263,1605,249,1611,245,1622,237e" filled="f" strokecolor="#002060" strokeweight="1pt">
                <v:stroke endcap="round"/>
                <v:path o:extrusionok="f" o:connecttype="custom" o:connectlocs="0,4187648;15118,4222944;37795,4286333;46794,4332434;46794,4336036;35635,4301820;16558,4231588;15478,4167478;46074,4144068;84948,4170720;82069,4206736;57232,4222944;36715,4212139;35995,4194851;98267,4167839;117704,4199173;125263,4222224;126343,4197732;140021,4159915;160178,4141186;191134,4153792;203372,4189809;219210,4233029;230368,4247795;261684,4161716;275722,4197732;293360,4240952;299479,4251397;305598,4228346;316397,4175762;339074,4141186;365710,4159915;382628,4209978;390547,4243834;399545,4212499;424382,4149110;428701,4146589;443099,4169279;453898,4229787;473695,4236990;497092,4222584;520849,4198092;534527,4158474;526968,4130381;507530,4146949;508250,4193771;537046,4226185;571962,4224745;583840,4215380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3DFB125" w14:textId="77777777" w:rsidR="000377D3" w:rsidRDefault="000377D3" w:rsidP="00A22B1C"/>
    <w:p w14:paraId="079B8B19" w14:textId="77777777" w:rsidR="000377D3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25D25FF" wp14:editId="7A879315">
                <wp:simplePos x="0" y="0"/>
                <wp:positionH relativeFrom="column">
                  <wp:posOffset>-654685</wp:posOffset>
                </wp:positionH>
                <wp:positionV relativeFrom="paragraph">
                  <wp:posOffset>32385</wp:posOffset>
                </wp:positionV>
                <wp:extent cx="803910" cy="198120"/>
                <wp:effectExtent l="5715" t="6985" r="41275" b="36195"/>
                <wp:wrapNone/>
                <wp:docPr id="15" name="Freeform 1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03910" cy="198120"/>
                        </a:xfrm>
                        <a:custGeom>
                          <a:avLst/>
                          <a:gdLst>
                            <a:gd name="T0" fmla="+- 0 1501 1357"/>
                            <a:gd name="T1" fmla="*/ T0 w 2233"/>
                            <a:gd name="T2" fmla="+- 0 12574 12218"/>
                            <a:gd name="T3" fmla="*/ 12574 h 550"/>
                            <a:gd name="T4" fmla="+- 0 1366 1357"/>
                            <a:gd name="T5" fmla="*/ T4 w 2233"/>
                            <a:gd name="T6" fmla="+- 0 12464 12218"/>
                            <a:gd name="T7" fmla="*/ 12464 h 550"/>
                            <a:gd name="T8" fmla="+- 0 1429 1357"/>
                            <a:gd name="T9" fmla="*/ T8 w 2233"/>
                            <a:gd name="T10" fmla="+- 0 12704 12218"/>
                            <a:gd name="T11" fmla="*/ 12704 h 550"/>
                            <a:gd name="T12" fmla="+- 0 1542 1357"/>
                            <a:gd name="T13" fmla="*/ T12 w 2233"/>
                            <a:gd name="T14" fmla="+- 0 12689 12218"/>
                            <a:gd name="T15" fmla="*/ 12689 h 550"/>
                            <a:gd name="T16" fmla="+- 0 1491 1357"/>
                            <a:gd name="T17" fmla="*/ T16 w 2233"/>
                            <a:gd name="T18" fmla="+- 0 12328 12218"/>
                            <a:gd name="T19" fmla="*/ 12328 h 550"/>
                            <a:gd name="T20" fmla="+- 0 1541 1357"/>
                            <a:gd name="T21" fmla="*/ T20 w 2233"/>
                            <a:gd name="T22" fmla="+- 0 12492 12218"/>
                            <a:gd name="T23" fmla="*/ 12492 h 550"/>
                            <a:gd name="T24" fmla="+- 0 1639 1357"/>
                            <a:gd name="T25" fmla="*/ T24 w 2233"/>
                            <a:gd name="T26" fmla="+- 0 12712 12218"/>
                            <a:gd name="T27" fmla="*/ 12712 h 550"/>
                            <a:gd name="T28" fmla="+- 0 1726 1357"/>
                            <a:gd name="T29" fmla="*/ T28 w 2233"/>
                            <a:gd name="T30" fmla="+- 0 12548 12218"/>
                            <a:gd name="T31" fmla="*/ 12548 h 550"/>
                            <a:gd name="T32" fmla="+- 0 1743 1357"/>
                            <a:gd name="T33" fmla="*/ T32 w 2233"/>
                            <a:gd name="T34" fmla="+- 0 12419 12218"/>
                            <a:gd name="T35" fmla="*/ 12419 h 550"/>
                            <a:gd name="T36" fmla="+- 0 1669 1357"/>
                            <a:gd name="T37" fmla="*/ T36 w 2233"/>
                            <a:gd name="T38" fmla="+- 0 12526 12218"/>
                            <a:gd name="T39" fmla="*/ 12526 h 550"/>
                            <a:gd name="T40" fmla="+- 0 1822 1357"/>
                            <a:gd name="T41" fmla="*/ T40 w 2233"/>
                            <a:gd name="T42" fmla="+- 0 12704 12218"/>
                            <a:gd name="T43" fmla="*/ 12704 h 550"/>
                            <a:gd name="T44" fmla="+- 0 1860 1357"/>
                            <a:gd name="T45" fmla="*/ T44 w 2233"/>
                            <a:gd name="T46" fmla="+- 0 12509 12218"/>
                            <a:gd name="T47" fmla="*/ 12509 h 550"/>
                            <a:gd name="T48" fmla="+- 0 1887 1357"/>
                            <a:gd name="T49" fmla="*/ T48 w 2233"/>
                            <a:gd name="T50" fmla="+- 0 12540 12218"/>
                            <a:gd name="T51" fmla="*/ 12540 h 550"/>
                            <a:gd name="T52" fmla="+- 0 1948 1357"/>
                            <a:gd name="T53" fmla="*/ T52 w 2233"/>
                            <a:gd name="T54" fmla="+- 0 12682 12218"/>
                            <a:gd name="T55" fmla="*/ 12682 h 550"/>
                            <a:gd name="T56" fmla="+- 0 2015 1357"/>
                            <a:gd name="T57" fmla="*/ T56 w 2233"/>
                            <a:gd name="T58" fmla="+- 0 12444 12218"/>
                            <a:gd name="T59" fmla="*/ 12444 h 550"/>
                            <a:gd name="T60" fmla="+- 0 2132 1357"/>
                            <a:gd name="T61" fmla="*/ T60 w 2233"/>
                            <a:gd name="T62" fmla="+- 0 12542 12218"/>
                            <a:gd name="T63" fmla="*/ 12542 h 550"/>
                            <a:gd name="T64" fmla="+- 0 2083 1357"/>
                            <a:gd name="T65" fmla="*/ T64 w 2233"/>
                            <a:gd name="T66" fmla="+- 0 12343 12218"/>
                            <a:gd name="T67" fmla="*/ 12343 h 550"/>
                            <a:gd name="T68" fmla="+- 0 2221 1357"/>
                            <a:gd name="T69" fmla="*/ T68 w 2233"/>
                            <a:gd name="T70" fmla="+- 0 12554 12218"/>
                            <a:gd name="T71" fmla="*/ 12554 h 550"/>
                            <a:gd name="T72" fmla="+- 0 2328 1357"/>
                            <a:gd name="T73" fmla="*/ T72 w 2233"/>
                            <a:gd name="T74" fmla="+- 0 12612 12218"/>
                            <a:gd name="T75" fmla="*/ 12612 h 550"/>
                            <a:gd name="T76" fmla="+- 0 2332 1357"/>
                            <a:gd name="T77" fmla="*/ T76 w 2233"/>
                            <a:gd name="T78" fmla="+- 0 12423 12218"/>
                            <a:gd name="T79" fmla="*/ 12423 h 550"/>
                            <a:gd name="T80" fmla="+- 0 2525 1357"/>
                            <a:gd name="T81" fmla="*/ T80 w 2233"/>
                            <a:gd name="T82" fmla="+- 0 12384 12218"/>
                            <a:gd name="T83" fmla="*/ 12384 h 550"/>
                            <a:gd name="T84" fmla="+- 0 2459 1357"/>
                            <a:gd name="T85" fmla="*/ T84 w 2233"/>
                            <a:gd name="T86" fmla="+- 0 12492 12218"/>
                            <a:gd name="T87" fmla="*/ 12492 h 550"/>
                            <a:gd name="T88" fmla="+- 0 2532 1357"/>
                            <a:gd name="T89" fmla="*/ T88 w 2233"/>
                            <a:gd name="T90" fmla="+- 0 12564 12218"/>
                            <a:gd name="T91" fmla="*/ 12564 h 550"/>
                            <a:gd name="T92" fmla="+- 0 2569 1357"/>
                            <a:gd name="T93" fmla="*/ T92 w 2233"/>
                            <a:gd name="T94" fmla="+- 0 12382 12218"/>
                            <a:gd name="T95" fmla="*/ 12382 h 550"/>
                            <a:gd name="T96" fmla="+- 0 2589 1357"/>
                            <a:gd name="T97" fmla="*/ T96 w 2233"/>
                            <a:gd name="T98" fmla="+- 0 12445 12218"/>
                            <a:gd name="T99" fmla="*/ 12445 h 550"/>
                            <a:gd name="T100" fmla="+- 0 2705 1357"/>
                            <a:gd name="T101" fmla="*/ T100 w 2233"/>
                            <a:gd name="T102" fmla="+- 0 12558 12218"/>
                            <a:gd name="T103" fmla="*/ 12558 h 550"/>
                            <a:gd name="T104" fmla="+- 0 2732 1357"/>
                            <a:gd name="T105" fmla="*/ T104 w 2233"/>
                            <a:gd name="T106" fmla="+- 0 12330 12218"/>
                            <a:gd name="T107" fmla="*/ 12330 h 550"/>
                            <a:gd name="T108" fmla="+- 0 2791 1357"/>
                            <a:gd name="T109" fmla="*/ T108 w 2233"/>
                            <a:gd name="T110" fmla="+- 0 12494 12218"/>
                            <a:gd name="T111" fmla="*/ 12494 h 550"/>
                            <a:gd name="T112" fmla="+- 0 2746 1357"/>
                            <a:gd name="T113" fmla="*/ T112 w 2233"/>
                            <a:gd name="T114" fmla="+- 0 12356 12218"/>
                            <a:gd name="T115" fmla="*/ 12356 h 550"/>
                            <a:gd name="T116" fmla="+- 0 2891 1357"/>
                            <a:gd name="T117" fmla="*/ T116 w 2233"/>
                            <a:gd name="T118" fmla="+- 0 12345 12218"/>
                            <a:gd name="T119" fmla="*/ 12345 h 550"/>
                            <a:gd name="T120" fmla="+- 0 2986 1357"/>
                            <a:gd name="T121" fmla="*/ T120 w 2233"/>
                            <a:gd name="T122" fmla="+- 0 12485 12218"/>
                            <a:gd name="T123" fmla="*/ 12485 h 550"/>
                            <a:gd name="T124" fmla="+- 0 3021 1357"/>
                            <a:gd name="T125" fmla="*/ T124 w 2233"/>
                            <a:gd name="T126" fmla="+- 0 12309 12218"/>
                            <a:gd name="T127" fmla="*/ 12309 h 550"/>
                            <a:gd name="T128" fmla="+- 0 3093 1357"/>
                            <a:gd name="T129" fmla="*/ T128 w 2233"/>
                            <a:gd name="T130" fmla="+- 0 12447 12218"/>
                            <a:gd name="T131" fmla="*/ 12447 h 550"/>
                            <a:gd name="T132" fmla="+- 0 3157 1357"/>
                            <a:gd name="T133" fmla="*/ T132 w 2233"/>
                            <a:gd name="T134" fmla="+- 0 12399 12218"/>
                            <a:gd name="T135" fmla="*/ 12399 h 550"/>
                            <a:gd name="T136" fmla="+- 0 3246 1357"/>
                            <a:gd name="T137" fmla="*/ T136 w 2233"/>
                            <a:gd name="T138" fmla="+- 0 12308 12218"/>
                            <a:gd name="T139" fmla="*/ 12308 h 550"/>
                            <a:gd name="T140" fmla="+- 0 3256 1357"/>
                            <a:gd name="T141" fmla="*/ T140 w 2233"/>
                            <a:gd name="T142" fmla="+- 0 12282 12218"/>
                            <a:gd name="T143" fmla="*/ 12282 h 550"/>
                            <a:gd name="T144" fmla="+- 0 3362 1357"/>
                            <a:gd name="T145" fmla="*/ T144 w 2233"/>
                            <a:gd name="T146" fmla="+- 0 12449 12218"/>
                            <a:gd name="T147" fmla="*/ 12449 h 550"/>
                            <a:gd name="T148" fmla="+- 0 3589 1357"/>
                            <a:gd name="T149" fmla="*/ T148 w 2233"/>
                            <a:gd name="T150" fmla="+- 0 12403 12218"/>
                            <a:gd name="T151" fmla="*/ 12403 h 55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</a:cxnLst>
                          <a:rect l="0" t="0" r="r" b="b"/>
                          <a:pathLst>
                            <a:path w="2233" h="550" extrusionOk="0">
                              <a:moveTo>
                                <a:pt x="135" y="423"/>
                              </a:moveTo>
                              <a:cubicBezTo>
                                <a:pt x="151" y="401"/>
                                <a:pt x="154" y="383"/>
                                <a:pt x="144" y="356"/>
                              </a:cubicBezTo>
                              <a:cubicBezTo>
                                <a:pt x="129" y="317"/>
                                <a:pt x="67" y="237"/>
                                <a:pt x="19" y="241"/>
                              </a:cubicBezTo>
                              <a:cubicBezTo>
                                <a:pt x="16" y="243"/>
                                <a:pt x="12" y="244"/>
                                <a:pt x="9" y="246"/>
                              </a:cubicBezTo>
                              <a:cubicBezTo>
                                <a:pt x="-3" y="280"/>
                                <a:pt x="4" y="305"/>
                                <a:pt x="13" y="340"/>
                              </a:cubicBezTo>
                              <a:cubicBezTo>
                                <a:pt x="26" y="391"/>
                                <a:pt x="45" y="440"/>
                                <a:pt x="72" y="486"/>
                              </a:cubicBezTo>
                              <a:cubicBezTo>
                                <a:pt x="92" y="519"/>
                                <a:pt x="110" y="537"/>
                                <a:pt x="145" y="549"/>
                              </a:cubicBezTo>
                              <a:cubicBezTo>
                                <a:pt x="170" y="529"/>
                                <a:pt x="182" y="505"/>
                                <a:pt x="185" y="471"/>
                              </a:cubicBezTo>
                              <a:cubicBezTo>
                                <a:pt x="191" y="408"/>
                                <a:pt x="182" y="342"/>
                                <a:pt x="171" y="280"/>
                              </a:cubicBezTo>
                              <a:cubicBezTo>
                                <a:pt x="161" y="223"/>
                                <a:pt x="146" y="166"/>
                                <a:pt x="134" y="110"/>
                              </a:cubicBezTo>
                              <a:cubicBezTo>
                                <a:pt x="131" y="91"/>
                                <a:pt x="130" y="87"/>
                                <a:pt x="135" y="117"/>
                              </a:cubicBezTo>
                              <a:cubicBezTo>
                                <a:pt x="153" y="169"/>
                                <a:pt x="167" y="222"/>
                                <a:pt x="184" y="274"/>
                              </a:cubicBezTo>
                              <a:cubicBezTo>
                                <a:pt x="202" y="328"/>
                                <a:pt x="224" y="380"/>
                                <a:pt x="243" y="434"/>
                              </a:cubicBezTo>
                              <a:cubicBezTo>
                                <a:pt x="252" y="459"/>
                                <a:pt x="260" y="478"/>
                                <a:pt x="282" y="494"/>
                              </a:cubicBezTo>
                            </a:path>
                            <a:path w="2233" h="550" extrusionOk="0">
                              <a:moveTo>
                                <a:pt x="333" y="382"/>
                              </a:moveTo>
                              <a:cubicBezTo>
                                <a:pt x="347" y="365"/>
                                <a:pt x="357" y="348"/>
                                <a:pt x="369" y="330"/>
                              </a:cubicBezTo>
                              <a:cubicBezTo>
                                <a:pt x="384" y="308"/>
                                <a:pt x="402" y="286"/>
                                <a:pt x="406" y="258"/>
                              </a:cubicBezTo>
                              <a:cubicBezTo>
                                <a:pt x="409" y="238"/>
                                <a:pt x="404" y="213"/>
                                <a:pt x="386" y="201"/>
                              </a:cubicBezTo>
                              <a:cubicBezTo>
                                <a:pt x="370" y="191"/>
                                <a:pt x="345" y="196"/>
                                <a:pt x="333" y="211"/>
                              </a:cubicBezTo>
                              <a:cubicBezTo>
                                <a:pt x="313" y="237"/>
                                <a:pt x="310" y="277"/>
                                <a:pt x="312" y="308"/>
                              </a:cubicBezTo>
                              <a:cubicBezTo>
                                <a:pt x="316" y="367"/>
                                <a:pt x="339" y="438"/>
                                <a:pt x="387" y="477"/>
                              </a:cubicBezTo>
                              <a:cubicBezTo>
                                <a:pt x="404" y="491"/>
                                <a:pt x="446" y="503"/>
                                <a:pt x="465" y="486"/>
                              </a:cubicBezTo>
                              <a:cubicBezTo>
                                <a:pt x="483" y="471"/>
                                <a:pt x="506" y="424"/>
                                <a:pt x="509" y="401"/>
                              </a:cubicBezTo>
                              <a:cubicBezTo>
                                <a:pt x="514" y="364"/>
                                <a:pt x="504" y="327"/>
                                <a:pt x="503" y="291"/>
                              </a:cubicBezTo>
                              <a:cubicBezTo>
                                <a:pt x="505" y="275"/>
                                <a:pt x="506" y="269"/>
                                <a:pt x="501" y="259"/>
                              </a:cubicBezTo>
                              <a:cubicBezTo>
                                <a:pt x="518" y="276"/>
                                <a:pt x="522" y="298"/>
                                <a:pt x="530" y="322"/>
                              </a:cubicBezTo>
                              <a:cubicBezTo>
                                <a:pt x="541" y="357"/>
                                <a:pt x="550" y="392"/>
                                <a:pt x="563" y="426"/>
                              </a:cubicBezTo>
                              <a:cubicBezTo>
                                <a:pt x="571" y="448"/>
                                <a:pt x="573" y="452"/>
                                <a:pt x="591" y="464"/>
                              </a:cubicBezTo>
                              <a:cubicBezTo>
                                <a:pt x="603" y="439"/>
                                <a:pt x="609" y="422"/>
                                <a:pt x="613" y="393"/>
                              </a:cubicBezTo>
                              <a:cubicBezTo>
                                <a:pt x="621" y="341"/>
                                <a:pt x="626" y="270"/>
                                <a:pt x="658" y="226"/>
                              </a:cubicBezTo>
                              <a:cubicBezTo>
                                <a:pt x="674" y="203"/>
                                <a:pt x="696" y="213"/>
                                <a:pt x="714" y="228"/>
                              </a:cubicBezTo>
                              <a:cubicBezTo>
                                <a:pt x="742" y="252"/>
                                <a:pt x="759" y="291"/>
                                <a:pt x="775" y="324"/>
                              </a:cubicBezTo>
                              <a:cubicBezTo>
                                <a:pt x="789" y="352"/>
                                <a:pt x="800" y="380"/>
                                <a:pt x="817" y="406"/>
                              </a:cubicBezTo>
                            </a:path>
                            <a:path w="2233" h="550" extrusionOk="0">
                              <a:moveTo>
                                <a:pt x="726" y="125"/>
                              </a:moveTo>
                              <a:cubicBezTo>
                                <a:pt x="748" y="154"/>
                                <a:pt x="765" y="183"/>
                                <a:pt x="783" y="214"/>
                              </a:cubicBezTo>
                              <a:cubicBezTo>
                                <a:pt x="808" y="256"/>
                                <a:pt x="836" y="296"/>
                                <a:pt x="864" y="336"/>
                              </a:cubicBezTo>
                              <a:cubicBezTo>
                                <a:pt x="883" y="362"/>
                                <a:pt x="903" y="398"/>
                                <a:pt x="932" y="415"/>
                              </a:cubicBezTo>
                              <a:cubicBezTo>
                                <a:pt x="951" y="427"/>
                                <a:pt x="966" y="412"/>
                                <a:pt x="971" y="394"/>
                              </a:cubicBezTo>
                              <a:cubicBezTo>
                                <a:pt x="981" y="359"/>
                                <a:pt x="979" y="312"/>
                                <a:pt x="974" y="276"/>
                              </a:cubicBezTo>
                              <a:cubicBezTo>
                                <a:pt x="971" y="250"/>
                                <a:pt x="967" y="229"/>
                                <a:pt x="975" y="205"/>
                              </a:cubicBezTo>
                            </a:path>
                            <a:path w="2233" h="550" extrusionOk="0">
                              <a:moveTo>
                                <a:pt x="1143" y="188"/>
                              </a:moveTo>
                              <a:cubicBezTo>
                                <a:pt x="1159" y="182"/>
                                <a:pt x="1163" y="182"/>
                                <a:pt x="1168" y="166"/>
                              </a:cubicBezTo>
                              <a:cubicBezTo>
                                <a:pt x="1155" y="156"/>
                                <a:pt x="1142" y="165"/>
                                <a:pt x="1132" y="182"/>
                              </a:cubicBezTo>
                              <a:cubicBezTo>
                                <a:pt x="1116" y="208"/>
                                <a:pt x="1105" y="244"/>
                                <a:pt x="1102" y="274"/>
                              </a:cubicBezTo>
                              <a:cubicBezTo>
                                <a:pt x="1100" y="299"/>
                                <a:pt x="1102" y="337"/>
                                <a:pt x="1120" y="358"/>
                              </a:cubicBezTo>
                              <a:cubicBezTo>
                                <a:pt x="1138" y="379"/>
                                <a:pt x="1162" y="361"/>
                                <a:pt x="1175" y="346"/>
                              </a:cubicBezTo>
                              <a:cubicBezTo>
                                <a:pt x="1198" y="319"/>
                                <a:pt x="1205" y="285"/>
                                <a:pt x="1209" y="251"/>
                              </a:cubicBezTo>
                              <a:cubicBezTo>
                                <a:pt x="1213" y="223"/>
                                <a:pt x="1213" y="193"/>
                                <a:pt x="1212" y="164"/>
                              </a:cubicBezTo>
                              <a:cubicBezTo>
                                <a:pt x="1212" y="161"/>
                                <a:pt x="1211" y="159"/>
                                <a:pt x="1211" y="156"/>
                              </a:cubicBezTo>
                              <a:cubicBezTo>
                                <a:pt x="1219" y="179"/>
                                <a:pt x="1224" y="203"/>
                                <a:pt x="1232" y="227"/>
                              </a:cubicBezTo>
                              <a:cubicBezTo>
                                <a:pt x="1243" y="263"/>
                                <a:pt x="1258" y="297"/>
                                <a:pt x="1281" y="327"/>
                              </a:cubicBezTo>
                              <a:cubicBezTo>
                                <a:pt x="1303" y="354"/>
                                <a:pt x="1319" y="349"/>
                                <a:pt x="1348" y="340"/>
                              </a:cubicBezTo>
                            </a:path>
                            <a:path w="2233" h="550" extrusionOk="0">
                              <a:moveTo>
                                <a:pt x="1360" y="9"/>
                              </a:moveTo>
                              <a:cubicBezTo>
                                <a:pt x="1356" y="44"/>
                                <a:pt x="1365" y="77"/>
                                <a:pt x="1375" y="112"/>
                              </a:cubicBezTo>
                              <a:cubicBezTo>
                                <a:pt x="1385" y="150"/>
                                <a:pt x="1398" y="189"/>
                                <a:pt x="1414" y="225"/>
                              </a:cubicBezTo>
                              <a:cubicBezTo>
                                <a:pt x="1422" y="243"/>
                                <a:pt x="1428" y="257"/>
                                <a:pt x="1434" y="276"/>
                              </a:cubicBezTo>
                            </a:path>
                            <a:path w="2233" h="550" extrusionOk="0">
                              <a:moveTo>
                                <a:pt x="1392" y="214"/>
                              </a:moveTo>
                              <a:cubicBezTo>
                                <a:pt x="1386" y="191"/>
                                <a:pt x="1377" y="161"/>
                                <a:pt x="1389" y="138"/>
                              </a:cubicBezTo>
                              <a:cubicBezTo>
                                <a:pt x="1399" y="119"/>
                                <a:pt x="1425" y="100"/>
                                <a:pt x="1447" y="97"/>
                              </a:cubicBezTo>
                              <a:cubicBezTo>
                                <a:pt x="1479" y="93"/>
                                <a:pt x="1509" y="108"/>
                                <a:pt x="1534" y="127"/>
                              </a:cubicBezTo>
                              <a:cubicBezTo>
                                <a:pt x="1563" y="149"/>
                                <a:pt x="1584" y="177"/>
                                <a:pt x="1601" y="209"/>
                              </a:cubicBezTo>
                              <a:cubicBezTo>
                                <a:pt x="1606" y="218"/>
                                <a:pt x="1618" y="264"/>
                                <a:pt x="1629" y="267"/>
                              </a:cubicBezTo>
                              <a:cubicBezTo>
                                <a:pt x="1633" y="266"/>
                                <a:pt x="1637" y="265"/>
                                <a:pt x="1641" y="264"/>
                              </a:cubicBezTo>
                            </a:path>
                            <a:path w="2233" h="550" extrusionOk="0">
                              <a:moveTo>
                                <a:pt x="1664" y="91"/>
                              </a:moveTo>
                              <a:cubicBezTo>
                                <a:pt x="1673" y="113"/>
                                <a:pt x="1682" y="134"/>
                                <a:pt x="1691" y="155"/>
                              </a:cubicBezTo>
                              <a:cubicBezTo>
                                <a:pt x="1702" y="180"/>
                                <a:pt x="1716" y="209"/>
                                <a:pt x="1736" y="229"/>
                              </a:cubicBezTo>
                              <a:cubicBezTo>
                                <a:pt x="1750" y="243"/>
                                <a:pt x="1764" y="252"/>
                                <a:pt x="1779" y="235"/>
                              </a:cubicBezTo>
                              <a:cubicBezTo>
                                <a:pt x="1793" y="219"/>
                                <a:pt x="1793" y="199"/>
                                <a:pt x="1800" y="181"/>
                              </a:cubicBezTo>
                              <a:cubicBezTo>
                                <a:pt x="1806" y="165"/>
                                <a:pt x="1816" y="142"/>
                                <a:pt x="1829" y="130"/>
                              </a:cubicBezTo>
                              <a:cubicBezTo>
                                <a:pt x="1846" y="114"/>
                                <a:pt x="1869" y="102"/>
                                <a:pt x="1889" y="90"/>
                              </a:cubicBezTo>
                              <a:cubicBezTo>
                                <a:pt x="1930" y="65"/>
                                <a:pt x="1964" y="42"/>
                                <a:pt x="1964" y="0"/>
                              </a:cubicBezTo>
                              <a:cubicBezTo>
                                <a:pt x="1937" y="16"/>
                                <a:pt x="1915" y="37"/>
                                <a:pt x="1899" y="64"/>
                              </a:cubicBezTo>
                              <a:cubicBezTo>
                                <a:pt x="1880" y="97"/>
                                <a:pt x="1867" y="141"/>
                                <a:pt x="1884" y="177"/>
                              </a:cubicBezTo>
                              <a:cubicBezTo>
                                <a:pt x="1905" y="222"/>
                                <a:pt x="1962" y="228"/>
                                <a:pt x="2005" y="231"/>
                              </a:cubicBezTo>
                              <a:cubicBezTo>
                                <a:pt x="2060" y="235"/>
                                <a:pt x="2120" y="228"/>
                                <a:pt x="2172" y="210"/>
                              </a:cubicBezTo>
                              <a:cubicBezTo>
                                <a:pt x="2202" y="196"/>
                                <a:pt x="2211" y="191"/>
                                <a:pt x="2232" y="185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8" o:spid="_x0000_s1026" style="position:absolute;margin-left:-51.5pt;margin-top:2.55pt;width:63.3pt;height:15.6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33,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" path="m135,423c151,401,154,383,144,356,129,317,67,237,19,241,16,243,12,244,9,246,-3,280,4,305,13,340,26,391,45,440,72,486,92,519,110,537,145,549,170,529,182,505,185,471,191,408,182,342,171,280,161,223,146,166,134,110,131,91,130,87,135,117,153,169,167,222,184,274,202,328,224,380,243,434,252,459,260,478,282,494em333,382c347,365,357,348,369,330,384,308,402,286,406,258,409,238,404,213,386,201,370,191,345,196,333,211,313,237,310,277,312,308,316,367,339,438,387,477,404,491,446,503,465,486,483,471,506,424,509,401,514,364,504,327,503,291,505,275,506,269,501,259,518,276,522,298,530,322,541,357,550,392,563,426,571,448,573,452,591,464,603,439,609,422,613,393,621,341,626,270,658,226,674,203,696,213,714,228,742,252,759,291,775,324,789,352,800,380,817,406em726,125c748,154,765,183,783,214,808,256,836,296,864,336,883,362,903,398,932,415,951,427,966,412,971,394,981,359,979,312,974,276,971,250,967,229,975,205em1143,188c1159,182,1163,182,1168,166,1155,156,1142,165,1132,182,1116,208,1105,244,1102,274,1100,299,1102,337,1120,358,1138,379,1162,361,1175,346,1198,319,1205,285,1209,251,1213,223,1213,193,1212,164,1212,161,1211,159,1211,156,1219,179,1224,203,1232,227,1243,263,1258,297,1281,327,1303,354,1319,349,1348,340em1360,9c1356,44,1365,77,1375,112,1385,150,1398,189,1414,225,1422,243,1428,257,1434,276em1392,214c1386,191,1377,161,1389,138,1399,119,1425,100,1447,97,1479,93,1509,108,1534,127,1563,149,1584,177,1601,209,1606,218,1618,264,1629,267,1633,266,1637,265,1641,264em1664,91c1673,113,1682,134,1691,155,1702,180,1716,209,1736,229,1750,243,1764,252,1779,235,1793,219,1793,199,1800,181,1806,165,1816,142,1829,130,1846,114,1869,102,1889,90,1930,65,1964,42,1964,,1937,16,1915,37,1899,64,1880,97,1867,141,1884,177,1905,222,1962,228,2005,231,2060,235,2120,228,2172,210,2202,196,2211,191,2232,185e" filled="f" strokecolor="#002060" strokeweight="1pt">
                <v:stroke endcap="round"/>
                <v:path o:extrusionok="f" o:connecttype="custom" o:connectlocs="51842,4529383;3240,4489759;25921,4576212;66602,4570809;48242,4440770;66242,4499846;101524,4579094;132845,4520018;138965,4473550;112324,4512093;167406,4576212;181087,4505969;190807,4517136;212768,4568287;236889,4482555;279010,4517856;261370,4446173;311052,4522179;349573,4543072;351013,4474990;420496,4460942;396735,4499846;423016,4525781;436336,4460222;443537,4482915;485298,4523620;495018,4441490;516259,4500566;500059,4450856;552261,4446893;586462,4497324;599062,4433926;624983,4483636;648024,4466345;680065,4433565;683666,4424200;721827,4484356;803550,4467786" o:connectangles="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533E976" w14:textId="77777777" w:rsidR="003644D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3E2278C0" wp14:editId="4B7F3BC9">
                <wp:simplePos x="0" y="0"/>
                <wp:positionH relativeFrom="column">
                  <wp:posOffset>569595</wp:posOffset>
                </wp:positionH>
                <wp:positionV relativeFrom="paragraph">
                  <wp:posOffset>119380</wp:posOffset>
                </wp:positionV>
                <wp:extent cx="548640" cy="278765"/>
                <wp:effectExtent l="10795" t="17780" r="37465" b="33655"/>
                <wp:wrapNone/>
                <wp:docPr id="14" name="Freeform 1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48640" cy="278765"/>
                        </a:xfrm>
                        <a:custGeom>
                          <a:avLst/>
                          <a:gdLst>
                            <a:gd name="T0" fmla="+- 0 4920 4757"/>
                            <a:gd name="T1" fmla="*/ T0 w 1524"/>
                            <a:gd name="T2" fmla="+- 0 13189 12945"/>
                            <a:gd name="T3" fmla="*/ 13189 h 775"/>
                            <a:gd name="T4" fmla="+- 0 4890 4757"/>
                            <a:gd name="T5" fmla="*/ T4 w 1524"/>
                            <a:gd name="T6" fmla="+- 0 13091 12945"/>
                            <a:gd name="T7" fmla="*/ 13091 h 775"/>
                            <a:gd name="T8" fmla="+- 0 4824 4757"/>
                            <a:gd name="T9" fmla="*/ T8 w 1524"/>
                            <a:gd name="T10" fmla="+- 0 13011 12945"/>
                            <a:gd name="T11" fmla="*/ 13011 h 775"/>
                            <a:gd name="T12" fmla="+- 0 4763 4757"/>
                            <a:gd name="T13" fmla="*/ T12 w 1524"/>
                            <a:gd name="T14" fmla="+- 0 13085 12945"/>
                            <a:gd name="T15" fmla="*/ 13085 h 775"/>
                            <a:gd name="T16" fmla="+- 0 4772 4757"/>
                            <a:gd name="T17" fmla="*/ T16 w 1524"/>
                            <a:gd name="T18" fmla="+- 0 13319 12945"/>
                            <a:gd name="T19" fmla="*/ 13319 h 775"/>
                            <a:gd name="T20" fmla="+- 0 4855 4757"/>
                            <a:gd name="T21" fmla="*/ T20 w 1524"/>
                            <a:gd name="T22" fmla="+- 0 13601 12945"/>
                            <a:gd name="T23" fmla="*/ 13601 h 775"/>
                            <a:gd name="T24" fmla="+- 0 4876 4757"/>
                            <a:gd name="T25" fmla="*/ T24 w 1524"/>
                            <a:gd name="T26" fmla="+- 0 13657 12945"/>
                            <a:gd name="T27" fmla="*/ 13657 h 775"/>
                            <a:gd name="T28" fmla="+- 0 4760 4757"/>
                            <a:gd name="T29" fmla="*/ T28 w 1524"/>
                            <a:gd name="T30" fmla="+- 0 13468 12945"/>
                            <a:gd name="T31" fmla="*/ 13468 h 775"/>
                            <a:gd name="T32" fmla="+- 0 4809 4757"/>
                            <a:gd name="T33" fmla="*/ T32 w 1524"/>
                            <a:gd name="T34" fmla="+- 0 13438 12945"/>
                            <a:gd name="T35" fmla="*/ 13438 h 775"/>
                            <a:gd name="T36" fmla="+- 0 4907 4757"/>
                            <a:gd name="T37" fmla="*/ T36 w 1524"/>
                            <a:gd name="T38" fmla="+- 0 13433 12945"/>
                            <a:gd name="T39" fmla="*/ 13433 h 775"/>
                            <a:gd name="T40" fmla="+- 0 4980 4757"/>
                            <a:gd name="T41" fmla="*/ T40 w 1524"/>
                            <a:gd name="T42" fmla="+- 0 13411 12945"/>
                            <a:gd name="T43" fmla="*/ 13411 h 775"/>
                            <a:gd name="T44" fmla="+- 0 5079 4757"/>
                            <a:gd name="T45" fmla="*/ T44 w 1524"/>
                            <a:gd name="T46" fmla="+- 0 13036 12945"/>
                            <a:gd name="T47" fmla="*/ 13036 h 775"/>
                            <a:gd name="T48" fmla="+- 0 5113 4757"/>
                            <a:gd name="T49" fmla="*/ T48 w 1524"/>
                            <a:gd name="T50" fmla="+- 0 13086 12945"/>
                            <a:gd name="T51" fmla="*/ 13086 h 775"/>
                            <a:gd name="T52" fmla="+- 0 5143 4757"/>
                            <a:gd name="T53" fmla="*/ T52 w 1524"/>
                            <a:gd name="T54" fmla="+- 0 13161 12945"/>
                            <a:gd name="T55" fmla="*/ 13161 h 775"/>
                            <a:gd name="T56" fmla="+- 0 5146 4757"/>
                            <a:gd name="T57" fmla="*/ T56 w 1524"/>
                            <a:gd name="T58" fmla="+- 0 13168 12945"/>
                            <a:gd name="T59" fmla="*/ 13168 h 775"/>
                            <a:gd name="T60" fmla="+- 0 5239 4757"/>
                            <a:gd name="T61" fmla="*/ T60 w 1524"/>
                            <a:gd name="T62" fmla="+- 0 13011 12945"/>
                            <a:gd name="T63" fmla="*/ 13011 h 775"/>
                            <a:gd name="T64" fmla="+- 0 5266 4757"/>
                            <a:gd name="T65" fmla="*/ T64 w 1524"/>
                            <a:gd name="T66" fmla="+- 0 13103 12945"/>
                            <a:gd name="T67" fmla="*/ 13103 h 775"/>
                            <a:gd name="T68" fmla="+- 0 5305 4757"/>
                            <a:gd name="T69" fmla="*/ T68 w 1524"/>
                            <a:gd name="T70" fmla="+- 0 13197 12945"/>
                            <a:gd name="T71" fmla="*/ 13197 h 775"/>
                            <a:gd name="T72" fmla="+- 0 5319 4757"/>
                            <a:gd name="T73" fmla="*/ T72 w 1524"/>
                            <a:gd name="T74" fmla="+- 0 13207 12945"/>
                            <a:gd name="T75" fmla="*/ 13207 h 775"/>
                            <a:gd name="T76" fmla="+- 0 5662 4757"/>
                            <a:gd name="T77" fmla="*/ T76 w 1524"/>
                            <a:gd name="T78" fmla="+- 0 12945 12945"/>
                            <a:gd name="T79" fmla="*/ 12945 h 775"/>
                            <a:gd name="T80" fmla="+- 0 5601 4757"/>
                            <a:gd name="T81" fmla="*/ T80 w 1524"/>
                            <a:gd name="T82" fmla="+- 0 13014 12945"/>
                            <a:gd name="T83" fmla="*/ 13014 h 775"/>
                            <a:gd name="T84" fmla="+- 0 5557 4757"/>
                            <a:gd name="T85" fmla="*/ T84 w 1524"/>
                            <a:gd name="T86" fmla="+- 0 13238 12945"/>
                            <a:gd name="T87" fmla="*/ 13238 h 775"/>
                            <a:gd name="T88" fmla="+- 0 5593 4757"/>
                            <a:gd name="T89" fmla="*/ T88 w 1524"/>
                            <a:gd name="T90" fmla="+- 0 13621 12945"/>
                            <a:gd name="T91" fmla="*/ 13621 h 775"/>
                            <a:gd name="T92" fmla="+- 0 5670 4757"/>
                            <a:gd name="T93" fmla="*/ T92 w 1524"/>
                            <a:gd name="T94" fmla="+- 0 13719 12945"/>
                            <a:gd name="T95" fmla="*/ 13719 h 775"/>
                            <a:gd name="T96" fmla="+- 0 5706 4757"/>
                            <a:gd name="T97" fmla="*/ T96 w 1524"/>
                            <a:gd name="T98" fmla="+- 0 13711 12945"/>
                            <a:gd name="T99" fmla="*/ 13711 h 775"/>
                            <a:gd name="T100" fmla="+- 0 5801 4757"/>
                            <a:gd name="T101" fmla="*/ T100 w 1524"/>
                            <a:gd name="T102" fmla="+- 0 13255 12945"/>
                            <a:gd name="T103" fmla="*/ 13255 h 775"/>
                            <a:gd name="T104" fmla="+- 0 5839 4757"/>
                            <a:gd name="T105" fmla="*/ T104 w 1524"/>
                            <a:gd name="T106" fmla="+- 0 13197 12945"/>
                            <a:gd name="T107" fmla="*/ 13197 h 775"/>
                            <a:gd name="T108" fmla="+- 0 5890 4757"/>
                            <a:gd name="T109" fmla="*/ T108 w 1524"/>
                            <a:gd name="T110" fmla="+- 0 13213 12945"/>
                            <a:gd name="T111" fmla="*/ 13213 h 775"/>
                            <a:gd name="T112" fmla="+- 0 5911 4757"/>
                            <a:gd name="T113" fmla="*/ T112 w 1524"/>
                            <a:gd name="T114" fmla="+- 0 13333 12945"/>
                            <a:gd name="T115" fmla="*/ 13333 h 775"/>
                            <a:gd name="T116" fmla="+- 0 5934 4757"/>
                            <a:gd name="T117" fmla="*/ T116 w 1524"/>
                            <a:gd name="T118" fmla="+- 0 13473 12945"/>
                            <a:gd name="T119" fmla="*/ 13473 h 775"/>
                            <a:gd name="T120" fmla="+- 0 5996 4757"/>
                            <a:gd name="T121" fmla="*/ T120 w 1524"/>
                            <a:gd name="T122" fmla="+- 0 13516 12945"/>
                            <a:gd name="T123" fmla="*/ 13516 h 775"/>
                            <a:gd name="T124" fmla="+- 0 6035 4757"/>
                            <a:gd name="T125" fmla="*/ T124 w 1524"/>
                            <a:gd name="T126" fmla="+- 0 13489 12945"/>
                            <a:gd name="T127" fmla="*/ 13489 h 775"/>
                            <a:gd name="T128" fmla="+- 0 6039 4757"/>
                            <a:gd name="T129" fmla="*/ T128 w 1524"/>
                            <a:gd name="T130" fmla="+- 0 13210 12945"/>
                            <a:gd name="T131" fmla="*/ 13210 h 775"/>
                            <a:gd name="T132" fmla="+- 0 5945 4757"/>
                            <a:gd name="T133" fmla="*/ T132 w 1524"/>
                            <a:gd name="T134" fmla="+- 0 13319 12945"/>
                            <a:gd name="T135" fmla="*/ 13319 h 775"/>
                            <a:gd name="T136" fmla="+- 0 5835 4757"/>
                            <a:gd name="T137" fmla="*/ T136 w 1524"/>
                            <a:gd name="T138" fmla="+- 0 13519 12945"/>
                            <a:gd name="T139" fmla="*/ 13519 h 775"/>
                            <a:gd name="T140" fmla="+- 0 5783 4757"/>
                            <a:gd name="T141" fmla="*/ T140 w 1524"/>
                            <a:gd name="T142" fmla="+- 0 13627 12945"/>
                            <a:gd name="T143" fmla="*/ 13627 h 775"/>
                            <a:gd name="T144" fmla="+- 0 6057 4757"/>
                            <a:gd name="T145" fmla="*/ T144 w 1524"/>
                            <a:gd name="T146" fmla="+- 0 12975 12945"/>
                            <a:gd name="T147" fmla="*/ 12975 h 775"/>
                            <a:gd name="T148" fmla="+- 0 6197 4757"/>
                            <a:gd name="T149" fmla="*/ T148 w 1524"/>
                            <a:gd name="T150" fmla="+- 0 13132 12945"/>
                            <a:gd name="T151" fmla="*/ 13132 h 775"/>
                            <a:gd name="T152" fmla="+- 0 6280 4757"/>
                            <a:gd name="T153" fmla="*/ T152 w 1524"/>
                            <a:gd name="T154" fmla="+- 0 13438 12945"/>
                            <a:gd name="T155" fmla="*/ 13438 h 775"/>
                            <a:gd name="T156" fmla="+- 0 6220 4757"/>
                            <a:gd name="T157" fmla="*/ T156 w 1524"/>
                            <a:gd name="T158" fmla="+- 0 13644 12945"/>
                            <a:gd name="T159" fmla="*/ 13644 h 775"/>
                            <a:gd name="T160" fmla="+- 0 6152 4757"/>
                            <a:gd name="T161" fmla="*/ T160 w 1524"/>
                            <a:gd name="T162" fmla="+- 0 13717 12945"/>
                            <a:gd name="T163" fmla="*/ 13717 h 775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</a:cxnLst>
                          <a:rect l="0" t="0" r="r" b="b"/>
                          <a:pathLst>
                            <a:path w="1524" h="775" extrusionOk="0">
                              <a:moveTo>
                                <a:pt x="163" y="244"/>
                              </a:moveTo>
                              <a:cubicBezTo>
                                <a:pt x="154" y="211"/>
                                <a:pt x="147" y="177"/>
                                <a:pt x="133" y="146"/>
                              </a:cubicBezTo>
                              <a:cubicBezTo>
                                <a:pt x="120" y="118"/>
                                <a:pt x="100" y="76"/>
                                <a:pt x="67" y="66"/>
                              </a:cubicBezTo>
                              <a:cubicBezTo>
                                <a:pt x="24" y="53"/>
                                <a:pt x="11" y="112"/>
                                <a:pt x="6" y="140"/>
                              </a:cubicBezTo>
                              <a:cubicBezTo>
                                <a:pt x="-8" y="217"/>
                                <a:pt x="2" y="297"/>
                                <a:pt x="15" y="374"/>
                              </a:cubicBezTo>
                              <a:cubicBezTo>
                                <a:pt x="32" y="472"/>
                                <a:pt x="59" y="565"/>
                                <a:pt x="98" y="656"/>
                              </a:cubicBezTo>
                              <a:cubicBezTo>
                                <a:pt x="106" y="674"/>
                                <a:pt x="113" y="694"/>
                                <a:pt x="119" y="712"/>
                              </a:cubicBezTo>
                            </a:path>
                            <a:path w="1524" h="775" extrusionOk="0">
                              <a:moveTo>
                                <a:pt x="3" y="523"/>
                              </a:moveTo>
                              <a:cubicBezTo>
                                <a:pt x="13" y="497"/>
                                <a:pt x="23" y="496"/>
                                <a:pt x="52" y="493"/>
                              </a:cubicBezTo>
                              <a:cubicBezTo>
                                <a:pt x="85" y="489"/>
                                <a:pt x="117" y="491"/>
                                <a:pt x="150" y="488"/>
                              </a:cubicBezTo>
                              <a:cubicBezTo>
                                <a:pt x="179" y="485"/>
                                <a:pt x="196" y="478"/>
                                <a:pt x="223" y="466"/>
                              </a:cubicBezTo>
                            </a:path>
                            <a:path w="1524" h="775" extrusionOk="0">
                              <a:moveTo>
                                <a:pt x="322" y="91"/>
                              </a:moveTo>
                              <a:cubicBezTo>
                                <a:pt x="340" y="103"/>
                                <a:pt x="347" y="120"/>
                                <a:pt x="356" y="141"/>
                              </a:cubicBezTo>
                              <a:cubicBezTo>
                                <a:pt x="367" y="166"/>
                                <a:pt x="374" y="192"/>
                                <a:pt x="386" y="216"/>
                              </a:cubicBezTo>
                              <a:cubicBezTo>
                                <a:pt x="387" y="218"/>
                                <a:pt x="388" y="221"/>
                                <a:pt x="389" y="223"/>
                              </a:cubicBezTo>
                            </a:path>
                            <a:path w="1524" h="775" extrusionOk="0">
                              <a:moveTo>
                                <a:pt x="482" y="66"/>
                              </a:moveTo>
                              <a:cubicBezTo>
                                <a:pt x="492" y="96"/>
                                <a:pt x="499" y="127"/>
                                <a:pt x="509" y="158"/>
                              </a:cubicBezTo>
                              <a:cubicBezTo>
                                <a:pt x="519" y="191"/>
                                <a:pt x="523" y="227"/>
                                <a:pt x="548" y="252"/>
                              </a:cubicBezTo>
                              <a:cubicBezTo>
                                <a:pt x="553" y="255"/>
                                <a:pt x="557" y="259"/>
                                <a:pt x="562" y="262"/>
                              </a:cubicBezTo>
                            </a:path>
                            <a:path w="1524" h="775" extrusionOk="0">
                              <a:moveTo>
                                <a:pt x="905" y="0"/>
                              </a:moveTo>
                              <a:cubicBezTo>
                                <a:pt x="878" y="19"/>
                                <a:pt x="858" y="34"/>
                                <a:pt x="844" y="69"/>
                              </a:cubicBezTo>
                              <a:cubicBezTo>
                                <a:pt x="816" y="138"/>
                                <a:pt x="805" y="220"/>
                                <a:pt x="800" y="293"/>
                              </a:cubicBezTo>
                              <a:cubicBezTo>
                                <a:pt x="792" y="421"/>
                                <a:pt x="793" y="553"/>
                                <a:pt x="836" y="676"/>
                              </a:cubicBezTo>
                              <a:cubicBezTo>
                                <a:pt x="849" y="712"/>
                                <a:pt x="871" y="764"/>
                                <a:pt x="913" y="774"/>
                              </a:cubicBezTo>
                              <a:cubicBezTo>
                                <a:pt x="931" y="773"/>
                                <a:pt x="938" y="772"/>
                                <a:pt x="949" y="766"/>
                              </a:cubicBezTo>
                            </a:path>
                            <a:path w="1524" h="775" extrusionOk="0">
                              <a:moveTo>
                                <a:pt x="1044" y="310"/>
                              </a:moveTo>
                              <a:cubicBezTo>
                                <a:pt x="1054" y="291"/>
                                <a:pt x="1065" y="264"/>
                                <a:pt x="1082" y="252"/>
                              </a:cubicBezTo>
                              <a:cubicBezTo>
                                <a:pt x="1102" y="238"/>
                                <a:pt x="1123" y="249"/>
                                <a:pt x="1133" y="268"/>
                              </a:cubicBezTo>
                              <a:cubicBezTo>
                                <a:pt x="1151" y="303"/>
                                <a:pt x="1151" y="350"/>
                                <a:pt x="1154" y="388"/>
                              </a:cubicBezTo>
                              <a:cubicBezTo>
                                <a:pt x="1158" y="436"/>
                                <a:pt x="1157" y="483"/>
                                <a:pt x="1177" y="528"/>
                              </a:cubicBezTo>
                              <a:cubicBezTo>
                                <a:pt x="1187" y="551"/>
                                <a:pt x="1209" y="581"/>
                                <a:pt x="1239" y="571"/>
                              </a:cubicBezTo>
                              <a:cubicBezTo>
                                <a:pt x="1258" y="558"/>
                                <a:pt x="1265" y="553"/>
                                <a:pt x="1278" y="544"/>
                              </a:cubicBezTo>
                            </a:path>
                            <a:path w="1524" h="775" extrusionOk="0">
                              <a:moveTo>
                                <a:pt x="1282" y="265"/>
                              </a:moveTo>
                              <a:cubicBezTo>
                                <a:pt x="1235" y="292"/>
                                <a:pt x="1217" y="327"/>
                                <a:pt x="1188" y="374"/>
                              </a:cubicBezTo>
                              <a:cubicBezTo>
                                <a:pt x="1148" y="439"/>
                                <a:pt x="1109" y="504"/>
                                <a:pt x="1078" y="574"/>
                              </a:cubicBezTo>
                              <a:cubicBezTo>
                                <a:pt x="1061" y="611"/>
                                <a:pt x="1043" y="645"/>
                                <a:pt x="1026" y="682"/>
                              </a:cubicBezTo>
                            </a:path>
                            <a:path w="1524" h="775" extrusionOk="0">
                              <a:moveTo>
                                <a:pt x="1300" y="30"/>
                              </a:moveTo>
                              <a:cubicBezTo>
                                <a:pt x="1362" y="68"/>
                                <a:pt x="1404" y="123"/>
                                <a:pt x="1440" y="187"/>
                              </a:cubicBezTo>
                              <a:cubicBezTo>
                                <a:pt x="1492" y="280"/>
                                <a:pt x="1526" y="385"/>
                                <a:pt x="1523" y="493"/>
                              </a:cubicBezTo>
                              <a:cubicBezTo>
                                <a:pt x="1521" y="560"/>
                                <a:pt x="1497" y="641"/>
                                <a:pt x="1463" y="699"/>
                              </a:cubicBezTo>
                              <a:cubicBezTo>
                                <a:pt x="1446" y="729"/>
                                <a:pt x="1421" y="752"/>
                                <a:pt x="1395" y="77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6" o:spid="_x0000_s1026" style="position:absolute;margin-left:44.85pt;margin-top:9.4pt;width:43.2pt;height:21.9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24,7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" path="m163,244c154,211,147,177,133,146,120,118,100,76,67,66,24,53,11,112,6,140,-8,217,2,297,15,374,32,472,59,565,98,656,106,674,113,694,119,712em3,523c13,497,23,496,52,493,85,489,117,491,150,488,179,485,196,478,223,466em322,91c340,103,347,120,356,141,367,166,374,192,386,216,387,218,388,221,389,223em482,66c492,96,499,127,509,158,519,191,523,227,548,252,553,255,557,259,562,262em905,0c878,19,858,34,844,69,816,138,805,220,800,293,792,421,793,553,836,676,849,712,871,764,913,774,931,773,938,772,949,766em1044,310c1054,291,1065,264,1082,252,1102,238,1123,249,1133,268,1151,303,1151,350,1154,388,1158,436,1157,483,1177,528,1187,551,1209,581,1239,571,1258,558,1265,553,1278,544em1282,265c1235,292,1217,327,1188,374,1148,439,1109,504,1078,574,1061,611,1043,645,1026,682em1300,30c1362,68,1404,123,1440,187,1492,280,1526,385,1523,493,1521,560,1497,641,1463,699,1446,729,1421,752,1395,772e" filled="f" strokecolor="#002060" strokeweight="1pt">
                <v:stroke endcap="round"/>
                <v:path o:extrusionok="f" o:connecttype="custom" o:connectlocs="58680,4744041;47880,4708790;24120,4680015;2160,4706632;5400,4790801;35280,4892236;42840,4912379;1080,4844396;18720,4833605;54000,4831807;80280,4823893;115920,4689007;128160,4706992;138960,4733969;140040,4736487;173520,4680015;183240,4713107;197280,4746918;202320,4750515;325800,4656275;303840,4681094;288000,4761666;300960,4899430;328680,4934680;341640,4931802;375840,4767781;389520,4746918;407880,4752673;415440,4795837;423720,4846195;446040,4861662;460080,4851950;461520,4751594;427680,4790801;388080,4862741;369360,4901588;468000,4667066;518400,4723538;548280,4833605;526680,4907703;502200,4933961" o:connectangles="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6B256648" wp14:editId="14D1D750">
                <wp:simplePos x="0" y="0"/>
                <wp:positionH relativeFrom="column">
                  <wp:posOffset>3625850</wp:posOffset>
                </wp:positionH>
                <wp:positionV relativeFrom="paragraph">
                  <wp:posOffset>137160</wp:posOffset>
                </wp:positionV>
                <wp:extent cx="643255" cy="398780"/>
                <wp:effectExtent l="19050" t="10160" r="36195" b="35560"/>
                <wp:wrapNone/>
                <wp:docPr id="13" name="Freeform 1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43255" cy="398780"/>
                        </a:xfrm>
                        <a:custGeom>
                          <a:avLst/>
                          <a:gdLst>
                            <a:gd name="T0" fmla="+- 0 13781 13247"/>
                            <a:gd name="T1" fmla="*/ T0 w 1787"/>
                            <a:gd name="T2" fmla="+- 0 12994 12994"/>
                            <a:gd name="T3" fmla="*/ 12994 h 1108"/>
                            <a:gd name="T4" fmla="+- 0 13806 13247"/>
                            <a:gd name="T5" fmla="*/ T4 w 1787"/>
                            <a:gd name="T6" fmla="+- 0 13091 12994"/>
                            <a:gd name="T7" fmla="*/ 13091 h 1108"/>
                            <a:gd name="T8" fmla="+- 0 13829 13247"/>
                            <a:gd name="T9" fmla="*/ T8 w 1787"/>
                            <a:gd name="T10" fmla="+- 0 13243 12994"/>
                            <a:gd name="T11" fmla="*/ 13243 h 1108"/>
                            <a:gd name="T12" fmla="+- 0 13853 13247"/>
                            <a:gd name="T13" fmla="*/ T12 w 1787"/>
                            <a:gd name="T14" fmla="+- 0 13395 12994"/>
                            <a:gd name="T15" fmla="*/ 13395 h 1108"/>
                            <a:gd name="T16" fmla="+- 0 13852 13247"/>
                            <a:gd name="T17" fmla="*/ T16 w 1787"/>
                            <a:gd name="T18" fmla="+- 0 13423 12994"/>
                            <a:gd name="T19" fmla="*/ 13423 h 1108"/>
                            <a:gd name="T20" fmla="+- 0 13803 13247"/>
                            <a:gd name="T21" fmla="*/ T20 w 1787"/>
                            <a:gd name="T22" fmla="+- 0 13369 12994"/>
                            <a:gd name="T23" fmla="*/ 13369 h 1108"/>
                            <a:gd name="T24" fmla="+- 0 13701 13247"/>
                            <a:gd name="T25" fmla="*/ T24 w 1787"/>
                            <a:gd name="T26" fmla="+- 0 13287 12994"/>
                            <a:gd name="T27" fmla="*/ 13287 h 1108"/>
                            <a:gd name="T28" fmla="+- 0 13590 13247"/>
                            <a:gd name="T29" fmla="*/ T28 w 1787"/>
                            <a:gd name="T30" fmla="+- 0 13246 12994"/>
                            <a:gd name="T31" fmla="*/ 13246 h 1108"/>
                            <a:gd name="T32" fmla="+- 0 13521 13247"/>
                            <a:gd name="T33" fmla="*/ T32 w 1787"/>
                            <a:gd name="T34" fmla="+- 0 13275 12994"/>
                            <a:gd name="T35" fmla="*/ 13275 h 1108"/>
                            <a:gd name="T36" fmla="+- 0 13508 13247"/>
                            <a:gd name="T37" fmla="*/ T36 w 1787"/>
                            <a:gd name="T38" fmla="+- 0 13335 12994"/>
                            <a:gd name="T39" fmla="*/ 13335 h 1108"/>
                            <a:gd name="T40" fmla="+- 0 13557 13247"/>
                            <a:gd name="T41" fmla="*/ T40 w 1787"/>
                            <a:gd name="T42" fmla="+- 0 13378 12994"/>
                            <a:gd name="T43" fmla="*/ 13378 h 1108"/>
                            <a:gd name="T44" fmla="+- 0 13659 13247"/>
                            <a:gd name="T45" fmla="*/ T44 w 1787"/>
                            <a:gd name="T46" fmla="+- 0 13391 12994"/>
                            <a:gd name="T47" fmla="*/ 13391 h 1108"/>
                            <a:gd name="T48" fmla="+- 0 13771 13247"/>
                            <a:gd name="T49" fmla="*/ T48 w 1787"/>
                            <a:gd name="T50" fmla="+- 0 13390 12994"/>
                            <a:gd name="T51" fmla="*/ 13390 h 1108"/>
                            <a:gd name="T52" fmla="+- 0 13838 13247"/>
                            <a:gd name="T53" fmla="*/ T52 w 1787"/>
                            <a:gd name="T54" fmla="+- 0 13378 12994"/>
                            <a:gd name="T55" fmla="*/ 13378 h 1108"/>
                            <a:gd name="T56" fmla="+- 0 13848 13247"/>
                            <a:gd name="T57" fmla="*/ T56 w 1787"/>
                            <a:gd name="T58" fmla="+- 0 13375 12994"/>
                            <a:gd name="T59" fmla="*/ 13375 h 1108"/>
                            <a:gd name="T60" fmla="+- 0 13996 13247"/>
                            <a:gd name="T61" fmla="*/ T60 w 1787"/>
                            <a:gd name="T62" fmla="+- 0 13151 12994"/>
                            <a:gd name="T63" fmla="*/ 13151 h 1108"/>
                            <a:gd name="T64" fmla="+- 0 14009 13247"/>
                            <a:gd name="T65" fmla="*/ T64 w 1787"/>
                            <a:gd name="T66" fmla="+- 0 13214 12994"/>
                            <a:gd name="T67" fmla="*/ 13214 h 1108"/>
                            <a:gd name="T68" fmla="+- 0 14047 13247"/>
                            <a:gd name="T69" fmla="*/ T68 w 1787"/>
                            <a:gd name="T70" fmla="+- 0 13304 12994"/>
                            <a:gd name="T71" fmla="*/ 13304 h 1108"/>
                            <a:gd name="T72" fmla="+- 0 14125 13247"/>
                            <a:gd name="T73" fmla="*/ T72 w 1787"/>
                            <a:gd name="T74" fmla="+- 0 13360 12994"/>
                            <a:gd name="T75" fmla="*/ 13360 h 1108"/>
                            <a:gd name="T76" fmla="+- 0 14187 13247"/>
                            <a:gd name="T77" fmla="*/ T76 w 1787"/>
                            <a:gd name="T78" fmla="+- 0 13322 12994"/>
                            <a:gd name="T79" fmla="*/ 13322 h 1108"/>
                            <a:gd name="T80" fmla="+- 0 14219 13247"/>
                            <a:gd name="T81" fmla="*/ T80 w 1787"/>
                            <a:gd name="T82" fmla="+- 0 13226 12994"/>
                            <a:gd name="T83" fmla="*/ 13226 h 1108"/>
                            <a:gd name="T84" fmla="+- 0 14211 13247"/>
                            <a:gd name="T85" fmla="*/ T84 w 1787"/>
                            <a:gd name="T86" fmla="+- 0 13132 12994"/>
                            <a:gd name="T87" fmla="*/ 13132 h 1108"/>
                            <a:gd name="T88" fmla="+- 0 14201 13247"/>
                            <a:gd name="T89" fmla="*/ T88 w 1787"/>
                            <a:gd name="T90" fmla="+- 0 13181 12994"/>
                            <a:gd name="T91" fmla="*/ 13181 h 1108"/>
                            <a:gd name="T92" fmla="+- 0 14267 13247"/>
                            <a:gd name="T93" fmla="*/ T92 w 1787"/>
                            <a:gd name="T94" fmla="+- 0 13331 12994"/>
                            <a:gd name="T95" fmla="*/ 13331 h 1108"/>
                            <a:gd name="T96" fmla="+- 0 14307 13247"/>
                            <a:gd name="T97" fmla="*/ T96 w 1787"/>
                            <a:gd name="T98" fmla="+- 0 13356 12994"/>
                            <a:gd name="T99" fmla="*/ 13356 h 1108"/>
                            <a:gd name="T100" fmla="+- 0 14310 13247"/>
                            <a:gd name="T101" fmla="*/ T100 w 1787"/>
                            <a:gd name="T102" fmla="+- 0 13347 12994"/>
                            <a:gd name="T103" fmla="*/ 13347 h 1108"/>
                            <a:gd name="T104" fmla="+- 0 13247 13247"/>
                            <a:gd name="T105" fmla="*/ T104 w 1787"/>
                            <a:gd name="T106" fmla="+- 0 13527 12994"/>
                            <a:gd name="T107" fmla="*/ 13527 h 1108"/>
                            <a:gd name="T108" fmla="+- 0 13291 13247"/>
                            <a:gd name="T109" fmla="*/ T108 w 1787"/>
                            <a:gd name="T110" fmla="+- 0 13524 12994"/>
                            <a:gd name="T111" fmla="*/ 13524 h 1108"/>
                            <a:gd name="T112" fmla="+- 0 13348 13247"/>
                            <a:gd name="T113" fmla="*/ T112 w 1787"/>
                            <a:gd name="T114" fmla="+- 0 13529 12994"/>
                            <a:gd name="T115" fmla="*/ 13529 h 1108"/>
                            <a:gd name="T116" fmla="+- 0 13436 13247"/>
                            <a:gd name="T117" fmla="*/ T116 w 1787"/>
                            <a:gd name="T118" fmla="+- 0 13525 12994"/>
                            <a:gd name="T119" fmla="*/ 13525 h 1108"/>
                            <a:gd name="T120" fmla="+- 0 13792 13247"/>
                            <a:gd name="T121" fmla="*/ T120 w 1787"/>
                            <a:gd name="T122" fmla="+- 0 13495 12994"/>
                            <a:gd name="T123" fmla="*/ 13495 h 1108"/>
                            <a:gd name="T124" fmla="+- 0 14165 13247"/>
                            <a:gd name="T125" fmla="*/ T124 w 1787"/>
                            <a:gd name="T126" fmla="+- 0 13490 12994"/>
                            <a:gd name="T127" fmla="*/ 13490 h 1108"/>
                            <a:gd name="T128" fmla="+- 0 14857 13247"/>
                            <a:gd name="T129" fmla="*/ T128 w 1787"/>
                            <a:gd name="T130" fmla="+- 0 13479 12994"/>
                            <a:gd name="T131" fmla="*/ 13479 h 1108"/>
                            <a:gd name="T132" fmla="+- 0 15015 13247"/>
                            <a:gd name="T133" fmla="*/ T132 w 1787"/>
                            <a:gd name="T134" fmla="+- 0 13471 12994"/>
                            <a:gd name="T135" fmla="*/ 13471 h 1108"/>
                            <a:gd name="T136" fmla="+- 0 14960 13247"/>
                            <a:gd name="T137" fmla="*/ T136 w 1787"/>
                            <a:gd name="T138" fmla="+- 0 13479 12994"/>
                            <a:gd name="T139" fmla="*/ 13479 h 1108"/>
                            <a:gd name="T140" fmla="+- 0 14012 13247"/>
                            <a:gd name="T141" fmla="*/ T140 w 1787"/>
                            <a:gd name="T142" fmla="+- 0 13686 12994"/>
                            <a:gd name="T143" fmla="*/ 13686 h 1108"/>
                            <a:gd name="T144" fmla="+- 0 13989 13247"/>
                            <a:gd name="T145" fmla="*/ T144 w 1787"/>
                            <a:gd name="T146" fmla="+- 0 13703 12994"/>
                            <a:gd name="T147" fmla="*/ 13703 h 1108"/>
                            <a:gd name="T148" fmla="+- 0 13986 13247"/>
                            <a:gd name="T149" fmla="*/ T148 w 1787"/>
                            <a:gd name="T150" fmla="+- 0 13771 12994"/>
                            <a:gd name="T151" fmla="*/ 13771 h 1108"/>
                            <a:gd name="T152" fmla="+- 0 14009 13247"/>
                            <a:gd name="T153" fmla="*/ T152 w 1787"/>
                            <a:gd name="T154" fmla="+- 0 13946 12994"/>
                            <a:gd name="T155" fmla="*/ 13946 h 1108"/>
                            <a:gd name="T156" fmla="+- 0 14030 13247"/>
                            <a:gd name="T157" fmla="*/ T156 w 1787"/>
                            <a:gd name="T158" fmla="+- 0 14034 12994"/>
                            <a:gd name="T159" fmla="*/ 14034 h 1108"/>
                            <a:gd name="T160" fmla="+- 0 14034 13247"/>
                            <a:gd name="T161" fmla="*/ T160 w 1787"/>
                            <a:gd name="T162" fmla="+- 0 14055 12994"/>
                            <a:gd name="T163" fmla="*/ 14055 h 1108"/>
                            <a:gd name="T164" fmla="+- 0 13982 13247"/>
                            <a:gd name="T165" fmla="*/ T164 w 1787"/>
                            <a:gd name="T166" fmla="+- 0 14023 12994"/>
                            <a:gd name="T167" fmla="*/ 14023 h 1108"/>
                            <a:gd name="T168" fmla="+- 0 13828 13247"/>
                            <a:gd name="T169" fmla="*/ T168 w 1787"/>
                            <a:gd name="T170" fmla="+- 0 13936 12994"/>
                            <a:gd name="T171" fmla="*/ 13936 h 1108"/>
                            <a:gd name="T172" fmla="+- 0 13714 13247"/>
                            <a:gd name="T173" fmla="*/ T172 w 1787"/>
                            <a:gd name="T174" fmla="+- 0 13929 12994"/>
                            <a:gd name="T175" fmla="*/ 13929 h 1108"/>
                            <a:gd name="T176" fmla="+- 0 13599 13247"/>
                            <a:gd name="T177" fmla="*/ T176 w 1787"/>
                            <a:gd name="T178" fmla="+- 0 14003 12994"/>
                            <a:gd name="T179" fmla="*/ 14003 h 1108"/>
                            <a:gd name="T180" fmla="+- 0 13686 13247"/>
                            <a:gd name="T181" fmla="*/ T180 w 1787"/>
                            <a:gd name="T182" fmla="+- 0 14093 12994"/>
                            <a:gd name="T183" fmla="*/ 14093 h 1108"/>
                            <a:gd name="T184" fmla="+- 0 13962 13247"/>
                            <a:gd name="T185" fmla="*/ T184 w 1787"/>
                            <a:gd name="T186" fmla="+- 0 14089 12994"/>
                            <a:gd name="T187" fmla="*/ 14089 h 1108"/>
                            <a:gd name="T188" fmla="+- 0 14041 13247"/>
                            <a:gd name="T189" fmla="*/ T188 w 1787"/>
                            <a:gd name="T190" fmla="+- 0 14069 12994"/>
                            <a:gd name="T191" fmla="*/ 14069 h 1108"/>
                            <a:gd name="T192" fmla="+- 0 14054 13247"/>
                            <a:gd name="T193" fmla="*/ T192 w 1787"/>
                            <a:gd name="T194" fmla="+- 0 14060 12994"/>
                            <a:gd name="T195" fmla="*/ 14060 h 110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</a:cxnLst>
                          <a:rect l="0" t="0" r="r" b="b"/>
                          <a:pathLst>
                            <a:path w="1787" h="1108" extrusionOk="0">
                              <a:moveTo>
                                <a:pt x="534" y="0"/>
                              </a:moveTo>
                              <a:cubicBezTo>
                                <a:pt x="547" y="32"/>
                                <a:pt x="554" y="63"/>
                                <a:pt x="559" y="97"/>
                              </a:cubicBezTo>
                              <a:cubicBezTo>
                                <a:pt x="567" y="148"/>
                                <a:pt x="574" y="198"/>
                                <a:pt x="582" y="249"/>
                              </a:cubicBezTo>
                              <a:cubicBezTo>
                                <a:pt x="590" y="300"/>
                                <a:pt x="597" y="351"/>
                                <a:pt x="606" y="401"/>
                              </a:cubicBezTo>
                              <a:cubicBezTo>
                                <a:pt x="609" y="421"/>
                                <a:pt x="607" y="419"/>
                                <a:pt x="605" y="429"/>
                              </a:cubicBezTo>
                              <a:cubicBezTo>
                                <a:pt x="589" y="411"/>
                                <a:pt x="573" y="392"/>
                                <a:pt x="556" y="375"/>
                              </a:cubicBezTo>
                              <a:cubicBezTo>
                                <a:pt x="525" y="345"/>
                                <a:pt x="490" y="316"/>
                                <a:pt x="454" y="293"/>
                              </a:cubicBezTo>
                              <a:cubicBezTo>
                                <a:pt x="420" y="271"/>
                                <a:pt x="384" y="254"/>
                                <a:pt x="343" y="252"/>
                              </a:cubicBezTo>
                              <a:cubicBezTo>
                                <a:pt x="317" y="251"/>
                                <a:pt x="291" y="261"/>
                                <a:pt x="274" y="281"/>
                              </a:cubicBezTo>
                              <a:cubicBezTo>
                                <a:pt x="259" y="299"/>
                                <a:pt x="254" y="319"/>
                                <a:pt x="261" y="341"/>
                              </a:cubicBezTo>
                              <a:cubicBezTo>
                                <a:pt x="268" y="365"/>
                                <a:pt x="288" y="376"/>
                                <a:pt x="310" y="384"/>
                              </a:cubicBezTo>
                              <a:cubicBezTo>
                                <a:pt x="342" y="395"/>
                                <a:pt x="378" y="396"/>
                                <a:pt x="412" y="397"/>
                              </a:cubicBezTo>
                              <a:cubicBezTo>
                                <a:pt x="449" y="398"/>
                                <a:pt x="487" y="397"/>
                                <a:pt x="524" y="396"/>
                              </a:cubicBezTo>
                              <a:cubicBezTo>
                                <a:pt x="548" y="395"/>
                                <a:pt x="569" y="390"/>
                                <a:pt x="591" y="384"/>
                              </a:cubicBezTo>
                              <a:cubicBezTo>
                                <a:pt x="594" y="383"/>
                                <a:pt x="598" y="382"/>
                                <a:pt x="601" y="381"/>
                              </a:cubicBezTo>
                            </a:path>
                            <a:path w="1787" h="1108" extrusionOk="0">
                              <a:moveTo>
                                <a:pt x="749" y="157"/>
                              </a:moveTo>
                              <a:cubicBezTo>
                                <a:pt x="748" y="179"/>
                                <a:pt x="756" y="198"/>
                                <a:pt x="762" y="220"/>
                              </a:cubicBezTo>
                              <a:cubicBezTo>
                                <a:pt x="771" y="253"/>
                                <a:pt x="782" y="281"/>
                                <a:pt x="800" y="310"/>
                              </a:cubicBezTo>
                              <a:cubicBezTo>
                                <a:pt x="817" y="337"/>
                                <a:pt x="844" y="365"/>
                                <a:pt x="878" y="366"/>
                              </a:cubicBezTo>
                              <a:cubicBezTo>
                                <a:pt x="904" y="367"/>
                                <a:pt x="925" y="348"/>
                                <a:pt x="940" y="328"/>
                              </a:cubicBezTo>
                              <a:cubicBezTo>
                                <a:pt x="960" y="300"/>
                                <a:pt x="968" y="266"/>
                                <a:pt x="972" y="232"/>
                              </a:cubicBezTo>
                              <a:cubicBezTo>
                                <a:pt x="975" y="201"/>
                                <a:pt x="976" y="167"/>
                                <a:pt x="964" y="138"/>
                              </a:cubicBezTo>
                              <a:cubicBezTo>
                                <a:pt x="947" y="145"/>
                                <a:pt x="951" y="166"/>
                                <a:pt x="954" y="187"/>
                              </a:cubicBezTo>
                              <a:cubicBezTo>
                                <a:pt x="962" y="241"/>
                                <a:pt x="988" y="293"/>
                                <a:pt x="1020" y="337"/>
                              </a:cubicBezTo>
                              <a:cubicBezTo>
                                <a:pt x="1027" y="346"/>
                                <a:pt x="1046" y="374"/>
                                <a:pt x="1060" y="362"/>
                              </a:cubicBezTo>
                              <a:cubicBezTo>
                                <a:pt x="1061" y="359"/>
                                <a:pt x="1062" y="356"/>
                                <a:pt x="1063" y="353"/>
                              </a:cubicBezTo>
                            </a:path>
                            <a:path w="1787" h="1108" extrusionOk="0">
                              <a:moveTo>
                                <a:pt x="0" y="533"/>
                              </a:moveTo>
                              <a:cubicBezTo>
                                <a:pt x="16" y="531"/>
                                <a:pt x="28" y="530"/>
                                <a:pt x="44" y="530"/>
                              </a:cubicBezTo>
                              <a:cubicBezTo>
                                <a:pt x="64" y="530"/>
                                <a:pt x="82" y="534"/>
                                <a:pt x="101" y="535"/>
                              </a:cubicBezTo>
                              <a:cubicBezTo>
                                <a:pt x="130" y="536"/>
                                <a:pt x="160" y="533"/>
                                <a:pt x="189" y="531"/>
                              </a:cubicBezTo>
                              <a:cubicBezTo>
                                <a:pt x="308" y="522"/>
                                <a:pt x="426" y="508"/>
                                <a:pt x="545" y="501"/>
                              </a:cubicBezTo>
                              <a:cubicBezTo>
                                <a:pt x="669" y="494"/>
                                <a:pt x="794" y="496"/>
                                <a:pt x="918" y="496"/>
                              </a:cubicBezTo>
                              <a:cubicBezTo>
                                <a:pt x="1149" y="497"/>
                                <a:pt x="1379" y="494"/>
                                <a:pt x="1610" y="485"/>
                              </a:cubicBezTo>
                              <a:cubicBezTo>
                                <a:pt x="1638" y="484"/>
                                <a:pt x="1800" y="474"/>
                                <a:pt x="1768" y="477"/>
                              </a:cubicBezTo>
                              <a:cubicBezTo>
                                <a:pt x="1750" y="479"/>
                                <a:pt x="1731" y="483"/>
                                <a:pt x="1713" y="485"/>
                              </a:cubicBezTo>
                            </a:path>
                            <a:path w="1787" h="1108" extrusionOk="0">
                              <a:moveTo>
                                <a:pt x="765" y="692"/>
                              </a:moveTo>
                              <a:cubicBezTo>
                                <a:pt x="738" y="695"/>
                                <a:pt x="747" y="679"/>
                                <a:pt x="742" y="709"/>
                              </a:cubicBezTo>
                              <a:cubicBezTo>
                                <a:pt x="738" y="732"/>
                                <a:pt x="739" y="754"/>
                                <a:pt x="739" y="777"/>
                              </a:cubicBezTo>
                              <a:cubicBezTo>
                                <a:pt x="740" y="836"/>
                                <a:pt x="748" y="895"/>
                                <a:pt x="762" y="952"/>
                              </a:cubicBezTo>
                              <a:cubicBezTo>
                                <a:pt x="769" y="981"/>
                                <a:pt x="777" y="1010"/>
                                <a:pt x="783" y="1040"/>
                              </a:cubicBezTo>
                              <a:cubicBezTo>
                                <a:pt x="787" y="1051"/>
                                <a:pt x="788" y="1054"/>
                                <a:pt x="787" y="1061"/>
                              </a:cubicBezTo>
                              <a:cubicBezTo>
                                <a:pt x="768" y="1052"/>
                                <a:pt x="754" y="1043"/>
                                <a:pt x="735" y="1029"/>
                              </a:cubicBezTo>
                              <a:cubicBezTo>
                                <a:pt x="688" y="994"/>
                                <a:pt x="638" y="960"/>
                                <a:pt x="581" y="942"/>
                              </a:cubicBezTo>
                              <a:cubicBezTo>
                                <a:pt x="542" y="930"/>
                                <a:pt x="507" y="927"/>
                                <a:pt x="467" y="935"/>
                              </a:cubicBezTo>
                              <a:cubicBezTo>
                                <a:pt x="427" y="943"/>
                                <a:pt x="361" y="962"/>
                                <a:pt x="352" y="1009"/>
                              </a:cubicBezTo>
                              <a:cubicBezTo>
                                <a:pt x="342" y="1059"/>
                                <a:pt x="400" y="1090"/>
                                <a:pt x="439" y="1099"/>
                              </a:cubicBezTo>
                              <a:cubicBezTo>
                                <a:pt x="530" y="1120"/>
                                <a:pt x="624" y="1100"/>
                                <a:pt x="715" y="1095"/>
                              </a:cubicBezTo>
                              <a:cubicBezTo>
                                <a:pt x="746" y="1093"/>
                                <a:pt x="767" y="1092"/>
                                <a:pt x="794" y="1075"/>
                              </a:cubicBezTo>
                              <a:cubicBezTo>
                                <a:pt x="798" y="1072"/>
                                <a:pt x="803" y="1069"/>
                                <a:pt x="807" y="106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9" o:spid="_x0000_s1026" style="position:absolute;margin-left:285.5pt;margin-top:10.8pt;width:50.65pt;height:31.4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87,110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" path="m534,0c547,32,554,63,559,97,567,148,574,198,582,249,590,300,597,351,606,401,609,421,607,419,605,429,589,411,573,392,556,375,525,345,490,316,454,293,420,271,384,254,343,252,317,251,291,261,274,281,259,299,254,319,261,341,268,365,288,376,310,384,342,395,378,396,412,397,449,398,487,397,524,396,548,395,569,390,591,384,594,383,598,382,601,381em749,157c748,179,756,198,762,220,771,253,782,281,800,310,817,337,844,365,878,366,904,367,925,348,940,328,960,300,968,266,972,232,975,201,976,167,964,138,947,145,951,166,954,187,962,241,988,293,1020,337,1027,346,1046,374,1060,362,1061,359,1062,356,1063,353em0,533c16,531,28,530,44,530,64,530,82,534,101,535,130,536,160,533,189,531,308,522,426,508,545,501,669,494,794,496,918,496,1149,497,1379,494,1610,485,1638,484,1800,474,1768,477,1750,479,1731,483,1713,485em765,692c738,695,747,679,742,709,738,732,739,754,739,777,740,836,748,895,762,952,769,981,777,1010,783,1040,787,1051,788,1054,787,1061,768,1052,754,1043,735,1029,688,994,638,960,581,942,542,930,507,927,467,935,427,943,361,962,352,1009,342,1059,400,1090,439,1099,530,1120,624,1100,715,1095,746,1093,767,1092,794,1075,798,1072,803,1069,807,1066e" filled="f" strokecolor="#002060" strokeweight="1pt">
                <v:stroke endcap="round"/>
                <v:path o:extrusionok="f" o:connecttype="custom" o:connectlocs="192221,4676667;201220,4711579;209499,4766285;218138,4820991;217778,4831069;200140,4811633;163423,4782121;123468,4767365;98630,4777802;93951,4799396;111589,4814873;148305,4819551;188621,4819192;212739,4814873;216338,4813793;269613,4733173;274292,4755847;287971,4788239;316048,4808394;338366,4794718;349885,4760166;347005,4726335;343405,4743970;367163,4797957;381561,4806955;382641,4803715;0,4868499;15838,4867419;36356,4869219;68033,4867779;196180,4856982;330447,4855182;579541,4851223;636416,4848344;616618,4851223;275372,4925725;267093,4931843;266013,4956317;274292,5019301;281852,5050973;283291,5058531;264573,5047014;209139,5015702;168103,5013183;126707,5039816;158024,5072208;257374,5070768;285811,5063570;290491,5060331" o:connectangles="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513DD4FA" wp14:editId="4C206E82">
                <wp:simplePos x="0" y="0"/>
                <wp:positionH relativeFrom="column">
                  <wp:posOffset>3833495</wp:posOffset>
                </wp:positionH>
                <wp:positionV relativeFrom="paragraph">
                  <wp:posOffset>49530</wp:posOffset>
                </wp:positionV>
                <wp:extent cx="84455" cy="67945"/>
                <wp:effectExtent l="10795" t="11430" r="31750" b="34925"/>
                <wp:wrapNone/>
                <wp:docPr id="12" name="Freeform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4455" cy="67945"/>
                        </a:xfrm>
                        <a:custGeom>
                          <a:avLst/>
                          <a:gdLst>
                            <a:gd name="T0" fmla="+- 0 13824 13824"/>
                            <a:gd name="T1" fmla="*/ T0 w 235"/>
                            <a:gd name="T2" fmla="+- 0 12842 12751"/>
                            <a:gd name="T3" fmla="*/ 12842 h 189"/>
                            <a:gd name="T4" fmla="+- 0 13834 13824"/>
                            <a:gd name="T5" fmla="*/ T4 w 235"/>
                            <a:gd name="T6" fmla="+- 0 12826 12751"/>
                            <a:gd name="T7" fmla="*/ 12826 h 189"/>
                            <a:gd name="T8" fmla="+- 0 13848 13824"/>
                            <a:gd name="T9" fmla="*/ T8 w 235"/>
                            <a:gd name="T10" fmla="+- 0 12811 12751"/>
                            <a:gd name="T11" fmla="*/ 12811 h 189"/>
                            <a:gd name="T12" fmla="+- 0 13858 13824"/>
                            <a:gd name="T13" fmla="*/ T12 w 235"/>
                            <a:gd name="T14" fmla="+- 0 12796 12751"/>
                            <a:gd name="T15" fmla="*/ 12796 h 189"/>
                            <a:gd name="T16" fmla="+- 0 13868 13824"/>
                            <a:gd name="T17" fmla="*/ T16 w 235"/>
                            <a:gd name="T18" fmla="+- 0 12780 12751"/>
                            <a:gd name="T19" fmla="*/ 12780 h 189"/>
                            <a:gd name="T20" fmla="+- 0 13880 13824"/>
                            <a:gd name="T21" fmla="*/ T20 w 235"/>
                            <a:gd name="T22" fmla="+- 0 12768 12751"/>
                            <a:gd name="T23" fmla="*/ 12768 h 189"/>
                            <a:gd name="T24" fmla="+- 0 13897 13824"/>
                            <a:gd name="T25" fmla="*/ T24 w 235"/>
                            <a:gd name="T26" fmla="+- 0 12758 12751"/>
                            <a:gd name="T27" fmla="*/ 12758 h 189"/>
                            <a:gd name="T28" fmla="+- 0 13912 13824"/>
                            <a:gd name="T29" fmla="*/ T28 w 235"/>
                            <a:gd name="T30" fmla="+- 0 12750 12751"/>
                            <a:gd name="T31" fmla="*/ 12750 h 189"/>
                            <a:gd name="T32" fmla="+- 0 13928 13824"/>
                            <a:gd name="T33" fmla="*/ T32 w 235"/>
                            <a:gd name="T34" fmla="+- 0 12748 12751"/>
                            <a:gd name="T35" fmla="*/ 12748 h 189"/>
                            <a:gd name="T36" fmla="+- 0 13943 13824"/>
                            <a:gd name="T37" fmla="*/ T36 w 235"/>
                            <a:gd name="T38" fmla="+- 0 12757 12751"/>
                            <a:gd name="T39" fmla="*/ 12757 h 189"/>
                            <a:gd name="T40" fmla="+- 0 13961 13824"/>
                            <a:gd name="T41" fmla="*/ T40 w 235"/>
                            <a:gd name="T42" fmla="+- 0 12768 12751"/>
                            <a:gd name="T43" fmla="*/ 12768 h 189"/>
                            <a:gd name="T44" fmla="+- 0 13961 13824"/>
                            <a:gd name="T45" fmla="*/ T44 w 235"/>
                            <a:gd name="T46" fmla="+- 0 12789 12751"/>
                            <a:gd name="T47" fmla="*/ 12789 h 189"/>
                            <a:gd name="T48" fmla="+- 0 13956 13824"/>
                            <a:gd name="T49" fmla="*/ T48 w 235"/>
                            <a:gd name="T50" fmla="+- 0 12808 12751"/>
                            <a:gd name="T51" fmla="*/ 12808 h 189"/>
                            <a:gd name="T52" fmla="+- 0 13948 13824"/>
                            <a:gd name="T53" fmla="*/ T52 w 235"/>
                            <a:gd name="T54" fmla="+- 0 12840 12751"/>
                            <a:gd name="T55" fmla="*/ 12840 h 189"/>
                            <a:gd name="T56" fmla="+- 0 13925 13824"/>
                            <a:gd name="T57" fmla="*/ T56 w 235"/>
                            <a:gd name="T58" fmla="+- 0 12873 12751"/>
                            <a:gd name="T59" fmla="*/ 12873 h 189"/>
                            <a:gd name="T60" fmla="+- 0 13899 13824"/>
                            <a:gd name="T61" fmla="*/ T60 w 235"/>
                            <a:gd name="T62" fmla="+- 0 12893 12751"/>
                            <a:gd name="T63" fmla="*/ 12893 h 189"/>
                            <a:gd name="T64" fmla="+- 0 13889 13824"/>
                            <a:gd name="T65" fmla="*/ T64 w 235"/>
                            <a:gd name="T66" fmla="+- 0 12901 12751"/>
                            <a:gd name="T67" fmla="*/ 12901 h 189"/>
                            <a:gd name="T68" fmla="+- 0 13876 13824"/>
                            <a:gd name="T69" fmla="*/ T68 w 235"/>
                            <a:gd name="T70" fmla="+- 0 12907 12751"/>
                            <a:gd name="T71" fmla="*/ 12907 h 189"/>
                            <a:gd name="T72" fmla="+- 0 13865 13824"/>
                            <a:gd name="T73" fmla="*/ T72 w 235"/>
                            <a:gd name="T74" fmla="+- 0 12915 12751"/>
                            <a:gd name="T75" fmla="*/ 12915 h 189"/>
                            <a:gd name="T76" fmla="+- 0 13895 13824"/>
                            <a:gd name="T77" fmla="*/ T76 w 235"/>
                            <a:gd name="T78" fmla="+- 0 12915 12751"/>
                            <a:gd name="T79" fmla="*/ 12915 h 189"/>
                            <a:gd name="T80" fmla="+- 0 13924 13824"/>
                            <a:gd name="T81" fmla="*/ T80 w 235"/>
                            <a:gd name="T82" fmla="+- 0 12917 12751"/>
                            <a:gd name="T83" fmla="*/ 12917 h 189"/>
                            <a:gd name="T84" fmla="+- 0 13954 13824"/>
                            <a:gd name="T85" fmla="*/ T84 w 235"/>
                            <a:gd name="T86" fmla="+- 0 12920 12751"/>
                            <a:gd name="T87" fmla="*/ 12920 h 189"/>
                            <a:gd name="T88" fmla="+- 0 13983 13824"/>
                            <a:gd name="T89" fmla="*/ T88 w 235"/>
                            <a:gd name="T90" fmla="+- 0 12923 12751"/>
                            <a:gd name="T91" fmla="*/ 12923 h 189"/>
                            <a:gd name="T92" fmla="+- 0 14011 13824"/>
                            <a:gd name="T93" fmla="*/ T92 w 235"/>
                            <a:gd name="T94" fmla="+- 0 12929 12751"/>
                            <a:gd name="T95" fmla="*/ 12929 h 189"/>
                            <a:gd name="T96" fmla="+- 0 14039 13824"/>
                            <a:gd name="T97" fmla="*/ T96 w 235"/>
                            <a:gd name="T98" fmla="+- 0 12935 12751"/>
                            <a:gd name="T99" fmla="*/ 12935 h 189"/>
                            <a:gd name="T100" fmla="+- 0 14045 13824"/>
                            <a:gd name="T101" fmla="*/ T100 w 235"/>
                            <a:gd name="T102" fmla="+- 0 12936 12751"/>
                            <a:gd name="T103" fmla="*/ 12936 h 189"/>
                            <a:gd name="T104" fmla="+- 0 14052 13824"/>
                            <a:gd name="T105" fmla="*/ T104 w 235"/>
                            <a:gd name="T106" fmla="+- 0 12938 12751"/>
                            <a:gd name="T107" fmla="*/ 12938 h 189"/>
                            <a:gd name="T108" fmla="+- 0 14058 13824"/>
                            <a:gd name="T109" fmla="*/ T108 w 235"/>
                            <a:gd name="T110" fmla="+- 0 12939 12751"/>
                            <a:gd name="T111" fmla="*/ 12939 h 18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</a:cxnLst>
                          <a:rect l="0" t="0" r="r" b="b"/>
                          <a:pathLst>
                            <a:path w="235" h="189" extrusionOk="0">
                              <a:moveTo>
                                <a:pt x="0" y="91"/>
                              </a:moveTo>
                              <a:cubicBezTo>
                                <a:pt x="10" y="75"/>
                                <a:pt x="24" y="60"/>
                                <a:pt x="34" y="45"/>
                              </a:cubicBezTo>
                              <a:cubicBezTo>
                                <a:pt x="44" y="29"/>
                                <a:pt x="56" y="17"/>
                                <a:pt x="73" y="7"/>
                              </a:cubicBezTo>
                              <a:cubicBezTo>
                                <a:pt x="88" y="-1"/>
                                <a:pt x="104" y="-3"/>
                                <a:pt x="119" y="6"/>
                              </a:cubicBezTo>
                              <a:cubicBezTo>
                                <a:pt x="137" y="17"/>
                                <a:pt x="137" y="38"/>
                                <a:pt x="132" y="57"/>
                              </a:cubicBezTo>
                              <a:cubicBezTo>
                                <a:pt x="124" y="89"/>
                                <a:pt x="101" y="122"/>
                                <a:pt x="75" y="142"/>
                              </a:cubicBezTo>
                              <a:cubicBezTo>
                                <a:pt x="65" y="150"/>
                                <a:pt x="52" y="156"/>
                                <a:pt x="41" y="164"/>
                              </a:cubicBezTo>
                              <a:cubicBezTo>
                                <a:pt x="71" y="164"/>
                                <a:pt x="100" y="166"/>
                                <a:pt x="130" y="169"/>
                              </a:cubicBezTo>
                              <a:cubicBezTo>
                                <a:pt x="159" y="172"/>
                                <a:pt x="187" y="178"/>
                                <a:pt x="215" y="184"/>
                              </a:cubicBezTo>
                              <a:cubicBezTo>
                                <a:pt x="221" y="185"/>
                                <a:pt x="228" y="187"/>
                                <a:pt x="234" y="18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1" o:spid="_x0000_s1026" style="position:absolute;margin-left:301.85pt;margin-top:3.9pt;width:6.65pt;height:5.3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5,18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" path="m0,91c10,75,24,60,34,45,44,29,56,17,73,7,88,-1,104,-3,119,6,137,17,137,38,132,57,124,89,101,122,75,142,65,150,52,156,41,164,71,164,100,166,130,169,159,172,187,178,215,184,221,185,228,187,234,188e" filled="f" strokecolor="#002060" strokeweight="1pt">
                <v:stroke endcap="round"/>
                <v:path o:extrusionok="f" o:connecttype="custom" o:connectlocs="0,4616665;3594,4610913;8625,4605521;12219,4600128;15813,4594376;20125,4590062;26235,4586467;31626,4583591;37376,4582872;42767,4586108;49235,4590062;49235,4597612;47439,4604442;44563,4615946;36298,4627809;26954,4634999;23360,4637875;18688,4640032;14735,4642908;25516,4642908;35938,4643627;46720,4644706;57142,4645784;67205,4647941;77267,4650098;79424,4650458;81939,4651177;84096,4651536" o:connectangles="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63905A96" w14:textId="77777777" w:rsidR="003644D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133C5C74" wp14:editId="0DB37ED9">
                <wp:simplePos x="0" y="0"/>
                <wp:positionH relativeFrom="column">
                  <wp:posOffset>-678180</wp:posOffset>
                </wp:positionH>
                <wp:positionV relativeFrom="paragraph">
                  <wp:posOffset>121920</wp:posOffset>
                </wp:positionV>
                <wp:extent cx="562610" cy="222250"/>
                <wp:effectExtent l="7620" t="7620" r="39370" b="36830"/>
                <wp:wrapNone/>
                <wp:docPr id="11" name="Freeform 1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62610" cy="222250"/>
                        </a:xfrm>
                        <a:custGeom>
                          <a:avLst/>
                          <a:gdLst>
                            <a:gd name="T0" fmla="+- 0 1381 1292"/>
                            <a:gd name="T1" fmla="*/ T0 w 1562"/>
                            <a:gd name="T2" fmla="+- 0 13647 13439"/>
                            <a:gd name="T3" fmla="*/ 13647 h 618"/>
                            <a:gd name="T4" fmla="+- 0 1297 1292"/>
                            <a:gd name="T5" fmla="*/ T4 w 1562"/>
                            <a:gd name="T6" fmla="+- 0 13719 13439"/>
                            <a:gd name="T7" fmla="*/ 13719 h 618"/>
                            <a:gd name="T8" fmla="+- 0 1435 1292"/>
                            <a:gd name="T9" fmla="*/ T8 w 1562"/>
                            <a:gd name="T10" fmla="+- 0 13845 13439"/>
                            <a:gd name="T11" fmla="*/ 13845 h 618"/>
                            <a:gd name="T12" fmla="+- 0 1430 1292"/>
                            <a:gd name="T13" fmla="*/ T12 w 1562"/>
                            <a:gd name="T14" fmla="+- 0 13837 13439"/>
                            <a:gd name="T15" fmla="*/ 13837 h 618"/>
                            <a:gd name="T16" fmla="+- 0 1349 1292"/>
                            <a:gd name="T17" fmla="*/ T16 w 1562"/>
                            <a:gd name="T18" fmla="+- 0 13745 13439"/>
                            <a:gd name="T19" fmla="*/ 13745 h 618"/>
                            <a:gd name="T20" fmla="+- 0 1343 1292"/>
                            <a:gd name="T21" fmla="*/ T20 w 1562"/>
                            <a:gd name="T22" fmla="+- 0 13676 13439"/>
                            <a:gd name="T23" fmla="*/ 13676 h 618"/>
                            <a:gd name="T24" fmla="+- 0 1418 1292"/>
                            <a:gd name="T25" fmla="*/ T24 w 1562"/>
                            <a:gd name="T26" fmla="+- 0 13668 13439"/>
                            <a:gd name="T27" fmla="*/ 13668 h 618"/>
                            <a:gd name="T28" fmla="+- 0 1492 1292"/>
                            <a:gd name="T29" fmla="*/ T28 w 1562"/>
                            <a:gd name="T30" fmla="+- 0 13706 13439"/>
                            <a:gd name="T31" fmla="*/ 13706 h 618"/>
                            <a:gd name="T32" fmla="+- 0 1406 1292"/>
                            <a:gd name="T33" fmla="*/ T32 w 1562"/>
                            <a:gd name="T34" fmla="+- 0 13658 13439"/>
                            <a:gd name="T35" fmla="*/ 13658 h 618"/>
                            <a:gd name="T36" fmla="+- 0 1321 1292"/>
                            <a:gd name="T37" fmla="*/ T36 w 1562"/>
                            <a:gd name="T38" fmla="+- 0 13699 13439"/>
                            <a:gd name="T39" fmla="*/ 13699 h 618"/>
                            <a:gd name="T40" fmla="+- 0 1408 1292"/>
                            <a:gd name="T41" fmla="*/ T40 w 1562"/>
                            <a:gd name="T42" fmla="+- 0 13822 13439"/>
                            <a:gd name="T43" fmla="*/ 13822 h 618"/>
                            <a:gd name="T44" fmla="+- 0 1517 1292"/>
                            <a:gd name="T45" fmla="*/ T44 w 1562"/>
                            <a:gd name="T46" fmla="+- 0 13968 13439"/>
                            <a:gd name="T47" fmla="*/ 13968 h 618"/>
                            <a:gd name="T48" fmla="+- 0 1440 1292"/>
                            <a:gd name="T49" fmla="*/ T48 w 1562"/>
                            <a:gd name="T50" fmla="+- 0 14054 13439"/>
                            <a:gd name="T51" fmla="*/ 14054 h 618"/>
                            <a:gd name="T52" fmla="+- 0 1387 1292"/>
                            <a:gd name="T53" fmla="*/ T52 w 1562"/>
                            <a:gd name="T54" fmla="+- 0 13995 13439"/>
                            <a:gd name="T55" fmla="*/ 13995 h 618"/>
                            <a:gd name="T56" fmla="+- 0 1683 1292"/>
                            <a:gd name="T57" fmla="*/ T56 w 1562"/>
                            <a:gd name="T58" fmla="+- 0 13924 13439"/>
                            <a:gd name="T59" fmla="*/ 13924 h 618"/>
                            <a:gd name="T60" fmla="+- 0 1672 1292"/>
                            <a:gd name="T61" fmla="*/ T60 w 1562"/>
                            <a:gd name="T62" fmla="+- 0 13763 13439"/>
                            <a:gd name="T63" fmla="*/ 13763 h 618"/>
                            <a:gd name="T64" fmla="+- 0 1569 1292"/>
                            <a:gd name="T65" fmla="*/ T64 w 1562"/>
                            <a:gd name="T66" fmla="+- 0 13826 13439"/>
                            <a:gd name="T67" fmla="*/ 13826 h 618"/>
                            <a:gd name="T68" fmla="+- 0 1723 1292"/>
                            <a:gd name="T69" fmla="*/ T68 w 1562"/>
                            <a:gd name="T70" fmla="+- 0 14053 13439"/>
                            <a:gd name="T71" fmla="*/ 14053 h 618"/>
                            <a:gd name="T72" fmla="+- 0 1993 1292"/>
                            <a:gd name="T73" fmla="*/ T72 w 1562"/>
                            <a:gd name="T74" fmla="+- 0 13746 13439"/>
                            <a:gd name="T75" fmla="*/ 13746 h 618"/>
                            <a:gd name="T76" fmla="+- 0 1905 1292"/>
                            <a:gd name="T77" fmla="*/ T76 w 1562"/>
                            <a:gd name="T78" fmla="+- 0 13841 13439"/>
                            <a:gd name="T79" fmla="*/ 13841 h 618"/>
                            <a:gd name="T80" fmla="+- 0 1986 1292"/>
                            <a:gd name="T81" fmla="*/ T80 w 1562"/>
                            <a:gd name="T82" fmla="+- 0 14030 13439"/>
                            <a:gd name="T83" fmla="*/ 14030 h 618"/>
                            <a:gd name="T84" fmla="+- 0 2150 1292"/>
                            <a:gd name="T85" fmla="*/ T84 w 1562"/>
                            <a:gd name="T86" fmla="+- 0 13803 13439"/>
                            <a:gd name="T87" fmla="*/ 13803 h 618"/>
                            <a:gd name="T88" fmla="+- 0 2140 1292"/>
                            <a:gd name="T89" fmla="*/ T88 w 1562"/>
                            <a:gd name="T90" fmla="+- 0 13876 13439"/>
                            <a:gd name="T91" fmla="*/ 13876 h 618"/>
                            <a:gd name="T92" fmla="+- 0 2268 1292"/>
                            <a:gd name="T93" fmla="*/ T92 w 1562"/>
                            <a:gd name="T94" fmla="+- 0 13964 13439"/>
                            <a:gd name="T95" fmla="*/ 13964 h 618"/>
                            <a:gd name="T96" fmla="+- 0 2202 1292"/>
                            <a:gd name="T97" fmla="*/ T96 w 1562"/>
                            <a:gd name="T98" fmla="+- 0 13724 13439"/>
                            <a:gd name="T99" fmla="*/ 13724 h 618"/>
                            <a:gd name="T100" fmla="+- 0 2291 1292"/>
                            <a:gd name="T101" fmla="*/ T100 w 1562"/>
                            <a:gd name="T102" fmla="+- 0 13710 13439"/>
                            <a:gd name="T103" fmla="*/ 13710 h 618"/>
                            <a:gd name="T104" fmla="+- 0 2398 1292"/>
                            <a:gd name="T105" fmla="*/ T104 w 1562"/>
                            <a:gd name="T106" fmla="+- 0 13950 13439"/>
                            <a:gd name="T107" fmla="*/ 13950 h 618"/>
                            <a:gd name="T108" fmla="+- 0 2392 1292"/>
                            <a:gd name="T109" fmla="*/ T108 w 1562"/>
                            <a:gd name="T110" fmla="+- 0 13869 13439"/>
                            <a:gd name="T111" fmla="*/ 13869 h 618"/>
                            <a:gd name="T112" fmla="+- 0 2427 1292"/>
                            <a:gd name="T113" fmla="*/ T112 w 1562"/>
                            <a:gd name="T114" fmla="+- 0 13724 13439"/>
                            <a:gd name="T115" fmla="*/ 13724 h 618"/>
                            <a:gd name="T116" fmla="+- 0 2571 1292"/>
                            <a:gd name="T117" fmla="*/ T116 w 1562"/>
                            <a:gd name="T118" fmla="+- 0 13955 13439"/>
                            <a:gd name="T119" fmla="*/ 13955 h 618"/>
                            <a:gd name="T120" fmla="+- 0 2755 1292"/>
                            <a:gd name="T121" fmla="*/ T120 w 1562"/>
                            <a:gd name="T122" fmla="+- 0 13859 13439"/>
                            <a:gd name="T123" fmla="*/ 13859 h 618"/>
                            <a:gd name="T124" fmla="+- 0 2771 1292"/>
                            <a:gd name="T125" fmla="*/ T124 w 1562"/>
                            <a:gd name="T126" fmla="+- 0 13645 13439"/>
                            <a:gd name="T127" fmla="*/ 13645 h 618"/>
                            <a:gd name="T128" fmla="+- 0 2727 1292"/>
                            <a:gd name="T129" fmla="*/ T128 w 1562"/>
                            <a:gd name="T130" fmla="+- 0 13917 13439"/>
                            <a:gd name="T131" fmla="*/ 13917 h 618"/>
                            <a:gd name="T132" fmla="+- 0 2808 1292"/>
                            <a:gd name="T133" fmla="*/ T132 w 1562"/>
                            <a:gd name="T134" fmla="+- 0 13902 13439"/>
                            <a:gd name="T135" fmla="*/ 13902 h 618"/>
                            <a:gd name="T136" fmla="+- 0 2834 1292"/>
                            <a:gd name="T137" fmla="*/ T136 w 1562"/>
                            <a:gd name="T138" fmla="+- 0 13463 13439"/>
                            <a:gd name="T139" fmla="*/ 13463 h 618"/>
                            <a:gd name="T140" fmla="+- 0 2803 1292"/>
                            <a:gd name="T141" fmla="*/ T140 w 1562"/>
                            <a:gd name="T142" fmla="+- 0 13577 13439"/>
                            <a:gd name="T143" fmla="*/ 13577 h 618"/>
                            <a:gd name="T144" fmla="+- 0 2821 1292"/>
                            <a:gd name="T145" fmla="*/ T144 w 1562"/>
                            <a:gd name="T146" fmla="+- 0 13987 13439"/>
                            <a:gd name="T147" fmla="*/ 13987 h 61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1562" h="618" extrusionOk="0">
                              <a:moveTo>
                                <a:pt x="175" y="262"/>
                              </a:moveTo>
                              <a:cubicBezTo>
                                <a:pt x="149" y="234"/>
                                <a:pt x="127" y="216"/>
                                <a:pt x="89" y="208"/>
                              </a:cubicBezTo>
                              <a:cubicBezTo>
                                <a:pt x="61" y="202"/>
                                <a:pt x="37" y="205"/>
                                <a:pt x="16" y="226"/>
                              </a:cubicBezTo>
                              <a:cubicBezTo>
                                <a:pt x="2" y="240"/>
                                <a:pt x="-4" y="262"/>
                                <a:pt x="5" y="280"/>
                              </a:cubicBezTo>
                              <a:cubicBezTo>
                                <a:pt x="20" y="308"/>
                                <a:pt x="54" y="329"/>
                                <a:pt x="77" y="349"/>
                              </a:cubicBezTo>
                              <a:cubicBezTo>
                                <a:pt x="99" y="368"/>
                                <a:pt x="121" y="387"/>
                                <a:pt x="143" y="406"/>
                              </a:cubicBezTo>
                              <a:cubicBezTo>
                                <a:pt x="156" y="417"/>
                                <a:pt x="169" y="427"/>
                                <a:pt x="183" y="437"/>
                              </a:cubicBezTo>
                              <a:cubicBezTo>
                                <a:pt x="168" y="424"/>
                                <a:pt x="153" y="412"/>
                                <a:pt x="138" y="398"/>
                              </a:cubicBezTo>
                              <a:cubicBezTo>
                                <a:pt x="121" y="382"/>
                                <a:pt x="100" y="366"/>
                                <a:pt x="86" y="348"/>
                              </a:cubicBezTo>
                              <a:cubicBezTo>
                                <a:pt x="75" y="335"/>
                                <a:pt x="65" y="321"/>
                                <a:pt x="57" y="306"/>
                              </a:cubicBezTo>
                              <a:cubicBezTo>
                                <a:pt x="51" y="295"/>
                                <a:pt x="49" y="283"/>
                                <a:pt x="48" y="271"/>
                              </a:cubicBezTo>
                              <a:cubicBezTo>
                                <a:pt x="47" y="261"/>
                                <a:pt x="49" y="247"/>
                                <a:pt x="51" y="237"/>
                              </a:cubicBezTo>
                              <a:cubicBezTo>
                                <a:pt x="55" y="218"/>
                                <a:pt x="69" y="218"/>
                                <a:pt x="85" y="218"/>
                              </a:cubicBezTo>
                              <a:cubicBezTo>
                                <a:pt x="99" y="218"/>
                                <a:pt x="113" y="224"/>
                                <a:pt x="126" y="229"/>
                              </a:cubicBezTo>
                              <a:cubicBezTo>
                                <a:pt x="142" y="236"/>
                                <a:pt x="156" y="246"/>
                                <a:pt x="171" y="254"/>
                              </a:cubicBezTo>
                              <a:cubicBezTo>
                                <a:pt x="181" y="259"/>
                                <a:pt x="190" y="263"/>
                                <a:pt x="200" y="267"/>
                              </a:cubicBezTo>
                              <a:cubicBezTo>
                                <a:pt x="191" y="254"/>
                                <a:pt x="184" y="242"/>
                                <a:pt x="165" y="234"/>
                              </a:cubicBezTo>
                              <a:cubicBezTo>
                                <a:pt x="151" y="228"/>
                                <a:pt x="129" y="221"/>
                                <a:pt x="114" y="219"/>
                              </a:cubicBezTo>
                              <a:cubicBezTo>
                                <a:pt x="97" y="217"/>
                                <a:pt x="74" y="219"/>
                                <a:pt x="59" y="228"/>
                              </a:cubicBezTo>
                              <a:cubicBezTo>
                                <a:pt x="49" y="234"/>
                                <a:pt x="32" y="247"/>
                                <a:pt x="29" y="260"/>
                              </a:cubicBezTo>
                              <a:cubicBezTo>
                                <a:pt x="26" y="276"/>
                                <a:pt x="35" y="301"/>
                                <a:pt x="44" y="314"/>
                              </a:cubicBezTo>
                              <a:cubicBezTo>
                                <a:pt x="64" y="341"/>
                                <a:pt x="91" y="362"/>
                                <a:pt x="116" y="383"/>
                              </a:cubicBezTo>
                              <a:cubicBezTo>
                                <a:pt x="143" y="405"/>
                                <a:pt x="172" y="430"/>
                                <a:pt x="193" y="458"/>
                              </a:cubicBezTo>
                              <a:cubicBezTo>
                                <a:pt x="209" y="479"/>
                                <a:pt x="223" y="502"/>
                                <a:pt x="225" y="529"/>
                              </a:cubicBezTo>
                              <a:cubicBezTo>
                                <a:pt x="227" y="550"/>
                                <a:pt x="223" y="569"/>
                                <a:pt x="207" y="584"/>
                              </a:cubicBezTo>
                              <a:cubicBezTo>
                                <a:pt x="192" y="598"/>
                                <a:pt x="168" y="611"/>
                                <a:pt x="148" y="615"/>
                              </a:cubicBezTo>
                              <a:cubicBezTo>
                                <a:pt x="134" y="618"/>
                                <a:pt x="97" y="619"/>
                                <a:pt x="88" y="603"/>
                              </a:cubicBezTo>
                              <a:cubicBezTo>
                                <a:pt x="79" y="588"/>
                                <a:pt x="89" y="570"/>
                                <a:pt x="95" y="556"/>
                              </a:cubicBezTo>
                            </a:path>
                            <a:path w="1562" h="618" extrusionOk="0">
                              <a:moveTo>
                                <a:pt x="302" y="511"/>
                              </a:moveTo>
                              <a:cubicBezTo>
                                <a:pt x="339" y="509"/>
                                <a:pt x="361" y="504"/>
                                <a:pt x="391" y="485"/>
                              </a:cubicBezTo>
                              <a:cubicBezTo>
                                <a:pt x="417" y="468"/>
                                <a:pt x="429" y="445"/>
                                <a:pt x="429" y="414"/>
                              </a:cubicBezTo>
                              <a:cubicBezTo>
                                <a:pt x="429" y="378"/>
                                <a:pt x="405" y="347"/>
                                <a:pt x="380" y="324"/>
                              </a:cubicBezTo>
                              <a:cubicBezTo>
                                <a:pt x="362" y="307"/>
                                <a:pt x="326" y="285"/>
                                <a:pt x="299" y="296"/>
                              </a:cubicBezTo>
                              <a:cubicBezTo>
                                <a:pt x="267" y="310"/>
                                <a:pt x="271" y="361"/>
                                <a:pt x="277" y="387"/>
                              </a:cubicBezTo>
                              <a:cubicBezTo>
                                <a:pt x="289" y="439"/>
                                <a:pt x="311" y="491"/>
                                <a:pt x="337" y="537"/>
                              </a:cubicBezTo>
                              <a:cubicBezTo>
                                <a:pt x="356" y="570"/>
                                <a:pt x="388" y="611"/>
                                <a:pt x="431" y="614"/>
                              </a:cubicBezTo>
                              <a:cubicBezTo>
                                <a:pt x="438" y="613"/>
                                <a:pt x="444" y="611"/>
                                <a:pt x="451" y="610"/>
                              </a:cubicBezTo>
                            </a:path>
                            <a:path w="1562" h="618" extrusionOk="0">
                              <a:moveTo>
                                <a:pt x="701" y="307"/>
                              </a:moveTo>
                              <a:cubicBezTo>
                                <a:pt x="678" y="290"/>
                                <a:pt x="681" y="290"/>
                                <a:pt x="655" y="308"/>
                              </a:cubicBezTo>
                              <a:cubicBezTo>
                                <a:pt x="625" y="329"/>
                                <a:pt x="619" y="367"/>
                                <a:pt x="613" y="402"/>
                              </a:cubicBezTo>
                              <a:cubicBezTo>
                                <a:pt x="605" y="447"/>
                                <a:pt x="608" y="494"/>
                                <a:pt x="624" y="537"/>
                              </a:cubicBezTo>
                              <a:cubicBezTo>
                                <a:pt x="637" y="571"/>
                                <a:pt x="658" y="592"/>
                                <a:pt x="694" y="591"/>
                              </a:cubicBezTo>
                              <a:cubicBezTo>
                                <a:pt x="736" y="590"/>
                                <a:pt x="765" y="554"/>
                                <a:pt x="788" y="523"/>
                              </a:cubicBezTo>
                              <a:cubicBezTo>
                                <a:pt x="823" y="476"/>
                                <a:pt x="844" y="421"/>
                                <a:pt x="858" y="364"/>
                              </a:cubicBezTo>
                              <a:cubicBezTo>
                                <a:pt x="862" y="347"/>
                                <a:pt x="863" y="343"/>
                                <a:pt x="862" y="332"/>
                              </a:cubicBezTo>
                              <a:cubicBezTo>
                                <a:pt x="849" y="365"/>
                                <a:pt x="847" y="401"/>
                                <a:pt x="848" y="437"/>
                              </a:cubicBezTo>
                              <a:cubicBezTo>
                                <a:pt x="849" y="480"/>
                                <a:pt x="857" y="546"/>
                                <a:pt x="900" y="568"/>
                              </a:cubicBezTo>
                              <a:cubicBezTo>
                                <a:pt x="932" y="584"/>
                                <a:pt x="962" y="550"/>
                                <a:pt x="976" y="525"/>
                              </a:cubicBezTo>
                              <a:cubicBezTo>
                                <a:pt x="1007" y="470"/>
                                <a:pt x="1008" y="397"/>
                                <a:pt x="973" y="345"/>
                              </a:cubicBezTo>
                              <a:cubicBezTo>
                                <a:pt x="956" y="319"/>
                                <a:pt x="929" y="307"/>
                                <a:pt x="910" y="285"/>
                              </a:cubicBezTo>
                              <a:cubicBezTo>
                                <a:pt x="902" y="277"/>
                                <a:pt x="899" y="274"/>
                                <a:pt x="897" y="266"/>
                              </a:cubicBezTo>
                            </a:path>
                            <a:path w="1562" h="618" extrusionOk="0">
                              <a:moveTo>
                                <a:pt x="999" y="271"/>
                              </a:moveTo>
                              <a:cubicBezTo>
                                <a:pt x="1033" y="317"/>
                                <a:pt x="1051" y="362"/>
                                <a:pt x="1071" y="415"/>
                              </a:cubicBezTo>
                              <a:cubicBezTo>
                                <a:pt x="1083" y="447"/>
                                <a:pt x="1095" y="479"/>
                                <a:pt x="1106" y="511"/>
                              </a:cubicBezTo>
                              <a:cubicBezTo>
                                <a:pt x="1107" y="514"/>
                                <a:pt x="1109" y="517"/>
                                <a:pt x="1110" y="520"/>
                              </a:cubicBezTo>
                              <a:cubicBezTo>
                                <a:pt x="1105" y="490"/>
                                <a:pt x="1101" y="461"/>
                                <a:pt x="1100" y="430"/>
                              </a:cubicBezTo>
                              <a:cubicBezTo>
                                <a:pt x="1099" y="388"/>
                                <a:pt x="1097" y="332"/>
                                <a:pt x="1123" y="296"/>
                              </a:cubicBezTo>
                              <a:cubicBezTo>
                                <a:pt x="1127" y="292"/>
                                <a:pt x="1131" y="289"/>
                                <a:pt x="1135" y="285"/>
                              </a:cubicBezTo>
                              <a:cubicBezTo>
                                <a:pt x="1164" y="299"/>
                                <a:pt x="1176" y="305"/>
                                <a:pt x="1194" y="339"/>
                              </a:cubicBezTo>
                              <a:cubicBezTo>
                                <a:pt x="1223" y="395"/>
                                <a:pt x="1233" y="470"/>
                                <a:pt x="1279" y="516"/>
                              </a:cubicBezTo>
                              <a:cubicBezTo>
                                <a:pt x="1311" y="549"/>
                                <a:pt x="1332" y="534"/>
                                <a:pt x="1365" y="517"/>
                              </a:cubicBezTo>
                              <a:cubicBezTo>
                                <a:pt x="1403" y="497"/>
                                <a:pt x="1441" y="459"/>
                                <a:pt x="1463" y="420"/>
                              </a:cubicBezTo>
                              <a:cubicBezTo>
                                <a:pt x="1483" y="384"/>
                                <a:pt x="1509" y="326"/>
                                <a:pt x="1511" y="285"/>
                              </a:cubicBezTo>
                              <a:cubicBezTo>
                                <a:pt x="1513" y="245"/>
                                <a:pt x="1511" y="222"/>
                                <a:pt x="1479" y="206"/>
                              </a:cubicBezTo>
                              <a:cubicBezTo>
                                <a:pt x="1456" y="244"/>
                                <a:pt x="1442" y="281"/>
                                <a:pt x="1433" y="325"/>
                              </a:cubicBezTo>
                              <a:cubicBezTo>
                                <a:pt x="1423" y="372"/>
                                <a:pt x="1419" y="431"/>
                                <a:pt x="1435" y="478"/>
                              </a:cubicBezTo>
                              <a:cubicBezTo>
                                <a:pt x="1439" y="484"/>
                                <a:pt x="1442" y="491"/>
                                <a:pt x="1446" y="497"/>
                              </a:cubicBezTo>
                              <a:cubicBezTo>
                                <a:pt x="1479" y="498"/>
                                <a:pt x="1490" y="504"/>
                                <a:pt x="1516" y="463"/>
                              </a:cubicBezTo>
                              <a:cubicBezTo>
                                <a:pt x="1549" y="411"/>
                                <a:pt x="1556" y="345"/>
                                <a:pt x="1560" y="285"/>
                              </a:cubicBezTo>
                              <a:cubicBezTo>
                                <a:pt x="1565" y="200"/>
                                <a:pt x="1561" y="107"/>
                                <a:pt x="1542" y="24"/>
                              </a:cubicBezTo>
                              <a:cubicBezTo>
                                <a:pt x="1539" y="16"/>
                                <a:pt x="1537" y="8"/>
                                <a:pt x="1534" y="0"/>
                              </a:cubicBezTo>
                              <a:cubicBezTo>
                                <a:pt x="1519" y="39"/>
                                <a:pt x="1513" y="85"/>
                                <a:pt x="1511" y="138"/>
                              </a:cubicBezTo>
                              <a:cubicBezTo>
                                <a:pt x="1506" y="255"/>
                                <a:pt x="1514" y="364"/>
                                <a:pt x="1524" y="480"/>
                              </a:cubicBezTo>
                              <a:cubicBezTo>
                                <a:pt x="1526" y="504"/>
                                <a:pt x="1530" y="525"/>
                                <a:pt x="1529" y="548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69" o:spid="_x0000_s1026" style="position:absolute;margin-left:-53.35pt;margin-top:9.6pt;width:44.3pt;height:17.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62,61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" path="m175,262c149,234,127,216,89,208,61,202,37,205,16,226,2,240,-4,262,5,280,20,308,54,329,77,349,99,368,121,387,143,406,156,417,169,427,183,437,168,424,153,412,138,398,121,382,100,366,86,348,75,335,65,321,57,306,51,295,49,283,48,271,47,261,49,247,51,237,55,218,69,218,85,218,99,218,113,224,126,229,142,236,156,246,171,254,181,259,190,263,200,267,191,254,184,242,165,234,151,228,129,221,114,219,97,217,74,219,59,228,49,234,32,247,29,260,26,276,35,301,44,314,64,341,91,362,116,383,143,405,172,430,193,458,209,479,223,502,225,529,227,550,223,569,207,584,192,598,168,611,148,615,134,618,97,619,88,603,79,588,89,570,95,556em302,511c339,509,361,504,391,485,417,468,429,445,429,414,429,378,405,347,380,324,362,307,326,285,299,296,267,310,271,361,277,387,289,439,311,491,337,537,356,570,388,611,431,614,438,613,444,611,451,610em701,307c678,290,681,290,655,308,625,329,619,367,613,402,605,447,608,494,624,537,637,571,658,592,694,591,736,590,765,554,788,523,823,476,844,421,858,364,862,347,863,343,862,332,849,365,847,401,848,437,849,480,857,546,900,568,932,584,962,550,976,525,1007,470,1008,397,973,345,956,319,929,307,910,285,902,277,899,274,897,266em999,271c1033,317,1051,362,1071,415,1083,447,1095,479,1106,511,1107,514,1109,517,1110,520,1105,490,1101,461,1100,430,1099,388,1097,332,1123,296,1127,292,1131,289,1135,285,1164,299,1176,305,1194,339,1223,395,1233,470,1279,516,1311,549,1332,534,1365,517,1403,497,1441,459,1463,420,1483,384,1509,326,1511,285,1513,245,1511,222,1479,206,1456,244,1442,281,1433,325,1423,372,1419,431,1435,478,1439,484,1442,491,1446,497,1479,498,1490,504,1516,463,1549,411,1556,345,1560,285,1565,200,1561,107,1542,24,1539,16,1537,8,1534,,1519,39,1513,85,1511,138,1506,255,1514,364,1524,480,1526,504,1530,525,1529,548e" filled="f" strokecolor="#002060" strokeweight="1pt">
                <v:stroke endcap="round"/>
                <v:path o:extrusionok="f" o:connecttype="custom" o:connectlocs="32057,4907841;1801,4933734;51507,4979047;49706,4976170;20531,4943085;18369,4918270;45383,4915393;72037,4929059;41061,4911797;10445,4926542;41782,4970776;81042,5023282;53307,5054210;34218,5032992;140833,5007458;136871,4949558;99771,4972214;155240,5053850;252490,4943444;220794,4977609;249969,5045578;309039,4963943;305437,4990196;351541,5021843;327769,4935532;359825,4930498;398365,5016808;396204,4987678;408811,4935532;460677,5018606;526952,4984082;532715,4907122;516866,5004941;546041,4999546;555406,4841669;544241,4882667;550724,5030114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3A1600DB" wp14:editId="792BA9F9">
                <wp:simplePos x="0" y="0"/>
                <wp:positionH relativeFrom="column">
                  <wp:posOffset>1552575</wp:posOffset>
                </wp:positionH>
                <wp:positionV relativeFrom="paragraph">
                  <wp:posOffset>10160</wp:posOffset>
                </wp:positionV>
                <wp:extent cx="1281430" cy="225425"/>
                <wp:effectExtent l="15875" t="10160" r="36195" b="43815"/>
                <wp:wrapNone/>
                <wp:docPr id="10" name="Freeform 1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281430" cy="225425"/>
                        </a:xfrm>
                        <a:custGeom>
                          <a:avLst/>
                          <a:gdLst>
                            <a:gd name="T0" fmla="+- 0 7604 7488"/>
                            <a:gd name="T1" fmla="*/ T0 w 3560"/>
                            <a:gd name="T2" fmla="+- 0 13191 13129"/>
                            <a:gd name="T3" fmla="*/ 13191 h 626"/>
                            <a:gd name="T4" fmla="+- 0 7488 7488"/>
                            <a:gd name="T5" fmla="*/ T4 w 3560"/>
                            <a:gd name="T6" fmla="+- 0 13200 13129"/>
                            <a:gd name="T7" fmla="*/ 13200 h 626"/>
                            <a:gd name="T8" fmla="+- 0 7585 7488"/>
                            <a:gd name="T9" fmla="*/ T8 w 3560"/>
                            <a:gd name="T10" fmla="+- 0 13594 13129"/>
                            <a:gd name="T11" fmla="*/ 13594 h 626"/>
                            <a:gd name="T12" fmla="+- 0 7514 7488"/>
                            <a:gd name="T13" fmla="*/ T12 w 3560"/>
                            <a:gd name="T14" fmla="+- 0 13510 13129"/>
                            <a:gd name="T15" fmla="*/ 13510 h 626"/>
                            <a:gd name="T16" fmla="+- 0 7677 7488"/>
                            <a:gd name="T17" fmla="*/ T16 w 3560"/>
                            <a:gd name="T18" fmla="+- 0 13484 13129"/>
                            <a:gd name="T19" fmla="*/ 13484 h 626"/>
                            <a:gd name="T20" fmla="+- 0 8308 7488"/>
                            <a:gd name="T21" fmla="*/ T20 w 3560"/>
                            <a:gd name="T22" fmla="+- 0 13460 13129"/>
                            <a:gd name="T23" fmla="*/ 13460 h 626"/>
                            <a:gd name="T24" fmla="+- 0 8161 7488"/>
                            <a:gd name="T25" fmla="*/ T24 w 3560"/>
                            <a:gd name="T26" fmla="+- 0 13341 13129"/>
                            <a:gd name="T27" fmla="*/ 13341 h 626"/>
                            <a:gd name="T28" fmla="+- 0 8125 7488"/>
                            <a:gd name="T29" fmla="*/ T28 w 3560"/>
                            <a:gd name="T30" fmla="+- 0 13648 13129"/>
                            <a:gd name="T31" fmla="*/ 13648 h 626"/>
                            <a:gd name="T32" fmla="+- 0 8336 7488"/>
                            <a:gd name="T33" fmla="*/ T32 w 3560"/>
                            <a:gd name="T34" fmla="+- 0 13438 13129"/>
                            <a:gd name="T35" fmla="*/ 13438 h 626"/>
                            <a:gd name="T36" fmla="+- 0 8353 7488"/>
                            <a:gd name="T37" fmla="*/ T36 w 3560"/>
                            <a:gd name="T38" fmla="+- 0 13217 13129"/>
                            <a:gd name="T39" fmla="*/ 13217 h 626"/>
                            <a:gd name="T40" fmla="+- 0 8352 7488"/>
                            <a:gd name="T41" fmla="*/ T40 w 3560"/>
                            <a:gd name="T42" fmla="+- 0 13572 13129"/>
                            <a:gd name="T43" fmla="*/ 13572 h 626"/>
                            <a:gd name="T44" fmla="+- 0 8428 7488"/>
                            <a:gd name="T45" fmla="*/ T44 w 3560"/>
                            <a:gd name="T46" fmla="+- 0 13675 13129"/>
                            <a:gd name="T47" fmla="*/ 13675 h 626"/>
                            <a:gd name="T48" fmla="+- 0 8507 7488"/>
                            <a:gd name="T49" fmla="*/ T48 w 3560"/>
                            <a:gd name="T50" fmla="+- 0 13414 13129"/>
                            <a:gd name="T51" fmla="*/ 13414 h 626"/>
                            <a:gd name="T52" fmla="+- 0 8518 7488"/>
                            <a:gd name="T53" fmla="*/ T52 w 3560"/>
                            <a:gd name="T54" fmla="+- 0 13636 13129"/>
                            <a:gd name="T55" fmla="*/ 13636 h 626"/>
                            <a:gd name="T56" fmla="+- 0 8669 7488"/>
                            <a:gd name="T57" fmla="*/ T56 w 3560"/>
                            <a:gd name="T58" fmla="+- 0 13577 13129"/>
                            <a:gd name="T59" fmla="*/ 13577 h 626"/>
                            <a:gd name="T60" fmla="+- 0 8604 7488"/>
                            <a:gd name="T61" fmla="*/ T60 w 3560"/>
                            <a:gd name="T62" fmla="+- 0 13397 13129"/>
                            <a:gd name="T63" fmla="*/ 13397 h 626"/>
                            <a:gd name="T64" fmla="+- 0 8841 7488"/>
                            <a:gd name="T65" fmla="*/ T64 w 3560"/>
                            <a:gd name="T66" fmla="+- 0 13615 13129"/>
                            <a:gd name="T67" fmla="*/ 13615 h 626"/>
                            <a:gd name="T68" fmla="+- 0 8955 7488"/>
                            <a:gd name="T69" fmla="*/ T68 w 3560"/>
                            <a:gd name="T70" fmla="+- 0 13561 13129"/>
                            <a:gd name="T71" fmla="*/ 13561 h 626"/>
                            <a:gd name="T72" fmla="+- 0 8915 7488"/>
                            <a:gd name="T73" fmla="*/ T72 w 3560"/>
                            <a:gd name="T74" fmla="+- 0 13357 13129"/>
                            <a:gd name="T75" fmla="*/ 13357 h 626"/>
                            <a:gd name="T76" fmla="+- 0 9087 7488"/>
                            <a:gd name="T77" fmla="*/ T76 w 3560"/>
                            <a:gd name="T78" fmla="+- 0 13403 13129"/>
                            <a:gd name="T79" fmla="*/ 13403 h 626"/>
                            <a:gd name="T80" fmla="+- 0 9134 7488"/>
                            <a:gd name="T81" fmla="*/ T80 w 3560"/>
                            <a:gd name="T82" fmla="+- 0 13589 13129"/>
                            <a:gd name="T83" fmla="*/ 13589 h 626"/>
                            <a:gd name="T84" fmla="+- 0 9154 7488"/>
                            <a:gd name="T85" fmla="*/ T84 w 3560"/>
                            <a:gd name="T86" fmla="+- 0 13527 13129"/>
                            <a:gd name="T87" fmla="*/ 13527 h 626"/>
                            <a:gd name="T88" fmla="+- 0 9262 7488"/>
                            <a:gd name="T89" fmla="*/ T88 w 3560"/>
                            <a:gd name="T90" fmla="+- 0 13453 13129"/>
                            <a:gd name="T91" fmla="*/ 13453 h 626"/>
                            <a:gd name="T92" fmla="+- 0 9254 7488"/>
                            <a:gd name="T93" fmla="*/ T92 w 3560"/>
                            <a:gd name="T94" fmla="+- 0 13618 13129"/>
                            <a:gd name="T95" fmla="*/ 13618 h 626"/>
                            <a:gd name="T96" fmla="+- 0 9176 7488"/>
                            <a:gd name="T97" fmla="*/ T96 w 3560"/>
                            <a:gd name="T98" fmla="+- 0 13513 13129"/>
                            <a:gd name="T99" fmla="*/ 13513 h 626"/>
                            <a:gd name="T100" fmla="+- 0 9357 7488"/>
                            <a:gd name="T101" fmla="*/ T100 w 3560"/>
                            <a:gd name="T102" fmla="+- 0 13338 13129"/>
                            <a:gd name="T103" fmla="*/ 13338 h 626"/>
                            <a:gd name="T104" fmla="+- 0 9453 7488"/>
                            <a:gd name="T105" fmla="*/ T104 w 3560"/>
                            <a:gd name="T106" fmla="+- 0 13574 13129"/>
                            <a:gd name="T107" fmla="*/ 13574 h 626"/>
                            <a:gd name="T108" fmla="+- 0 9563 7488"/>
                            <a:gd name="T109" fmla="*/ T108 w 3560"/>
                            <a:gd name="T110" fmla="+- 0 13371 13129"/>
                            <a:gd name="T111" fmla="*/ 13371 h 626"/>
                            <a:gd name="T112" fmla="+- 0 9520 7488"/>
                            <a:gd name="T113" fmla="*/ T112 w 3560"/>
                            <a:gd name="T114" fmla="+- 0 13389 13129"/>
                            <a:gd name="T115" fmla="*/ 13389 h 626"/>
                            <a:gd name="T116" fmla="+- 0 9635 7488"/>
                            <a:gd name="T117" fmla="*/ T116 w 3560"/>
                            <a:gd name="T118" fmla="+- 0 13569 13129"/>
                            <a:gd name="T119" fmla="*/ 13569 h 626"/>
                            <a:gd name="T120" fmla="+- 0 9729 7488"/>
                            <a:gd name="T121" fmla="*/ T120 w 3560"/>
                            <a:gd name="T122" fmla="+- 0 13386 13129"/>
                            <a:gd name="T123" fmla="*/ 13386 h 626"/>
                            <a:gd name="T124" fmla="+- 0 9818 7488"/>
                            <a:gd name="T125" fmla="*/ T124 w 3560"/>
                            <a:gd name="T126" fmla="+- 0 13656 13129"/>
                            <a:gd name="T127" fmla="*/ 13656 h 626"/>
                            <a:gd name="T128" fmla="+- 0 9807 7488"/>
                            <a:gd name="T129" fmla="*/ T128 w 3560"/>
                            <a:gd name="T130" fmla="+- 0 13657 13129"/>
                            <a:gd name="T131" fmla="*/ 13657 h 626"/>
                            <a:gd name="T132" fmla="+- 0 9854 7488"/>
                            <a:gd name="T133" fmla="*/ T132 w 3560"/>
                            <a:gd name="T134" fmla="+- 0 13334 13129"/>
                            <a:gd name="T135" fmla="*/ 13334 h 626"/>
                            <a:gd name="T136" fmla="+- 0 9892 7488"/>
                            <a:gd name="T137" fmla="*/ T136 w 3560"/>
                            <a:gd name="T138" fmla="+- 0 13467 13129"/>
                            <a:gd name="T139" fmla="*/ 13467 h 626"/>
                            <a:gd name="T140" fmla="+- 0 9824 7488"/>
                            <a:gd name="T141" fmla="*/ T140 w 3560"/>
                            <a:gd name="T142" fmla="+- 0 13453 13129"/>
                            <a:gd name="T143" fmla="*/ 13453 h 626"/>
                            <a:gd name="T144" fmla="+- 0 10003 7488"/>
                            <a:gd name="T145" fmla="*/ T144 w 3560"/>
                            <a:gd name="T146" fmla="+- 0 13462 13129"/>
                            <a:gd name="T147" fmla="*/ 13462 h 626"/>
                            <a:gd name="T148" fmla="+- 0 10052 7488"/>
                            <a:gd name="T149" fmla="*/ T148 w 3560"/>
                            <a:gd name="T150" fmla="+- 0 13449 13129"/>
                            <a:gd name="T151" fmla="*/ 13449 h 626"/>
                            <a:gd name="T152" fmla="+- 0 10174 7488"/>
                            <a:gd name="T153" fmla="*/ T152 w 3560"/>
                            <a:gd name="T154" fmla="+- 0 13286 13129"/>
                            <a:gd name="T155" fmla="*/ 13286 h 626"/>
                            <a:gd name="T156" fmla="+- 0 10225 7488"/>
                            <a:gd name="T157" fmla="*/ T156 w 3560"/>
                            <a:gd name="T158" fmla="+- 0 13472 13129"/>
                            <a:gd name="T159" fmla="*/ 13472 h 626"/>
                            <a:gd name="T160" fmla="+- 0 10242 7488"/>
                            <a:gd name="T161" fmla="*/ T160 w 3560"/>
                            <a:gd name="T162" fmla="+- 0 13162 13129"/>
                            <a:gd name="T163" fmla="*/ 13162 h 626"/>
                            <a:gd name="T164" fmla="+- 0 10356 7488"/>
                            <a:gd name="T165" fmla="*/ T164 w 3560"/>
                            <a:gd name="T166" fmla="+- 0 13264 13129"/>
                            <a:gd name="T167" fmla="*/ 13264 h 626"/>
                            <a:gd name="T168" fmla="+- 0 10398 7488"/>
                            <a:gd name="T169" fmla="*/ T168 w 3560"/>
                            <a:gd name="T170" fmla="+- 0 13461 13129"/>
                            <a:gd name="T171" fmla="*/ 13461 h 626"/>
                            <a:gd name="T172" fmla="+- 0 10419 7488"/>
                            <a:gd name="T173" fmla="*/ T172 w 3560"/>
                            <a:gd name="T174" fmla="+- 0 13384 13129"/>
                            <a:gd name="T175" fmla="*/ 13384 h 626"/>
                            <a:gd name="T176" fmla="+- 0 10534 7488"/>
                            <a:gd name="T177" fmla="*/ T176 w 3560"/>
                            <a:gd name="T178" fmla="+- 0 13232 13129"/>
                            <a:gd name="T179" fmla="*/ 13232 h 626"/>
                            <a:gd name="T180" fmla="+- 0 10598 7488"/>
                            <a:gd name="T181" fmla="*/ T180 w 3560"/>
                            <a:gd name="T182" fmla="+- 0 13461 13129"/>
                            <a:gd name="T183" fmla="*/ 13461 h 626"/>
                            <a:gd name="T184" fmla="+- 0 10647 7488"/>
                            <a:gd name="T185" fmla="*/ T184 w 3560"/>
                            <a:gd name="T186" fmla="+- 0 13414 13129"/>
                            <a:gd name="T187" fmla="*/ 13414 h 626"/>
                            <a:gd name="T188" fmla="+- 0 10726 7488"/>
                            <a:gd name="T189" fmla="*/ T188 w 3560"/>
                            <a:gd name="T190" fmla="+- 0 13270 13129"/>
                            <a:gd name="T191" fmla="*/ 13270 h 626"/>
                            <a:gd name="T192" fmla="+- 0 10784 7488"/>
                            <a:gd name="T193" fmla="*/ T192 w 3560"/>
                            <a:gd name="T194" fmla="+- 0 13422 13129"/>
                            <a:gd name="T195" fmla="*/ 13422 h 626"/>
                            <a:gd name="T196" fmla="+- 0 10967 7488"/>
                            <a:gd name="T197" fmla="*/ T196 w 3560"/>
                            <a:gd name="T198" fmla="+- 0 13294 13129"/>
                            <a:gd name="T199" fmla="*/ 13294 h 626"/>
                            <a:gd name="T200" fmla="+- 0 10916 7488"/>
                            <a:gd name="T201" fmla="*/ T200 w 3560"/>
                            <a:gd name="T202" fmla="+- 0 13303 13129"/>
                            <a:gd name="T203" fmla="*/ 13303 h 626"/>
                            <a:gd name="T204" fmla="+- 0 11024 7488"/>
                            <a:gd name="T205" fmla="*/ T204 w 3560"/>
                            <a:gd name="T206" fmla="+- 0 13423 13129"/>
                            <a:gd name="T207" fmla="*/ 13423 h 626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</a:cxnLst>
                          <a:rect l="0" t="0" r="r" b="b"/>
                          <a:pathLst>
                            <a:path w="3560" h="626" extrusionOk="0">
                              <a:moveTo>
                                <a:pt x="163" y="161"/>
                              </a:moveTo>
                              <a:cubicBezTo>
                                <a:pt x="151" y="126"/>
                                <a:pt x="138" y="92"/>
                                <a:pt x="116" y="62"/>
                              </a:cubicBezTo>
                              <a:cubicBezTo>
                                <a:pt x="97" y="37"/>
                                <a:pt x="73" y="5"/>
                                <a:pt x="40" y="0"/>
                              </a:cubicBezTo>
                              <a:cubicBezTo>
                                <a:pt x="2" y="-5"/>
                                <a:pt x="0" y="47"/>
                                <a:pt x="0" y="71"/>
                              </a:cubicBezTo>
                              <a:cubicBezTo>
                                <a:pt x="-1" y="138"/>
                                <a:pt x="18" y="204"/>
                                <a:pt x="35" y="268"/>
                              </a:cubicBezTo>
                              <a:cubicBezTo>
                                <a:pt x="52" y="334"/>
                                <a:pt x="73" y="401"/>
                                <a:pt x="97" y="465"/>
                              </a:cubicBezTo>
                              <a:cubicBezTo>
                                <a:pt x="106" y="490"/>
                                <a:pt x="115" y="512"/>
                                <a:pt x="121" y="538"/>
                              </a:cubicBezTo>
                            </a:path>
                            <a:path w="3560" h="626" extrusionOk="0">
                              <a:moveTo>
                                <a:pt x="26" y="381"/>
                              </a:moveTo>
                              <a:cubicBezTo>
                                <a:pt x="33" y="361"/>
                                <a:pt x="51" y="369"/>
                                <a:pt x="71" y="367"/>
                              </a:cubicBezTo>
                              <a:cubicBezTo>
                                <a:pt x="110" y="363"/>
                                <a:pt x="150" y="358"/>
                                <a:pt x="189" y="355"/>
                              </a:cubicBezTo>
                              <a:cubicBezTo>
                                <a:pt x="229" y="352"/>
                                <a:pt x="261" y="348"/>
                                <a:pt x="298" y="334"/>
                              </a:cubicBezTo>
                            </a:path>
                            <a:path w="3560" h="626" extrusionOk="0">
                              <a:moveTo>
                                <a:pt x="820" y="331"/>
                              </a:moveTo>
                              <a:cubicBezTo>
                                <a:pt x="809" y="305"/>
                                <a:pt x="797" y="278"/>
                                <a:pt x="776" y="258"/>
                              </a:cubicBezTo>
                              <a:cubicBezTo>
                                <a:pt x="747" y="230"/>
                                <a:pt x="713" y="213"/>
                                <a:pt x="673" y="212"/>
                              </a:cubicBezTo>
                              <a:cubicBezTo>
                                <a:pt x="615" y="211"/>
                                <a:pt x="584" y="252"/>
                                <a:pt x="572" y="305"/>
                              </a:cubicBezTo>
                              <a:cubicBezTo>
                                <a:pt x="557" y="374"/>
                                <a:pt x="569" y="480"/>
                                <a:pt x="637" y="519"/>
                              </a:cubicBezTo>
                              <a:cubicBezTo>
                                <a:pt x="681" y="544"/>
                                <a:pt x="731" y="514"/>
                                <a:pt x="762" y="483"/>
                              </a:cubicBezTo>
                              <a:cubicBezTo>
                                <a:pt x="808" y="436"/>
                                <a:pt x="833" y="371"/>
                                <a:pt x="848" y="309"/>
                              </a:cubicBezTo>
                              <a:cubicBezTo>
                                <a:pt x="862" y="251"/>
                                <a:pt x="866" y="191"/>
                                <a:pt x="867" y="132"/>
                              </a:cubicBezTo>
                              <a:cubicBezTo>
                                <a:pt x="867" y="109"/>
                                <a:pt x="867" y="103"/>
                                <a:pt x="865" y="88"/>
                              </a:cubicBezTo>
                              <a:cubicBezTo>
                                <a:pt x="854" y="136"/>
                                <a:pt x="855" y="182"/>
                                <a:pt x="855" y="232"/>
                              </a:cubicBezTo>
                              <a:cubicBezTo>
                                <a:pt x="855" y="302"/>
                                <a:pt x="857" y="373"/>
                                <a:pt x="864" y="443"/>
                              </a:cubicBezTo>
                              <a:cubicBezTo>
                                <a:pt x="866" y="465"/>
                                <a:pt x="868" y="560"/>
                                <a:pt x="899" y="570"/>
                              </a:cubicBezTo>
                              <a:cubicBezTo>
                                <a:pt x="923" y="578"/>
                                <a:pt x="927" y="561"/>
                                <a:pt x="940" y="546"/>
                              </a:cubicBezTo>
                            </a:path>
                            <a:path w="3560" h="626" extrusionOk="0">
                              <a:moveTo>
                                <a:pt x="1016" y="302"/>
                              </a:moveTo>
                              <a:cubicBezTo>
                                <a:pt x="1017" y="296"/>
                                <a:pt x="1018" y="291"/>
                                <a:pt x="1019" y="285"/>
                              </a:cubicBezTo>
                              <a:cubicBezTo>
                                <a:pt x="1008" y="257"/>
                                <a:pt x="1011" y="336"/>
                                <a:pt x="1011" y="347"/>
                              </a:cubicBezTo>
                              <a:cubicBezTo>
                                <a:pt x="1010" y="400"/>
                                <a:pt x="1008" y="457"/>
                                <a:pt x="1030" y="507"/>
                              </a:cubicBezTo>
                              <a:cubicBezTo>
                                <a:pt x="1044" y="540"/>
                                <a:pt x="1073" y="574"/>
                                <a:pt x="1112" y="554"/>
                              </a:cubicBezTo>
                              <a:cubicBezTo>
                                <a:pt x="1148" y="536"/>
                                <a:pt x="1174" y="486"/>
                                <a:pt x="1181" y="448"/>
                              </a:cubicBezTo>
                              <a:cubicBezTo>
                                <a:pt x="1188" y="409"/>
                                <a:pt x="1182" y="360"/>
                                <a:pt x="1163" y="325"/>
                              </a:cubicBezTo>
                              <a:cubicBezTo>
                                <a:pt x="1151" y="303"/>
                                <a:pt x="1135" y="284"/>
                                <a:pt x="1116" y="268"/>
                              </a:cubicBezTo>
                            </a:path>
                            <a:path w="3560" h="626" extrusionOk="0">
                              <a:moveTo>
                                <a:pt x="1313" y="381"/>
                              </a:moveTo>
                              <a:cubicBezTo>
                                <a:pt x="1324" y="419"/>
                                <a:pt x="1333" y="452"/>
                                <a:pt x="1353" y="486"/>
                              </a:cubicBezTo>
                              <a:cubicBezTo>
                                <a:pt x="1367" y="510"/>
                                <a:pt x="1387" y="531"/>
                                <a:pt x="1416" y="518"/>
                              </a:cubicBezTo>
                              <a:cubicBezTo>
                                <a:pt x="1447" y="504"/>
                                <a:pt x="1461" y="462"/>
                                <a:pt x="1467" y="432"/>
                              </a:cubicBezTo>
                              <a:cubicBezTo>
                                <a:pt x="1475" y="388"/>
                                <a:pt x="1472" y="330"/>
                                <a:pt x="1453" y="288"/>
                              </a:cubicBezTo>
                              <a:cubicBezTo>
                                <a:pt x="1444" y="267"/>
                                <a:pt x="1432" y="250"/>
                                <a:pt x="1427" y="228"/>
                              </a:cubicBezTo>
                            </a:path>
                            <a:path w="3560" h="626" extrusionOk="0">
                              <a:moveTo>
                                <a:pt x="1563" y="231"/>
                              </a:moveTo>
                              <a:cubicBezTo>
                                <a:pt x="1586" y="230"/>
                                <a:pt x="1591" y="251"/>
                                <a:pt x="1599" y="274"/>
                              </a:cubicBezTo>
                              <a:cubicBezTo>
                                <a:pt x="1610" y="308"/>
                                <a:pt x="1617" y="343"/>
                                <a:pt x="1626" y="377"/>
                              </a:cubicBezTo>
                              <a:cubicBezTo>
                                <a:pt x="1633" y="405"/>
                                <a:pt x="1640" y="432"/>
                                <a:pt x="1646" y="460"/>
                              </a:cubicBezTo>
                              <a:cubicBezTo>
                                <a:pt x="1647" y="464"/>
                                <a:pt x="1648" y="468"/>
                                <a:pt x="1649" y="472"/>
                              </a:cubicBezTo>
                              <a:cubicBezTo>
                                <a:pt x="1659" y="447"/>
                                <a:pt x="1659" y="424"/>
                                <a:pt x="1666" y="398"/>
                              </a:cubicBezTo>
                              <a:cubicBezTo>
                                <a:pt x="1673" y="372"/>
                                <a:pt x="1685" y="343"/>
                                <a:pt x="1705" y="325"/>
                              </a:cubicBezTo>
                              <a:cubicBezTo>
                                <a:pt x="1725" y="307"/>
                                <a:pt x="1753" y="309"/>
                                <a:pt x="1774" y="324"/>
                              </a:cubicBezTo>
                              <a:cubicBezTo>
                                <a:pt x="1798" y="341"/>
                                <a:pt x="1814" y="373"/>
                                <a:pt x="1816" y="402"/>
                              </a:cubicBezTo>
                              <a:cubicBezTo>
                                <a:pt x="1818" y="436"/>
                                <a:pt x="1798" y="475"/>
                                <a:pt x="1766" y="489"/>
                              </a:cubicBezTo>
                              <a:cubicBezTo>
                                <a:pt x="1743" y="499"/>
                                <a:pt x="1718" y="492"/>
                                <a:pt x="1702" y="473"/>
                              </a:cubicBezTo>
                              <a:cubicBezTo>
                                <a:pt x="1680" y="446"/>
                                <a:pt x="1684" y="416"/>
                                <a:pt x="1688" y="384"/>
                              </a:cubicBezTo>
                            </a:path>
                            <a:path w="3560" h="626" extrusionOk="0">
                              <a:moveTo>
                                <a:pt x="1827" y="160"/>
                              </a:moveTo>
                              <a:cubicBezTo>
                                <a:pt x="1861" y="158"/>
                                <a:pt x="1862" y="176"/>
                                <a:pt x="1869" y="209"/>
                              </a:cubicBezTo>
                              <a:cubicBezTo>
                                <a:pt x="1879" y="260"/>
                                <a:pt x="1879" y="313"/>
                                <a:pt x="1895" y="363"/>
                              </a:cubicBezTo>
                              <a:cubicBezTo>
                                <a:pt x="1906" y="397"/>
                                <a:pt x="1924" y="441"/>
                                <a:pt x="1965" y="445"/>
                              </a:cubicBezTo>
                              <a:cubicBezTo>
                                <a:pt x="2003" y="448"/>
                                <a:pt x="2027" y="407"/>
                                <a:pt x="2042" y="379"/>
                              </a:cubicBezTo>
                              <a:cubicBezTo>
                                <a:pt x="2064" y="337"/>
                                <a:pt x="2074" y="290"/>
                                <a:pt x="2075" y="242"/>
                              </a:cubicBezTo>
                              <a:cubicBezTo>
                                <a:pt x="2076" y="219"/>
                                <a:pt x="2073" y="211"/>
                                <a:pt x="2062" y="193"/>
                              </a:cubicBezTo>
                              <a:cubicBezTo>
                                <a:pt x="2044" y="213"/>
                                <a:pt x="2036" y="227"/>
                                <a:pt x="2032" y="260"/>
                              </a:cubicBezTo>
                              <a:cubicBezTo>
                                <a:pt x="2027" y="304"/>
                                <a:pt x="2030" y="348"/>
                                <a:pt x="2052" y="388"/>
                              </a:cubicBezTo>
                              <a:cubicBezTo>
                                <a:pt x="2072" y="424"/>
                                <a:pt x="2107" y="439"/>
                                <a:pt x="2147" y="440"/>
                              </a:cubicBezTo>
                              <a:cubicBezTo>
                                <a:pt x="2182" y="437"/>
                                <a:pt x="2195" y="435"/>
                                <a:pt x="2217" y="425"/>
                              </a:cubicBezTo>
                            </a:path>
                            <a:path w="3560" h="626" extrusionOk="0">
                              <a:moveTo>
                                <a:pt x="2241" y="257"/>
                              </a:moveTo>
                              <a:cubicBezTo>
                                <a:pt x="2246" y="294"/>
                                <a:pt x="2258" y="328"/>
                                <a:pt x="2270" y="364"/>
                              </a:cubicBezTo>
                              <a:cubicBezTo>
                                <a:pt x="2289" y="419"/>
                                <a:pt x="2311" y="472"/>
                                <a:pt x="2330" y="527"/>
                              </a:cubicBezTo>
                              <a:cubicBezTo>
                                <a:pt x="2341" y="559"/>
                                <a:pt x="2356" y="591"/>
                                <a:pt x="2362" y="625"/>
                              </a:cubicBezTo>
                              <a:cubicBezTo>
                                <a:pt x="2339" y="597"/>
                                <a:pt x="2327" y="565"/>
                                <a:pt x="2319" y="528"/>
                              </a:cubicBezTo>
                              <a:cubicBezTo>
                                <a:pt x="2303" y="453"/>
                                <a:pt x="2294" y="372"/>
                                <a:pt x="2308" y="296"/>
                              </a:cubicBezTo>
                              <a:cubicBezTo>
                                <a:pt x="2314" y="264"/>
                                <a:pt x="2328" y="214"/>
                                <a:pt x="2366" y="205"/>
                              </a:cubicBezTo>
                              <a:cubicBezTo>
                                <a:pt x="2394" y="198"/>
                                <a:pt x="2415" y="225"/>
                                <a:pt x="2421" y="249"/>
                              </a:cubicBezTo>
                              <a:cubicBezTo>
                                <a:pt x="2429" y="279"/>
                                <a:pt x="2419" y="312"/>
                                <a:pt x="2404" y="338"/>
                              </a:cubicBezTo>
                              <a:cubicBezTo>
                                <a:pt x="2396" y="351"/>
                                <a:pt x="2373" y="381"/>
                                <a:pt x="2354" y="378"/>
                              </a:cubicBezTo>
                              <a:cubicBezTo>
                                <a:pt x="2325" y="374"/>
                                <a:pt x="2333" y="342"/>
                                <a:pt x="2336" y="324"/>
                              </a:cubicBezTo>
                            </a:path>
                            <a:path w="3560" h="626" extrusionOk="0">
                              <a:moveTo>
                                <a:pt x="2483" y="240"/>
                              </a:moveTo>
                              <a:cubicBezTo>
                                <a:pt x="2499" y="271"/>
                                <a:pt x="2506" y="300"/>
                                <a:pt x="2515" y="333"/>
                              </a:cubicBezTo>
                              <a:cubicBezTo>
                                <a:pt x="2522" y="359"/>
                                <a:pt x="2528" y="385"/>
                                <a:pt x="2536" y="411"/>
                              </a:cubicBezTo>
                              <a:cubicBezTo>
                                <a:pt x="2549" y="382"/>
                                <a:pt x="2555" y="351"/>
                                <a:pt x="2564" y="320"/>
                              </a:cubicBezTo>
                              <a:cubicBezTo>
                                <a:pt x="2577" y="276"/>
                                <a:pt x="2593" y="233"/>
                                <a:pt x="2620" y="196"/>
                              </a:cubicBezTo>
                              <a:cubicBezTo>
                                <a:pt x="2632" y="180"/>
                                <a:pt x="2660" y="145"/>
                                <a:pt x="2686" y="157"/>
                              </a:cubicBezTo>
                              <a:cubicBezTo>
                                <a:pt x="2712" y="170"/>
                                <a:pt x="2718" y="213"/>
                                <a:pt x="2723" y="237"/>
                              </a:cubicBezTo>
                              <a:cubicBezTo>
                                <a:pt x="2730" y="272"/>
                                <a:pt x="2732" y="308"/>
                                <a:pt x="2737" y="343"/>
                              </a:cubicBezTo>
                              <a:cubicBezTo>
                                <a:pt x="2741" y="371"/>
                                <a:pt x="2734" y="380"/>
                                <a:pt x="2754" y="356"/>
                              </a:cubicBezTo>
                            </a:path>
                            <a:path w="3560" h="626" extrusionOk="0">
                              <a:moveTo>
                                <a:pt x="2754" y="33"/>
                              </a:moveTo>
                              <a:cubicBezTo>
                                <a:pt x="2755" y="22"/>
                                <a:pt x="2757" y="21"/>
                                <a:pt x="2765" y="36"/>
                              </a:cubicBezTo>
                            </a:path>
                            <a:path w="3560" h="626" extrusionOk="0">
                              <a:moveTo>
                                <a:pt x="2868" y="135"/>
                              </a:moveTo>
                              <a:cubicBezTo>
                                <a:pt x="2879" y="170"/>
                                <a:pt x="2890" y="206"/>
                                <a:pt x="2896" y="242"/>
                              </a:cubicBezTo>
                              <a:cubicBezTo>
                                <a:pt x="2901" y="272"/>
                                <a:pt x="2904" y="302"/>
                                <a:pt x="2910" y="332"/>
                              </a:cubicBezTo>
                              <a:cubicBezTo>
                                <a:pt x="2911" y="335"/>
                                <a:pt x="2911" y="339"/>
                                <a:pt x="2912" y="342"/>
                              </a:cubicBezTo>
                              <a:cubicBezTo>
                                <a:pt x="2925" y="314"/>
                                <a:pt x="2924" y="285"/>
                                <a:pt x="2931" y="255"/>
                              </a:cubicBezTo>
                              <a:cubicBezTo>
                                <a:pt x="2941" y="213"/>
                                <a:pt x="2953" y="168"/>
                                <a:pt x="2977" y="131"/>
                              </a:cubicBezTo>
                              <a:cubicBezTo>
                                <a:pt x="2992" y="108"/>
                                <a:pt x="3018" y="82"/>
                                <a:pt x="3046" y="103"/>
                              </a:cubicBezTo>
                              <a:cubicBezTo>
                                <a:pt x="3085" y="133"/>
                                <a:pt x="3089" y="197"/>
                                <a:pt x="3095" y="241"/>
                              </a:cubicBezTo>
                              <a:cubicBezTo>
                                <a:pt x="3099" y="269"/>
                                <a:pt x="3098" y="306"/>
                                <a:pt x="3110" y="332"/>
                              </a:cubicBezTo>
                              <a:cubicBezTo>
                                <a:pt x="3113" y="334"/>
                                <a:pt x="3117" y="337"/>
                                <a:pt x="3120" y="339"/>
                              </a:cubicBezTo>
                              <a:cubicBezTo>
                                <a:pt x="3135" y="322"/>
                                <a:pt x="3148" y="306"/>
                                <a:pt x="3159" y="285"/>
                              </a:cubicBezTo>
                              <a:cubicBezTo>
                                <a:pt x="3182" y="241"/>
                                <a:pt x="3197" y="189"/>
                                <a:pt x="3228" y="150"/>
                              </a:cubicBezTo>
                              <a:cubicBezTo>
                                <a:pt x="3231" y="147"/>
                                <a:pt x="3235" y="144"/>
                                <a:pt x="3238" y="141"/>
                              </a:cubicBezTo>
                              <a:cubicBezTo>
                                <a:pt x="3259" y="163"/>
                                <a:pt x="3256" y="182"/>
                                <a:pt x="3261" y="212"/>
                              </a:cubicBezTo>
                              <a:cubicBezTo>
                                <a:pt x="3265" y="240"/>
                                <a:pt x="3273" y="275"/>
                                <a:pt x="3296" y="293"/>
                              </a:cubicBezTo>
                              <a:cubicBezTo>
                                <a:pt x="3321" y="312"/>
                                <a:pt x="3358" y="300"/>
                                <a:pt x="3383" y="287"/>
                              </a:cubicBezTo>
                              <a:cubicBezTo>
                                <a:pt x="3429" y="264"/>
                                <a:pt x="3462" y="212"/>
                                <a:pt x="3479" y="165"/>
                              </a:cubicBezTo>
                              <a:cubicBezTo>
                                <a:pt x="3491" y="132"/>
                                <a:pt x="3495" y="115"/>
                                <a:pt x="3466" y="101"/>
                              </a:cubicBezTo>
                              <a:cubicBezTo>
                                <a:pt x="3446" y="126"/>
                                <a:pt x="3433" y="140"/>
                                <a:pt x="3428" y="174"/>
                              </a:cubicBezTo>
                              <a:cubicBezTo>
                                <a:pt x="3422" y="210"/>
                                <a:pt x="3431" y="246"/>
                                <a:pt x="3453" y="275"/>
                              </a:cubicBezTo>
                              <a:cubicBezTo>
                                <a:pt x="3475" y="304"/>
                                <a:pt x="3504" y="312"/>
                                <a:pt x="3536" y="294"/>
                              </a:cubicBezTo>
                              <a:cubicBezTo>
                                <a:pt x="3544" y="288"/>
                                <a:pt x="3551" y="283"/>
                                <a:pt x="3559" y="277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3" o:spid="_x0000_s1026" style="position:absolute;margin-left:122.25pt;margin-top:.8pt;width:100.9pt;height:17.7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560,62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" path="m163,161c151,126,138,92,116,62,97,37,73,5,40,,2,-5,,47,,71,-1,138,18,204,35,268,52,334,73,401,97,465,106,490,115,512,121,538em26,381c33,361,51,369,71,367,110,363,150,358,189,355,229,352,261,348,298,334em820,331c809,305,797,278,776,258,747,230,713,213,673,212,615,211,584,252,572,305,557,374,569,480,637,519,681,544,731,514,762,483,808,436,833,371,848,309,862,251,866,191,867,132,867,109,867,103,865,88,854,136,855,182,855,232,855,302,857,373,864,443,866,465,868,560,899,570,923,578,927,561,940,546em1016,302c1017,296,1018,291,1019,285,1008,257,1011,336,1011,347,1010,400,1008,457,1030,507,1044,540,1073,574,1112,554,1148,536,1174,486,1181,448,1188,409,1182,360,1163,325,1151,303,1135,284,1116,268em1313,381c1324,419,1333,452,1353,486,1367,510,1387,531,1416,518,1447,504,1461,462,1467,432,1475,388,1472,330,1453,288,1444,267,1432,250,1427,228em1563,231c1586,230,1591,251,1599,274,1610,308,1617,343,1626,377,1633,405,1640,432,1646,460,1647,464,1648,468,1649,472,1659,447,1659,424,1666,398,1673,372,1685,343,1705,325,1725,307,1753,309,1774,324,1798,341,1814,373,1816,402,1818,436,1798,475,1766,489,1743,499,1718,492,1702,473,1680,446,1684,416,1688,384em1827,160c1861,158,1862,176,1869,209,1879,260,1879,313,1895,363,1906,397,1924,441,1965,445,2003,448,2027,407,2042,379,2064,337,2074,290,2075,242,2076,219,2073,211,2062,193,2044,213,2036,227,2032,260,2027,304,2030,348,2052,388,2072,424,2107,439,2147,440,2182,437,2195,435,2217,425em2241,257c2246,294,2258,328,2270,364,2289,419,2311,472,2330,527,2341,559,2356,591,2362,625,2339,597,2327,565,2319,528,2303,453,2294,372,2308,296,2314,264,2328,214,2366,205,2394,198,2415,225,2421,249,2429,279,2419,312,2404,338,2396,351,2373,381,2354,378,2325,374,2333,342,2336,324em2483,240c2499,271,2506,300,2515,333,2522,359,2528,385,2536,411,2549,382,2555,351,2564,320,2577,276,2593,233,2620,196,2632,180,2660,145,2686,157,2712,170,2718,213,2723,237,2730,272,2732,308,2737,343,2741,371,2734,380,2754,356em2754,33c2755,22,2757,21,2765,36em2868,135c2879,170,2890,206,2896,242,2901,272,2904,302,2910,332,2911,335,2911,339,2912,342,2925,314,2924,285,2931,255,2941,213,2953,168,2977,131,2992,108,3018,82,3046,103,3085,133,3089,197,3095,241,3099,269,3098,306,3110,332,3113,334,3117,337,3120,339,3135,322,3148,306,3159,285,3182,241,3197,189,3228,150,3231,147,3235,144,3238,141,3259,163,3256,182,3261,212,3265,240,3273,275,3296,293,3321,312,3358,300,3383,287,3429,264,3462,212,3479,165,3491,132,3495,115,3466,101,3446,126,3433,140,3428,174,3422,210,3431,246,3453,275,3475,304,3504,312,3536,294,3544,288,3551,283,3559,277e" filled="f" strokecolor="#002060" strokeweight="1pt">
                <v:stroke endcap="round"/>
                <v:path o:extrusionok="f" o:connecttype="custom" o:connectlocs="41754,4750130;0,4753371;34915,4895252;9359,4865003;68031,4855640;295161,4846998;242248,4804145;229290,4914697;305240,4839075;311359,4759492;310999,4887329;338355,4924420;366791,4830433;370751,4910376;425104,4889130;401707,4824311;487015,4902814;528050,4883368;513652,4809907;575564,4826472;592481,4893451;599680,4871125;638555,4844477;635676,4903894;607599,4866083;672751,4803065;707306,4888049;746901,4814948;731423,4821430;772817,4886249;806653,4820350;838689,4917578;834729,4917938;851647,4801625;865325,4849518;840848,4844477;905280,4847718;922918,4843036;966832,4784340;985189,4851319;991308,4739687;1032343,4776417;1047461,4847358;1055020,4819630;1096415,4764894;1119451,4847358;1137089,4830433;1165525,4778578;1186403,4833314;1252274,4787220;1233916,4790461;1272791,4833674" o:connectangles="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33F01D1C" w14:textId="77777777" w:rsidR="0055271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B249C30" wp14:editId="6688921C">
                <wp:simplePos x="0" y="0"/>
                <wp:positionH relativeFrom="column">
                  <wp:posOffset>-440690</wp:posOffset>
                </wp:positionH>
                <wp:positionV relativeFrom="paragraph">
                  <wp:posOffset>162560</wp:posOffset>
                </wp:positionV>
                <wp:extent cx="724535" cy="135890"/>
                <wp:effectExtent l="16510" t="10160" r="33655" b="31750"/>
                <wp:wrapNone/>
                <wp:docPr id="9" name="Freeform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24535" cy="135890"/>
                        </a:xfrm>
                        <a:custGeom>
                          <a:avLst/>
                          <a:gdLst>
                            <a:gd name="T0" fmla="+- 0 2043 1951"/>
                            <a:gd name="T1" fmla="*/ T0 w 2012"/>
                            <a:gd name="T2" fmla="+- 0 14233 14039"/>
                            <a:gd name="T3" fmla="*/ 14233 h 377"/>
                            <a:gd name="T4" fmla="+- 0 1954 1951"/>
                            <a:gd name="T5" fmla="*/ T4 w 2012"/>
                            <a:gd name="T6" fmla="+- 0 14306 14039"/>
                            <a:gd name="T7" fmla="*/ 14306 h 377"/>
                            <a:gd name="T8" fmla="+- 0 2078 1951"/>
                            <a:gd name="T9" fmla="*/ T8 w 2012"/>
                            <a:gd name="T10" fmla="+- 0 14399 14039"/>
                            <a:gd name="T11" fmla="*/ 14399 h 377"/>
                            <a:gd name="T12" fmla="+- 0 2087 1951"/>
                            <a:gd name="T13" fmla="*/ T12 w 2012"/>
                            <a:gd name="T14" fmla="+- 0 14159 14039"/>
                            <a:gd name="T15" fmla="*/ 14159 h 377"/>
                            <a:gd name="T16" fmla="+- 0 2117 1951"/>
                            <a:gd name="T17" fmla="*/ T16 w 2012"/>
                            <a:gd name="T18" fmla="+- 0 14233 14039"/>
                            <a:gd name="T19" fmla="*/ 14233 h 377"/>
                            <a:gd name="T20" fmla="+- 0 2250 1951"/>
                            <a:gd name="T21" fmla="*/ T20 w 2012"/>
                            <a:gd name="T22" fmla="+- 0 14415 14039"/>
                            <a:gd name="T23" fmla="*/ 14415 h 377"/>
                            <a:gd name="T24" fmla="+- 0 2318 1951"/>
                            <a:gd name="T25" fmla="*/ T24 w 2012"/>
                            <a:gd name="T26" fmla="+- 0 14310 14039"/>
                            <a:gd name="T27" fmla="*/ 14310 h 377"/>
                            <a:gd name="T28" fmla="+- 0 2363 1951"/>
                            <a:gd name="T29" fmla="*/ T28 w 2012"/>
                            <a:gd name="T30" fmla="+- 0 14156 14039"/>
                            <a:gd name="T31" fmla="*/ 14156 h 377"/>
                            <a:gd name="T32" fmla="+- 0 2295 1951"/>
                            <a:gd name="T33" fmla="*/ T32 w 2012"/>
                            <a:gd name="T34" fmla="+- 0 14300 14039"/>
                            <a:gd name="T35" fmla="*/ 14300 h 377"/>
                            <a:gd name="T36" fmla="+- 0 2430 1951"/>
                            <a:gd name="T37" fmla="*/ T36 w 2012"/>
                            <a:gd name="T38" fmla="+- 0 14319 14039"/>
                            <a:gd name="T39" fmla="*/ 14319 h 377"/>
                            <a:gd name="T40" fmla="+- 0 2460 1951"/>
                            <a:gd name="T41" fmla="*/ T40 w 2012"/>
                            <a:gd name="T42" fmla="+- 0 14210 14039"/>
                            <a:gd name="T43" fmla="*/ 14210 h 377"/>
                            <a:gd name="T44" fmla="+- 0 2510 1951"/>
                            <a:gd name="T45" fmla="*/ T44 w 2012"/>
                            <a:gd name="T46" fmla="+- 0 14347 14039"/>
                            <a:gd name="T47" fmla="*/ 14347 h 377"/>
                            <a:gd name="T48" fmla="+- 0 2540 1951"/>
                            <a:gd name="T49" fmla="*/ T48 w 2012"/>
                            <a:gd name="T50" fmla="+- 0 14305 14039"/>
                            <a:gd name="T51" fmla="*/ 14305 h 377"/>
                            <a:gd name="T52" fmla="+- 0 2623 1951"/>
                            <a:gd name="T53" fmla="*/ T52 w 2012"/>
                            <a:gd name="T54" fmla="+- 0 14168 14039"/>
                            <a:gd name="T55" fmla="*/ 14168 h 377"/>
                            <a:gd name="T56" fmla="+- 0 2697 1951"/>
                            <a:gd name="T57" fmla="*/ T56 w 2012"/>
                            <a:gd name="T58" fmla="+- 0 14297 14039"/>
                            <a:gd name="T59" fmla="*/ 14297 h 377"/>
                            <a:gd name="T60" fmla="+- 0 2682 1951"/>
                            <a:gd name="T61" fmla="*/ T60 w 2012"/>
                            <a:gd name="T62" fmla="+- 0 14130 14039"/>
                            <a:gd name="T63" fmla="*/ 14130 h 377"/>
                            <a:gd name="T64" fmla="+- 0 2798 1951"/>
                            <a:gd name="T65" fmla="*/ T64 w 2012"/>
                            <a:gd name="T66" fmla="+- 0 14277 14039"/>
                            <a:gd name="T67" fmla="*/ 14277 h 377"/>
                            <a:gd name="T68" fmla="+- 0 2906 1951"/>
                            <a:gd name="T69" fmla="*/ T68 w 2012"/>
                            <a:gd name="T70" fmla="+- 0 14306 14039"/>
                            <a:gd name="T71" fmla="*/ 14306 h 377"/>
                            <a:gd name="T72" fmla="+- 0 2916 1951"/>
                            <a:gd name="T73" fmla="*/ T72 w 2012"/>
                            <a:gd name="T74" fmla="+- 0 14163 14039"/>
                            <a:gd name="T75" fmla="*/ 14163 h 377"/>
                            <a:gd name="T76" fmla="+- 0 3045 1951"/>
                            <a:gd name="T77" fmla="*/ T76 w 2012"/>
                            <a:gd name="T78" fmla="+- 0 14167 14039"/>
                            <a:gd name="T79" fmla="*/ 14167 h 377"/>
                            <a:gd name="T80" fmla="+- 0 3034 1951"/>
                            <a:gd name="T81" fmla="*/ T80 w 2012"/>
                            <a:gd name="T82" fmla="+- 0 14299 14039"/>
                            <a:gd name="T83" fmla="*/ 14299 h 377"/>
                            <a:gd name="T84" fmla="+- 0 3154 1951"/>
                            <a:gd name="T85" fmla="*/ T84 w 2012"/>
                            <a:gd name="T86" fmla="+- 0 14178 14039"/>
                            <a:gd name="T87" fmla="*/ 14178 h 377"/>
                            <a:gd name="T88" fmla="+- 0 3192 1951"/>
                            <a:gd name="T89" fmla="*/ T88 w 2012"/>
                            <a:gd name="T90" fmla="+- 0 14196 14039"/>
                            <a:gd name="T91" fmla="*/ 14196 h 377"/>
                            <a:gd name="T92" fmla="+- 0 3258 1951"/>
                            <a:gd name="T93" fmla="*/ T92 w 2012"/>
                            <a:gd name="T94" fmla="+- 0 14245 14039"/>
                            <a:gd name="T95" fmla="*/ 14245 h 377"/>
                            <a:gd name="T96" fmla="+- 0 3334 1951"/>
                            <a:gd name="T97" fmla="*/ T96 w 2012"/>
                            <a:gd name="T98" fmla="+- 0 14113 14039"/>
                            <a:gd name="T99" fmla="*/ 14113 h 377"/>
                            <a:gd name="T100" fmla="+- 0 3349 1951"/>
                            <a:gd name="T101" fmla="*/ T100 w 2012"/>
                            <a:gd name="T102" fmla="+- 0 14224 14039"/>
                            <a:gd name="T103" fmla="*/ 14224 h 377"/>
                            <a:gd name="T104" fmla="+- 0 3364 1951"/>
                            <a:gd name="T105" fmla="*/ T104 w 2012"/>
                            <a:gd name="T106" fmla="+- 0 14116 14039"/>
                            <a:gd name="T107" fmla="*/ 14116 h 377"/>
                            <a:gd name="T108" fmla="+- 0 3570 1951"/>
                            <a:gd name="T109" fmla="*/ T108 w 2012"/>
                            <a:gd name="T110" fmla="+- 0 14170 14039"/>
                            <a:gd name="T111" fmla="*/ 14170 h 377"/>
                            <a:gd name="T112" fmla="+- 0 3611 1951"/>
                            <a:gd name="T113" fmla="*/ T112 w 2012"/>
                            <a:gd name="T114" fmla="+- 0 14234 14039"/>
                            <a:gd name="T115" fmla="*/ 14234 h 377"/>
                            <a:gd name="T116" fmla="+- 0 3678 1951"/>
                            <a:gd name="T117" fmla="*/ T116 w 2012"/>
                            <a:gd name="T118" fmla="+- 0 14181 14039"/>
                            <a:gd name="T119" fmla="*/ 14181 h 377"/>
                            <a:gd name="T120" fmla="+- 0 3760 1951"/>
                            <a:gd name="T121" fmla="*/ T120 w 2012"/>
                            <a:gd name="T122" fmla="+- 0 14175 14039"/>
                            <a:gd name="T123" fmla="*/ 14175 h 377"/>
                            <a:gd name="T124" fmla="+- 0 3869 1951"/>
                            <a:gd name="T125" fmla="*/ T124 w 2012"/>
                            <a:gd name="T126" fmla="+- 0 14062 14039"/>
                            <a:gd name="T127" fmla="*/ 14062 h 377"/>
                            <a:gd name="T128" fmla="+- 0 3850 1951"/>
                            <a:gd name="T129" fmla="*/ T128 w 2012"/>
                            <a:gd name="T130" fmla="+- 0 14109 14039"/>
                            <a:gd name="T131" fmla="*/ 14109 h 377"/>
                            <a:gd name="T132" fmla="+- 0 3928 1951"/>
                            <a:gd name="T133" fmla="*/ T132 w 2012"/>
                            <a:gd name="T134" fmla="+- 0 14222 14039"/>
                            <a:gd name="T135" fmla="*/ 14222 h 377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</a:cxnLst>
                          <a:rect l="0" t="0" r="r" b="b"/>
                          <a:pathLst>
                            <a:path w="2012" h="377" extrusionOk="0">
                              <a:moveTo>
                                <a:pt x="136" y="249"/>
                              </a:moveTo>
                              <a:cubicBezTo>
                                <a:pt x="125" y="225"/>
                                <a:pt x="115" y="209"/>
                                <a:pt x="92" y="194"/>
                              </a:cubicBezTo>
                              <a:cubicBezTo>
                                <a:pt x="72" y="181"/>
                                <a:pt x="48" y="168"/>
                                <a:pt x="25" y="183"/>
                              </a:cubicBezTo>
                              <a:cubicBezTo>
                                <a:pt x="-2" y="201"/>
                                <a:pt x="0" y="240"/>
                                <a:pt x="3" y="267"/>
                              </a:cubicBezTo>
                              <a:cubicBezTo>
                                <a:pt x="7" y="303"/>
                                <a:pt x="20" y="339"/>
                                <a:pt x="48" y="363"/>
                              </a:cubicBezTo>
                              <a:cubicBezTo>
                                <a:pt x="72" y="384"/>
                                <a:pt x="103" y="378"/>
                                <a:pt x="127" y="360"/>
                              </a:cubicBezTo>
                              <a:cubicBezTo>
                                <a:pt x="157" y="337"/>
                                <a:pt x="172" y="295"/>
                                <a:pt x="173" y="258"/>
                              </a:cubicBezTo>
                              <a:cubicBezTo>
                                <a:pt x="174" y="209"/>
                                <a:pt x="155" y="164"/>
                                <a:pt x="136" y="120"/>
                              </a:cubicBezTo>
                              <a:cubicBezTo>
                                <a:pt x="127" y="100"/>
                                <a:pt x="125" y="94"/>
                                <a:pt x="117" y="83"/>
                              </a:cubicBezTo>
                              <a:cubicBezTo>
                                <a:pt x="126" y="122"/>
                                <a:pt x="147" y="158"/>
                                <a:pt x="166" y="194"/>
                              </a:cubicBezTo>
                              <a:cubicBezTo>
                                <a:pt x="189" y="239"/>
                                <a:pt x="209" y="285"/>
                                <a:pt x="236" y="328"/>
                              </a:cubicBezTo>
                              <a:cubicBezTo>
                                <a:pt x="248" y="348"/>
                                <a:pt x="269" y="385"/>
                                <a:pt x="299" y="376"/>
                              </a:cubicBezTo>
                              <a:cubicBezTo>
                                <a:pt x="313" y="372"/>
                                <a:pt x="325" y="350"/>
                                <a:pt x="332" y="337"/>
                              </a:cubicBezTo>
                              <a:cubicBezTo>
                                <a:pt x="344" y="315"/>
                                <a:pt x="353" y="291"/>
                                <a:pt x="367" y="271"/>
                              </a:cubicBezTo>
                              <a:cubicBezTo>
                                <a:pt x="385" y="244"/>
                                <a:pt x="400" y="217"/>
                                <a:pt x="413" y="187"/>
                              </a:cubicBezTo>
                              <a:cubicBezTo>
                                <a:pt x="423" y="163"/>
                                <a:pt x="430" y="139"/>
                                <a:pt x="412" y="117"/>
                              </a:cubicBezTo>
                              <a:cubicBezTo>
                                <a:pt x="383" y="83"/>
                                <a:pt x="343" y="116"/>
                                <a:pt x="333" y="147"/>
                              </a:cubicBezTo>
                              <a:cubicBezTo>
                                <a:pt x="321" y="183"/>
                                <a:pt x="329" y="227"/>
                                <a:pt x="344" y="261"/>
                              </a:cubicBezTo>
                              <a:cubicBezTo>
                                <a:pt x="359" y="297"/>
                                <a:pt x="386" y="333"/>
                                <a:pt x="426" y="333"/>
                              </a:cubicBezTo>
                              <a:cubicBezTo>
                                <a:pt x="460" y="333"/>
                                <a:pt x="466" y="307"/>
                                <a:pt x="479" y="280"/>
                              </a:cubicBezTo>
                              <a:cubicBezTo>
                                <a:pt x="489" y="258"/>
                                <a:pt x="493" y="251"/>
                                <a:pt x="492" y="234"/>
                              </a:cubicBezTo>
                            </a:path>
                            <a:path w="2012" h="377" extrusionOk="0">
                              <a:moveTo>
                                <a:pt x="509" y="171"/>
                              </a:moveTo>
                              <a:cubicBezTo>
                                <a:pt x="521" y="192"/>
                                <a:pt x="529" y="212"/>
                                <a:pt x="535" y="235"/>
                              </a:cubicBezTo>
                              <a:cubicBezTo>
                                <a:pt x="542" y="260"/>
                                <a:pt x="548" y="284"/>
                                <a:pt x="559" y="308"/>
                              </a:cubicBezTo>
                              <a:cubicBezTo>
                                <a:pt x="561" y="311"/>
                                <a:pt x="562" y="315"/>
                                <a:pt x="564" y="318"/>
                              </a:cubicBezTo>
                              <a:cubicBezTo>
                                <a:pt x="582" y="306"/>
                                <a:pt x="582" y="287"/>
                                <a:pt x="589" y="266"/>
                              </a:cubicBezTo>
                              <a:cubicBezTo>
                                <a:pt x="600" y="233"/>
                                <a:pt x="609" y="200"/>
                                <a:pt x="626" y="169"/>
                              </a:cubicBezTo>
                              <a:cubicBezTo>
                                <a:pt x="636" y="151"/>
                                <a:pt x="650" y="129"/>
                                <a:pt x="672" y="129"/>
                              </a:cubicBezTo>
                              <a:cubicBezTo>
                                <a:pt x="693" y="129"/>
                                <a:pt x="709" y="155"/>
                                <a:pt x="718" y="171"/>
                              </a:cubicBezTo>
                              <a:cubicBezTo>
                                <a:pt x="733" y="199"/>
                                <a:pt x="737" y="229"/>
                                <a:pt x="746" y="258"/>
                              </a:cubicBezTo>
                              <a:cubicBezTo>
                                <a:pt x="751" y="275"/>
                                <a:pt x="755" y="289"/>
                                <a:pt x="760" y="306"/>
                              </a:cubicBezTo>
                            </a:path>
                            <a:path w="2012" h="377" extrusionOk="0">
                              <a:moveTo>
                                <a:pt x="731" y="91"/>
                              </a:moveTo>
                              <a:cubicBezTo>
                                <a:pt x="744" y="109"/>
                                <a:pt x="755" y="130"/>
                                <a:pt x="768" y="148"/>
                              </a:cubicBezTo>
                              <a:cubicBezTo>
                                <a:pt x="791" y="180"/>
                                <a:pt x="819" y="210"/>
                                <a:pt x="847" y="238"/>
                              </a:cubicBezTo>
                              <a:cubicBezTo>
                                <a:pt x="869" y="260"/>
                                <a:pt x="891" y="286"/>
                                <a:pt x="921" y="297"/>
                              </a:cubicBezTo>
                              <a:cubicBezTo>
                                <a:pt x="942" y="304"/>
                                <a:pt x="952" y="285"/>
                                <a:pt x="955" y="267"/>
                              </a:cubicBezTo>
                              <a:cubicBezTo>
                                <a:pt x="960" y="233"/>
                                <a:pt x="951" y="198"/>
                                <a:pt x="953" y="165"/>
                              </a:cubicBezTo>
                              <a:cubicBezTo>
                                <a:pt x="954" y="148"/>
                                <a:pt x="958" y="139"/>
                                <a:pt x="965" y="124"/>
                              </a:cubicBezTo>
                            </a:path>
                            <a:path w="2012" h="377" extrusionOk="0">
                              <a:moveTo>
                                <a:pt x="1143" y="117"/>
                              </a:moveTo>
                              <a:cubicBezTo>
                                <a:pt x="1123" y="108"/>
                                <a:pt x="1111" y="109"/>
                                <a:pt x="1094" y="128"/>
                              </a:cubicBezTo>
                              <a:cubicBezTo>
                                <a:pt x="1077" y="147"/>
                                <a:pt x="1064" y="175"/>
                                <a:pt x="1062" y="201"/>
                              </a:cubicBezTo>
                              <a:cubicBezTo>
                                <a:pt x="1060" y="222"/>
                                <a:pt x="1060" y="251"/>
                                <a:pt x="1083" y="260"/>
                              </a:cubicBezTo>
                              <a:cubicBezTo>
                                <a:pt x="1108" y="270"/>
                                <a:pt x="1133" y="246"/>
                                <a:pt x="1148" y="230"/>
                              </a:cubicBezTo>
                              <a:cubicBezTo>
                                <a:pt x="1171" y="205"/>
                                <a:pt x="1191" y="170"/>
                                <a:pt x="1203" y="139"/>
                              </a:cubicBezTo>
                              <a:cubicBezTo>
                                <a:pt x="1210" y="121"/>
                                <a:pt x="1212" y="110"/>
                                <a:pt x="1224" y="94"/>
                              </a:cubicBezTo>
                              <a:cubicBezTo>
                                <a:pt x="1234" y="114"/>
                                <a:pt x="1234" y="135"/>
                                <a:pt x="1241" y="157"/>
                              </a:cubicBezTo>
                              <a:cubicBezTo>
                                <a:pt x="1245" y="172"/>
                                <a:pt x="1254" y="208"/>
                                <a:pt x="1269" y="216"/>
                              </a:cubicBezTo>
                              <a:cubicBezTo>
                                <a:pt x="1283" y="223"/>
                                <a:pt x="1296" y="212"/>
                                <a:pt x="1307" y="206"/>
                              </a:cubicBezTo>
                            </a:path>
                            <a:path w="2012" h="377" extrusionOk="0">
                              <a:moveTo>
                                <a:pt x="1384" y="0"/>
                              </a:moveTo>
                              <a:cubicBezTo>
                                <a:pt x="1379" y="24"/>
                                <a:pt x="1383" y="49"/>
                                <a:pt x="1383" y="74"/>
                              </a:cubicBezTo>
                              <a:cubicBezTo>
                                <a:pt x="1383" y="106"/>
                                <a:pt x="1387" y="131"/>
                                <a:pt x="1395" y="162"/>
                              </a:cubicBezTo>
                              <a:cubicBezTo>
                                <a:pt x="1398" y="175"/>
                                <a:pt x="1400" y="177"/>
                                <a:pt x="1398" y="185"/>
                              </a:cubicBezTo>
                            </a:path>
                            <a:path w="2012" h="377" extrusionOk="0">
                              <a:moveTo>
                                <a:pt x="1364" y="128"/>
                              </a:moveTo>
                              <a:cubicBezTo>
                                <a:pt x="1374" y="100"/>
                                <a:pt x="1386" y="91"/>
                                <a:pt x="1413" y="77"/>
                              </a:cubicBezTo>
                              <a:cubicBezTo>
                                <a:pt x="1446" y="60"/>
                                <a:pt x="1487" y="63"/>
                                <a:pt x="1523" y="71"/>
                              </a:cubicBezTo>
                              <a:cubicBezTo>
                                <a:pt x="1560" y="80"/>
                                <a:pt x="1595" y="101"/>
                                <a:pt x="1619" y="131"/>
                              </a:cubicBezTo>
                              <a:cubicBezTo>
                                <a:pt x="1635" y="152"/>
                                <a:pt x="1638" y="173"/>
                                <a:pt x="1647" y="195"/>
                              </a:cubicBezTo>
                              <a:cubicBezTo>
                                <a:pt x="1653" y="204"/>
                                <a:pt x="1655" y="207"/>
                                <a:pt x="1660" y="195"/>
                              </a:cubicBezTo>
                            </a:path>
                            <a:path w="2012" h="377" extrusionOk="0">
                              <a:moveTo>
                                <a:pt x="1681" y="86"/>
                              </a:moveTo>
                              <a:cubicBezTo>
                                <a:pt x="1696" y="106"/>
                                <a:pt x="1710" y="125"/>
                                <a:pt x="1727" y="142"/>
                              </a:cubicBezTo>
                              <a:cubicBezTo>
                                <a:pt x="1740" y="155"/>
                                <a:pt x="1756" y="172"/>
                                <a:pt x="1777" y="166"/>
                              </a:cubicBezTo>
                              <a:cubicBezTo>
                                <a:pt x="1793" y="162"/>
                                <a:pt x="1800" y="148"/>
                                <a:pt x="1809" y="136"/>
                              </a:cubicBezTo>
                              <a:cubicBezTo>
                                <a:pt x="1823" y="119"/>
                                <a:pt x="1837" y="101"/>
                                <a:pt x="1852" y="85"/>
                              </a:cubicBezTo>
                              <a:cubicBezTo>
                                <a:pt x="1872" y="63"/>
                                <a:pt x="1897" y="44"/>
                                <a:pt x="1918" y="23"/>
                              </a:cubicBezTo>
                              <a:cubicBezTo>
                                <a:pt x="1926" y="14"/>
                                <a:pt x="1928" y="12"/>
                                <a:pt x="1934" y="7"/>
                              </a:cubicBezTo>
                              <a:cubicBezTo>
                                <a:pt x="1922" y="28"/>
                                <a:pt x="1908" y="48"/>
                                <a:pt x="1899" y="70"/>
                              </a:cubicBezTo>
                              <a:cubicBezTo>
                                <a:pt x="1889" y="93"/>
                                <a:pt x="1879" y="129"/>
                                <a:pt x="1894" y="152"/>
                              </a:cubicBezTo>
                              <a:cubicBezTo>
                                <a:pt x="1912" y="180"/>
                                <a:pt x="1947" y="184"/>
                                <a:pt x="1977" y="183"/>
                              </a:cubicBezTo>
                              <a:cubicBezTo>
                                <a:pt x="1988" y="182"/>
                                <a:pt x="2000" y="181"/>
                                <a:pt x="2011" y="18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0" o:spid="_x0000_s1026" style="position:absolute;margin-left:-34.65pt;margin-top:12.8pt;width:57.05pt;height:10.7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12,37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" path="m136,249c125,225,115,209,92,194,72,181,48,168,25,183,-2,201,,240,3,267,7,303,20,339,48,363,72,384,103,378,127,360,157,337,172,295,173,258,174,209,155,164,136,120,127,100,125,94,117,83,126,122,147,158,166,194,189,239,209,285,236,328,248,348,269,385,299,376,313,372,325,350,332,337,344,315,353,291,367,271,385,244,400,217,413,187,423,163,430,139,412,117,383,83,343,116,333,147,321,183,329,227,344,261,359,297,386,333,426,333,460,333,466,307,479,280,489,258,493,251,492,234em509,171c521,192,529,212,535,235,542,260,548,284,559,308,561,311,562,315,564,318,582,306,582,287,589,266,600,233,609,200,626,169,636,151,650,129,672,129,693,129,709,155,718,171,733,199,737,229,746,258,751,275,755,289,760,306em731,91c744,109,755,130,768,148,791,180,819,210,847,238,869,260,891,286,921,297,942,304,952,285,955,267,960,233,951,198,953,165,954,148,958,139,965,124em1143,117c1123,108,1111,109,1094,128,1077,147,1064,175,1062,201,1060,222,1060,251,1083,260,1108,270,1133,246,1148,230,1171,205,1191,170,1203,139,1210,121,1212,110,1224,94,1234,114,1234,135,1241,157,1245,172,1254,208,1269,216,1283,223,1296,212,1307,206em1384,0c1379,24,1383,49,1383,74,1383,106,1387,131,1395,162,1398,175,1400,177,1398,185em1364,128c1374,100,1386,91,1413,77,1446,60,1487,63,1523,71,1560,80,1595,101,1619,131,1635,152,1638,173,1647,195,1653,204,1655,207,1660,195em1681,86c1696,106,1710,125,1727,142,1740,155,1756,172,1777,166,1793,162,1800,148,1809,136,1823,119,1837,101,1852,85,1872,63,1897,44,1918,23,1926,14,1928,12,1934,7,1922,28,1908,48,1899,70,1889,93,1879,129,1894,152,1912,180,1947,184,1977,183,1988,182,2000,181,2011,180e" filled="f" strokecolor="#002060" strokeweight="1pt">
                <v:stroke endcap="round"/>
                <v:path o:extrusionok="f" o:connecttype="custom" o:connectlocs="33130,5130298;1080,5156611;45734,5190133;48975,5103625;59778,5130298;107672,5195900;132159,5158053;148364,5102543;123877,5154448;172491,5161297;183294,5122008;201300,5171389;212103,5156251;241992,5106869;268640,5153367;263238,5093172;305011,5146158;343902,5156611;347503,5105066;393957,5106508;389996,5154088;433209,5110473;446893,5116961;470660,5134623;498028,5087044;503429,5127054;508831,5088125;583013,5107590;597777,5130659;621905,5111555;651433,5109392;690685,5068661;683843,5085602;711931,5126333" o:connectangles="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205A309D" wp14:editId="3F07B4DA">
                <wp:simplePos x="0" y="0"/>
                <wp:positionH relativeFrom="column">
                  <wp:posOffset>3970655</wp:posOffset>
                </wp:positionH>
                <wp:positionV relativeFrom="paragraph">
                  <wp:posOffset>17780</wp:posOffset>
                </wp:positionV>
                <wp:extent cx="194310" cy="158115"/>
                <wp:effectExtent l="8255" t="17780" r="38735" b="27305"/>
                <wp:wrapNone/>
                <wp:docPr id="8" name="Freeform 1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194310" cy="158115"/>
                        </a:xfrm>
                        <a:custGeom>
                          <a:avLst/>
                          <a:gdLst>
                            <a:gd name="T0" fmla="+- 0 14204 14204"/>
                            <a:gd name="T1" fmla="*/ T0 w 540"/>
                            <a:gd name="T2" fmla="+- 0 13787 13636"/>
                            <a:gd name="T3" fmla="*/ 13787 h 440"/>
                            <a:gd name="T4" fmla="+- 0 14256 14204"/>
                            <a:gd name="T5" fmla="*/ T4 w 540"/>
                            <a:gd name="T6" fmla="+- 0 13770 13636"/>
                            <a:gd name="T7" fmla="*/ 13770 h 440"/>
                            <a:gd name="T8" fmla="+- 0 14316 14204"/>
                            <a:gd name="T9" fmla="*/ T8 w 540"/>
                            <a:gd name="T10" fmla="+- 0 13890 13636"/>
                            <a:gd name="T11" fmla="*/ 13890 h 440"/>
                            <a:gd name="T12" fmla="+- 0 14373 14204"/>
                            <a:gd name="T13" fmla="*/ T12 w 540"/>
                            <a:gd name="T14" fmla="+- 0 13988 13636"/>
                            <a:gd name="T15" fmla="*/ 13988 h 440"/>
                            <a:gd name="T16" fmla="+- 0 14458 14204"/>
                            <a:gd name="T17" fmla="*/ T16 w 540"/>
                            <a:gd name="T18" fmla="+- 0 14028 13636"/>
                            <a:gd name="T19" fmla="*/ 14028 h 440"/>
                            <a:gd name="T20" fmla="+- 0 14518 14204"/>
                            <a:gd name="T21" fmla="*/ T20 w 540"/>
                            <a:gd name="T22" fmla="+- 0 14003 13636"/>
                            <a:gd name="T23" fmla="*/ 14003 h 440"/>
                            <a:gd name="T24" fmla="+- 0 14452 14204"/>
                            <a:gd name="T25" fmla="*/ T24 w 540"/>
                            <a:gd name="T26" fmla="+- 0 13775 13636"/>
                            <a:gd name="T27" fmla="*/ 13775 h 440"/>
                            <a:gd name="T28" fmla="+- 0 14366 14204"/>
                            <a:gd name="T29" fmla="*/ T28 w 540"/>
                            <a:gd name="T30" fmla="+- 0 13842 13636"/>
                            <a:gd name="T31" fmla="*/ 13842 h 440"/>
                            <a:gd name="T32" fmla="+- 0 14283 14204"/>
                            <a:gd name="T33" fmla="*/ T32 w 540"/>
                            <a:gd name="T34" fmla="+- 0 13959 13636"/>
                            <a:gd name="T35" fmla="*/ 13959 h 440"/>
                            <a:gd name="T36" fmla="+- 0 14222 14204"/>
                            <a:gd name="T37" fmla="*/ T36 w 540"/>
                            <a:gd name="T38" fmla="+- 0 14055 13636"/>
                            <a:gd name="T39" fmla="*/ 14055 h 440"/>
                            <a:gd name="T40" fmla="+- 0 14209 14204"/>
                            <a:gd name="T41" fmla="*/ T40 w 540"/>
                            <a:gd name="T42" fmla="+- 0 14056 13636"/>
                            <a:gd name="T43" fmla="*/ 14056 h 440"/>
                            <a:gd name="T44" fmla="+- 0 14480 14204"/>
                            <a:gd name="T45" fmla="*/ T44 w 540"/>
                            <a:gd name="T46" fmla="+- 0 13658 13636"/>
                            <a:gd name="T47" fmla="*/ 13658 h 440"/>
                            <a:gd name="T48" fmla="+- 0 14535 14204"/>
                            <a:gd name="T49" fmla="*/ T48 w 540"/>
                            <a:gd name="T50" fmla="+- 0 13639 13636"/>
                            <a:gd name="T51" fmla="*/ 13639 h 440"/>
                            <a:gd name="T52" fmla="+- 0 14588 14204"/>
                            <a:gd name="T53" fmla="*/ T52 w 540"/>
                            <a:gd name="T54" fmla="+- 0 13642 13636"/>
                            <a:gd name="T55" fmla="*/ 13642 h 440"/>
                            <a:gd name="T56" fmla="+- 0 14591 14204"/>
                            <a:gd name="T57" fmla="*/ T56 w 540"/>
                            <a:gd name="T58" fmla="+- 0 13685 13636"/>
                            <a:gd name="T59" fmla="*/ 13685 h 440"/>
                            <a:gd name="T60" fmla="+- 0 14560 14204"/>
                            <a:gd name="T61" fmla="*/ T60 w 540"/>
                            <a:gd name="T62" fmla="+- 0 13734 13636"/>
                            <a:gd name="T63" fmla="*/ 13734 h 440"/>
                            <a:gd name="T64" fmla="+- 0 14533 14204"/>
                            <a:gd name="T65" fmla="*/ T64 w 540"/>
                            <a:gd name="T66" fmla="+- 0 13758 13636"/>
                            <a:gd name="T67" fmla="*/ 13758 h 440"/>
                            <a:gd name="T68" fmla="+- 0 14594 14204"/>
                            <a:gd name="T69" fmla="*/ T68 w 540"/>
                            <a:gd name="T70" fmla="+- 0 13743 13636"/>
                            <a:gd name="T71" fmla="*/ 13743 h 440"/>
                            <a:gd name="T72" fmla="+- 0 14672 14204"/>
                            <a:gd name="T73" fmla="*/ T72 w 540"/>
                            <a:gd name="T74" fmla="+- 0 13738 13636"/>
                            <a:gd name="T75" fmla="*/ 13738 h 440"/>
                            <a:gd name="T76" fmla="+- 0 14743 14204"/>
                            <a:gd name="T77" fmla="*/ T76 w 540"/>
                            <a:gd name="T78" fmla="+- 0 13719 13636"/>
                            <a:gd name="T79" fmla="*/ 13719 h 44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</a:cxnLst>
                          <a:rect l="0" t="0" r="r" b="b"/>
                          <a:pathLst>
                            <a:path w="540" h="440" extrusionOk="0">
                              <a:moveTo>
                                <a:pt x="0" y="151"/>
                              </a:moveTo>
                              <a:cubicBezTo>
                                <a:pt x="17" y="133"/>
                                <a:pt x="26" y="115"/>
                                <a:pt x="52" y="134"/>
                              </a:cubicBezTo>
                              <a:cubicBezTo>
                                <a:pt x="83" y="156"/>
                                <a:pt x="99" y="221"/>
                                <a:pt x="112" y="254"/>
                              </a:cubicBezTo>
                              <a:cubicBezTo>
                                <a:pt x="127" y="291"/>
                                <a:pt x="140" y="323"/>
                                <a:pt x="169" y="352"/>
                              </a:cubicBezTo>
                              <a:cubicBezTo>
                                <a:pt x="190" y="373"/>
                                <a:pt x="223" y="392"/>
                                <a:pt x="254" y="392"/>
                              </a:cubicBezTo>
                              <a:cubicBezTo>
                                <a:pt x="279" y="392"/>
                                <a:pt x="294" y="380"/>
                                <a:pt x="314" y="367"/>
                              </a:cubicBezTo>
                            </a:path>
                            <a:path w="540" h="440" extrusionOk="0">
                              <a:moveTo>
                                <a:pt x="248" y="139"/>
                              </a:moveTo>
                              <a:cubicBezTo>
                                <a:pt x="209" y="156"/>
                                <a:pt x="190" y="174"/>
                                <a:pt x="162" y="206"/>
                              </a:cubicBezTo>
                              <a:cubicBezTo>
                                <a:pt x="130" y="242"/>
                                <a:pt x="105" y="282"/>
                                <a:pt x="79" y="323"/>
                              </a:cubicBezTo>
                              <a:cubicBezTo>
                                <a:pt x="59" y="355"/>
                                <a:pt x="37" y="387"/>
                                <a:pt x="18" y="419"/>
                              </a:cubicBezTo>
                              <a:cubicBezTo>
                                <a:pt x="7" y="438"/>
                                <a:pt x="7" y="449"/>
                                <a:pt x="5" y="420"/>
                              </a:cubicBezTo>
                            </a:path>
                            <a:path w="540" h="440" extrusionOk="0">
                              <a:moveTo>
                                <a:pt x="276" y="22"/>
                              </a:moveTo>
                              <a:cubicBezTo>
                                <a:pt x="292" y="13"/>
                                <a:pt x="312" y="7"/>
                                <a:pt x="331" y="3"/>
                              </a:cubicBezTo>
                              <a:cubicBezTo>
                                <a:pt x="346" y="0"/>
                                <a:pt x="370" y="-3"/>
                                <a:pt x="384" y="6"/>
                              </a:cubicBezTo>
                              <a:cubicBezTo>
                                <a:pt x="399" y="16"/>
                                <a:pt x="392" y="36"/>
                                <a:pt x="387" y="49"/>
                              </a:cubicBezTo>
                              <a:cubicBezTo>
                                <a:pt x="380" y="68"/>
                                <a:pt x="370" y="84"/>
                                <a:pt x="356" y="98"/>
                              </a:cubicBezTo>
                              <a:cubicBezTo>
                                <a:pt x="348" y="107"/>
                                <a:pt x="338" y="114"/>
                                <a:pt x="329" y="122"/>
                              </a:cubicBezTo>
                              <a:cubicBezTo>
                                <a:pt x="349" y="116"/>
                                <a:pt x="369" y="110"/>
                                <a:pt x="390" y="107"/>
                              </a:cubicBezTo>
                              <a:cubicBezTo>
                                <a:pt x="417" y="103"/>
                                <a:pt x="442" y="103"/>
                                <a:pt x="468" y="102"/>
                              </a:cubicBezTo>
                              <a:cubicBezTo>
                                <a:pt x="493" y="101"/>
                                <a:pt x="516" y="92"/>
                                <a:pt x="539" y="8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82" o:spid="_x0000_s1026" style="position:absolute;margin-left:312.65pt;margin-top:1.4pt;width:15.3pt;height:12.4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,4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" path="m0,151c17,133,26,115,52,134,83,156,99,221,112,254,127,291,140,323,169,352,190,373,223,392,254,392,279,392,294,380,314,367em248,139c209,156,190,174,162,206,130,242,105,282,79,323,59,355,37,387,18,419,7,438,7,449,5,420em276,22c292,13,312,7,331,3,346,,370,-3,384,6,399,16,392,36,387,49,380,68,370,84,356,98,348,107,338,114,329,122,349,116,369,110,390,107,417,103,442,103,468,102,493,101,516,92,539,83e" filled="f" strokecolor="#002060" strokeweight="1pt">
                <v:stroke endcap="round"/>
                <v:path o:extrusionok="f" o:connecttype="custom" o:connectlocs="0,4954390;18711,4948281;40301,4991403;60812,5026620;91398,5040994;112988,5032010;89239,4950078;58293,4974154;28427,5016198;6477,5050696;1799,5051056;99314,4908033;119105,4901206;138176,4902284;139256,4917736;128101,4935344;118385,4943969;140335,4938578;168402,4936782;193950,4929954" o:connectangles="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1D99953D" w14:textId="77777777" w:rsidR="00552718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25B1E36B" wp14:editId="346E39A4">
                <wp:simplePos x="0" y="0"/>
                <wp:positionH relativeFrom="column">
                  <wp:posOffset>4808220</wp:posOffset>
                </wp:positionH>
                <wp:positionV relativeFrom="paragraph">
                  <wp:posOffset>161290</wp:posOffset>
                </wp:positionV>
                <wp:extent cx="791210" cy="184785"/>
                <wp:effectExtent l="7620" t="8890" r="26670" b="34925"/>
                <wp:wrapNone/>
                <wp:docPr id="7" name="Freeform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791210" cy="184785"/>
                        </a:xfrm>
                        <a:custGeom>
                          <a:avLst/>
                          <a:gdLst>
                            <a:gd name="T0" fmla="+- 0 16541 16531"/>
                            <a:gd name="T1" fmla="*/ T0 w 2198"/>
                            <a:gd name="T2" fmla="+- 0 14944 14522"/>
                            <a:gd name="T3" fmla="*/ 14944 h 513"/>
                            <a:gd name="T4" fmla="+- 0 16600 16531"/>
                            <a:gd name="T5" fmla="*/ T4 w 2198"/>
                            <a:gd name="T6" fmla="+- 0 15025 14522"/>
                            <a:gd name="T7" fmla="*/ 15025 h 513"/>
                            <a:gd name="T8" fmla="+- 0 16680 16531"/>
                            <a:gd name="T9" fmla="*/ T8 w 2198"/>
                            <a:gd name="T10" fmla="+- 0 14950 14522"/>
                            <a:gd name="T11" fmla="*/ 14950 h 513"/>
                            <a:gd name="T12" fmla="+- 0 16737 16531"/>
                            <a:gd name="T13" fmla="*/ T12 w 2198"/>
                            <a:gd name="T14" fmla="+- 0 14925 14522"/>
                            <a:gd name="T15" fmla="*/ 14925 h 513"/>
                            <a:gd name="T16" fmla="+- 0 16846 16531"/>
                            <a:gd name="T17" fmla="*/ T16 w 2198"/>
                            <a:gd name="T18" fmla="+- 0 14834 14522"/>
                            <a:gd name="T19" fmla="*/ 14834 h 513"/>
                            <a:gd name="T20" fmla="+- 0 16904 16531"/>
                            <a:gd name="T21" fmla="*/ T20 w 2198"/>
                            <a:gd name="T22" fmla="+- 0 14988 14522"/>
                            <a:gd name="T23" fmla="*/ 14988 h 513"/>
                            <a:gd name="T24" fmla="+- 0 17193 16531"/>
                            <a:gd name="T25" fmla="*/ T24 w 2198"/>
                            <a:gd name="T26" fmla="+- 0 14553 14522"/>
                            <a:gd name="T27" fmla="*/ 14553 h 513"/>
                            <a:gd name="T28" fmla="+- 0 17106 16531"/>
                            <a:gd name="T29" fmla="*/ T28 w 2198"/>
                            <a:gd name="T30" fmla="+- 0 14814 14522"/>
                            <a:gd name="T31" fmla="*/ 14814 h 513"/>
                            <a:gd name="T32" fmla="+- 0 17110 16531"/>
                            <a:gd name="T33" fmla="*/ T32 w 2198"/>
                            <a:gd name="T34" fmla="+- 0 14944 14522"/>
                            <a:gd name="T35" fmla="*/ 14944 h 513"/>
                            <a:gd name="T36" fmla="+- 0 17103 16531"/>
                            <a:gd name="T37" fmla="*/ T36 w 2198"/>
                            <a:gd name="T38" fmla="+- 0 14846 14522"/>
                            <a:gd name="T39" fmla="*/ 14846 h 513"/>
                            <a:gd name="T40" fmla="+- 0 17347 16531"/>
                            <a:gd name="T41" fmla="*/ T40 w 2198"/>
                            <a:gd name="T42" fmla="+- 0 14653 14522"/>
                            <a:gd name="T43" fmla="*/ 14653 h 513"/>
                            <a:gd name="T44" fmla="+- 0 17348 16531"/>
                            <a:gd name="T45" fmla="*/ T44 w 2198"/>
                            <a:gd name="T46" fmla="+- 0 14717 14522"/>
                            <a:gd name="T47" fmla="*/ 14717 h 513"/>
                            <a:gd name="T48" fmla="+- 0 17331 16531"/>
                            <a:gd name="T49" fmla="*/ T48 w 2198"/>
                            <a:gd name="T50" fmla="+- 0 14959 14522"/>
                            <a:gd name="T51" fmla="*/ 14959 h 513"/>
                            <a:gd name="T52" fmla="+- 0 17493 16531"/>
                            <a:gd name="T53" fmla="*/ T52 w 2198"/>
                            <a:gd name="T54" fmla="+- 0 14832 14522"/>
                            <a:gd name="T55" fmla="*/ 14832 h 513"/>
                            <a:gd name="T56" fmla="+- 0 17641 16531"/>
                            <a:gd name="T57" fmla="*/ T56 w 2198"/>
                            <a:gd name="T58" fmla="+- 0 14723 14522"/>
                            <a:gd name="T59" fmla="*/ 14723 h 513"/>
                            <a:gd name="T60" fmla="+- 0 17563 16531"/>
                            <a:gd name="T61" fmla="*/ T60 w 2198"/>
                            <a:gd name="T62" fmla="+- 0 14725 14522"/>
                            <a:gd name="T63" fmla="*/ 14725 h 513"/>
                            <a:gd name="T64" fmla="+- 0 17552 16531"/>
                            <a:gd name="T65" fmla="*/ T64 w 2198"/>
                            <a:gd name="T66" fmla="+- 0 14970 14522"/>
                            <a:gd name="T67" fmla="*/ 14970 h 513"/>
                            <a:gd name="T68" fmla="+- 0 17828 16531"/>
                            <a:gd name="T69" fmla="*/ T68 w 2198"/>
                            <a:gd name="T70" fmla="+- 0 14820 14522"/>
                            <a:gd name="T71" fmla="*/ 14820 h 513"/>
                            <a:gd name="T72" fmla="+- 0 17768 16531"/>
                            <a:gd name="T73" fmla="*/ T72 w 2198"/>
                            <a:gd name="T74" fmla="+- 0 14778 14522"/>
                            <a:gd name="T75" fmla="*/ 14778 h 513"/>
                            <a:gd name="T76" fmla="+- 0 17800 16531"/>
                            <a:gd name="T77" fmla="*/ T76 w 2198"/>
                            <a:gd name="T78" fmla="+- 0 14939 14522"/>
                            <a:gd name="T79" fmla="*/ 14939 h 513"/>
                            <a:gd name="T80" fmla="+- 0 18038 16531"/>
                            <a:gd name="T81" fmla="*/ T80 w 2198"/>
                            <a:gd name="T82" fmla="+- 0 14664 14522"/>
                            <a:gd name="T83" fmla="*/ 14664 h 513"/>
                            <a:gd name="T84" fmla="+- 0 18005 16531"/>
                            <a:gd name="T85" fmla="*/ T84 w 2198"/>
                            <a:gd name="T86" fmla="+- 0 14882 14522"/>
                            <a:gd name="T87" fmla="*/ 14882 h 513"/>
                            <a:gd name="T88" fmla="+- 0 17985 16531"/>
                            <a:gd name="T89" fmla="*/ T88 w 2198"/>
                            <a:gd name="T90" fmla="+- 0 14736 14522"/>
                            <a:gd name="T91" fmla="*/ 14736 h 513"/>
                            <a:gd name="T92" fmla="+- 0 18152 16531"/>
                            <a:gd name="T93" fmla="*/ T92 w 2198"/>
                            <a:gd name="T94" fmla="+- 0 14718 14522"/>
                            <a:gd name="T95" fmla="*/ 14718 h 513"/>
                            <a:gd name="T96" fmla="+- 0 18161 16531"/>
                            <a:gd name="T97" fmla="*/ T96 w 2198"/>
                            <a:gd name="T98" fmla="+- 0 14919 14522"/>
                            <a:gd name="T99" fmla="*/ 14919 h 513"/>
                            <a:gd name="T100" fmla="+- 0 18307 16531"/>
                            <a:gd name="T101" fmla="*/ T100 w 2198"/>
                            <a:gd name="T102" fmla="+- 0 14742 14522"/>
                            <a:gd name="T103" fmla="*/ 14742 h 513"/>
                            <a:gd name="T104" fmla="+- 0 18307 16531"/>
                            <a:gd name="T105" fmla="*/ T104 w 2198"/>
                            <a:gd name="T106" fmla="+- 0 14882 14522"/>
                            <a:gd name="T107" fmla="*/ 14882 h 513"/>
                            <a:gd name="T108" fmla="+- 0 18420 16531"/>
                            <a:gd name="T109" fmla="*/ T108 w 2198"/>
                            <a:gd name="T110" fmla="+- 0 14846 14522"/>
                            <a:gd name="T111" fmla="*/ 14846 h 513"/>
                            <a:gd name="T112" fmla="+- 0 18371 16531"/>
                            <a:gd name="T113" fmla="*/ T112 w 2198"/>
                            <a:gd name="T114" fmla="+- 0 14713 14522"/>
                            <a:gd name="T115" fmla="*/ 14713 h 513"/>
                            <a:gd name="T116" fmla="+- 0 18628 16531"/>
                            <a:gd name="T117" fmla="*/ T116 w 2198"/>
                            <a:gd name="T118" fmla="+- 0 14626 14522"/>
                            <a:gd name="T119" fmla="*/ 14626 h 513"/>
                            <a:gd name="T120" fmla="+- 0 18713 16531"/>
                            <a:gd name="T121" fmla="*/ T120 w 2198"/>
                            <a:gd name="T122" fmla="+- 0 14978 14522"/>
                            <a:gd name="T123" fmla="*/ 14978 h 513"/>
                            <a:gd name="T124" fmla="+- 0 18590 16531"/>
                            <a:gd name="T125" fmla="*/ T124 w 2198"/>
                            <a:gd name="T126" fmla="+- 0 14995 14522"/>
                            <a:gd name="T127" fmla="*/ 14995 h 513"/>
                            <a:gd name="T128" fmla="+- 0 18378 16531"/>
                            <a:gd name="T129" fmla="*/ T128 w 2198"/>
                            <a:gd name="T130" fmla="+- 0 14737 14522"/>
                            <a:gd name="T131" fmla="*/ 14737 h 513"/>
                            <a:gd name="T132" fmla="+- 0 18371 16531"/>
                            <a:gd name="T133" fmla="*/ T132 w 2198"/>
                            <a:gd name="T134" fmla="+- 0 14863 14522"/>
                            <a:gd name="T135" fmla="*/ 14863 h 513"/>
                            <a:gd name="T136" fmla="+- 0 18460 16531"/>
                            <a:gd name="T137" fmla="*/ T136 w 2198"/>
                            <a:gd name="T138" fmla="+- 0 14747 14522"/>
                            <a:gd name="T139" fmla="*/ 14747 h 513"/>
                            <a:gd name="T140" fmla="+- 0 18564 16531"/>
                            <a:gd name="T141" fmla="*/ T140 w 2198"/>
                            <a:gd name="T142" fmla="+- 0 14817 14522"/>
                            <a:gd name="T143" fmla="*/ 14817 h 513"/>
                            <a:gd name="T144" fmla="+- 0 18583 16531"/>
                            <a:gd name="T145" fmla="*/ T144 w 2198"/>
                            <a:gd name="T146" fmla="+- 0 14944 14522"/>
                            <a:gd name="T147" fmla="*/ 14944 h 51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</a:cxnLst>
                          <a:rect l="0" t="0" r="r" b="b"/>
                          <a:pathLst>
                            <a:path w="2198" h="513" extrusionOk="0">
                              <a:moveTo>
                                <a:pt x="2" y="326"/>
                              </a:moveTo>
                              <a:cubicBezTo>
                                <a:pt x="1" y="359"/>
                                <a:pt x="5" y="389"/>
                                <a:pt x="10" y="422"/>
                              </a:cubicBezTo>
                              <a:cubicBezTo>
                                <a:pt x="14" y="450"/>
                                <a:pt x="22" y="480"/>
                                <a:pt x="41" y="503"/>
                              </a:cubicBezTo>
                              <a:cubicBezTo>
                                <a:pt x="53" y="513"/>
                                <a:pt x="58" y="515"/>
                                <a:pt x="69" y="503"/>
                              </a:cubicBezTo>
                            </a:path>
                            <a:path w="2198" h="513" extrusionOk="0">
                              <a:moveTo>
                                <a:pt x="146" y="340"/>
                              </a:moveTo>
                              <a:cubicBezTo>
                                <a:pt x="145" y="370"/>
                                <a:pt x="147" y="398"/>
                                <a:pt x="149" y="428"/>
                              </a:cubicBezTo>
                              <a:cubicBezTo>
                                <a:pt x="151" y="454"/>
                                <a:pt x="151" y="469"/>
                                <a:pt x="170" y="485"/>
                              </a:cubicBezTo>
                              <a:cubicBezTo>
                                <a:pt x="185" y="459"/>
                                <a:pt x="196" y="431"/>
                                <a:pt x="206" y="403"/>
                              </a:cubicBezTo>
                              <a:cubicBezTo>
                                <a:pt x="218" y="369"/>
                                <a:pt x="232" y="341"/>
                                <a:pt x="258" y="315"/>
                              </a:cubicBezTo>
                              <a:cubicBezTo>
                                <a:pt x="275" y="298"/>
                                <a:pt x="297" y="293"/>
                                <a:pt x="315" y="312"/>
                              </a:cubicBezTo>
                              <a:cubicBezTo>
                                <a:pt x="336" y="334"/>
                                <a:pt x="334" y="365"/>
                                <a:pt x="339" y="393"/>
                              </a:cubicBezTo>
                              <a:cubicBezTo>
                                <a:pt x="345" y="430"/>
                                <a:pt x="344" y="444"/>
                                <a:pt x="373" y="466"/>
                              </a:cubicBezTo>
                            </a:path>
                            <a:path w="2198" h="513" extrusionOk="0">
                              <a:moveTo>
                                <a:pt x="731" y="91"/>
                              </a:moveTo>
                              <a:cubicBezTo>
                                <a:pt x="716" y="60"/>
                                <a:pt x="705" y="24"/>
                                <a:pt x="662" y="31"/>
                              </a:cubicBezTo>
                              <a:cubicBezTo>
                                <a:pt x="618" y="39"/>
                                <a:pt x="603" y="84"/>
                                <a:pt x="592" y="121"/>
                              </a:cubicBezTo>
                              <a:cubicBezTo>
                                <a:pt x="575" y="177"/>
                                <a:pt x="572" y="234"/>
                                <a:pt x="575" y="292"/>
                              </a:cubicBezTo>
                              <a:cubicBezTo>
                                <a:pt x="577" y="332"/>
                                <a:pt x="579" y="370"/>
                                <a:pt x="579" y="410"/>
                              </a:cubicBezTo>
                              <a:cubicBezTo>
                                <a:pt x="579" y="414"/>
                                <a:pt x="579" y="418"/>
                                <a:pt x="579" y="422"/>
                              </a:cubicBezTo>
                            </a:path>
                            <a:path w="2198" h="513" extrusionOk="0">
                              <a:moveTo>
                                <a:pt x="528" y="359"/>
                              </a:moveTo>
                              <a:cubicBezTo>
                                <a:pt x="538" y="342"/>
                                <a:pt x="554" y="332"/>
                                <a:pt x="572" y="324"/>
                              </a:cubicBezTo>
                              <a:cubicBezTo>
                                <a:pt x="622" y="302"/>
                                <a:pt x="665" y="285"/>
                                <a:pt x="709" y="252"/>
                              </a:cubicBezTo>
                              <a:cubicBezTo>
                                <a:pt x="756" y="217"/>
                                <a:pt x="783" y="178"/>
                                <a:pt x="816" y="131"/>
                              </a:cubicBezTo>
                              <a:cubicBezTo>
                                <a:pt x="826" y="119"/>
                                <a:pt x="830" y="117"/>
                                <a:pt x="830" y="106"/>
                              </a:cubicBezTo>
                              <a:cubicBezTo>
                                <a:pt x="831" y="137"/>
                                <a:pt x="823" y="164"/>
                                <a:pt x="817" y="195"/>
                              </a:cubicBezTo>
                              <a:cubicBezTo>
                                <a:pt x="802" y="267"/>
                                <a:pt x="782" y="343"/>
                                <a:pt x="792" y="416"/>
                              </a:cubicBezTo>
                              <a:cubicBezTo>
                                <a:pt x="793" y="428"/>
                                <a:pt x="793" y="432"/>
                                <a:pt x="800" y="437"/>
                              </a:cubicBezTo>
                            </a:path>
                            <a:path w="2198" h="513" extrusionOk="0">
                              <a:moveTo>
                                <a:pt x="890" y="362"/>
                              </a:moveTo>
                              <a:cubicBezTo>
                                <a:pt x="913" y="338"/>
                                <a:pt x="933" y="325"/>
                                <a:pt x="962" y="310"/>
                              </a:cubicBezTo>
                              <a:cubicBezTo>
                                <a:pt x="994" y="293"/>
                                <a:pt x="1028" y="279"/>
                                <a:pt x="1058" y="259"/>
                              </a:cubicBezTo>
                              <a:cubicBezTo>
                                <a:pt x="1077" y="246"/>
                                <a:pt x="1108" y="227"/>
                                <a:pt x="1110" y="201"/>
                              </a:cubicBezTo>
                              <a:cubicBezTo>
                                <a:pt x="1107" y="190"/>
                                <a:pt x="1106" y="186"/>
                                <a:pt x="1101" y="180"/>
                              </a:cubicBezTo>
                              <a:cubicBezTo>
                                <a:pt x="1074" y="175"/>
                                <a:pt x="1054" y="185"/>
                                <a:pt x="1032" y="203"/>
                              </a:cubicBezTo>
                              <a:cubicBezTo>
                                <a:pt x="987" y="239"/>
                                <a:pt x="945" y="301"/>
                                <a:pt x="944" y="360"/>
                              </a:cubicBezTo>
                              <a:cubicBezTo>
                                <a:pt x="943" y="405"/>
                                <a:pt x="979" y="439"/>
                                <a:pt x="1021" y="448"/>
                              </a:cubicBezTo>
                              <a:cubicBezTo>
                                <a:pt x="1054" y="455"/>
                                <a:pt x="1087" y="448"/>
                                <a:pt x="1119" y="444"/>
                              </a:cubicBezTo>
                            </a:path>
                            <a:path w="2198" h="513" extrusionOk="0">
                              <a:moveTo>
                                <a:pt x="1297" y="298"/>
                              </a:moveTo>
                              <a:cubicBezTo>
                                <a:pt x="1302" y="276"/>
                                <a:pt x="1315" y="236"/>
                                <a:pt x="1289" y="219"/>
                              </a:cubicBezTo>
                              <a:cubicBezTo>
                                <a:pt x="1273" y="209"/>
                                <a:pt x="1242" y="247"/>
                                <a:pt x="1237" y="256"/>
                              </a:cubicBezTo>
                              <a:cubicBezTo>
                                <a:pt x="1220" y="285"/>
                                <a:pt x="1209" y="322"/>
                                <a:pt x="1214" y="355"/>
                              </a:cubicBezTo>
                              <a:cubicBezTo>
                                <a:pt x="1218" y="386"/>
                                <a:pt x="1238" y="410"/>
                                <a:pt x="1269" y="417"/>
                              </a:cubicBezTo>
                              <a:cubicBezTo>
                                <a:pt x="1293" y="423"/>
                                <a:pt x="1312" y="412"/>
                                <a:pt x="1333" y="404"/>
                              </a:cubicBezTo>
                            </a:path>
                            <a:path w="2198" h="513" extrusionOk="0">
                              <a:moveTo>
                                <a:pt x="1507" y="142"/>
                              </a:moveTo>
                              <a:cubicBezTo>
                                <a:pt x="1494" y="165"/>
                                <a:pt x="1486" y="191"/>
                                <a:pt x="1482" y="218"/>
                              </a:cubicBezTo>
                              <a:cubicBezTo>
                                <a:pt x="1475" y="265"/>
                                <a:pt x="1472" y="313"/>
                                <a:pt x="1474" y="360"/>
                              </a:cubicBezTo>
                              <a:cubicBezTo>
                                <a:pt x="1475" y="386"/>
                                <a:pt x="1480" y="411"/>
                                <a:pt x="1489" y="435"/>
                              </a:cubicBezTo>
                            </a:path>
                            <a:path w="2198" h="513" extrusionOk="0">
                              <a:moveTo>
                                <a:pt x="1454" y="214"/>
                              </a:moveTo>
                              <a:cubicBezTo>
                                <a:pt x="1472" y="192"/>
                                <a:pt x="1495" y="162"/>
                                <a:pt x="1526" y="160"/>
                              </a:cubicBezTo>
                              <a:cubicBezTo>
                                <a:pt x="1561" y="157"/>
                                <a:pt x="1596" y="172"/>
                                <a:pt x="1621" y="196"/>
                              </a:cubicBezTo>
                              <a:cubicBezTo>
                                <a:pt x="1650" y="224"/>
                                <a:pt x="1653" y="259"/>
                                <a:pt x="1650" y="297"/>
                              </a:cubicBezTo>
                              <a:cubicBezTo>
                                <a:pt x="1648" y="328"/>
                                <a:pt x="1641" y="368"/>
                                <a:pt x="1630" y="397"/>
                              </a:cubicBezTo>
                              <a:cubicBezTo>
                                <a:pt x="1622" y="420"/>
                                <a:pt x="1617" y="414"/>
                                <a:pt x="1639" y="425"/>
                              </a:cubicBezTo>
                            </a:path>
                            <a:path w="2198" h="513" extrusionOk="0">
                              <a:moveTo>
                                <a:pt x="1776" y="220"/>
                              </a:moveTo>
                              <a:cubicBezTo>
                                <a:pt x="1754" y="206"/>
                                <a:pt x="1747" y="236"/>
                                <a:pt x="1744" y="258"/>
                              </a:cubicBezTo>
                              <a:cubicBezTo>
                                <a:pt x="1739" y="296"/>
                                <a:pt x="1752" y="330"/>
                                <a:pt x="1776" y="360"/>
                              </a:cubicBezTo>
                              <a:cubicBezTo>
                                <a:pt x="1795" y="384"/>
                                <a:pt x="1831" y="405"/>
                                <a:pt x="1863" y="397"/>
                              </a:cubicBezTo>
                              <a:cubicBezTo>
                                <a:pt x="1898" y="389"/>
                                <a:pt x="1893" y="350"/>
                                <a:pt x="1889" y="324"/>
                              </a:cubicBezTo>
                              <a:cubicBezTo>
                                <a:pt x="1883" y="284"/>
                                <a:pt x="1860" y="251"/>
                                <a:pt x="1846" y="214"/>
                              </a:cubicBezTo>
                              <a:cubicBezTo>
                                <a:pt x="1844" y="206"/>
                                <a:pt x="1842" y="199"/>
                                <a:pt x="1840" y="191"/>
                              </a:cubicBezTo>
                            </a:path>
                            <a:path w="2198" h="513" extrusionOk="0">
                              <a:moveTo>
                                <a:pt x="2003" y="0"/>
                              </a:moveTo>
                              <a:cubicBezTo>
                                <a:pt x="2040" y="27"/>
                                <a:pt x="2073" y="64"/>
                                <a:pt x="2097" y="104"/>
                              </a:cubicBezTo>
                              <a:cubicBezTo>
                                <a:pt x="2133" y="166"/>
                                <a:pt x="2163" y="237"/>
                                <a:pt x="2183" y="306"/>
                              </a:cubicBezTo>
                              <a:cubicBezTo>
                                <a:pt x="2197" y="352"/>
                                <a:pt x="2209" y="412"/>
                                <a:pt x="2182" y="456"/>
                              </a:cubicBezTo>
                              <a:cubicBezTo>
                                <a:pt x="2164" y="486"/>
                                <a:pt x="2127" y="492"/>
                                <a:pt x="2097" y="488"/>
                              </a:cubicBezTo>
                              <a:cubicBezTo>
                                <a:pt x="2076" y="484"/>
                                <a:pt x="2070" y="483"/>
                                <a:pt x="2059" y="473"/>
                              </a:cubicBezTo>
                            </a:path>
                            <a:path w="2198" h="513" extrusionOk="0">
                              <a:moveTo>
                                <a:pt x="1824" y="174"/>
                              </a:moveTo>
                              <a:cubicBezTo>
                                <a:pt x="1844" y="180"/>
                                <a:pt x="1849" y="193"/>
                                <a:pt x="1847" y="215"/>
                              </a:cubicBezTo>
                              <a:cubicBezTo>
                                <a:pt x="1845" y="237"/>
                                <a:pt x="1842" y="260"/>
                                <a:pt x="1840" y="282"/>
                              </a:cubicBezTo>
                              <a:cubicBezTo>
                                <a:pt x="1838" y="303"/>
                                <a:pt x="1837" y="321"/>
                                <a:pt x="1840" y="341"/>
                              </a:cubicBezTo>
                              <a:cubicBezTo>
                                <a:pt x="1864" y="339"/>
                                <a:pt x="1865" y="323"/>
                                <a:pt x="1877" y="301"/>
                              </a:cubicBezTo>
                              <a:cubicBezTo>
                                <a:pt x="1892" y="275"/>
                                <a:pt x="1908" y="247"/>
                                <a:pt x="1929" y="225"/>
                              </a:cubicBezTo>
                              <a:cubicBezTo>
                                <a:pt x="1946" y="207"/>
                                <a:pt x="1970" y="193"/>
                                <a:pt x="1993" y="210"/>
                              </a:cubicBezTo>
                              <a:cubicBezTo>
                                <a:pt x="2016" y="227"/>
                                <a:pt x="2027" y="269"/>
                                <a:pt x="2033" y="295"/>
                              </a:cubicBezTo>
                              <a:cubicBezTo>
                                <a:pt x="2041" y="330"/>
                                <a:pt x="2039" y="361"/>
                                <a:pt x="2039" y="395"/>
                              </a:cubicBezTo>
                              <a:cubicBezTo>
                                <a:pt x="2039" y="412"/>
                                <a:pt x="2041" y="415"/>
                                <a:pt x="2052" y="42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6" o:spid="_x0000_s1026" style="position:absolute;margin-left:378.6pt;margin-top:12.7pt;width:62.3pt;height:14.5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98,51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" path="m2,326c1,359,5,389,10,422,14,450,22,480,41,503,53,513,58,515,69,503em146,340c145,370,147,398,149,428,151,454,151,469,170,485,185,459,196,431,206,403,218,369,232,341,258,315,275,298,297,293,315,312,336,334,334,365,339,393,345,430,344,444,373,466em731,91c716,60,705,24,662,31,618,39,603,84,592,121,575,177,572,234,575,292,577,332,579,370,579,410,579,414,579,418,579,422em528,359c538,342,554,332,572,324,622,302,665,285,709,252,756,217,783,178,816,131,826,119,830,117,830,106,831,137,823,164,817,195,802,267,782,343,792,416,793,428,793,432,800,437em890,362c913,338,933,325,962,310,994,293,1028,279,1058,259,1077,246,1108,227,1110,201,1107,190,1106,186,1101,180,1074,175,1054,185,1032,203,987,239,945,301,944,360,943,405,979,439,1021,448,1054,455,1087,448,1119,444em1297,298c1302,276,1315,236,1289,219,1273,209,1242,247,1237,256,1220,285,1209,322,1214,355,1218,386,1238,410,1269,417,1293,423,1312,412,1333,404em1507,142c1494,165,1486,191,1482,218,1475,265,1472,313,1474,360,1475,386,1480,411,1489,435em1454,214c1472,192,1495,162,1526,160,1561,157,1596,172,1621,196,1650,224,1653,259,1650,297,1648,328,1641,368,1630,397,1622,420,1617,414,1639,425em1776,220c1754,206,1747,236,1744,258,1739,296,1752,330,1776,360,1795,384,1831,405,1863,397,1898,389,1893,350,1889,324,1883,284,1860,251,1846,214,1844,206,1842,199,1840,191em2003,0c2040,27,2073,64,2097,104,2133,166,2163,237,2183,306,2197,352,2209,412,2182,456,2164,486,2127,492,2097,488,2076,484,2070,483,2059,473em1824,174c1844,180,1849,193,1847,215,1845,237,1842,260,1840,282,1838,303,1837,321,1840,341,1864,339,1865,323,1877,301,1892,275,1908,247,1929,225,1946,207,1970,193,1993,210,2016,227,2027,269,2033,295,2041,330,2039,361,2039,395,2039,412,2041,415,2052,422e" filled="f" strokecolor="red" strokeweight="1pt">
                <v:stroke endcap="round"/>
                <v:path o:extrusionok="f" o:connecttype="custom" o:connectlocs="3600,5382899;24838,5412075;53635,5385060;74153,5376055;113390,5343276;134268,5398748;238299,5242059;206982,5336072;208422,5382899;205902,5347599;293734,5278079;294094,5301132;287975,5388302;346289,5342556;399565,5303293;371487,5304014;367527,5392264;466879,5338233;445281,5323105;456800,5381098;542472,5282041;530593,5360566;523394,5307976;583508,5301492;586748,5373894;639303,5310137;639303,5360566;679980,5347599;662341,5299691;754853,5268354;785451,5395146;741174,5401269;664861,5308336;662341,5353722;694379,5311938;731815,5337153;738655,5382899" o:connectangles="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27FF0560" w14:textId="77777777" w:rsidR="00CD46CF" w:rsidRDefault="00881019" w:rsidP="00A22B1C"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3A62425" wp14:editId="17C55192">
                <wp:simplePos x="0" y="0"/>
                <wp:positionH relativeFrom="column">
                  <wp:posOffset>-261620</wp:posOffset>
                </wp:positionH>
                <wp:positionV relativeFrom="paragraph">
                  <wp:posOffset>93980</wp:posOffset>
                </wp:positionV>
                <wp:extent cx="805815" cy="243840"/>
                <wp:effectExtent l="17780" t="17780" r="40005" b="43180"/>
                <wp:wrapNone/>
                <wp:docPr id="6" name="Freeform 1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05815" cy="243840"/>
                        </a:xfrm>
                        <a:custGeom>
                          <a:avLst/>
                          <a:gdLst>
                            <a:gd name="T0" fmla="+- 0 2648 2449"/>
                            <a:gd name="T1" fmla="*/ T0 w 2238"/>
                            <a:gd name="T2" fmla="+- 0 15130 14822"/>
                            <a:gd name="T3" fmla="*/ 15130 h 678"/>
                            <a:gd name="T4" fmla="+- 0 2630 2449"/>
                            <a:gd name="T5" fmla="*/ T4 w 2238"/>
                            <a:gd name="T6" fmla="+- 0 15029 14822"/>
                            <a:gd name="T7" fmla="*/ 15029 h 678"/>
                            <a:gd name="T8" fmla="+- 0 2570 2449"/>
                            <a:gd name="T9" fmla="*/ T8 w 2238"/>
                            <a:gd name="T10" fmla="+- 0 14918 14822"/>
                            <a:gd name="T11" fmla="*/ 14918 h 678"/>
                            <a:gd name="T12" fmla="+- 0 2520 2449"/>
                            <a:gd name="T13" fmla="*/ T12 w 2238"/>
                            <a:gd name="T14" fmla="+- 0 14882 14822"/>
                            <a:gd name="T15" fmla="*/ 14882 h 678"/>
                            <a:gd name="T16" fmla="+- 0 2493 2449"/>
                            <a:gd name="T17" fmla="*/ T16 w 2238"/>
                            <a:gd name="T18" fmla="+- 0 14947 14822"/>
                            <a:gd name="T19" fmla="*/ 14947 h 678"/>
                            <a:gd name="T20" fmla="+- 0 2524 2449"/>
                            <a:gd name="T21" fmla="*/ T20 w 2238"/>
                            <a:gd name="T22" fmla="+- 0 15118 14822"/>
                            <a:gd name="T23" fmla="*/ 15118 h 678"/>
                            <a:gd name="T24" fmla="+- 0 2572 2449"/>
                            <a:gd name="T25" fmla="*/ T24 w 2238"/>
                            <a:gd name="T26" fmla="+- 0 15329 14822"/>
                            <a:gd name="T27" fmla="*/ 15329 h 678"/>
                            <a:gd name="T28" fmla="+- 0 2590 2449"/>
                            <a:gd name="T29" fmla="*/ T28 w 2238"/>
                            <a:gd name="T30" fmla="+- 0 15475 14822"/>
                            <a:gd name="T31" fmla="*/ 15475 h 678"/>
                            <a:gd name="T32" fmla="+- 0 2579 2449"/>
                            <a:gd name="T33" fmla="*/ T32 w 2238"/>
                            <a:gd name="T34" fmla="+- 0 15499 14822"/>
                            <a:gd name="T35" fmla="*/ 15499 h 678"/>
                            <a:gd name="T36" fmla="+- 0 2449 2449"/>
                            <a:gd name="T37" fmla="*/ T36 w 2238"/>
                            <a:gd name="T38" fmla="+- 0 15277 14822"/>
                            <a:gd name="T39" fmla="*/ 15277 h 678"/>
                            <a:gd name="T40" fmla="+- 0 2501 2449"/>
                            <a:gd name="T41" fmla="*/ T40 w 2238"/>
                            <a:gd name="T42" fmla="+- 0 15281 14822"/>
                            <a:gd name="T43" fmla="*/ 15281 h 678"/>
                            <a:gd name="T44" fmla="+- 0 2596 2449"/>
                            <a:gd name="T45" fmla="*/ T44 w 2238"/>
                            <a:gd name="T46" fmla="+- 0 15301 14822"/>
                            <a:gd name="T47" fmla="*/ 15301 h 678"/>
                            <a:gd name="T48" fmla="+- 0 2653 2449"/>
                            <a:gd name="T49" fmla="*/ T48 w 2238"/>
                            <a:gd name="T50" fmla="+- 0 15292 14822"/>
                            <a:gd name="T51" fmla="*/ 15292 h 678"/>
                            <a:gd name="T52" fmla="+- 0 2856 2449"/>
                            <a:gd name="T53" fmla="*/ T52 w 2238"/>
                            <a:gd name="T54" fmla="+- 0 14822 14822"/>
                            <a:gd name="T55" fmla="*/ 14822 h 678"/>
                            <a:gd name="T56" fmla="+- 0 2864 2449"/>
                            <a:gd name="T57" fmla="*/ T56 w 2238"/>
                            <a:gd name="T58" fmla="+- 0 14890 14822"/>
                            <a:gd name="T59" fmla="*/ 14890 h 678"/>
                            <a:gd name="T60" fmla="+- 0 2897 2449"/>
                            <a:gd name="T61" fmla="*/ T60 w 2238"/>
                            <a:gd name="T62" fmla="+- 0 14997 14822"/>
                            <a:gd name="T63" fmla="*/ 14997 h 678"/>
                            <a:gd name="T64" fmla="+- 0 2924 2449"/>
                            <a:gd name="T65" fmla="*/ T64 w 2238"/>
                            <a:gd name="T66" fmla="+- 0 15065 14822"/>
                            <a:gd name="T67" fmla="*/ 15065 h 678"/>
                            <a:gd name="T68" fmla="+- 0 2997 2449"/>
                            <a:gd name="T69" fmla="*/ T68 w 2238"/>
                            <a:gd name="T70" fmla="+- 0 14826 14822"/>
                            <a:gd name="T71" fmla="*/ 14826 h 678"/>
                            <a:gd name="T72" fmla="+- 0 3005 2449"/>
                            <a:gd name="T73" fmla="*/ T72 w 2238"/>
                            <a:gd name="T74" fmla="+- 0 14931 14822"/>
                            <a:gd name="T75" fmla="*/ 14931 h 678"/>
                            <a:gd name="T76" fmla="+- 0 3019 2449"/>
                            <a:gd name="T77" fmla="*/ T76 w 2238"/>
                            <a:gd name="T78" fmla="+- 0 15074 14822"/>
                            <a:gd name="T79" fmla="*/ 15074 h 678"/>
                            <a:gd name="T80" fmla="+- 0 3031 2449"/>
                            <a:gd name="T81" fmla="*/ T80 w 2238"/>
                            <a:gd name="T82" fmla="+- 0 15184 14822"/>
                            <a:gd name="T83" fmla="*/ 15184 h 678"/>
                            <a:gd name="T84" fmla="+- 0 3251 2449"/>
                            <a:gd name="T85" fmla="*/ T84 w 2238"/>
                            <a:gd name="T86" fmla="+- 0 14937 14822"/>
                            <a:gd name="T87" fmla="*/ 14937 h 678"/>
                            <a:gd name="T88" fmla="+- 0 3220 2449"/>
                            <a:gd name="T89" fmla="*/ T88 w 2238"/>
                            <a:gd name="T90" fmla="+- 0 14968 14822"/>
                            <a:gd name="T91" fmla="*/ 14968 h 678"/>
                            <a:gd name="T92" fmla="+- 0 3231 2449"/>
                            <a:gd name="T93" fmla="*/ T92 w 2238"/>
                            <a:gd name="T94" fmla="+- 0 15110 14822"/>
                            <a:gd name="T95" fmla="*/ 15110 h 678"/>
                            <a:gd name="T96" fmla="+- 0 3347 2449"/>
                            <a:gd name="T97" fmla="*/ T96 w 2238"/>
                            <a:gd name="T98" fmla="+- 0 15331 14822"/>
                            <a:gd name="T99" fmla="*/ 15331 h 678"/>
                            <a:gd name="T100" fmla="+- 0 3421 2449"/>
                            <a:gd name="T101" fmla="*/ T100 w 2238"/>
                            <a:gd name="T102" fmla="+- 0 15352 14822"/>
                            <a:gd name="T103" fmla="*/ 15352 h 678"/>
                            <a:gd name="T104" fmla="+- 0 3458 2449"/>
                            <a:gd name="T105" fmla="*/ T104 w 2238"/>
                            <a:gd name="T106" fmla="+- 0 15026 14822"/>
                            <a:gd name="T107" fmla="*/ 15026 h 678"/>
                            <a:gd name="T108" fmla="+- 0 3480 2449"/>
                            <a:gd name="T109" fmla="*/ T108 w 2238"/>
                            <a:gd name="T110" fmla="+- 0 15123 14822"/>
                            <a:gd name="T111" fmla="*/ 15123 h 678"/>
                            <a:gd name="T112" fmla="+- 0 3573 2449"/>
                            <a:gd name="T113" fmla="*/ T112 w 2238"/>
                            <a:gd name="T114" fmla="+- 0 15243 14822"/>
                            <a:gd name="T115" fmla="*/ 15243 h 678"/>
                            <a:gd name="T116" fmla="+- 0 3671 2449"/>
                            <a:gd name="T117" fmla="*/ T116 w 2238"/>
                            <a:gd name="T118" fmla="+- 0 15293 14822"/>
                            <a:gd name="T119" fmla="*/ 15293 h 678"/>
                            <a:gd name="T120" fmla="+- 0 3607 2449"/>
                            <a:gd name="T121" fmla="*/ T120 w 2238"/>
                            <a:gd name="T122" fmla="+- 0 15023 14822"/>
                            <a:gd name="T123" fmla="*/ 15023 h 678"/>
                            <a:gd name="T124" fmla="+- 0 3516 2449"/>
                            <a:gd name="T125" fmla="*/ T124 w 2238"/>
                            <a:gd name="T126" fmla="+- 0 15106 14822"/>
                            <a:gd name="T127" fmla="*/ 15106 h 678"/>
                            <a:gd name="T128" fmla="+- 0 3454 2449"/>
                            <a:gd name="T129" fmla="*/ T128 w 2238"/>
                            <a:gd name="T130" fmla="+- 0 15212 14822"/>
                            <a:gd name="T131" fmla="*/ 15212 h 678"/>
                            <a:gd name="T132" fmla="+- 0 3453 2449"/>
                            <a:gd name="T133" fmla="*/ T132 w 2238"/>
                            <a:gd name="T134" fmla="+- 0 15254 14822"/>
                            <a:gd name="T135" fmla="*/ 15254 h 678"/>
                            <a:gd name="T136" fmla="+- 0 3746 2449"/>
                            <a:gd name="T137" fmla="*/ T136 w 2238"/>
                            <a:gd name="T138" fmla="+- 0 14859 14822"/>
                            <a:gd name="T139" fmla="*/ 14859 h 678"/>
                            <a:gd name="T140" fmla="+- 0 3801 2449"/>
                            <a:gd name="T141" fmla="*/ T140 w 2238"/>
                            <a:gd name="T142" fmla="+- 0 14967 14822"/>
                            <a:gd name="T143" fmla="*/ 14967 h 678"/>
                            <a:gd name="T144" fmla="+- 0 3850 2449"/>
                            <a:gd name="T145" fmla="*/ T144 w 2238"/>
                            <a:gd name="T146" fmla="+- 0 15153 14822"/>
                            <a:gd name="T147" fmla="*/ 15153 h 678"/>
                            <a:gd name="T148" fmla="+- 0 3853 2449"/>
                            <a:gd name="T149" fmla="*/ T148 w 2238"/>
                            <a:gd name="T150" fmla="+- 0 15319 14822"/>
                            <a:gd name="T151" fmla="*/ 15319 h 678"/>
                            <a:gd name="T152" fmla="+- 0 3822 2449"/>
                            <a:gd name="T153" fmla="*/ T152 w 2238"/>
                            <a:gd name="T154" fmla="+- 0 15389 14822"/>
                            <a:gd name="T155" fmla="*/ 15389 h 678"/>
                            <a:gd name="T156" fmla="+- 0 4089 2449"/>
                            <a:gd name="T157" fmla="*/ T156 w 2238"/>
                            <a:gd name="T158" fmla="+- 0 15061 14822"/>
                            <a:gd name="T159" fmla="*/ 15061 h 678"/>
                            <a:gd name="T160" fmla="+- 0 4157 2449"/>
                            <a:gd name="T161" fmla="*/ T160 w 2238"/>
                            <a:gd name="T162" fmla="+- 0 15063 14822"/>
                            <a:gd name="T163" fmla="*/ 15063 h 678"/>
                            <a:gd name="T164" fmla="+- 0 4257 2449"/>
                            <a:gd name="T165" fmla="*/ T164 w 2238"/>
                            <a:gd name="T166" fmla="+- 0 15055 14822"/>
                            <a:gd name="T167" fmla="*/ 15055 h 678"/>
                            <a:gd name="T168" fmla="+- 0 4278 2449"/>
                            <a:gd name="T169" fmla="*/ T168 w 2238"/>
                            <a:gd name="T170" fmla="+- 0 15054 14822"/>
                            <a:gd name="T171" fmla="*/ 15054 h 678"/>
                            <a:gd name="T172" fmla="+- 0 4048 2449"/>
                            <a:gd name="T173" fmla="*/ T172 w 2238"/>
                            <a:gd name="T174" fmla="+- 0 15193 14822"/>
                            <a:gd name="T175" fmla="*/ 15193 h 678"/>
                            <a:gd name="T176" fmla="+- 0 4085 2449"/>
                            <a:gd name="T177" fmla="*/ T176 w 2238"/>
                            <a:gd name="T178" fmla="+- 0 15222 14822"/>
                            <a:gd name="T179" fmla="*/ 15222 h 678"/>
                            <a:gd name="T180" fmla="+- 0 4190 2449"/>
                            <a:gd name="T181" fmla="*/ T180 w 2238"/>
                            <a:gd name="T182" fmla="+- 0 15214 14822"/>
                            <a:gd name="T183" fmla="*/ 15214 h 678"/>
                            <a:gd name="T184" fmla="+- 0 4224 2449"/>
                            <a:gd name="T185" fmla="*/ T184 w 2238"/>
                            <a:gd name="T186" fmla="+- 0 15206 14822"/>
                            <a:gd name="T187" fmla="*/ 15206 h 678"/>
                            <a:gd name="T188" fmla="+- 0 4451 2449"/>
                            <a:gd name="T189" fmla="*/ T188 w 2238"/>
                            <a:gd name="T190" fmla="+- 0 15091 14822"/>
                            <a:gd name="T191" fmla="*/ 15091 h 678"/>
                            <a:gd name="T192" fmla="+- 0 4435 2449"/>
                            <a:gd name="T193" fmla="*/ T192 w 2238"/>
                            <a:gd name="T194" fmla="+- 0 15189 14822"/>
                            <a:gd name="T195" fmla="*/ 15189 h 678"/>
                            <a:gd name="T196" fmla="+- 0 4511 2449"/>
                            <a:gd name="T197" fmla="*/ T196 w 2238"/>
                            <a:gd name="T198" fmla="+- 0 15283 14822"/>
                            <a:gd name="T199" fmla="*/ 15283 h 678"/>
                            <a:gd name="T200" fmla="+- 0 4648 2449"/>
                            <a:gd name="T201" fmla="*/ T200 w 2238"/>
                            <a:gd name="T202" fmla="+- 0 15282 14822"/>
                            <a:gd name="T203" fmla="*/ 15282 h 678"/>
                            <a:gd name="T204" fmla="+- 0 4676 2449"/>
                            <a:gd name="T205" fmla="*/ T204 w 2238"/>
                            <a:gd name="T206" fmla="+- 0 15183 14822"/>
                            <a:gd name="T207" fmla="*/ 15183 h 678"/>
                            <a:gd name="T208" fmla="+- 0 4553 2449"/>
                            <a:gd name="T209" fmla="*/ T208 w 2238"/>
                            <a:gd name="T210" fmla="+- 0 15086 14822"/>
                            <a:gd name="T211" fmla="*/ 15086 h 678"/>
                            <a:gd name="T212" fmla="+- 0 4426 2449"/>
                            <a:gd name="T213" fmla="*/ T212 w 2238"/>
                            <a:gd name="T214" fmla="+- 0 15078 14822"/>
                            <a:gd name="T215" fmla="*/ 15078 h 678"/>
                            <a:gd name="T216" fmla="+- 0 4396 2449"/>
                            <a:gd name="T217" fmla="*/ T216 w 2238"/>
                            <a:gd name="T218" fmla="+- 0 15095 14822"/>
                            <a:gd name="T219" fmla="*/ 15095 h 67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2238" h="678" extrusionOk="0">
                              <a:moveTo>
                                <a:pt x="199" y="308"/>
                              </a:moveTo>
                              <a:cubicBezTo>
                                <a:pt x="200" y="270"/>
                                <a:pt x="192" y="243"/>
                                <a:pt x="181" y="207"/>
                              </a:cubicBezTo>
                              <a:cubicBezTo>
                                <a:pt x="168" y="167"/>
                                <a:pt x="149" y="128"/>
                                <a:pt x="121" y="96"/>
                              </a:cubicBezTo>
                              <a:cubicBezTo>
                                <a:pt x="106" y="78"/>
                                <a:pt x="92" y="69"/>
                                <a:pt x="71" y="60"/>
                              </a:cubicBezTo>
                              <a:cubicBezTo>
                                <a:pt x="44" y="72"/>
                                <a:pt x="43" y="94"/>
                                <a:pt x="44" y="125"/>
                              </a:cubicBezTo>
                              <a:cubicBezTo>
                                <a:pt x="45" y="183"/>
                                <a:pt x="63" y="240"/>
                                <a:pt x="75" y="296"/>
                              </a:cubicBezTo>
                              <a:cubicBezTo>
                                <a:pt x="90" y="366"/>
                                <a:pt x="110" y="436"/>
                                <a:pt x="123" y="507"/>
                              </a:cubicBezTo>
                              <a:cubicBezTo>
                                <a:pt x="132" y="556"/>
                                <a:pt x="142" y="604"/>
                                <a:pt x="141" y="653"/>
                              </a:cubicBezTo>
                              <a:cubicBezTo>
                                <a:pt x="141" y="669"/>
                                <a:pt x="143" y="674"/>
                                <a:pt x="130" y="677"/>
                              </a:cubicBezTo>
                            </a:path>
                            <a:path w="2238" h="678" extrusionOk="0">
                              <a:moveTo>
                                <a:pt x="0" y="455"/>
                              </a:moveTo>
                              <a:cubicBezTo>
                                <a:pt x="16" y="454"/>
                                <a:pt x="37" y="455"/>
                                <a:pt x="52" y="459"/>
                              </a:cubicBezTo>
                              <a:cubicBezTo>
                                <a:pt x="83" y="466"/>
                                <a:pt x="115" y="476"/>
                                <a:pt x="147" y="479"/>
                              </a:cubicBezTo>
                              <a:cubicBezTo>
                                <a:pt x="168" y="481"/>
                                <a:pt x="185" y="476"/>
                                <a:pt x="204" y="470"/>
                              </a:cubicBezTo>
                            </a:path>
                            <a:path w="2238" h="678" extrusionOk="0">
                              <a:moveTo>
                                <a:pt x="407" y="0"/>
                              </a:moveTo>
                              <a:cubicBezTo>
                                <a:pt x="408" y="23"/>
                                <a:pt x="409" y="46"/>
                                <a:pt x="415" y="68"/>
                              </a:cubicBezTo>
                              <a:cubicBezTo>
                                <a:pt x="425" y="104"/>
                                <a:pt x="437" y="139"/>
                                <a:pt x="448" y="175"/>
                              </a:cubicBezTo>
                              <a:cubicBezTo>
                                <a:pt x="455" y="198"/>
                                <a:pt x="465" y="220"/>
                                <a:pt x="475" y="243"/>
                              </a:cubicBezTo>
                            </a:path>
                            <a:path w="2238" h="678" extrusionOk="0">
                              <a:moveTo>
                                <a:pt x="548" y="4"/>
                              </a:moveTo>
                              <a:cubicBezTo>
                                <a:pt x="554" y="39"/>
                                <a:pt x="554" y="74"/>
                                <a:pt x="556" y="109"/>
                              </a:cubicBezTo>
                              <a:cubicBezTo>
                                <a:pt x="559" y="157"/>
                                <a:pt x="565" y="204"/>
                                <a:pt x="570" y="252"/>
                              </a:cubicBezTo>
                              <a:cubicBezTo>
                                <a:pt x="574" y="290"/>
                                <a:pt x="574" y="325"/>
                                <a:pt x="582" y="362"/>
                              </a:cubicBezTo>
                            </a:path>
                            <a:path w="2238" h="678" extrusionOk="0">
                              <a:moveTo>
                                <a:pt x="802" y="115"/>
                              </a:moveTo>
                              <a:cubicBezTo>
                                <a:pt x="784" y="119"/>
                                <a:pt x="773" y="118"/>
                                <a:pt x="771" y="146"/>
                              </a:cubicBezTo>
                              <a:cubicBezTo>
                                <a:pt x="767" y="193"/>
                                <a:pt x="771" y="242"/>
                                <a:pt x="782" y="288"/>
                              </a:cubicBezTo>
                              <a:cubicBezTo>
                                <a:pt x="800" y="366"/>
                                <a:pt x="834" y="456"/>
                                <a:pt x="898" y="509"/>
                              </a:cubicBezTo>
                              <a:cubicBezTo>
                                <a:pt x="924" y="531"/>
                                <a:pt x="941" y="531"/>
                                <a:pt x="972" y="530"/>
                              </a:cubicBezTo>
                            </a:path>
                            <a:path w="2238" h="678" extrusionOk="0">
                              <a:moveTo>
                                <a:pt x="1009" y="204"/>
                              </a:moveTo>
                              <a:cubicBezTo>
                                <a:pt x="1002" y="243"/>
                                <a:pt x="1012" y="264"/>
                                <a:pt x="1031" y="301"/>
                              </a:cubicBezTo>
                              <a:cubicBezTo>
                                <a:pt x="1054" y="346"/>
                                <a:pt x="1086" y="388"/>
                                <a:pt x="1124" y="421"/>
                              </a:cubicBezTo>
                              <a:cubicBezTo>
                                <a:pt x="1154" y="448"/>
                                <a:pt x="1183" y="464"/>
                                <a:pt x="1222" y="471"/>
                              </a:cubicBezTo>
                            </a:path>
                            <a:path w="2238" h="678" extrusionOk="0">
                              <a:moveTo>
                                <a:pt x="1158" y="201"/>
                              </a:moveTo>
                              <a:cubicBezTo>
                                <a:pt x="1115" y="224"/>
                                <a:pt x="1096" y="246"/>
                                <a:pt x="1067" y="284"/>
                              </a:cubicBezTo>
                              <a:cubicBezTo>
                                <a:pt x="1043" y="315"/>
                                <a:pt x="1018" y="351"/>
                                <a:pt x="1005" y="390"/>
                              </a:cubicBezTo>
                              <a:cubicBezTo>
                                <a:pt x="1000" y="406"/>
                                <a:pt x="999" y="418"/>
                                <a:pt x="1004" y="432"/>
                              </a:cubicBezTo>
                            </a:path>
                            <a:path w="2238" h="678" extrusionOk="0">
                              <a:moveTo>
                                <a:pt x="1297" y="37"/>
                              </a:moveTo>
                              <a:cubicBezTo>
                                <a:pt x="1319" y="71"/>
                                <a:pt x="1336" y="107"/>
                                <a:pt x="1352" y="145"/>
                              </a:cubicBezTo>
                              <a:cubicBezTo>
                                <a:pt x="1376" y="204"/>
                                <a:pt x="1390" y="268"/>
                                <a:pt x="1401" y="331"/>
                              </a:cubicBezTo>
                              <a:cubicBezTo>
                                <a:pt x="1410" y="386"/>
                                <a:pt x="1417" y="442"/>
                                <a:pt x="1404" y="497"/>
                              </a:cubicBezTo>
                              <a:cubicBezTo>
                                <a:pt x="1398" y="524"/>
                                <a:pt x="1387" y="544"/>
                                <a:pt x="1373" y="567"/>
                              </a:cubicBezTo>
                            </a:path>
                            <a:path w="2238" h="678" extrusionOk="0">
                              <a:moveTo>
                                <a:pt x="1640" y="239"/>
                              </a:moveTo>
                              <a:cubicBezTo>
                                <a:pt x="1664" y="245"/>
                                <a:pt x="1683" y="242"/>
                                <a:pt x="1708" y="241"/>
                              </a:cubicBezTo>
                              <a:cubicBezTo>
                                <a:pt x="1742" y="240"/>
                                <a:pt x="1775" y="236"/>
                                <a:pt x="1808" y="233"/>
                              </a:cubicBezTo>
                              <a:cubicBezTo>
                                <a:pt x="1815" y="233"/>
                                <a:pt x="1822" y="232"/>
                                <a:pt x="1829" y="232"/>
                              </a:cubicBezTo>
                            </a:path>
                            <a:path w="2238" h="678" extrusionOk="0">
                              <a:moveTo>
                                <a:pt x="1599" y="371"/>
                              </a:moveTo>
                              <a:cubicBezTo>
                                <a:pt x="1605" y="392"/>
                                <a:pt x="1613" y="399"/>
                                <a:pt x="1636" y="400"/>
                              </a:cubicBezTo>
                              <a:cubicBezTo>
                                <a:pt x="1670" y="402"/>
                                <a:pt x="1708" y="398"/>
                                <a:pt x="1741" y="392"/>
                              </a:cubicBezTo>
                              <a:cubicBezTo>
                                <a:pt x="1752" y="389"/>
                                <a:pt x="1764" y="387"/>
                                <a:pt x="1775" y="384"/>
                              </a:cubicBezTo>
                            </a:path>
                            <a:path w="2238" h="678" extrusionOk="0">
                              <a:moveTo>
                                <a:pt x="2002" y="269"/>
                              </a:moveTo>
                              <a:cubicBezTo>
                                <a:pt x="1987" y="304"/>
                                <a:pt x="1980" y="328"/>
                                <a:pt x="1986" y="367"/>
                              </a:cubicBezTo>
                              <a:cubicBezTo>
                                <a:pt x="1993" y="410"/>
                                <a:pt x="2023" y="443"/>
                                <a:pt x="2062" y="461"/>
                              </a:cubicBezTo>
                              <a:cubicBezTo>
                                <a:pt x="2104" y="481"/>
                                <a:pt x="2158" y="480"/>
                                <a:pt x="2199" y="460"/>
                              </a:cubicBezTo>
                              <a:cubicBezTo>
                                <a:pt x="2239" y="441"/>
                                <a:pt x="2246" y="399"/>
                                <a:pt x="2227" y="361"/>
                              </a:cubicBezTo>
                              <a:cubicBezTo>
                                <a:pt x="2204" y="315"/>
                                <a:pt x="2149" y="283"/>
                                <a:pt x="2104" y="264"/>
                              </a:cubicBezTo>
                              <a:cubicBezTo>
                                <a:pt x="2063" y="247"/>
                                <a:pt x="2020" y="241"/>
                                <a:pt x="1977" y="256"/>
                              </a:cubicBezTo>
                              <a:cubicBezTo>
                                <a:pt x="1960" y="265"/>
                                <a:pt x="1957" y="267"/>
                                <a:pt x="1947" y="27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0" o:spid="_x0000_s1026" style="position:absolute;margin-left:-20.55pt;margin-top:7.4pt;width:63.45pt;height:19.2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38,67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" path="m199,308c200,270,192,243,181,207,168,167,149,128,121,96,106,78,92,69,71,60,44,72,43,94,44,125,45,183,63,240,75,296,90,366,110,436,123,507,132,556,142,604,141,653,141,669,143,674,130,677em0,455c16,454,37,455,52,459,83,466,115,476,147,479,168,481,185,476,204,470em407,0c408,23,409,46,415,68,425,104,437,139,448,175,455,198,465,220,475,243em548,4c554,39,554,74,556,109,559,157,565,204,570,252,574,290,574,325,582,362em802,115c784,119,773,118,771,146,767,193,771,242,782,288,800,366,834,456,898,509,924,531,941,531,972,530em1009,204c1002,243,1012,264,1031,301,1054,346,1086,388,1124,421,1154,448,1183,464,1222,471em1158,201c1115,224,1096,246,1067,284,1043,315,1018,351,1005,390,1000,406,999,418,1004,432em1297,37c1319,71,1336,107,1352,145,1376,204,1390,268,1401,331,1410,386,1417,442,1404,497,1398,524,1387,544,1373,567em1640,239c1664,245,1683,242,1708,241,1742,240,1775,236,1808,233,1815,233,1822,232,1829,232em1599,371c1605,392,1613,399,1636,400,1670,402,1708,398,1741,392,1752,389,1764,387,1775,384em2002,269c1987,304,1980,328,1986,367,1993,410,2023,443,2062,461,2104,481,2158,480,2199,460,2239,441,2246,399,2227,361,2204,315,2149,283,2104,264,2063,247,2020,241,1977,256,1960,265,1957,267,1947,273e" filled="f" strokecolor="red" strokeweight="1pt">
                <v:stroke endcap="round"/>
                <v:path o:extrusionok="f" o:connecttype="custom" o:connectlocs="71652,5441444;65171,5405120;43567,5365199;25564,5352252;15843,5375629;27005,5437128;44287,5513014;50769,5565522;46808,5574154;0,5494312;18723,5495751;52929,5502944;73452,5499707;146545,5330673;149425,5355129;161307,5393611;171029,5418067;197313,5332112;200194,5369875;205234,5421304;209555,5460865;288768,5372033;277607,5383182;281567,5434251;323334,5513733;349979,5521286;363301,5404041;371222,5438927;404708,5482084;439994,5500067;416950,5402962;384184,5432813;361861,5470935;361501,5486040;466998,5343980;486802,5382822;504445,5449716;505525,5509417;494363,5534593;590499,5416629;614983,5417348;650989,5414471;658550,5414111;575736,5464102;589059,5474532;626865,5471655;639107,5468777;720841,5427418;715080,5462663;742444,5496470;791773,5496110;801854,5460505;757567,5425620;711839,5422743;701037,5428857" o:connectangles="0,0,0,0,0,0,0,0,0,0,0,0,0,0,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07D71560" wp14:editId="615BB45A">
                <wp:simplePos x="0" y="0"/>
                <wp:positionH relativeFrom="column">
                  <wp:posOffset>711835</wp:posOffset>
                </wp:positionH>
                <wp:positionV relativeFrom="paragraph">
                  <wp:posOffset>146685</wp:posOffset>
                </wp:positionV>
                <wp:extent cx="521970" cy="154940"/>
                <wp:effectExtent l="13335" t="6985" r="36195" b="41275"/>
                <wp:wrapNone/>
                <wp:docPr id="5" name="Freeform 1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521970" cy="154940"/>
                        </a:xfrm>
                        <a:custGeom>
                          <a:avLst/>
                          <a:gdLst>
                            <a:gd name="T0" fmla="+- 0 5163 5153"/>
                            <a:gd name="T1" fmla="*/ T0 w 1449"/>
                            <a:gd name="T2" fmla="+- 0 15117 14968"/>
                            <a:gd name="T3" fmla="*/ 15117 h 431"/>
                            <a:gd name="T4" fmla="+- 0 5162 5153"/>
                            <a:gd name="T5" fmla="*/ T4 w 1449"/>
                            <a:gd name="T6" fmla="+- 0 15192 14968"/>
                            <a:gd name="T7" fmla="*/ 15192 h 431"/>
                            <a:gd name="T8" fmla="+- 0 5211 5153"/>
                            <a:gd name="T9" fmla="*/ T8 w 1449"/>
                            <a:gd name="T10" fmla="+- 0 15296 14968"/>
                            <a:gd name="T11" fmla="*/ 15296 h 431"/>
                            <a:gd name="T12" fmla="+- 0 5304 5153"/>
                            <a:gd name="T13" fmla="*/ T12 w 1449"/>
                            <a:gd name="T14" fmla="+- 0 15323 14968"/>
                            <a:gd name="T15" fmla="*/ 15323 h 431"/>
                            <a:gd name="T16" fmla="+- 0 5349 5153"/>
                            <a:gd name="T17" fmla="*/ T16 w 1449"/>
                            <a:gd name="T18" fmla="+- 0 15234 14968"/>
                            <a:gd name="T19" fmla="*/ 15234 h 431"/>
                            <a:gd name="T20" fmla="+- 0 5356 5153"/>
                            <a:gd name="T21" fmla="*/ T20 w 1449"/>
                            <a:gd name="T22" fmla="+- 0 15111 14968"/>
                            <a:gd name="T23" fmla="*/ 15111 h 431"/>
                            <a:gd name="T24" fmla="+- 0 5386 5153"/>
                            <a:gd name="T25" fmla="*/ T24 w 1449"/>
                            <a:gd name="T26" fmla="+- 0 15189 14968"/>
                            <a:gd name="T27" fmla="*/ 15189 h 431"/>
                            <a:gd name="T28" fmla="+- 0 5500 5153"/>
                            <a:gd name="T29" fmla="*/ T28 w 1449"/>
                            <a:gd name="T30" fmla="+- 0 15277 14968"/>
                            <a:gd name="T31" fmla="*/ 15277 h 431"/>
                            <a:gd name="T32" fmla="+- 0 5573 5153"/>
                            <a:gd name="T33" fmla="*/ T32 w 1449"/>
                            <a:gd name="T34" fmla="+- 0 15232 14968"/>
                            <a:gd name="T35" fmla="*/ 15232 h 431"/>
                            <a:gd name="T36" fmla="+- 0 5571 5153"/>
                            <a:gd name="T37" fmla="*/ T36 w 1449"/>
                            <a:gd name="T38" fmla="+- 0 15109 14968"/>
                            <a:gd name="T39" fmla="*/ 15109 h 431"/>
                            <a:gd name="T40" fmla="+- 0 5550 5153"/>
                            <a:gd name="T41" fmla="*/ T40 w 1449"/>
                            <a:gd name="T42" fmla="+- 0 15000 14968"/>
                            <a:gd name="T43" fmla="*/ 15000 h 431"/>
                            <a:gd name="T44" fmla="+- 0 5550 5153"/>
                            <a:gd name="T45" fmla="*/ T44 w 1449"/>
                            <a:gd name="T46" fmla="+- 0 14968 14968"/>
                            <a:gd name="T47" fmla="*/ 14968 h 431"/>
                            <a:gd name="T48" fmla="+- 0 5616 5153"/>
                            <a:gd name="T49" fmla="*/ T48 w 1449"/>
                            <a:gd name="T50" fmla="+- 0 15017 14968"/>
                            <a:gd name="T51" fmla="*/ 15017 h 431"/>
                            <a:gd name="T52" fmla="+- 0 5635 5153"/>
                            <a:gd name="T53" fmla="*/ T52 w 1449"/>
                            <a:gd name="T54" fmla="+- 0 15134 14968"/>
                            <a:gd name="T55" fmla="*/ 15134 h 431"/>
                            <a:gd name="T56" fmla="+- 0 5670 5153"/>
                            <a:gd name="T57" fmla="*/ T56 w 1449"/>
                            <a:gd name="T58" fmla="+- 0 15262 14968"/>
                            <a:gd name="T59" fmla="*/ 15262 h 431"/>
                            <a:gd name="T60" fmla="+- 0 5696 5153"/>
                            <a:gd name="T61" fmla="*/ T60 w 1449"/>
                            <a:gd name="T62" fmla="+- 0 15313 14968"/>
                            <a:gd name="T63" fmla="*/ 15313 h 431"/>
                            <a:gd name="T64" fmla="+- 0 5722 5153"/>
                            <a:gd name="T65" fmla="*/ T64 w 1449"/>
                            <a:gd name="T66" fmla="+- 0 15239 14968"/>
                            <a:gd name="T67" fmla="*/ 15239 h 431"/>
                            <a:gd name="T68" fmla="+- 0 5781 5153"/>
                            <a:gd name="T69" fmla="*/ T68 w 1449"/>
                            <a:gd name="T70" fmla="+- 0 15070 14968"/>
                            <a:gd name="T71" fmla="*/ 15070 h 431"/>
                            <a:gd name="T72" fmla="+- 0 5793 5153"/>
                            <a:gd name="T73" fmla="*/ T72 w 1449"/>
                            <a:gd name="T74" fmla="+- 0 15064 14968"/>
                            <a:gd name="T75" fmla="*/ 15064 h 431"/>
                            <a:gd name="T76" fmla="+- 0 5827 5153"/>
                            <a:gd name="T77" fmla="*/ T76 w 1449"/>
                            <a:gd name="T78" fmla="+- 0 15142 14968"/>
                            <a:gd name="T79" fmla="*/ 15142 h 431"/>
                            <a:gd name="T80" fmla="+- 0 5865 5153"/>
                            <a:gd name="T81" fmla="*/ T80 w 1449"/>
                            <a:gd name="T82" fmla="+- 0 15285 14968"/>
                            <a:gd name="T83" fmla="*/ 15285 h 431"/>
                            <a:gd name="T84" fmla="+- 0 5941 5153"/>
                            <a:gd name="T85" fmla="*/ T84 w 1449"/>
                            <a:gd name="T86" fmla="+- 0 15349 14968"/>
                            <a:gd name="T87" fmla="*/ 15349 h 431"/>
                            <a:gd name="T88" fmla="+- 0 6042 5153"/>
                            <a:gd name="T89" fmla="*/ T88 w 1449"/>
                            <a:gd name="T90" fmla="+- 0 15276 14968"/>
                            <a:gd name="T91" fmla="*/ 15276 h 431"/>
                            <a:gd name="T92" fmla="+- 0 6107 5153"/>
                            <a:gd name="T93" fmla="*/ T92 w 1449"/>
                            <a:gd name="T94" fmla="+- 0 15057 14968"/>
                            <a:gd name="T95" fmla="*/ 15057 h 431"/>
                            <a:gd name="T96" fmla="+- 0 6066 5153"/>
                            <a:gd name="T97" fmla="*/ T96 w 1449"/>
                            <a:gd name="T98" fmla="+- 0 15112 14968"/>
                            <a:gd name="T99" fmla="*/ 15112 h 431"/>
                            <a:gd name="T100" fmla="+- 0 6105 5153"/>
                            <a:gd name="T101" fmla="*/ T100 w 1449"/>
                            <a:gd name="T102" fmla="+- 0 15301 14968"/>
                            <a:gd name="T103" fmla="*/ 15301 h 431"/>
                            <a:gd name="T104" fmla="+- 0 6194 5153"/>
                            <a:gd name="T105" fmla="*/ T104 w 1449"/>
                            <a:gd name="T106" fmla="+- 0 15297 14968"/>
                            <a:gd name="T107" fmla="*/ 15297 h 431"/>
                            <a:gd name="T108" fmla="+- 0 6265 5153"/>
                            <a:gd name="T109" fmla="*/ T108 w 1449"/>
                            <a:gd name="T110" fmla="+- 0 15199 14968"/>
                            <a:gd name="T111" fmla="*/ 15199 h 431"/>
                            <a:gd name="T112" fmla="+- 0 6287 5153"/>
                            <a:gd name="T113" fmla="*/ T112 w 1449"/>
                            <a:gd name="T114" fmla="+- 0 15084 14968"/>
                            <a:gd name="T115" fmla="*/ 15084 h 431"/>
                            <a:gd name="T116" fmla="+- 0 6286 5153"/>
                            <a:gd name="T117" fmla="*/ T116 w 1449"/>
                            <a:gd name="T118" fmla="+- 0 15054 14968"/>
                            <a:gd name="T119" fmla="*/ 15054 h 431"/>
                            <a:gd name="T120" fmla="+- 0 6274 5153"/>
                            <a:gd name="T121" fmla="*/ T120 w 1449"/>
                            <a:gd name="T122" fmla="+- 0 15142 14968"/>
                            <a:gd name="T123" fmla="*/ 15142 h 431"/>
                            <a:gd name="T124" fmla="+- 0 6293 5153"/>
                            <a:gd name="T125" fmla="*/ T124 w 1449"/>
                            <a:gd name="T126" fmla="+- 0 15269 14968"/>
                            <a:gd name="T127" fmla="*/ 15269 h 431"/>
                            <a:gd name="T128" fmla="+- 0 6321 5153"/>
                            <a:gd name="T129" fmla="*/ T128 w 1449"/>
                            <a:gd name="T130" fmla="+- 0 15345 14968"/>
                            <a:gd name="T131" fmla="*/ 15345 h 431"/>
                            <a:gd name="T132" fmla="+- 0 6331 5153"/>
                            <a:gd name="T133" fmla="*/ T132 w 1449"/>
                            <a:gd name="T134" fmla="+- 0 15345 14968"/>
                            <a:gd name="T135" fmla="*/ 15345 h 431"/>
                            <a:gd name="T136" fmla="+- 0 6356 5153"/>
                            <a:gd name="T137" fmla="*/ T136 w 1449"/>
                            <a:gd name="T138" fmla="+- 0 15141 14968"/>
                            <a:gd name="T139" fmla="*/ 15141 h 431"/>
                            <a:gd name="T140" fmla="+- 0 6383 5153"/>
                            <a:gd name="T141" fmla="*/ T140 w 1449"/>
                            <a:gd name="T142" fmla="+- 0 15089 14968"/>
                            <a:gd name="T143" fmla="*/ 15089 h 431"/>
                            <a:gd name="T144" fmla="+- 0 6431 5153"/>
                            <a:gd name="T145" fmla="*/ T144 w 1449"/>
                            <a:gd name="T146" fmla="+- 0 15112 14968"/>
                            <a:gd name="T147" fmla="*/ 15112 h 431"/>
                            <a:gd name="T148" fmla="+- 0 6483 5153"/>
                            <a:gd name="T149" fmla="*/ T148 w 1449"/>
                            <a:gd name="T150" fmla="+- 0 15220 14968"/>
                            <a:gd name="T151" fmla="*/ 15220 h 431"/>
                            <a:gd name="T152" fmla="+- 0 6540 5153"/>
                            <a:gd name="T153" fmla="*/ T152 w 1449"/>
                            <a:gd name="T154" fmla="+- 0 15359 14968"/>
                            <a:gd name="T155" fmla="*/ 15359 h 431"/>
                            <a:gd name="T156" fmla="+- 0 6592 5153"/>
                            <a:gd name="T157" fmla="*/ T156 w 1449"/>
                            <a:gd name="T158" fmla="+- 0 15391 14968"/>
                            <a:gd name="T159" fmla="*/ 15391 h 431"/>
                            <a:gd name="T160" fmla="+- 0 6601 5153"/>
                            <a:gd name="T161" fmla="*/ T160 w 1449"/>
                            <a:gd name="T162" fmla="+- 0 15380 14968"/>
                            <a:gd name="T163" fmla="*/ 15380 h 431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</a:cxnLst>
                          <a:rect l="0" t="0" r="r" b="b"/>
                          <a:pathLst>
                            <a:path w="1449" h="431" extrusionOk="0">
                              <a:moveTo>
                                <a:pt x="10" y="149"/>
                              </a:moveTo>
                              <a:cubicBezTo>
                                <a:pt x="-4" y="176"/>
                                <a:pt x="2" y="194"/>
                                <a:pt x="9" y="224"/>
                              </a:cubicBezTo>
                              <a:cubicBezTo>
                                <a:pt x="18" y="262"/>
                                <a:pt x="33" y="298"/>
                                <a:pt x="58" y="328"/>
                              </a:cubicBezTo>
                              <a:cubicBezTo>
                                <a:pt x="80" y="355"/>
                                <a:pt x="118" y="378"/>
                                <a:pt x="151" y="355"/>
                              </a:cubicBezTo>
                              <a:cubicBezTo>
                                <a:pt x="178" y="336"/>
                                <a:pt x="191" y="296"/>
                                <a:pt x="196" y="266"/>
                              </a:cubicBezTo>
                              <a:cubicBezTo>
                                <a:pt x="203" y="226"/>
                                <a:pt x="202" y="183"/>
                                <a:pt x="203" y="143"/>
                              </a:cubicBezTo>
                              <a:cubicBezTo>
                                <a:pt x="212" y="169"/>
                                <a:pt x="219" y="197"/>
                                <a:pt x="233" y="221"/>
                              </a:cubicBezTo>
                              <a:cubicBezTo>
                                <a:pt x="257" y="262"/>
                                <a:pt x="298" y="303"/>
                                <a:pt x="347" y="309"/>
                              </a:cubicBezTo>
                              <a:cubicBezTo>
                                <a:pt x="380" y="313"/>
                                <a:pt x="409" y="295"/>
                                <a:pt x="420" y="264"/>
                              </a:cubicBezTo>
                              <a:cubicBezTo>
                                <a:pt x="434" y="226"/>
                                <a:pt x="425" y="179"/>
                                <a:pt x="418" y="141"/>
                              </a:cubicBezTo>
                              <a:cubicBezTo>
                                <a:pt x="411" y="105"/>
                                <a:pt x="402" y="68"/>
                                <a:pt x="397" y="32"/>
                              </a:cubicBezTo>
                              <a:cubicBezTo>
                                <a:pt x="396" y="15"/>
                                <a:pt x="396" y="11"/>
                                <a:pt x="397" y="0"/>
                              </a:cubicBezTo>
                            </a:path>
                            <a:path w="1449" h="431" extrusionOk="0">
                              <a:moveTo>
                                <a:pt x="463" y="49"/>
                              </a:moveTo>
                              <a:cubicBezTo>
                                <a:pt x="468" y="89"/>
                                <a:pt x="474" y="127"/>
                                <a:pt x="482" y="166"/>
                              </a:cubicBezTo>
                              <a:cubicBezTo>
                                <a:pt x="490" y="210"/>
                                <a:pt x="502" y="252"/>
                                <a:pt x="517" y="294"/>
                              </a:cubicBezTo>
                              <a:cubicBezTo>
                                <a:pt x="524" y="314"/>
                                <a:pt x="533" y="327"/>
                                <a:pt x="543" y="345"/>
                              </a:cubicBezTo>
                              <a:cubicBezTo>
                                <a:pt x="557" y="322"/>
                                <a:pt x="563" y="304"/>
                                <a:pt x="569" y="271"/>
                              </a:cubicBezTo>
                              <a:cubicBezTo>
                                <a:pt x="580" y="214"/>
                                <a:pt x="591" y="148"/>
                                <a:pt x="628" y="102"/>
                              </a:cubicBezTo>
                              <a:cubicBezTo>
                                <a:pt x="632" y="100"/>
                                <a:pt x="636" y="98"/>
                                <a:pt x="640" y="96"/>
                              </a:cubicBezTo>
                              <a:cubicBezTo>
                                <a:pt x="658" y="122"/>
                                <a:pt x="667" y="140"/>
                                <a:pt x="674" y="174"/>
                              </a:cubicBezTo>
                              <a:cubicBezTo>
                                <a:pt x="684" y="222"/>
                                <a:pt x="693" y="271"/>
                                <a:pt x="712" y="317"/>
                              </a:cubicBezTo>
                              <a:cubicBezTo>
                                <a:pt x="726" y="350"/>
                                <a:pt x="747" y="385"/>
                                <a:pt x="788" y="381"/>
                              </a:cubicBezTo>
                              <a:cubicBezTo>
                                <a:pt x="830" y="377"/>
                                <a:pt x="865" y="338"/>
                                <a:pt x="889" y="308"/>
                              </a:cubicBezTo>
                              <a:cubicBezTo>
                                <a:pt x="940" y="244"/>
                                <a:pt x="966" y="168"/>
                                <a:pt x="954" y="89"/>
                              </a:cubicBezTo>
                              <a:cubicBezTo>
                                <a:pt x="932" y="109"/>
                                <a:pt x="923" y="105"/>
                                <a:pt x="913" y="144"/>
                              </a:cubicBezTo>
                              <a:cubicBezTo>
                                <a:pt x="898" y="203"/>
                                <a:pt x="897" y="292"/>
                                <a:pt x="952" y="333"/>
                              </a:cubicBezTo>
                              <a:cubicBezTo>
                                <a:pt x="976" y="351"/>
                                <a:pt x="1018" y="347"/>
                                <a:pt x="1041" y="329"/>
                              </a:cubicBezTo>
                              <a:cubicBezTo>
                                <a:pt x="1070" y="307"/>
                                <a:pt x="1101" y="265"/>
                                <a:pt x="1112" y="231"/>
                              </a:cubicBezTo>
                              <a:cubicBezTo>
                                <a:pt x="1123" y="196"/>
                                <a:pt x="1133" y="153"/>
                                <a:pt x="1134" y="116"/>
                              </a:cubicBezTo>
                              <a:cubicBezTo>
                                <a:pt x="1136" y="100"/>
                                <a:pt x="1137" y="96"/>
                                <a:pt x="1133" y="86"/>
                              </a:cubicBezTo>
                              <a:cubicBezTo>
                                <a:pt x="1125" y="116"/>
                                <a:pt x="1119" y="142"/>
                                <a:pt x="1121" y="174"/>
                              </a:cubicBezTo>
                              <a:cubicBezTo>
                                <a:pt x="1124" y="216"/>
                                <a:pt x="1129" y="260"/>
                                <a:pt x="1140" y="301"/>
                              </a:cubicBezTo>
                              <a:cubicBezTo>
                                <a:pt x="1146" y="322"/>
                                <a:pt x="1153" y="360"/>
                                <a:pt x="1168" y="377"/>
                              </a:cubicBezTo>
                              <a:cubicBezTo>
                                <a:pt x="1171" y="377"/>
                                <a:pt x="1175" y="377"/>
                                <a:pt x="1178" y="377"/>
                              </a:cubicBezTo>
                              <a:cubicBezTo>
                                <a:pt x="1190" y="310"/>
                                <a:pt x="1185" y="239"/>
                                <a:pt x="1203" y="173"/>
                              </a:cubicBezTo>
                              <a:cubicBezTo>
                                <a:pt x="1209" y="150"/>
                                <a:pt x="1219" y="140"/>
                                <a:pt x="1230" y="121"/>
                              </a:cubicBezTo>
                              <a:cubicBezTo>
                                <a:pt x="1252" y="126"/>
                                <a:pt x="1258" y="117"/>
                                <a:pt x="1278" y="144"/>
                              </a:cubicBezTo>
                              <a:cubicBezTo>
                                <a:pt x="1301" y="175"/>
                                <a:pt x="1317" y="216"/>
                                <a:pt x="1330" y="252"/>
                              </a:cubicBezTo>
                              <a:cubicBezTo>
                                <a:pt x="1347" y="298"/>
                                <a:pt x="1362" y="348"/>
                                <a:pt x="1387" y="391"/>
                              </a:cubicBezTo>
                              <a:cubicBezTo>
                                <a:pt x="1404" y="420"/>
                                <a:pt x="1407" y="427"/>
                                <a:pt x="1439" y="423"/>
                              </a:cubicBezTo>
                              <a:cubicBezTo>
                                <a:pt x="1442" y="419"/>
                                <a:pt x="1445" y="416"/>
                                <a:pt x="1448" y="41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1" o:spid="_x0000_s1026" style="position:absolute;margin-left:56.05pt;margin-top:11.55pt;width:41.1pt;height:12.2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49,4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" path="m10,149c-4,176,2,194,9,224,18,262,33,298,58,328,80,355,118,378,151,355,178,336,191,296,196,266,203,226,202,183,203,143,212,169,219,197,233,221,257,262,298,303,347,309,380,313,409,295,420,264,434,226,425,179,418,141,411,105,402,68,397,32,396,15,396,11,397,0em463,49c468,89,474,127,482,166,490,210,502,252,517,294,524,314,533,327,543,345,557,322,563,304,569,271,580,214,591,148,628,102,632,100,636,98,640,96,658,122,667,140,674,174,684,222,693,271,712,317,726,350,747,385,788,381,830,377,865,338,889,308,940,244,966,168,954,89,932,109,923,105,913,144,898,203,897,292,952,333,976,351,1018,347,1041,329,1070,307,1101,265,1112,231,1123,196,1133,153,1134,116,1136,100,1137,96,1133,86,1125,116,1119,142,1121,174,1124,216,1129,260,1140,301,1146,322,1153,360,1168,377,1171,377,1175,377,1178,377,1190,310,1185,239,1203,173,1209,150,1219,140,1230,121,1252,126,1258,117,1278,144,1301,175,1317,216,1330,252,1347,298,1362,348,1387,391,1404,420,1407,427,1439,423,1442,419,1445,416,1448,412e" filled="f" strokecolor="red" strokeweight="1pt">
                <v:stroke endcap="round"/>
                <v:path o:extrusionok="f" o:connecttype="custom" o:connectlocs="3602,5434404;3242,5461365;20893,5498752;54394,5508459;70605,5476464;73126,5432247;83933,5460287;124999,5491922;151296,5475745;150575,5431528;143010,5392343;143010,5380840;166785,5398455;173630,5440515;186238,5486530;195604,5504864;204970,5478261;226223,5417508;230546,5415351;242793,5443391;256482,5494798;283859,5517805;320242,5491563;343657,5412834;328888,5432606;342937,5500550;374997,5499112;400573,5463882;408498,5422541;408138,5411756;403815,5443391;410660,5489046;420746,5516367;424348,5516367;433354,5443031;443080,5424338;460371,5432606;479103,5471431;499636,5521400;518368,5532904;521610,5528949" o:connectangles="0,0,0,0,0,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1622CE8B" wp14:editId="505A68E9">
                <wp:simplePos x="0" y="0"/>
                <wp:positionH relativeFrom="column">
                  <wp:posOffset>1388110</wp:posOffset>
                </wp:positionH>
                <wp:positionV relativeFrom="paragraph">
                  <wp:posOffset>109855</wp:posOffset>
                </wp:positionV>
                <wp:extent cx="368300" cy="195580"/>
                <wp:effectExtent l="16510" t="20955" r="34290" b="37465"/>
                <wp:wrapNone/>
                <wp:docPr id="4" name="Freeform 1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368300" cy="195580"/>
                        </a:xfrm>
                        <a:custGeom>
                          <a:avLst/>
                          <a:gdLst>
                            <a:gd name="T0" fmla="+- 0 7200 7030"/>
                            <a:gd name="T1" fmla="*/ T0 w 1024"/>
                            <a:gd name="T2" fmla="+- 0 15072 14866"/>
                            <a:gd name="T3" fmla="*/ 15072 h 543"/>
                            <a:gd name="T4" fmla="+- 0 7183 7030"/>
                            <a:gd name="T5" fmla="*/ T4 w 1024"/>
                            <a:gd name="T6" fmla="+- 0 14965 14866"/>
                            <a:gd name="T7" fmla="*/ 14965 h 543"/>
                            <a:gd name="T8" fmla="+- 0 7129 7030"/>
                            <a:gd name="T9" fmla="*/ T8 w 1024"/>
                            <a:gd name="T10" fmla="+- 0 14872 14866"/>
                            <a:gd name="T11" fmla="*/ 14872 h 543"/>
                            <a:gd name="T12" fmla="+- 0 7069 7030"/>
                            <a:gd name="T13" fmla="*/ T12 w 1024"/>
                            <a:gd name="T14" fmla="+- 0 14911 14866"/>
                            <a:gd name="T15" fmla="*/ 14911 h 543"/>
                            <a:gd name="T16" fmla="+- 0 7048 7030"/>
                            <a:gd name="T17" fmla="*/ T16 w 1024"/>
                            <a:gd name="T18" fmla="+- 0 15083 14866"/>
                            <a:gd name="T19" fmla="*/ 15083 h 543"/>
                            <a:gd name="T20" fmla="+- 0 7072 7030"/>
                            <a:gd name="T21" fmla="*/ T20 w 1024"/>
                            <a:gd name="T22" fmla="+- 0 15307 14866"/>
                            <a:gd name="T23" fmla="*/ 15307 h 543"/>
                            <a:gd name="T24" fmla="+- 0 7072 7030"/>
                            <a:gd name="T25" fmla="*/ T24 w 1024"/>
                            <a:gd name="T26" fmla="+- 0 15358 14866"/>
                            <a:gd name="T27" fmla="*/ 15358 h 543"/>
                            <a:gd name="T28" fmla="+- 0 7030 7030"/>
                            <a:gd name="T29" fmla="*/ T28 w 1024"/>
                            <a:gd name="T30" fmla="+- 0 15203 14866"/>
                            <a:gd name="T31" fmla="*/ 15203 h 543"/>
                            <a:gd name="T32" fmla="+- 0 7069 7030"/>
                            <a:gd name="T33" fmla="*/ T32 w 1024"/>
                            <a:gd name="T34" fmla="+- 0 15201 14866"/>
                            <a:gd name="T35" fmla="*/ 15201 h 543"/>
                            <a:gd name="T36" fmla="+- 0 7164 7030"/>
                            <a:gd name="T37" fmla="*/ T36 w 1024"/>
                            <a:gd name="T38" fmla="+- 0 15225 14866"/>
                            <a:gd name="T39" fmla="*/ 15225 h 543"/>
                            <a:gd name="T40" fmla="+- 0 7236 7030"/>
                            <a:gd name="T41" fmla="*/ T40 w 1024"/>
                            <a:gd name="T42" fmla="+- 0 15215 14866"/>
                            <a:gd name="T43" fmla="*/ 15215 h 543"/>
                            <a:gd name="T44" fmla="+- 0 7617 7030"/>
                            <a:gd name="T45" fmla="*/ T44 w 1024"/>
                            <a:gd name="T46" fmla="+- 0 14902 14866"/>
                            <a:gd name="T47" fmla="*/ 14902 h 543"/>
                            <a:gd name="T48" fmla="+- 0 7530 7030"/>
                            <a:gd name="T49" fmla="*/ T48 w 1024"/>
                            <a:gd name="T50" fmla="+- 0 14942 14866"/>
                            <a:gd name="T51" fmla="*/ 14942 h 543"/>
                            <a:gd name="T52" fmla="+- 0 7462 7030"/>
                            <a:gd name="T53" fmla="*/ T52 w 1024"/>
                            <a:gd name="T54" fmla="+- 0 15102 14866"/>
                            <a:gd name="T55" fmla="*/ 15102 h 543"/>
                            <a:gd name="T56" fmla="+- 0 7475 7030"/>
                            <a:gd name="T57" fmla="*/ T56 w 1024"/>
                            <a:gd name="T58" fmla="+- 0 15275 14866"/>
                            <a:gd name="T59" fmla="*/ 15275 h 543"/>
                            <a:gd name="T60" fmla="+- 0 7554 7030"/>
                            <a:gd name="T61" fmla="*/ T60 w 1024"/>
                            <a:gd name="T62" fmla="+- 0 15332 14866"/>
                            <a:gd name="T63" fmla="*/ 15332 h 543"/>
                            <a:gd name="T64" fmla="+- 0 7713 7030"/>
                            <a:gd name="T65" fmla="*/ T64 w 1024"/>
                            <a:gd name="T66" fmla="+- 0 15048 14866"/>
                            <a:gd name="T67" fmla="*/ 15048 h 543"/>
                            <a:gd name="T68" fmla="+- 0 7718 7030"/>
                            <a:gd name="T69" fmla="*/ T68 w 1024"/>
                            <a:gd name="T70" fmla="+- 0 15141 14866"/>
                            <a:gd name="T71" fmla="*/ 15141 h 543"/>
                            <a:gd name="T72" fmla="+- 0 7756 7030"/>
                            <a:gd name="T73" fmla="*/ T72 w 1024"/>
                            <a:gd name="T74" fmla="+- 0 15266 14866"/>
                            <a:gd name="T75" fmla="*/ 15266 h 543"/>
                            <a:gd name="T76" fmla="+- 0 7839 7030"/>
                            <a:gd name="T77" fmla="*/ T76 w 1024"/>
                            <a:gd name="T78" fmla="+- 0 15319 14866"/>
                            <a:gd name="T79" fmla="*/ 15319 h 543"/>
                            <a:gd name="T80" fmla="+- 0 7903 7030"/>
                            <a:gd name="T81" fmla="*/ T80 w 1024"/>
                            <a:gd name="T82" fmla="+- 0 15090 14866"/>
                            <a:gd name="T83" fmla="*/ 15090 h 543"/>
                            <a:gd name="T84" fmla="+- 0 7817 7030"/>
                            <a:gd name="T85" fmla="*/ T84 w 1024"/>
                            <a:gd name="T86" fmla="+- 0 15149 14866"/>
                            <a:gd name="T87" fmla="*/ 15149 h 543"/>
                            <a:gd name="T88" fmla="+- 0 7717 7030"/>
                            <a:gd name="T89" fmla="*/ T88 w 1024"/>
                            <a:gd name="T90" fmla="+- 0 15282 14866"/>
                            <a:gd name="T91" fmla="*/ 15282 h 543"/>
                            <a:gd name="T92" fmla="+- 0 7697 7030"/>
                            <a:gd name="T93" fmla="*/ T92 w 1024"/>
                            <a:gd name="T94" fmla="+- 0 15354 14866"/>
                            <a:gd name="T95" fmla="*/ 15354 h 543"/>
                            <a:gd name="T96" fmla="+- 0 7990 7030"/>
                            <a:gd name="T97" fmla="*/ T96 w 1024"/>
                            <a:gd name="T98" fmla="+- 0 14943 14866"/>
                            <a:gd name="T99" fmla="*/ 14943 h 543"/>
                            <a:gd name="T100" fmla="+- 0 8037 7030"/>
                            <a:gd name="T101" fmla="*/ T100 w 1024"/>
                            <a:gd name="T102" fmla="+- 0 15077 14866"/>
                            <a:gd name="T103" fmla="*/ 15077 h 543"/>
                            <a:gd name="T104" fmla="+- 0 8052 7030"/>
                            <a:gd name="T105" fmla="*/ T104 w 1024"/>
                            <a:gd name="T106" fmla="+- 0 15258 14866"/>
                            <a:gd name="T107" fmla="*/ 15258 h 543"/>
                            <a:gd name="T108" fmla="+- 0 7997 7030"/>
                            <a:gd name="T109" fmla="*/ T108 w 1024"/>
                            <a:gd name="T110" fmla="+- 0 15387 14866"/>
                            <a:gd name="T111" fmla="*/ 15387 h 543"/>
                            <a:gd name="T112" fmla="+- 0 7955 7030"/>
                            <a:gd name="T113" fmla="*/ T112 w 1024"/>
                            <a:gd name="T114" fmla="+- 0 15408 14866"/>
                            <a:gd name="T115" fmla="*/ 15408 h 54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</a:cxnLst>
                          <a:rect l="0" t="0" r="r" b="b"/>
                          <a:pathLst>
                            <a:path w="1024" h="543" extrusionOk="0">
                              <a:moveTo>
                                <a:pt x="170" y="206"/>
                              </a:moveTo>
                              <a:cubicBezTo>
                                <a:pt x="168" y="170"/>
                                <a:pt x="164" y="133"/>
                                <a:pt x="153" y="99"/>
                              </a:cubicBezTo>
                              <a:cubicBezTo>
                                <a:pt x="143" y="67"/>
                                <a:pt x="128" y="26"/>
                                <a:pt x="99" y="6"/>
                              </a:cubicBezTo>
                              <a:cubicBezTo>
                                <a:pt x="69" y="-14"/>
                                <a:pt x="48" y="22"/>
                                <a:pt x="39" y="45"/>
                              </a:cubicBezTo>
                              <a:cubicBezTo>
                                <a:pt x="18" y="100"/>
                                <a:pt x="18" y="159"/>
                                <a:pt x="18" y="217"/>
                              </a:cubicBezTo>
                              <a:cubicBezTo>
                                <a:pt x="18" y="293"/>
                                <a:pt x="36" y="366"/>
                                <a:pt x="42" y="441"/>
                              </a:cubicBezTo>
                              <a:cubicBezTo>
                                <a:pt x="43" y="458"/>
                                <a:pt x="42" y="475"/>
                                <a:pt x="42" y="492"/>
                              </a:cubicBezTo>
                            </a:path>
                            <a:path w="1024" h="543" extrusionOk="0">
                              <a:moveTo>
                                <a:pt x="0" y="337"/>
                              </a:moveTo>
                              <a:cubicBezTo>
                                <a:pt x="9" y="319"/>
                                <a:pt x="21" y="328"/>
                                <a:pt x="39" y="335"/>
                              </a:cubicBezTo>
                              <a:cubicBezTo>
                                <a:pt x="72" y="348"/>
                                <a:pt x="98" y="358"/>
                                <a:pt x="134" y="359"/>
                              </a:cubicBezTo>
                              <a:cubicBezTo>
                                <a:pt x="170" y="358"/>
                                <a:pt x="183" y="357"/>
                                <a:pt x="206" y="349"/>
                              </a:cubicBezTo>
                            </a:path>
                            <a:path w="1024" h="543" extrusionOk="0">
                              <a:moveTo>
                                <a:pt x="587" y="36"/>
                              </a:moveTo>
                              <a:cubicBezTo>
                                <a:pt x="543" y="31"/>
                                <a:pt x="529" y="43"/>
                                <a:pt x="500" y="76"/>
                              </a:cubicBezTo>
                              <a:cubicBezTo>
                                <a:pt x="460" y="121"/>
                                <a:pt x="442" y="177"/>
                                <a:pt x="432" y="236"/>
                              </a:cubicBezTo>
                              <a:cubicBezTo>
                                <a:pt x="423" y="289"/>
                                <a:pt x="422" y="358"/>
                                <a:pt x="445" y="409"/>
                              </a:cubicBezTo>
                              <a:cubicBezTo>
                                <a:pt x="463" y="448"/>
                                <a:pt x="485" y="465"/>
                                <a:pt x="524" y="466"/>
                              </a:cubicBezTo>
                            </a:path>
                            <a:path w="1024" h="543" extrusionOk="0">
                              <a:moveTo>
                                <a:pt x="683" y="182"/>
                              </a:moveTo>
                              <a:cubicBezTo>
                                <a:pt x="681" y="214"/>
                                <a:pt x="684" y="243"/>
                                <a:pt x="688" y="275"/>
                              </a:cubicBezTo>
                              <a:cubicBezTo>
                                <a:pt x="693" y="317"/>
                                <a:pt x="703" y="363"/>
                                <a:pt x="726" y="400"/>
                              </a:cubicBezTo>
                              <a:cubicBezTo>
                                <a:pt x="747" y="434"/>
                                <a:pt x="772" y="446"/>
                                <a:pt x="809" y="453"/>
                              </a:cubicBezTo>
                            </a:path>
                            <a:path w="1024" h="543" extrusionOk="0">
                              <a:moveTo>
                                <a:pt x="873" y="224"/>
                              </a:moveTo>
                              <a:cubicBezTo>
                                <a:pt x="833" y="231"/>
                                <a:pt x="816" y="253"/>
                                <a:pt x="787" y="283"/>
                              </a:cubicBezTo>
                              <a:cubicBezTo>
                                <a:pt x="749" y="322"/>
                                <a:pt x="714" y="368"/>
                                <a:pt x="687" y="416"/>
                              </a:cubicBezTo>
                              <a:cubicBezTo>
                                <a:pt x="674" y="439"/>
                                <a:pt x="649" y="473"/>
                                <a:pt x="667" y="488"/>
                              </a:cubicBezTo>
                            </a:path>
                            <a:path w="1024" h="543" extrusionOk="0">
                              <a:moveTo>
                                <a:pt x="960" y="77"/>
                              </a:moveTo>
                              <a:cubicBezTo>
                                <a:pt x="979" y="120"/>
                                <a:pt x="997" y="165"/>
                                <a:pt x="1007" y="211"/>
                              </a:cubicBezTo>
                              <a:cubicBezTo>
                                <a:pt x="1019" y="270"/>
                                <a:pt x="1027" y="332"/>
                                <a:pt x="1022" y="392"/>
                              </a:cubicBezTo>
                              <a:cubicBezTo>
                                <a:pt x="1018" y="440"/>
                                <a:pt x="1002" y="487"/>
                                <a:pt x="967" y="521"/>
                              </a:cubicBezTo>
                              <a:cubicBezTo>
                                <a:pt x="948" y="536"/>
                                <a:pt x="942" y="540"/>
                                <a:pt x="925" y="542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2" o:spid="_x0000_s1026" style="position:absolute;margin-left:109.3pt;margin-top:8.65pt;width:29pt;height:15.4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4,54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" path="m170,206c168,170,164,133,153,99,143,67,128,26,99,6,69,-14,48,22,39,45,18,100,18,159,18,217,18,293,36,366,42,441,43,458,42,475,42,492em0,337c9,319,21,328,39,335,72,348,98,358,134,359,170,358,183,357,206,349em587,36c543,31,529,43,500,76,460,121,442,177,432,236,423,289,422,358,445,409,463,448,485,465,524,466em683,182c681,214,684,243,688,275,693,317,703,363,726,400,747,434,772,446,809,453em873,224c833,231,816,253,787,283,749,322,714,368,687,416,674,439,649,473,667,488em960,77c979,120,997,165,1007,211,1019,270,1027,332,1022,392,1018,440,1002,487,967,521,948,536,942,540,925,542e" filled="f" strokecolor="red" strokeweight="1pt">
                <v:stroke endcap="round"/>
                <v:path o:extrusionok="f" o:connecttype="custom" o:connectlocs="61144,5428696;55029,5390156;35607,5356659;14027,5370706;6474,5432658;15106,5513339;15106,5531708;0,5475880;14027,5475159;48196,5483804;74092,5480202;211125,5367464;179834,5381872;155377,5439501;160052,5501813;188466,5522344;245653,5420051;247452,5453548;261119,5498571;290971,5517661;313990,5435179;283059,5456430;247092,5504334;239899,5530268;345281,5382232;362186,5430497;367581,5495690;347799,5542154;332693,5549718" o:connectangles="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37779840" wp14:editId="02188E6B">
                <wp:simplePos x="0" y="0"/>
                <wp:positionH relativeFrom="column">
                  <wp:posOffset>1936115</wp:posOffset>
                </wp:positionH>
                <wp:positionV relativeFrom="paragraph">
                  <wp:posOffset>137795</wp:posOffset>
                </wp:positionV>
                <wp:extent cx="662305" cy="236855"/>
                <wp:effectExtent l="18415" t="10795" r="30480" b="31750"/>
                <wp:wrapNone/>
                <wp:docPr id="3" name="Freeform 1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662305" cy="236855"/>
                        </a:xfrm>
                        <a:custGeom>
                          <a:avLst/>
                          <a:gdLst>
                            <a:gd name="T0" fmla="+- 0 8688 8553"/>
                            <a:gd name="T1" fmla="*/ T0 w 1839"/>
                            <a:gd name="T2" fmla="+- 0 15073 14943"/>
                            <a:gd name="T3" fmla="*/ 15073 h 659"/>
                            <a:gd name="T4" fmla="+- 0 8657 8553"/>
                            <a:gd name="T5" fmla="*/ T4 w 1839"/>
                            <a:gd name="T6" fmla="+- 0 14950 14943"/>
                            <a:gd name="T7" fmla="*/ 14950 h 659"/>
                            <a:gd name="T8" fmla="+- 0 8553 8553"/>
                            <a:gd name="T9" fmla="*/ T8 w 1839"/>
                            <a:gd name="T10" fmla="+- 0 15166 14943"/>
                            <a:gd name="T11" fmla="*/ 15166 h 659"/>
                            <a:gd name="T12" fmla="+- 0 8675 8553"/>
                            <a:gd name="T13" fmla="*/ T12 w 1839"/>
                            <a:gd name="T14" fmla="+- 0 15379 14943"/>
                            <a:gd name="T15" fmla="*/ 15379 h 659"/>
                            <a:gd name="T16" fmla="+- 0 8841 8553"/>
                            <a:gd name="T17" fmla="*/ T16 w 1839"/>
                            <a:gd name="T18" fmla="+- 0 14943 14943"/>
                            <a:gd name="T19" fmla="*/ 14943 h 659"/>
                            <a:gd name="T20" fmla="+- 0 8845 8553"/>
                            <a:gd name="T21" fmla="*/ T20 w 1839"/>
                            <a:gd name="T22" fmla="+- 0 15223 14943"/>
                            <a:gd name="T23" fmla="*/ 15223 h 659"/>
                            <a:gd name="T24" fmla="+- 0 8876 8553"/>
                            <a:gd name="T25" fmla="*/ T24 w 1839"/>
                            <a:gd name="T26" fmla="+- 0 15235 14943"/>
                            <a:gd name="T27" fmla="*/ 15235 h 659"/>
                            <a:gd name="T28" fmla="+- 0 9020 8553"/>
                            <a:gd name="T29" fmla="*/ T28 w 1839"/>
                            <a:gd name="T30" fmla="+- 0 15068 14943"/>
                            <a:gd name="T31" fmla="*/ 15068 h 659"/>
                            <a:gd name="T32" fmla="+- 0 9066 8553"/>
                            <a:gd name="T33" fmla="*/ T32 w 1839"/>
                            <a:gd name="T34" fmla="+- 0 15355 14943"/>
                            <a:gd name="T35" fmla="*/ 15355 h 659"/>
                            <a:gd name="T36" fmla="+- 0 9280 8553"/>
                            <a:gd name="T37" fmla="*/ T36 w 1839"/>
                            <a:gd name="T38" fmla="+- 0 15136 14943"/>
                            <a:gd name="T39" fmla="*/ 15136 h 659"/>
                            <a:gd name="T40" fmla="+- 0 9292 8553"/>
                            <a:gd name="T41" fmla="*/ T40 w 1839"/>
                            <a:gd name="T42" fmla="+- 0 15009 14943"/>
                            <a:gd name="T43" fmla="*/ 15009 h 659"/>
                            <a:gd name="T44" fmla="+- 0 9196 8553"/>
                            <a:gd name="T45" fmla="*/ T44 w 1839"/>
                            <a:gd name="T46" fmla="+- 0 15265 14943"/>
                            <a:gd name="T47" fmla="*/ 15265 h 659"/>
                            <a:gd name="T48" fmla="+- 0 9288 8553"/>
                            <a:gd name="T49" fmla="*/ T48 w 1839"/>
                            <a:gd name="T50" fmla="+- 0 15276 14943"/>
                            <a:gd name="T51" fmla="*/ 15276 h 659"/>
                            <a:gd name="T52" fmla="+- 0 9357 8553"/>
                            <a:gd name="T53" fmla="*/ T52 w 1839"/>
                            <a:gd name="T54" fmla="+- 0 15054 14943"/>
                            <a:gd name="T55" fmla="*/ 15054 h 659"/>
                            <a:gd name="T56" fmla="+- 0 9322 8553"/>
                            <a:gd name="T57" fmla="*/ T56 w 1839"/>
                            <a:gd name="T58" fmla="+- 0 15318 14943"/>
                            <a:gd name="T59" fmla="*/ 15318 h 659"/>
                            <a:gd name="T60" fmla="+- 0 9498 8553"/>
                            <a:gd name="T61" fmla="*/ T60 w 1839"/>
                            <a:gd name="T62" fmla="+- 0 15001 14943"/>
                            <a:gd name="T63" fmla="*/ 15001 h 659"/>
                            <a:gd name="T64" fmla="+- 0 9464 8553"/>
                            <a:gd name="T65" fmla="*/ T64 w 1839"/>
                            <a:gd name="T66" fmla="+- 0 15284 14943"/>
                            <a:gd name="T67" fmla="*/ 15284 h 659"/>
                            <a:gd name="T68" fmla="+- 0 9495 8553"/>
                            <a:gd name="T69" fmla="*/ T68 w 1839"/>
                            <a:gd name="T70" fmla="+- 0 15242 14943"/>
                            <a:gd name="T71" fmla="*/ 15242 h 659"/>
                            <a:gd name="T72" fmla="+- 0 9610 8553"/>
                            <a:gd name="T73" fmla="*/ T72 w 1839"/>
                            <a:gd name="T74" fmla="+- 0 15038 14943"/>
                            <a:gd name="T75" fmla="*/ 15038 h 659"/>
                            <a:gd name="T76" fmla="+- 0 9614 8553"/>
                            <a:gd name="T77" fmla="*/ T76 w 1839"/>
                            <a:gd name="T78" fmla="+- 0 15249 14943"/>
                            <a:gd name="T79" fmla="*/ 15249 h 659"/>
                            <a:gd name="T80" fmla="+- 0 9849 8553"/>
                            <a:gd name="T81" fmla="*/ T80 w 1839"/>
                            <a:gd name="T82" fmla="+- 0 15121 14943"/>
                            <a:gd name="T83" fmla="*/ 15121 h 659"/>
                            <a:gd name="T84" fmla="+- 0 9807 8553"/>
                            <a:gd name="T85" fmla="*/ T84 w 1839"/>
                            <a:gd name="T86" fmla="+- 0 15091 14943"/>
                            <a:gd name="T87" fmla="*/ 15091 h 659"/>
                            <a:gd name="T88" fmla="+- 0 9779 8553"/>
                            <a:gd name="T89" fmla="*/ T88 w 1839"/>
                            <a:gd name="T90" fmla="+- 0 15233 14943"/>
                            <a:gd name="T91" fmla="*/ 15233 h 659"/>
                            <a:gd name="T92" fmla="+- 0 9870 8553"/>
                            <a:gd name="T93" fmla="*/ T92 w 1839"/>
                            <a:gd name="T94" fmla="+- 0 15135 14943"/>
                            <a:gd name="T95" fmla="*/ 15135 h 659"/>
                            <a:gd name="T96" fmla="+- 0 9880 8553"/>
                            <a:gd name="T97" fmla="*/ T96 w 1839"/>
                            <a:gd name="T98" fmla="+- 0 15220 14943"/>
                            <a:gd name="T99" fmla="*/ 15220 h 659"/>
                            <a:gd name="T100" fmla="+- 0 9888 8553"/>
                            <a:gd name="T101" fmla="*/ T100 w 1839"/>
                            <a:gd name="T102" fmla="+- 0 15569 14943"/>
                            <a:gd name="T103" fmla="*/ 15569 h 659"/>
                            <a:gd name="T104" fmla="+- 0 9792 8553"/>
                            <a:gd name="T105" fmla="*/ T104 w 1839"/>
                            <a:gd name="T106" fmla="+- 0 15507 14943"/>
                            <a:gd name="T107" fmla="*/ 15507 h 659"/>
                            <a:gd name="T108" fmla="+- 0 9975 8553"/>
                            <a:gd name="T109" fmla="*/ T108 w 1839"/>
                            <a:gd name="T110" fmla="+- 0 15237 14943"/>
                            <a:gd name="T111" fmla="*/ 15237 h 659"/>
                            <a:gd name="T112" fmla="+- 0 10146 8553"/>
                            <a:gd name="T113" fmla="*/ T112 w 1839"/>
                            <a:gd name="T114" fmla="+- 0 15077 14943"/>
                            <a:gd name="T115" fmla="*/ 15077 h 659"/>
                            <a:gd name="T116" fmla="+- 0 10100 8553"/>
                            <a:gd name="T117" fmla="*/ T116 w 1839"/>
                            <a:gd name="T118" fmla="+- 0 15059 14943"/>
                            <a:gd name="T119" fmla="*/ 15059 h 659"/>
                            <a:gd name="T120" fmla="+- 0 10065 8553"/>
                            <a:gd name="T121" fmla="*/ T120 w 1839"/>
                            <a:gd name="T122" fmla="+- 0 15253 14943"/>
                            <a:gd name="T123" fmla="*/ 15253 h 659"/>
                            <a:gd name="T124" fmla="+- 0 10385 8553"/>
                            <a:gd name="T125" fmla="*/ T124 w 1839"/>
                            <a:gd name="T126" fmla="+- 0 15066 14943"/>
                            <a:gd name="T127" fmla="*/ 15066 h 659"/>
                            <a:gd name="T128" fmla="+- 0 10349 8553"/>
                            <a:gd name="T129" fmla="*/ T128 w 1839"/>
                            <a:gd name="T130" fmla="+- 0 15066 14943"/>
                            <a:gd name="T131" fmla="*/ 15066 h 659"/>
                            <a:gd name="T132" fmla="+- 0 10302 8553"/>
                            <a:gd name="T133" fmla="*/ T132 w 1839"/>
                            <a:gd name="T134" fmla="+- 0 15323 14943"/>
                            <a:gd name="T135" fmla="*/ 15323 h 659"/>
                            <a:gd name="T136" fmla="+- 0 10193 8553"/>
                            <a:gd name="T137" fmla="*/ T136 w 1839"/>
                            <a:gd name="T138" fmla="+- 0 15266 14943"/>
                            <a:gd name="T139" fmla="*/ 15266 h 65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</a:cxnLst>
                          <a:rect l="0" t="0" r="r" b="b"/>
                          <a:pathLst>
                            <a:path w="1839" h="659" extrusionOk="0">
                              <a:moveTo>
                                <a:pt x="106" y="240"/>
                              </a:moveTo>
                              <a:cubicBezTo>
                                <a:pt x="122" y="204"/>
                                <a:pt x="133" y="170"/>
                                <a:pt x="135" y="130"/>
                              </a:cubicBezTo>
                              <a:cubicBezTo>
                                <a:pt x="136" y="95"/>
                                <a:pt x="139" y="53"/>
                                <a:pt x="118" y="22"/>
                              </a:cubicBezTo>
                              <a:cubicBezTo>
                                <a:pt x="113" y="17"/>
                                <a:pt x="109" y="12"/>
                                <a:pt x="104" y="7"/>
                              </a:cubicBezTo>
                              <a:cubicBezTo>
                                <a:pt x="73" y="6"/>
                                <a:pt x="55" y="22"/>
                                <a:pt x="40" y="52"/>
                              </a:cubicBezTo>
                              <a:cubicBezTo>
                                <a:pt x="14" y="103"/>
                                <a:pt x="2" y="167"/>
                                <a:pt x="0" y="223"/>
                              </a:cubicBezTo>
                              <a:cubicBezTo>
                                <a:pt x="-2" y="283"/>
                                <a:pt x="4" y="343"/>
                                <a:pt x="31" y="398"/>
                              </a:cubicBezTo>
                              <a:cubicBezTo>
                                <a:pt x="49" y="433"/>
                                <a:pt x="84" y="453"/>
                                <a:pt x="122" y="436"/>
                              </a:cubicBezTo>
                              <a:cubicBezTo>
                                <a:pt x="131" y="430"/>
                                <a:pt x="140" y="424"/>
                                <a:pt x="149" y="418"/>
                              </a:cubicBezTo>
                            </a:path>
                            <a:path w="1839" h="659" extrusionOk="0">
                              <a:moveTo>
                                <a:pt x="288" y="0"/>
                              </a:moveTo>
                              <a:cubicBezTo>
                                <a:pt x="277" y="32"/>
                                <a:pt x="273" y="70"/>
                                <a:pt x="275" y="105"/>
                              </a:cubicBezTo>
                              <a:cubicBezTo>
                                <a:pt x="278" y="163"/>
                                <a:pt x="285" y="222"/>
                                <a:pt x="292" y="280"/>
                              </a:cubicBezTo>
                              <a:cubicBezTo>
                                <a:pt x="296" y="315"/>
                                <a:pt x="301" y="351"/>
                                <a:pt x="306" y="386"/>
                              </a:cubicBezTo>
                              <a:cubicBezTo>
                                <a:pt x="316" y="356"/>
                                <a:pt x="315" y="323"/>
                                <a:pt x="323" y="292"/>
                              </a:cubicBezTo>
                              <a:cubicBezTo>
                                <a:pt x="335" y="244"/>
                                <a:pt x="352" y="192"/>
                                <a:pt x="384" y="153"/>
                              </a:cubicBezTo>
                              <a:cubicBezTo>
                                <a:pt x="403" y="130"/>
                                <a:pt x="437" y="102"/>
                                <a:pt x="467" y="125"/>
                              </a:cubicBezTo>
                              <a:cubicBezTo>
                                <a:pt x="501" y="151"/>
                                <a:pt x="503" y="203"/>
                                <a:pt x="507" y="241"/>
                              </a:cubicBezTo>
                              <a:cubicBezTo>
                                <a:pt x="513" y="296"/>
                                <a:pt x="503" y="358"/>
                                <a:pt x="513" y="412"/>
                              </a:cubicBezTo>
                              <a:cubicBezTo>
                                <a:pt x="519" y="443"/>
                                <a:pt x="528" y="448"/>
                                <a:pt x="554" y="440"/>
                              </a:cubicBezTo>
                            </a:path>
                            <a:path w="1839" h="659" extrusionOk="0">
                              <a:moveTo>
                                <a:pt x="727" y="193"/>
                              </a:moveTo>
                              <a:cubicBezTo>
                                <a:pt x="734" y="169"/>
                                <a:pt x="765" y="98"/>
                                <a:pt x="750" y="73"/>
                              </a:cubicBezTo>
                              <a:cubicBezTo>
                                <a:pt x="746" y="71"/>
                                <a:pt x="743" y="68"/>
                                <a:pt x="739" y="66"/>
                              </a:cubicBezTo>
                              <a:cubicBezTo>
                                <a:pt x="712" y="98"/>
                                <a:pt x="695" y="131"/>
                                <a:pt x="679" y="170"/>
                              </a:cubicBezTo>
                              <a:cubicBezTo>
                                <a:pt x="659" y="218"/>
                                <a:pt x="646" y="270"/>
                                <a:pt x="643" y="322"/>
                              </a:cubicBezTo>
                              <a:cubicBezTo>
                                <a:pt x="641" y="354"/>
                                <a:pt x="642" y="379"/>
                                <a:pt x="667" y="396"/>
                              </a:cubicBezTo>
                              <a:cubicBezTo>
                                <a:pt x="702" y="384"/>
                                <a:pt x="717" y="366"/>
                                <a:pt x="735" y="333"/>
                              </a:cubicBezTo>
                              <a:cubicBezTo>
                                <a:pt x="759" y="288"/>
                                <a:pt x="776" y="237"/>
                                <a:pt x="788" y="187"/>
                              </a:cubicBezTo>
                              <a:cubicBezTo>
                                <a:pt x="794" y="162"/>
                                <a:pt x="799" y="136"/>
                                <a:pt x="804" y="111"/>
                              </a:cubicBezTo>
                              <a:cubicBezTo>
                                <a:pt x="799" y="145"/>
                                <a:pt x="793" y="179"/>
                                <a:pt x="788" y="213"/>
                              </a:cubicBezTo>
                              <a:cubicBezTo>
                                <a:pt x="780" y="265"/>
                                <a:pt x="769" y="323"/>
                                <a:pt x="769" y="375"/>
                              </a:cubicBezTo>
                              <a:cubicBezTo>
                                <a:pt x="769" y="405"/>
                                <a:pt x="783" y="396"/>
                                <a:pt x="796" y="386"/>
                              </a:cubicBezTo>
                            </a:path>
                            <a:path w="1839" h="659" extrusionOk="0">
                              <a:moveTo>
                                <a:pt x="945" y="58"/>
                              </a:moveTo>
                              <a:cubicBezTo>
                                <a:pt x="951" y="101"/>
                                <a:pt x="947" y="145"/>
                                <a:pt x="939" y="188"/>
                              </a:cubicBezTo>
                              <a:cubicBezTo>
                                <a:pt x="930" y="239"/>
                                <a:pt x="918" y="289"/>
                                <a:pt x="911" y="341"/>
                              </a:cubicBezTo>
                              <a:cubicBezTo>
                                <a:pt x="909" y="357"/>
                                <a:pt x="908" y="372"/>
                                <a:pt x="908" y="388"/>
                              </a:cubicBezTo>
                              <a:cubicBezTo>
                                <a:pt x="923" y="359"/>
                                <a:pt x="932" y="330"/>
                                <a:pt x="942" y="299"/>
                              </a:cubicBezTo>
                              <a:cubicBezTo>
                                <a:pt x="963" y="234"/>
                                <a:pt x="986" y="162"/>
                                <a:pt x="1030" y="108"/>
                              </a:cubicBezTo>
                              <a:cubicBezTo>
                                <a:pt x="1043" y="96"/>
                                <a:pt x="1045" y="92"/>
                                <a:pt x="1057" y="95"/>
                              </a:cubicBezTo>
                              <a:cubicBezTo>
                                <a:pt x="1076" y="123"/>
                                <a:pt x="1074" y="146"/>
                                <a:pt x="1072" y="179"/>
                              </a:cubicBezTo>
                              <a:cubicBezTo>
                                <a:pt x="1069" y="219"/>
                                <a:pt x="1056" y="267"/>
                                <a:pt x="1061" y="306"/>
                              </a:cubicBezTo>
                              <a:cubicBezTo>
                                <a:pt x="1065" y="336"/>
                                <a:pt x="1076" y="350"/>
                                <a:pt x="1103" y="354"/>
                              </a:cubicBezTo>
                            </a:path>
                            <a:path w="1839" h="659" extrusionOk="0">
                              <a:moveTo>
                                <a:pt x="1296" y="178"/>
                              </a:moveTo>
                              <a:cubicBezTo>
                                <a:pt x="1305" y="147"/>
                                <a:pt x="1311" y="128"/>
                                <a:pt x="1301" y="97"/>
                              </a:cubicBezTo>
                              <a:cubicBezTo>
                                <a:pt x="1273" y="100"/>
                                <a:pt x="1266" y="120"/>
                                <a:pt x="1254" y="148"/>
                              </a:cubicBezTo>
                              <a:cubicBezTo>
                                <a:pt x="1240" y="181"/>
                                <a:pt x="1227" y="221"/>
                                <a:pt x="1223" y="257"/>
                              </a:cubicBezTo>
                              <a:cubicBezTo>
                                <a:pt x="1223" y="275"/>
                                <a:pt x="1223" y="279"/>
                                <a:pt x="1226" y="290"/>
                              </a:cubicBezTo>
                              <a:cubicBezTo>
                                <a:pt x="1247" y="297"/>
                                <a:pt x="1250" y="297"/>
                                <a:pt x="1269" y="277"/>
                              </a:cubicBezTo>
                              <a:cubicBezTo>
                                <a:pt x="1292" y="253"/>
                                <a:pt x="1306" y="223"/>
                                <a:pt x="1317" y="192"/>
                              </a:cubicBezTo>
                              <a:cubicBezTo>
                                <a:pt x="1323" y="175"/>
                                <a:pt x="1329" y="158"/>
                                <a:pt x="1334" y="140"/>
                              </a:cubicBezTo>
                              <a:cubicBezTo>
                                <a:pt x="1331" y="186"/>
                                <a:pt x="1327" y="231"/>
                                <a:pt x="1327" y="277"/>
                              </a:cubicBezTo>
                              <a:cubicBezTo>
                                <a:pt x="1326" y="343"/>
                                <a:pt x="1334" y="409"/>
                                <a:pt x="1339" y="475"/>
                              </a:cubicBezTo>
                              <a:cubicBezTo>
                                <a:pt x="1343" y="522"/>
                                <a:pt x="1353" y="580"/>
                                <a:pt x="1335" y="626"/>
                              </a:cubicBezTo>
                              <a:cubicBezTo>
                                <a:pt x="1325" y="651"/>
                                <a:pt x="1300" y="668"/>
                                <a:pt x="1275" y="652"/>
                              </a:cubicBezTo>
                              <a:cubicBezTo>
                                <a:pt x="1248" y="635"/>
                                <a:pt x="1239" y="594"/>
                                <a:pt x="1239" y="564"/>
                              </a:cubicBezTo>
                              <a:cubicBezTo>
                                <a:pt x="1243" y="535"/>
                                <a:pt x="1245" y="524"/>
                                <a:pt x="1247" y="504"/>
                              </a:cubicBezTo>
                            </a:path>
                            <a:path w="1839" h="659" extrusionOk="0">
                              <a:moveTo>
                                <a:pt x="1422" y="294"/>
                              </a:moveTo>
                              <a:cubicBezTo>
                                <a:pt x="1453" y="271"/>
                                <a:pt x="1491" y="249"/>
                                <a:pt x="1519" y="223"/>
                              </a:cubicBezTo>
                              <a:cubicBezTo>
                                <a:pt x="1546" y="198"/>
                                <a:pt x="1576" y="167"/>
                                <a:pt x="1593" y="134"/>
                              </a:cubicBezTo>
                              <a:cubicBezTo>
                                <a:pt x="1601" y="117"/>
                                <a:pt x="1602" y="104"/>
                                <a:pt x="1602" y="86"/>
                              </a:cubicBezTo>
                              <a:cubicBezTo>
                                <a:pt x="1573" y="78"/>
                                <a:pt x="1567" y="90"/>
                                <a:pt x="1547" y="116"/>
                              </a:cubicBezTo>
                              <a:cubicBezTo>
                                <a:pt x="1524" y="147"/>
                                <a:pt x="1506" y="184"/>
                                <a:pt x="1497" y="222"/>
                              </a:cubicBezTo>
                              <a:cubicBezTo>
                                <a:pt x="1491" y="250"/>
                                <a:pt x="1487" y="289"/>
                                <a:pt x="1512" y="310"/>
                              </a:cubicBezTo>
                              <a:cubicBezTo>
                                <a:pt x="1533" y="327"/>
                                <a:pt x="1563" y="320"/>
                                <a:pt x="1587" y="319"/>
                              </a:cubicBezTo>
                            </a:path>
                            <a:path w="1839" h="659" extrusionOk="0">
                              <a:moveTo>
                                <a:pt x="1832" y="123"/>
                              </a:moveTo>
                              <a:cubicBezTo>
                                <a:pt x="1837" y="101"/>
                                <a:pt x="1839" y="97"/>
                                <a:pt x="1832" y="77"/>
                              </a:cubicBezTo>
                              <a:cubicBezTo>
                                <a:pt x="1808" y="83"/>
                                <a:pt x="1801" y="96"/>
                                <a:pt x="1796" y="123"/>
                              </a:cubicBezTo>
                              <a:cubicBezTo>
                                <a:pt x="1785" y="181"/>
                                <a:pt x="1813" y="239"/>
                                <a:pt x="1806" y="298"/>
                              </a:cubicBezTo>
                              <a:cubicBezTo>
                                <a:pt x="1802" y="337"/>
                                <a:pt x="1787" y="364"/>
                                <a:pt x="1749" y="380"/>
                              </a:cubicBezTo>
                              <a:cubicBezTo>
                                <a:pt x="1723" y="391"/>
                                <a:pt x="1676" y="398"/>
                                <a:pt x="1651" y="381"/>
                              </a:cubicBezTo>
                              <a:cubicBezTo>
                                <a:pt x="1629" y="366"/>
                                <a:pt x="1638" y="343"/>
                                <a:pt x="1640" y="323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3" o:spid="_x0000_s1026" style="position:absolute;margin-left:152.45pt;margin-top:10.85pt;width:52.15pt;height:18.6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39,65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" path="m106,240c122,204,133,170,135,130,136,95,139,53,118,22,113,17,109,12,104,7,73,6,55,22,40,52,14,103,2,167,,223,-2,283,4,343,31,398,49,433,84,453,122,436,131,430,140,424,149,418em288,0c277,32,273,70,275,105,278,163,285,222,292,280,296,315,301,351,306,386,316,356,315,323,323,292,335,244,352,192,384,153,403,130,437,102,467,125,501,151,503,203,507,241,513,296,503,358,513,412,519,443,528,448,554,440em727,193c734,169,765,98,750,73,746,71,743,68,739,66,712,98,695,131,679,170,659,218,646,270,643,322,641,354,642,379,667,396,702,384,717,366,735,333,759,288,776,237,788,187,794,162,799,136,804,111,799,145,793,179,788,213,780,265,769,323,769,375,769,405,783,396,796,386em945,58c951,101,947,145,939,188,930,239,918,289,911,341,909,357,908,372,908,388,923,359,932,330,942,299,963,234,986,162,1030,108,1043,96,1045,92,1057,95,1076,123,1074,146,1072,179,1069,219,1056,267,1061,306,1065,336,1076,350,1103,354em1296,178c1305,147,1311,128,1301,97,1273,100,1266,120,1254,148,1240,181,1227,221,1223,257,1223,275,1223,279,1226,290,1247,297,1250,297,1269,277,1292,253,1306,223,1317,192,1323,175,1329,158,1334,140,1331,186,1327,231,1327,277,1326,343,1334,409,1339,475,1343,522,1353,580,1335,626,1325,651,1300,668,1275,652,1248,635,1239,594,1239,564,1243,535,1245,524,1247,504em1422,294c1453,271,1491,249,1519,223,1546,198,1576,167,1593,134,1601,117,1602,104,1602,86,1573,78,1567,90,1547,116,1524,147,1506,184,1497,222,1491,250,1487,289,1512,310,1533,327,1563,320,1587,319em1832,123c1837,101,1839,97,1832,77,1808,83,1801,96,1796,123,1785,181,1813,239,1806,298,1802,337,1787,364,1749,380,1723,391,1676,398,1651,381,1629,366,1638,343,1640,323e" filled="f" strokecolor="red" strokeweight="1pt">
                <v:stroke endcap="round"/>
                <v:path o:extrusionok="f" o:connecttype="custom" o:connectlocs="48619,5417474;37455,5373266;0,5450900;43938,5527455;103722,5370750;105162,5471386;116327,5475699;168187,5415677;184754,5518829;261825,5440117;266146,5394471;231573,5486482;264706,5490435;289556,5410645;276951,5505531;340336,5391596;328091,5493311;339256,5478215;380672,5404895;382113,5480731;466747,5434726;451621,5423944;441537,5474981;474310,5439758;477911,5470308;480792,5595744;446219,5573461;512125,5476418;573710,5418912;557143,5412442;544538,5482169;659784,5414958;646819,5414958;629892,5507328;590636,5486841" o:connectangles="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031C5712" wp14:editId="714509DB">
                <wp:simplePos x="0" y="0"/>
                <wp:positionH relativeFrom="column">
                  <wp:posOffset>2764155</wp:posOffset>
                </wp:positionH>
                <wp:positionV relativeFrom="paragraph">
                  <wp:posOffset>71120</wp:posOffset>
                </wp:positionV>
                <wp:extent cx="901065" cy="258445"/>
                <wp:effectExtent l="8255" t="7620" r="43180" b="38735"/>
                <wp:wrapNone/>
                <wp:docPr id="2" name="Freeform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901065" cy="258445"/>
                        </a:xfrm>
                        <a:custGeom>
                          <a:avLst/>
                          <a:gdLst>
                            <a:gd name="T0" fmla="+- 0 10902 10853"/>
                            <a:gd name="T1" fmla="*/ T0 w 2504"/>
                            <a:gd name="T2" fmla="+- 0 15037 14759"/>
                            <a:gd name="T3" fmla="*/ 15037 h 718"/>
                            <a:gd name="T4" fmla="+- 0 10867 10853"/>
                            <a:gd name="T5" fmla="*/ T4 w 2504"/>
                            <a:gd name="T6" fmla="+- 0 15289 14759"/>
                            <a:gd name="T7" fmla="*/ 15289 h 718"/>
                            <a:gd name="T8" fmla="+- 0 11093 10853"/>
                            <a:gd name="T9" fmla="*/ T8 w 2504"/>
                            <a:gd name="T10" fmla="+- 0 15250 14759"/>
                            <a:gd name="T11" fmla="*/ 15250 h 718"/>
                            <a:gd name="T12" fmla="+- 0 11203 10853"/>
                            <a:gd name="T13" fmla="*/ T12 w 2504"/>
                            <a:gd name="T14" fmla="+- 0 15060 14759"/>
                            <a:gd name="T15" fmla="*/ 15060 h 718"/>
                            <a:gd name="T16" fmla="+- 0 11157 10853"/>
                            <a:gd name="T17" fmla="*/ T16 w 2504"/>
                            <a:gd name="T18" fmla="+- 0 15241 14759"/>
                            <a:gd name="T19" fmla="*/ 15241 h 718"/>
                            <a:gd name="T20" fmla="+- 0 11285 10853"/>
                            <a:gd name="T21" fmla="*/ T20 w 2504"/>
                            <a:gd name="T22" fmla="+- 0 15218 14759"/>
                            <a:gd name="T23" fmla="*/ 15218 h 718"/>
                            <a:gd name="T24" fmla="+- 0 11217 10853"/>
                            <a:gd name="T25" fmla="*/ T24 w 2504"/>
                            <a:gd name="T26" fmla="+- 0 15075 14759"/>
                            <a:gd name="T27" fmla="*/ 15075 h 718"/>
                            <a:gd name="T28" fmla="+- 0 11373 10853"/>
                            <a:gd name="T29" fmla="*/ T28 w 2504"/>
                            <a:gd name="T30" fmla="+- 0 15198 14759"/>
                            <a:gd name="T31" fmla="*/ 15198 h 718"/>
                            <a:gd name="T32" fmla="+- 0 11433 10853"/>
                            <a:gd name="T33" fmla="*/ T32 w 2504"/>
                            <a:gd name="T34" fmla="+- 0 15212 14759"/>
                            <a:gd name="T35" fmla="*/ 15212 h 718"/>
                            <a:gd name="T36" fmla="+- 0 11580 10853"/>
                            <a:gd name="T37" fmla="*/ T36 w 2504"/>
                            <a:gd name="T38" fmla="+- 0 15082 14759"/>
                            <a:gd name="T39" fmla="*/ 15082 h 718"/>
                            <a:gd name="T40" fmla="+- 0 11647 10853"/>
                            <a:gd name="T41" fmla="*/ T40 w 2504"/>
                            <a:gd name="T42" fmla="+- 0 15308 14759"/>
                            <a:gd name="T43" fmla="*/ 15308 h 718"/>
                            <a:gd name="T44" fmla="+- 0 11930 10853"/>
                            <a:gd name="T45" fmla="*/ T44 w 2504"/>
                            <a:gd name="T46" fmla="+- 0 14951 14759"/>
                            <a:gd name="T47" fmla="*/ 14951 h 718"/>
                            <a:gd name="T48" fmla="+- 0 11858 10853"/>
                            <a:gd name="T49" fmla="*/ T48 w 2504"/>
                            <a:gd name="T50" fmla="+- 0 15001 14759"/>
                            <a:gd name="T51" fmla="*/ 15001 h 718"/>
                            <a:gd name="T52" fmla="+- 0 11828 10853"/>
                            <a:gd name="T53" fmla="*/ T52 w 2504"/>
                            <a:gd name="T54" fmla="+- 0 15286 14759"/>
                            <a:gd name="T55" fmla="*/ 15286 h 718"/>
                            <a:gd name="T56" fmla="+- 0 12210 10853"/>
                            <a:gd name="T57" fmla="*/ T56 w 2504"/>
                            <a:gd name="T58" fmla="+- 0 15070 14759"/>
                            <a:gd name="T59" fmla="*/ 15070 h 718"/>
                            <a:gd name="T60" fmla="+- 0 12142 10853"/>
                            <a:gd name="T61" fmla="*/ T60 w 2504"/>
                            <a:gd name="T62" fmla="+- 0 15030 14759"/>
                            <a:gd name="T63" fmla="*/ 15030 h 718"/>
                            <a:gd name="T64" fmla="+- 0 12089 10853"/>
                            <a:gd name="T65" fmla="*/ T64 w 2504"/>
                            <a:gd name="T66" fmla="+- 0 15214 14759"/>
                            <a:gd name="T67" fmla="*/ 15214 h 718"/>
                            <a:gd name="T68" fmla="+- 0 12204 10853"/>
                            <a:gd name="T69" fmla="*/ T68 w 2504"/>
                            <a:gd name="T70" fmla="+- 0 15102 14759"/>
                            <a:gd name="T71" fmla="*/ 15102 h 718"/>
                            <a:gd name="T72" fmla="+- 0 12214 10853"/>
                            <a:gd name="T73" fmla="*/ T72 w 2504"/>
                            <a:gd name="T74" fmla="+- 0 15106 14759"/>
                            <a:gd name="T75" fmla="*/ 15106 h 718"/>
                            <a:gd name="T76" fmla="+- 0 12290 10853"/>
                            <a:gd name="T77" fmla="*/ T76 w 2504"/>
                            <a:gd name="T78" fmla="+- 0 15212 14759"/>
                            <a:gd name="T79" fmla="*/ 15212 h 718"/>
                            <a:gd name="T80" fmla="+- 0 12374 10853"/>
                            <a:gd name="T81" fmla="*/ T80 w 2504"/>
                            <a:gd name="T82" fmla="+- 0 15016 14759"/>
                            <a:gd name="T83" fmla="*/ 15016 h 718"/>
                            <a:gd name="T84" fmla="+- 0 12431 10853"/>
                            <a:gd name="T85" fmla="*/ T84 w 2504"/>
                            <a:gd name="T86" fmla="+- 0 15184 14759"/>
                            <a:gd name="T87" fmla="*/ 15184 h 718"/>
                            <a:gd name="T88" fmla="+- 0 12535 10853"/>
                            <a:gd name="T89" fmla="*/ T88 w 2504"/>
                            <a:gd name="T90" fmla="+- 0 15113 14759"/>
                            <a:gd name="T91" fmla="*/ 15113 h 718"/>
                            <a:gd name="T92" fmla="+- 0 12681 10853"/>
                            <a:gd name="T93" fmla="*/ T92 w 2504"/>
                            <a:gd name="T94" fmla="+- 0 14966 14759"/>
                            <a:gd name="T95" fmla="*/ 14966 h 718"/>
                            <a:gd name="T96" fmla="+- 0 12691 10853"/>
                            <a:gd name="T97" fmla="*/ T96 w 2504"/>
                            <a:gd name="T98" fmla="+- 0 15144 14759"/>
                            <a:gd name="T99" fmla="*/ 15144 h 718"/>
                            <a:gd name="T100" fmla="+- 0 12731 10853"/>
                            <a:gd name="T101" fmla="*/ T100 w 2504"/>
                            <a:gd name="T102" fmla="+- 0 15176 14759"/>
                            <a:gd name="T103" fmla="*/ 15176 h 718"/>
                            <a:gd name="T104" fmla="+- 0 12924 10853"/>
                            <a:gd name="T105" fmla="*/ T104 w 2504"/>
                            <a:gd name="T106" fmla="+- 0 14948 14759"/>
                            <a:gd name="T107" fmla="*/ 14948 h 718"/>
                            <a:gd name="T108" fmla="+- 0 12927 10853"/>
                            <a:gd name="T109" fmla="*/ T108 w 2504"/>
                            <a:gd name="T110" fmla="+- 0 15147 14759"/>
                            <a:gd name="T111" fmla="*/ 15147 h 718"/>
                            <a:gd name="T112" fmla="+- 0 12964 10853"/>
                            <a:gd name="T113" fmla="*/ T112 w 2504"/>
                            <a:gd name="T114" fmla="+- 0 14972 14759"/>
                            <a:gd name="T115" fmla="*/ 14972 h 718"/>
                            <a:gd name="T116" fmla="+- 0 13141 10853"/>
                            <a:gd name="T117" fmla="*/ T116 w 2504"/>
                            <a:gd name="T118" fmla="+- 0 15092 14759"/>
                            <a:gd name="T119" fmla="*/ 15092 h 718"/>
                            <a:gd name="T120" fmla="+- 0 13198 10853"/>
                            <a:gd name="T121" fmla="*/ T120 w 2504"/>
                            <a:gd name="T122" fmla="+- 0 15110 14759"/>
                            <a:gd name="T123" fmla="*/ 15110 h 718"/>
                            <a:gd name="T124" fmla="+- 0 13290 10853"/>
                            <a:gd name="T125" fmla="*/ T124 w 2504"/>
                            <a:gd name="T126" fmla="+- 0 15047 14759"/>
                            <a:gd name="T127" fmla="*/ 15047 h 718"/>
                            <a:gd name="T128" fmla="+- 0 13265 10853"/>
                            <a:gd name="T129" fmla="*/ T128 w 2504"/>
                            <a:gd name="T130" fmla="+- 0 15473 14759"/>
                            <a:gd name="T131" fmla="*/ 15473 h 718"/>
                            <a:gd name="T132" fmla="+- 0 12983 10853"/>
                            <a:gd name="T133" fmla="*/ T132 w 2504"/>
                            <a:gd name="T134" fmla="+- 0 15363 14759"/>
                            <a:gd name="T135" fmla="*/ 15363 h 718"/>
                            <a:gd name="T136" fmla="+- 0 12476 10853"/>
                            <a:gd name="T137" fmla="*/ T136 w 2504"/>
                            <a:gd name="T138" fmla="+- 0 14787 14759"/>
                            <a:gd name="T139" fmla="*/ 14787 h 718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</a:cxnLst>
                          <a:rect l="0" t="0" r="r" b="b"/>
                          <a:pathLst>
                            <a:path w="2504" h="718" extrusionOk="0">
                              <a:moveTo>
                                <a:pt x="92" y="266"/>
                              </a:moveTo>
                              <a:cubicBezTo>
                                <a:pt x="74" y="258"/>
                                <a:pt x="66" y="252"/>
                                <a:pt x="49" y="278"/>
                              </a:cubicBezTo>
                              <a:cubicBezTo>
                                <a:pt x="29" y="309"/>
                                <a:pt x="14" y="354"/>
                                <a:pt x="7" y="390"/>
                              </a:cubicBezTo>
                              <a:cubicBezTo>
                                <a:pt x="-2" y="435"/>
                                <a:pt x="-5" y="486"/>
                                <a:pt x="14" y="530"/>
                              </a:cubicBezTo>
                              <a:cubicBezTo>
                                <a:pt x="29" y="565"/>
                                <a:pt x="59" y="585"/>
                                <a:pt x="98" y="578"/>
                              </a:cubicBezTo>
                              <a:cubicBezTo>
                                <a:pt x="151" y="569"/>
                                <a:pt x="203" y="527"/>
                                <a:pt x="240" y="491"/>
                              </a:cubicBezTo>
                              <a:cubicBezTo>
                                <a:pt x="280" y="452"/>
                                <a:pt x="352" y="371"/>
                                <a:pt x="354" y="310"/>
                              </a:cubicBezTo>
                              <a:cubicBezTo>
                                <a:pt x="353" y="307"/>
                                <a:pt x="351" y="304"/>
                                <a:pt x="350" y="301"/>
                              </a:cubicBezTo>
                              <a:cubicBezTo>
                                <a:pt x="331" y="317"/>
                                <a:pt x="320" y="331"/>
                                <a:pt x="310" y="359"/>
                              </a:cubicBezTo>
                              <a:cubicBezTo>
                                <a:pt x="297" y="396"/>
                                <a:pt x="290" y="444"/>
                                <a:pt x="304" y="482"/>
                              </a:cubicBezTo>
                              <a:cubicBezTo>
                                <a:pt x="316" y="514"/>
                                <a:pt x="343" y="533"/>
                                <a:pt x="377" y="526"/>
                              </a:cubicBezTo>
                              <a:cubicBezTo>
                                <a:pt x="409" y="519"/>
                                <a:pt x="427" y="489"/>
                                <a:pt x="432" y="459"/>
                              </a:cubicBezTo>
                              <a:cubicBezTo>
                                <a:pt x="438" y="424"/>
                                <a:pt x="426" y="392"/>
                                <a:pt x="408" y="363"/>
                              </a:cubicBezTo>
                              <a:cubicBezTo>
                                <a:pt x="396" y="344"/>
                                <a:pt x="382" y="329"/>
                                <a:pt x="364" y="316"/>
                              </a:cubicBezTo>
                            </a:path>
                            <a:path w="2504" h="718" extrusionOk="0">
                              <a:moveTo>
                                <a:pt x="490" y="325"/>
                              </a:moveTo>
                              <a:cubicBezTo>
                                <a:pt x="500" y="362"/>
                                <a:pt x="508" y="402"/>
                                <a:pt x="520" y="439"/>
                              </a:cubicBezTo>
                              <a:cubicBezTo>
                                <a:pt x="529" y="467"/>
                                <a:pt x="538" y="507"/>
                                <a:pt x="562" y="523"/>
                              </a:cubicBezTo>
                              <a:cubicBezTo>
                                <a:pt x="573" y="500"/>
                                <a:pt x="575" y="478"/>
                                <a:pt x="580" y="453"/>
                              </a:cubicBezTo>
                              <a:cubicBezTo>
                                <a:pt x="591" y="402"/>
                                <a:pt x="607" y="332"/>
                                <a:pt x="656" y="303"/>
                              </a:cubicBezTo>
                              <a:cubicBezTo>
                                <a:pt x="685" y="286"/>
                                <a:pt x="707" y="300"/>
                                <a:pt x="727" y="323"/>
                              </a:cubicBezTo>
                              <a:cubicBezTo>
                                <a:pt x="762" y="364"/>
                                <a:pt x="766" y="418"/>
                                <a:pt x="775" y="469"/>
                              </a:cubicBezTo>
                              <a:cubicBezTo>
                                <a:pt x="778" y="488"/>
                                <a:pt x="777" y="535"/>
                                <a:pt x="794" y="549"/>
                              </a:cubicBezTo>
                              <a:cubicBezTo>
                                <a:pt x="807" y="553"/>
                                <a:pt x="811" y="554"/>
                                <a:pt x="819" y="546"/>
                              </a:cubicBezTo>
                            </a:path>
                            <a:path w="2504" h="718" extrusionOk="0">
                              <a:moveTo>
                                <a:pt x="1077" y="192"/>
                              </a:moveTo>
                              <a:cubicBezTo>
                                <a:pt x="1075" y="188"/>
                                <a:pt x="1072" y="183"/>
                                <a:pt x="1070" y="179"/>
                              </a:cubicBezTo>
                              <a:cubicBezTo>
                                <a:pt x="1041" y="187"/>
                                <a:pt x="1020" y="215"/>
                                <a:pt x="1005" y="242"/>
                              </a:cubicBezTo>
                              <a:cubicBezTo>
                                <a:pt x="976" y="292"/>
                                <a:pt x="955" y="349"/>
                                <a:pt x="945" y="406"/>
                              </a:cubicBezTo>
                              <a:cubicBezTo>
                                <a:pt x="938" y="447"/>
                                <a:pt x="936" y="499"/>
                                <a:pt x="975" y="527"/>
                              </a:cubicBezTo>
                              <a:cubicBezTo>
                                <a:pt x="1013" y="554"/>
                                <a:pt x="1068" y="534"/>
                                <a:pt x="1107" y="525"/>
                              </a:cubicBezTo>
                            </a:path>
                            <a:path w="2504" h="718" extrusionOk="0">
                              <a:moveTo>
                                <a:pt x="1357" y="311"/>
                              </a:moveTo>
                              <a:cubicBezTo>
                                <a:pt x="1365" y="280"/>
                                <a:pt x="1373" y="262"/>
                                <a:pt x="1355" y="236"/>
                              </a:cubicBezTo>
                              <a:cubicBezTo>
                                <a:pt x="1327" y="240"/>
                                <a:pt x="1309" y="250"/>
                                <a:pt x="1289" y="271"/>
                              </a:cubicBezTo>
                              <a:cubicBezTo>
                                <a:pt x="1262" y="300"/>
                                <a:pt x="1237" y="339"/>
                                <a:pt x="1226" y="377"/>
                              </a:cubicBezTo>
                              <a:cubicBezTo>
                                <a:pt x="1219" y="402"/>
                                <a:pt x="1212" y="436"/>
                                <a:pt x="1236" y="455"/>
                              </a:cubicBezTo>
                              <a:cubicBezTo>
                                <a:pt x="1257" y="471"/>
                                <a:pt x="1284" y="454"/>
                                <a:pt x="1300" y="439"/>
                              </a:cubicBezTo>
                              <a:cubicBezTo>
                                <a:pt x="1327" y="413"/>
                                <a:pt x="1340" y="378"/>
                                <a:pt x="1351" y="343"/>
                              </a:cubicBezTo>
                              <a:cubicBezTo>
                                <a:pt x="1359" y="318"/>
                                <a:pt x="1365" y="292"/>
                                <a:pt x="1370" y="266"/>
                              </a:cubicBezTo>
                              <a:cubicBezTo>
                                <a:pt x="1367" y="293"/>
                                <a:pt x="1361" y="320"/>
                                <a:pt x="1361" y="347"/>
                              </a:cubicBezTo>
                              <a:cubicBezTo>
                                <a:pt x="1360" y="379"/>
                                <a:pt x="1362" y="422"/>
                                <a:pt x="1385" y="447"/>
                              </a:cubicBezTo>
                              <a:cubicBezTo>
                                <a:pt x="1403" y="467"/>
                                <a:pt x="1416" y="466"/>
                                <a:pt x="1437" y="453"/>
                              </a:cubicBezTo>
                              <a:cubicBezTo>
                                <a:pt x="1442" y="449"/>
                                <a:pt x="1448" y="446"/>
                                <a:pt x="1453" y="442"/>
                              </a:cubicBezTo>
                            </a:path>
                            <a:path w="2504" h="718" extrusionOk="0">
                              <a:moveTo>
                                <a:pt x="1521" y="257"/>
                              </a:moveTo>
                              <a:cubicBezTo>
                                <a:pt x="1525" y="287"/>
                                <a:pt x="1529" y="315"/>
                                <a:pt x="1535" y="345"/>
                              </a:cubicBezTo>
                              <a:cubicBezTo>
                                <a:pt x="1542" y="376"/>
                                <a:pt x="1554" y="404"/>
                                <a:pt x="1578" y="425"/>
                              </a:cubicBezTo>
                              <a:cubicBezTo>
                                <a:pt x="1595" y="440"/>
                                <a:pt x="1619" y="444"/>
                                <a:pt x="1637" y="429"/>
                              </a:cubicBezTo>
                              <a:cubicBezTo>
                                <a:pt x="1660" y="410"/>
                                <a:pt x="1671" y="379"/>
                                <a:pt x="1682" y="354"/>
                              </a:cubicBezTo>
                              <a:cubicBezTo>
                                <a:pt x="1693" y="330"/>
                                <a:pt x="1704" y="307"/>
                                <a:pt x="1716" y="284"/>
                              </a:cubicBezTo>
                            </a:path>
                            <a:path w="2504" h="718" extrusionOk="0">
                              <a:moveTo>
                                <a:pt x="1828" y="207"/>
                              </a:moveTo>
                              <a:cubicBezTo>
                                <a:pt x="1830" y="234"/>
                                <a:pt x="1830" y="260"/>
                                <a:pt x="1830" y="287"/>
                              </a:cubicBezTo>
                              <a:cubicBezTo>
                                <a:pt x="1829" y="320"/>
                                <a:pt x="1830" y="353"/>
                                <a:pt x="1838" y="385"/>
                              </a:cubicBezTo>
                              <a:cubicBezTo>
                                <a:pt x="1841" y="398"/>
                                <a:pt x="1847" y="428"/>
                                <a:pt x="1867" y="423"/>
                              </a:cubicBezTo>
                              <a:cubicBezTo>
                                <a:pt x="1871" y="421"/>
                                <a:pt x="1874" y="419"/>
                                <a:pt x="1878" y="417"/>
                              </a:cubicBezTo>
                            </a:path>
                            <a:path w="2504" h="718" extrusionOk="0">
                              <a:moveTo>
                                <a:pt x="2070" y="71"/>
                              </a:moveTo>
                              <a:cubicBezTo>
                                <a:pt x="2068" y="111"/>
                                <a:pt x="2071" y="149"/>
                                <a:pt x="2071" y="189"/>
                              </a:cubicBezTo>
                              <a:cubicBezTo>
                                <a:pt x="2071" y="236"/>
                                <a:pt x="2072" y="283"/>
                                <a:pt x="2073" y="330"/>
                              </a:cubicBezTo>
                              <a:cubicBezTo>
                                <a:pt x="2074" y="350"/>
                                <a:pt x="2074" y="368"/>
                                <a:pt x="2074" y="388"/>
                              </a:cubicBezTo>
                            </a:path>
                            <a:path w="2504" h="718" extrusionOk="0">
                              <a:moveTo>
                                <a:pt x="2040" y="258"/>
                              </a:moveTo>
                              <a:cubicBezTo>
                                <a:pt x="2060" y="225"/>
                                <a:pt x="2074" y="221"/>
                                <a:pt x="2111" y="213"/>
                              </a:cubicBezTo>
                              <a:cubicBezTo>
                                <a:pt x="2151" y="204"/>
                                <a:pt x="2191" y="217"/>
                                <a:pt x="2225" y="240"/>
                              </a:cubicBezTo>
                              <a:cubicBezTo>
                                <a:pt x="2259" y="262"/>
                                <a:pt x="2278" y="294"/>
                                <a:pt x="2288" y="333"/>
                              </a:cubicBezTo>
                              <a:cubicBezTo>
                                <a:pt x="2293" y="355"/>
                                <a:pt x="2296" y="378"/>
                                <a:pt x="2299" y="400"/>
                              </a:cubicBezTo>
                              <a:cubicBezTo>
                                <a:pt x="2319" y="386"/>
                                <a:pt x="2332" y="376"/>
                                <a:pt x="2345" y="351"/>
                              </a:cubicBezTo>
                              <a:cubicBezTo>
                                <a:pt x="2372" y="301"/>
                                <a:pt x="2392" y="245"/>
                                <a:pt x="2424" y="200"/>
                              </a:cubicBezTo>
                              <a:cubicBezTo>
                                <a:pt x="2429" y="229"/>
                                <a:pt x="2432" y="259"/>
                                <a:pt x="2437" y="288"/>
                              </a:cubicBezTo>
                              <a:cubicBezTo>
                                <a:pt x="2457" y="399"/>
                                <a:pt x="2509" y="513"/>
                                <a:pt x="2503" y="627"/>
                              </a:cubicBezTo>
                              <a:cubicBezTo>
                                <a:pt x="2500" y="687"/>
                                <a:pt x="2467" y="706"/>
                                <a:pt x="2412" y="714"/>
                              </a:cubicBezTo>
                              <a:cubicBezTo>
                                <a:pt x="2334" y="725"/>
                                <a:pt x="2260" y="684"/>
                                <a:pt x="2195" y="646"/>
                              </a:cubicBezTo>
                              <a:cubicBezTo>
                                <a:pt x="2173" y="632"/>
                                <a:pt x="2152" y="618"/>
                                <a:pt x="2130" y="604"/>
                              </a:cubicBezTo>
                            </a:path>
                            <a:path w="2504" h="718" extrusionOk="0">
                              <a:moveTo>
                                <a:pt x="1633" y="102"/>
                              </a:moveTo>
                              <a:cubicBezTo>
                                <a:pt x="1622" y="80"/>
                                <a:pt x="1602" y="52"/>
                                <a:pt x="1623" y="28"/>
                              </a:cubicBezTo>
                              <a:cubicBezTo>
                                <a:pt x="1633" y="17"/>
                                <a:pt x="1656" y="8"/>
                                <a:pt x="1668" y="0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4" o:spid="_x0000_s1026" style="position:absolute;margin-left:217.65pt;margin-top:5.6pt;width:70.95pt;height:20.3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04,71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" path="m92,266c74,258,66,252,49,278,29,309,14,354,7,390,-2,435,-5,486,14,530,29,565,59,585,98,578,151,569,203,527,240,491,280,452,352,371,354,310,353,307,351,304,350,301,331,317,320,331,310,359,297,396,290,444,304,482,316,514,343,533,377,526,409,519,427,489,432,459,438,424,426,392,408,363,396,344,382,329,364,316em490,325c500,362,508,402,520,439,529,467,538,507,562,523,573,500,575,478,580,453,591,402,607,332,656,303,685,286,707,300,727,323,762,364,766,418,775,469,778,488,777,535,794,549,807,553,811,554,819,546em1077,192c1075,188,1072,183,1070,179,1041,187,1020,215,1005,242,976,292,955,349,945,406,938,447,936,499,975,527,1013,554,1068,534,1107,525em1357,311c1365,280,1373,262,1355,236,1327,240,1309,250,1289,271,1262,300,1237,339,1226,377,1219,402,1212,436,1236,455,1257,471,1284,454,1300,439,1327,413,1340,378,1351,343,1359,318,1365,292,1370,266,1367,293,1361,320,1361,347,1360,379,1362,422,1385,447,1403,467,1416,466,1437,453,1442,449,1448,446,1453,442em1521,257c1525,287,1529,315,1535,345,1542,376,1554,404,1578,425,1595,440,1619,444,1637,429,1660,410,1671,379,1682,354,1693,330,1704,307,1716,284em1828,207c1830,234,1830,260,1830,287,1829,320,1830,353,1838,385,1841,398,1847,428,1867,423,1871,421,1874,419,1878,417em2070,71c2068,111,2071,149,2071,189,2071,236,2072,283,2073,330,2074,350,2074,368,2074,388em2040,258c2060,225,2074,221,2111,213,2151,204,2191,217,2225,240,2259,262,2278,294,2288,333,2293,355,2296,378,2299,400,2319,386,2332,376,2345,351,2372,301,2392,245,2424,200,2429,229,2432,259,2437,288,2457,399,2509,513,2503,627,2500,687,2467,706,2412,714,2334,725,2260,684,2195,646,2173,632,2152,618,2130,604em1633,102c1622,80,1602,52,1623,28,1633,17,1656,8,1668,0e" filled="f" strokecolor="red" strokeweight="1pt">
                <v:stroke endcap="round"/>
                <v:path o:extrusionok="f" o:connecttype="custom" o:connectlocs="17633,5412587;5038,5503295;86364,5489257;125948,5420866;109394,5486017;155455,5477738;130985,5426265;187122,5470539;208713,5475578;261611,5428785;285721,5510134;387559,5381631;361649,5399629;350854,5502215;488317,5424465;463847,5410067;444775,5476298;486158,5435984;489756,5437424;517105,5475578;547332,5405028;567844,5465500;605268,5439943;657806,5387030;661405,5451102;675799,5462620;745250,5380551;746329,5452182;759644,5389190;823337,5432384;843849,5438863;876955,5416187;867959,5569526;766481,5529931;584037,5322599" o:connectangles="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00980FDE" wp14:editId="64A5667A">
                <wp:simplePos x="0" y="0"/>
                <wp:positionH relativeFrom="column">
                  <wp:posOffset>3853180</wp:posOffset>
                </wp:positionH>
                <wp:positionV relativeFrom="paragraph">
                  <wp:posOffset>17780</wp:posOffset>
                </wp:positionV>
                <wp:extent cx="837565" cy="240665"/>
                <wp:effectExtent l="17780" t="17780" r="33655" b="33655"/>
                <wp:wrapNone/>
                <wp:docPr id="1" name="Freeform 1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 noChangeAspect="1" noEditPoints="1" noChangeArrowheads="1" noChangeShapeType="1" noTextEdit="1"/>
                      </wps:cNvSpPr>
                      <wps:spPr bwMode="auto">
                        <a:xfrm>
                          <a:off x="0" y="0"/>
                          <a:ext cx="837565" cy="240665"/>
                        </a:xfrm>
                        <a:custGeom>
                          <a:avLst/>
                          <a:gdLst>
                            <a:gd name="T0" fmla="+- 0 13960 13878"/>
                            <a:gd name="T1" fmla="*/ T0 w 2326"/>
                            <a:gd name="T2" fmla="+- 0 14680 14610"/>
                            <a:gd name="T3" fmla="*/ 14680 h 669"/>
                            <a:gd name="T4" fmla="+- 0 13880 13878"/>
                            <a:gd name="T5" fmla="*/ T4 w 2326"/>
                            <a:gd name="T6" fmla="+- 0 15090 14610"/>
                            <a:gd name="T7" fmla="*/ 15090 h 669"/>
                            <a:gd name="T8" fmla="+- 0 13977 13878"/>
                            <a:gd name="T9" fmla="*/ T8 w 2326"/>
                            <a:gd name="T10" fmla="+- 0 15277 14610"/>
                            <a:gd name="T11" fmla="*/ 15277 h 669"/>
                            <a:gd name="T12" fmla="+- 0 14136 13878"/>
                            <a:gd name="T13" fmla="*/ T12 w 2326"/>
                            <a:gd name="T14" fmla="+- 0 14958 14610"/>
                            <a:gd name="T15" fmla="*/ 14958 h 669"/>
                            <a:gd name="T16" fmla="+- 0 14184 13878"/>
                            <a:gd name="T17" fmla="*/ T16 w 2326"/>
                            <a:gd name="T18" fmla="+- 0 15164 14610"/>
                            <a:gd name="T19" fmla="*/ 15164 h 669"/>
                            <a:gd name="T20" fmla="+- 0 14111 13878"/>
                            <a:gd name="T21" fmla="*/ T20 w 2326"/>
                            <a:gd name="T22" fmla="+- 0 14957 14610"/>
                            <a:gd name="T23" fmla="*/ 14957 h 669"/>
                            <a:gd name="T24" fmla="+- 0 14252 13878"/>
                            <a:gd name="T25" fmla="*/ T24 w 2326"/>
                            <a:gd name="T26" fmla="+- 0 14799 14610"/>
                            <a:gd name="T27" fmla="*/ 14799 h 669"/>
                            <a:gd name="T28" fmla="+- 0 14262 13878"/>
                            <a:gd name="T29" fmla="*/ T28 w 2326"/>
                            <a:gd name="T30" fmla="+- 0 15026 14610"/>
                            <a:gd name="T31" fmla="*/ 15026 h 669"/>
                            <a:gd name="T32" fmla="+- 0 14275 13878"/>
                            <a:gd name="T33" fmla="*/ T32 w 2326"/>
                            <a:gd name="T34" fmla="+- 0 14953 14610"/>
                            <a:gd name="T35" fmla="*/ 14953 h 669"/>
                            <a:gd name="T36" fmla="+- 0 14303 13878"/>
                            <a:gd name="T37" fmla="*/ T36 w 2326"/>
                            <a:gd name="T38" fmla="+- 0 15088 14610"/>
                            <a:gd name="T39" fmla="*/ 15088 h 669"/>
                            <a:gd name="T40" fmla="+- 0 14434 13878"/>
                            <a:gd name="T41" fmla="*/ T40 w 2326"/>
                            <a:gd name="T42" fmla="+- 0 15108 14610"/>
                            <a:gd name="T43" fmla="*/ 15108 h 669"/>
                            <a:gd name="T44" fmla="+- 0 14378 13878"/>
                            <a:gd name="T45" fmla="*/ T44 w 2326"/>
                            <a:gd name="T46" fmla="+- 0 14931 14610"/>
                            <a:gd name="T47" fmla="*/ 14931 h 669"/>
                            <a:gd name="T48" fmla="+- 0 14327 13878"/>
                            <a:gd name="T49" fmla="*/ T48 w 2326"/>
                            <a:gd name="T50" fmla="+- 0 15010 14610"/>
                            <a:gd name="T51" fmla="*/ 15010 h 669"/>
                            <a:gd name="T52" fmla="+- 0 14539 13878"/>
                            <a:gd name="T53" fmla="*/ T52 w 2326"/>
                            <a:gd name="T54" fmla="+- 0 15018 14610"/>
                            <a:gd name="T55" fmla="*/ 15018 h 669"/>
                            <a:gd name="T56" fmla="+- 0 14550 13878"/>
                            <a:gd name="T57" fmla="*/ T56 w 2326"/>
                            <a:gd name="T58" fmla="+- 0 15122 14610"/>
                            <a:gd name="T59" fmla="*/ 15122 h 669"/>
                            <a:gd name="T60" fmla="+- 0 14662 13878"/>
                            <a:gd name="T61" fmla="*/ T60 w 2326"/>
                            <a:gd name="T62" fmla="+- 0 14970 14610"/>
                            <a:gd name="T63" fmla="*/ 14970 h 669"/>
                            <a:gd name="T64" fmla="+- 0 14704 13878"/>
                            <a:gd name="T65" fmla="*/ T64 w 2326"/>
                            <a:gd name="T66" fmla="+- 0 15123 14610"/>
                            <a:gd name="T67" fmla="*/ 15123 h 669"/>
                            <a:gd name="T68" fmla="+- 0 14755 13878"/>
                            <a:gd name="T69" fmla="*/ T68 w 2326"/>
                            <a:gd name="T70" fmla="+- 0 14924 14610"/>
                            <a:gd name="T71" fmla="*/ 14924 h 669"/>
                            <a:gd name="T72" fmla="+- 0 14859 13878"/>
                            <a:gd name="T73" fmla="*/ T72 w 2326"/>
                            <a:gd name="T74" fmla="+- 0 14937 14610"/>
                            <a:gd name="T75" fmla="*/ 14937 h 669"/>
                            <a:gd name="T76" fmla="+- 0 14914 13878"/>
                            <a:gd name="T77" fmla="*/ T76 w 2326"/>
                            <a:gd name="T78" fmla="+- 0 15159 14610"/>
                            <a:gd name="T79" fmla="*/ 15159 h 669"/>
                            <a:gd name="T80" fmla="+- 0 15043 13878"/>
                            <a:gd name="T81" fmla="*/ T80 w 2326"/>
                            <a:gd name="T82" fmla="+- 0 14803 14610"/>
                            <a:gd name="T83" fmla="*/ 14803 h 669"/>
                            <a:gd name="T84" fmla="+- 0 15050 13878"/>
                            <a:gd name="T85" fmla="*/ T84 w 2326"/>
                            <a:gd name="T86" fmla="+- 0 15127 14610"/>
                            <a:gd name="T87" fmla="*/ 15127 h 669"/>
                            <a:gd name="T88" fmla="+- 0 14977 13878"/>
                            <a:gd name="T89" fmla="*/ T88 w 2326"/>
                            <a:gd name="T90" fmla="+- 0 14954 14610"/>
                            <a:gd name="T91" fmla="*/ 14954 h 669"/>
                            <a:gd name="T92" fmla="+- 0 15175 13878"/>
                            <a:gd name="T93" fmla="*/ T92 w 2326"/>
                            <a:gd name="T94" fmla="+- 0 14910 14610"/>
                            <a:gd name="T95" fmla="*/ 14910 h 669"/>
                            <a:gd name="T96" fmla="+- 0 15317 13878"/>
                            <a:gd name="T97" fmla="*/ T96 w 2326"/>
                            <a:gd name="T98" fmla="+- 0 14896 14610"/>
                            <a:gd name="T99" fmla="*/ 14896 h 669"/>
                            <a:gd name="T100" fmla="+- 0 15249 13878"/>
                            <a:gd name="T101" fmla="*/ T100 w 2326"/>
                            <a:gd name="T102" fmla="+- 0 14991 14610"/>
                            <a:gd name="T103" fmla="*/ 14991 h 669"/>
                            <a:gd name="T104" fmla="+- 0 15419 13878"/>
                            <a:gd name="T105" fmla="*/ T104 w 2326"/>
                            <a:gd name="T106" fmla="+- 0 15116 14610"/>
                            <a:gd name="T107" fmla="*/ 15116 h 669"/>
                            <a:gd name="T108" fmla="+- 0 15309 13878"/>
                            <a:gd name="T109" fmla="*/ T108 w 2326"/>
                            <a:gd name="T110" fmla="+- 0 15108 14610"/>
                            <a:gd name="T111" fmla="*/ 15108 h 669"/>
                            <a:gd name="T112" fmla="+- 0 15644 13878"/>
                            <a:gd name="T113" fmla="*/ T112 w 2326"/>
                            <a:gd name="T114" fmla="+- 0 14950 14610"/>
                            <a:gd name="T115" fmla="*/ 14950 h 669"/>
                            <a:gd name="T116" fmla="+- 0 15666 13878"/>
                            <a:gd name="T117" fmla="*/ T116 w 2326"/>
                            <a:gd name="T118" fmla="+- 0 15083 14610"/>
                            <a:gd name="T119" fmla="*/ 15083 h 669"/>
                            <a:gd name="T120" fmla="+- 0 15805 13878"/>
                            <a:gd name="T121" fmla="*/ T120 w 2326"/>
                            <a:gd name="T122" fmla="+- 0 15035 14610"/>
                            <a:gd name="T123" fmla="*/ 15035 h 669"/>
                            <a:gd name="T124" fmla="+- 0 15711 13878"/>
                            <a:gd name="T125" fmla="*/ T124 w 2326"/>
                            <a:gd name="T126" fmla="+- 0 14936 14610"/>
                            <a:gd name="T127" fmla="*/ 14936 h 669"/>
                            <a:gd name="T128" fmla="+- 0 16003 13878"/>
                            <a:gd name="T129" fmla="*/ T128 w 2326"/>
                            <a:gd name="T130" fmla="+- 0 14689 14610"/>
                            <a:gd name="T131" fmla="*/ 14689 h 669"/>
                            <a:gd name="T132" fmla="+- 0 16069 13878"/>
                            <a:gd name="T133" fmla="*/ T132 w 2326"/>
                            <a:gd name="T134" fmla="+- 0 14989 14610"/>
                            <a:gd name="T135" fmla="*/ 14989 h 669"/>
                            <a:gd name="T136" fmla="+- 0 15921 13878"/>
                            <a:gd name="T137" fmla="*/ T136 w 2326"/>
                            <a:gd name="T138" fmla="+- 0 14938 14610"/>
                            <a:gd name="T139" fmla="*/ 14938 h 669"/>
                            <a:gd name="T140" fmla="+- 0 16107 13878"/>
                            <a:gd name="T141" fmla="*/ T140 w 2326"/>
                            <a:gd name="T142" fmla="+- 0 14901 14610"/>
                            <a:gd name="T143" fmla="*/ 14901 h 669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</a:cxnLst>
                          <a:rect l="0" t="0" r="r" b="b"/>
                          <a:pathLst>
                            <a:path w="2326" h="669" extrusionOk="0">
                              <a:moveTo>
                                <a:pt x="154" y="0"/>
                              </a:moveTo>
                              <a:cubicBezTo>
                                <a:pt x="118" y="11"/>
                                <a:pt x="99" y="36"/>
                                <a:pt x="82" y="70"/>
                              </a:cubicBezTo>
                              <a:cubicBezTo>
                                <a:pt x="53" y="127"/>
                                <a:pt x="31" y="190"/>
                                <a:pt x="18" y="253"/>
                              </a:cubicBezTo>
                              <a:cubicBezTo>
                                <a:pt x="3" y="327"/>
                                <a:pt x="-5" y="404"/>
                                <a:pt x="2" y="480"/>
                              </a:cubicBezTo>
                              <a:cubicBezTo>
                                <a:pt x="7" y="534"/>
                                <a:pt x="18" y="591"/>
                                <a:pt x="47" y="637"/>
                              </a:cubicBezTo>
                              <a:cubicBezTo>
                                <a:pt x="63" y="662"/>
                                <a:pt x="73" y="664"/>
                                <a:pt x="99" y="667"/>
                              </a:cubicBezTo>
                            </a:path>
                            <a:path w="2326" h="669" extrusionOk="0">
                              <a:moveTo>
                                <a:pt x="254" y="240"/>
                              </a:moveTo>
                              <a:cubicBezTo>
                                <a:pt x="250" y="276"/>
                                <a:pt x="249" y="312"/>
                                <a:pt x="258" y="348"/>
                              </a:cubicBezTo>
                              <a:cubicBezTo>
                                <a:pt x="269" y="394"/>
                                <a:pt x="287" y="438"/>
                                <a:pt x="299" y="484"/>
                              </a:cubicBezTo>
                              <a:cubicBezTo>
                                <a:pt x="306" y="511"/>
                                <a:pt x="308" y="528"/>
                                <a:pt x="306" y="554"/>
                              </a:cubicBezTo>
                              <a:cubicBezTo>
                                <a:pt x="277" y="540"/>
                                <a:pt x="270" y="521"/>
                                <a:pt x="258" y="490"/>
                              </a:cubicBezTo>
                              <a:cubicBezTo>
                                <a:pt x="240" y="445"/>
                                <a:pt x="232" y="395"/>
                                <a:pt x="233" y="347"/>
                              </a:cubicBezTo>
                              <a:cubicBezTo>
                                <a:pt x="234" y="301"/>
                                <a:pt x="246" y="246"/>
                                <a:pt x="277" y="211"/>
                              </a:cubicBezTo>
                              <a:cubicBezTo>
                                <a:pt x="303" y="182"/>
                                <a:pt x="339" y="172"/>
                                <a:pt x="374" y="189"/>
                              </a:cubicBezTo>
                              <a:cubicBezTo>
                                <a:pt x="410" y="206"/>
                                <a:pt x="429" y="242"/>
                                <a:pt x="433" y="280"/>
                              </a:cubicBezTo>
                              <a:cubicBezTo>
                                <a:pt x="438" y="326"/>
                                <a:pt x="417" y="383"/>
                                <a:pt x="384" y="416"/>
                              </a:cubicBezTo>
                              <a:cubicBezTo>
                                <a:pt x="366" y="434"/>
                                <a:pt x="345" y="446"/>
                                <a:pt x="320" y="450"/>
                              </a:cubicBezTo>
                            </a:path>
                            <a:path w="2326" h="669" extrusionOk="0">
                              <a:moveTo>
                                <a:pt x="397" y="343"/>
                              </a:moveTo>
                              <a:cubicBezTo>
                                <a:pt x="413" y="338"/>
                                <a:pt x="413" y="356"/>
                                <a:pt x="412" y="376"/>
                              </a:cubicBezTo>
                              <a:cubicBezTo>
                                <a:pt x="411" y="410"/>
                                <a:pt x="415" y="445"/>
                                <a:pt x="425" y="478"/>
                              </a:cubicBezTo>
                              <a:cubicBezTo>
                                <a:pt x="433" y="503"/>
                                <a:pt x="448" y="539"/>
                                <a:pt x="478" y="543"/>
                              </a:cubicBezTo>
                              <a:cubicBezTo>
                                <a:pt x="509" y="547"/>
                                <a:pt x="541" y="523"/>
                                <a:pt x="556" y="498"/>
                              </a:cubicBezTo>
                              <a:cubicBezTo>
                                <a:pt x="578" y="461"/>
                                <a:pt x="582" y="403"/>
                                <a:pt x="561" y="365"/>
                              </a:cubicBezTo>
                              <a:cubicBezTo>
                                <a:pt x="549" y="344"/>
                                <a:pt x="526" y="320"/>
                                <a:pt x="500" y="321"/>
                              </a:cubicBezTo>
                              <a:cubicBezTo>
                                <a:pt x="478" y="322"/>
                                <a:pt x="461" y="352"/>
                                <a:pt x="453" y="370"/>
                              </a:cubicBezTo>
                              <a:cubicBezTo>
                                <a:pt x="448" y="385"/>
                                <a:pt x="446" y="389"/>
                                <a:pt x="449" y="400"/>
                              </a:cubicBezTo>
                            </a:path>
                            <a:path w="2326" h="669" extrusionOk="0">
                              <a:moveTo>
                                <a:pt x="647" y="317"/>
                              </a:moveTo>
                              <a:cubicBezTo>
                                <a:pt x="654" y="346"/>
                                <a:pt x="659" y="378"/>
                                <a:pt x="661" y="408"/>
                              </a:cubicBezTo>
                              <a:cubicBezTo>
                                <a:pt x="663" y="439"/>
                                <a:pt x="661" y="469"/>
                                <a:pt x="668" y="499"/>
                              </a:cubicBezTo>
                              <a:cubicBezTo>
                                <a:pt x="669" y="503"/>
                                <a:pt x="671" y="508"/>
                                <a:pt x="672" y="512"/>
                              </a:cubicBezTo>
                            </a:path>
                            <a:path w="2326" h="669" extrusionOk="0">
                              <a:moveTo>
                                <a:pt x="754" y="312"/>
                              </a:moveTo>
                              <a:cubicBezTo>
                                <a:pt x="777" y="317"/>
                                <a:pt x="776" y="336"/>
                                <a:pt x="784" y="360"/>
                              </a:cubicBezTo>
                              <a:cubicBezTo>
                                <a:pt x="796" y="395"/>
                                <a:pt x="803" y="431"/>
                                <a:pt x="811" y="467"/>
                              </a:cubicBezTo>
                              <a:cubicBezTo>
                                <a:pt x="815" y="484"/>
                                <a:pt x="819" y="497"/>
                                <a:pt x="826" y="513"/>
                              </a:cubicBezTo>
                              <a:cubicBezTo>
                                <a:pt x="840" y="494"/>
                                <a:pt x="839" y="467"/>
                                <a:pt x="843" y="442"/>
                              </a:cubicBezTo>
                              <a:cubicBezTo>
                                <a:pt x="850" y="397"/>
                                <a:pt x="860" y="356"/>
                                <a:pt x="877" y="314"/>
                              </a:cubicBezTo>
                              <a:cubicBezTo>
                                <a:pt x="886" y="291"/>
                                <a:pt x="903" y="248"/>
                                <a:pt x="933" y="251"/>
                              </a:cubicBezTo>
                              <a:cubicBezTo>
                                <a:pt x="962" y="254"/>
                                <a:pt x="974" y="306"/>
                                <a:pt x="981" y="327"/>
                              </a:cubicBezTo>
                              <a:cubicBezTo>
                                <a:pt x="995" y="372"/>
                                <a:pt x="1004" y="418"/>
                                <a:pt x="1014" y="463"/>
                              </a:cubicBezTo>
                              <a:cubicBezTo>
                                <a:pt x="1020" y="489"/>
                                <a:pt x="1020" y="526"/>
                                <a:pt x="1036" y="549"/>
                              </a:cubicBezTo>
                              <a:cubicBezTo>
                                <a:pt x="1038" y="551"/>
                                <a:pt x="1041" y="553"/>
                                <a:pt x="1043" y="555"/>
                              </a:cubicBezTo>
                            </a:path>
                            <a:path w="2326" h="669" extrusionOk="0">
                              <a:moveTo>
                                <a:pt x="1165" y="193"/>
                              </a:moveTo>
                              <a:cubicBezTo>
                                <a:pt x="1161" y="241"/>
                                <a:pt x="1155" y="290"/>
                                <a:pt x="1156" y="338"/>
                              </a:cubicBezTo>
                              <a:cubicBezTo>
                                <a:pt x="1158" y="397"/>
                                <a:pt x="1163" y="459"/>
                                <a:pt x="1172" y="517"/>
                              </a:cubicBezTo>
                              <a:cubicBezTo>
                                <a:pt x="1175" y="532"/>
                                <a:pt x="1176" y="535"/>
                                <a:pt x="1177" y="544"/>
                              </a:cubicBezTo>
                            </a:path>
                            <a:path w="2326" h="669" extrusionOk="0">
                              <a:moveTo>
                                <a:pt x="1099" y="344"/>
                              </a:moveTo>
                              <a:cubicBezTo>
                                <a:pt x="1117" y="328"/>
                                <a:pt x="1124" y="327"/>
                                <a:pt x="1153" y="321"/>
                              </a:cubicBezTo>
                              <a:cubicBezTo>
                                <a:pt x="1200" y="311"/>
                                <a:pt x="1249" y="306"/>
                                <a:pt x="1297" y="300"/>
                              </a:cubicBezTo>
                              <a:cubicBezTo>
                                <a:pt x="1340" y="295"/>
                                <a:pt x="1382" y="287"/>
                                <a:pt x="1425" y="286"/>
                              </a:cubicBezTo>
                              <a:cubicBezTo>
                                <a:pt x="1430" y="286"/>
                                <a:pt x="1434" y="286"/>
                                <a:pt x="1439" y="286"/>
                              </a:cubicBezTo>
                              <a:cubicBezTo>
                                <a:pt x="1419" y="303"/>
                                <a:pt x="1395" y="315"/>
                                <a:pt x="1376" y="334"/>
                              </a:cubicBezTo>
                              <a:cubicBezTo>
                                <a:pt x="1361" y="349"/>
                                <a:pt x="1354" y="365"/>
                                <a:pt x="1371" y="381"/>
                              </a:cubicBezTo>
                              <a:cubicBezTo>
                                <a:pt x="1395" y="404"/>
                                <a:pt x="1432" y="416"/>
                                <a:pt x="1462" y="431"/>
                              </a:cubicBezTo>
                              <a:cubicBezTo>
                                <a:pt x="1490" y="445"/>
                                <a:pt x="1538" y="469"/>
                                <a:pt x="1541" y="506"/>
                              </a:cubicBezTo>
                              <a:cubicBezTo>
                                <a:pt x="1543" y="528"/>
                                <a:pt x="1515" y="536"/>
                                <a:pt x="1499" y="538"/>
                              </a:cubicBezTo>
                              <a:cubicBezTo>
                                <a:pt x="1467" y="541"/>
                                <a:pt x="1443" y="527"/>
                                <a:pt x="1431" y="498"/>
                              </a:cubicBezTo>
                              <a:cubicBezTo>
                                <a:pt x="1429" y="492"/>
                                <a:pt x="1428" y="487"/>
                                <a:pt x="1426" y="481"/>
                              </a:cubicBezTo>
                            </a:path>
                            <a:path w="2326" h="669" extrusionOk="0">
                              <a:moveTo>
                                <a:pt x="1766" y="340"/>
                              </a:moveTo>
                              <a:cubicBezTo>
                                <a:pt x="1764" y="361"/>
                                <a:pt x="1751" y="382"/>
                                <a:pt x="1750" y="403"/>
                              </a:cubicBezTo>
                              <a:cubicBezTo>
                                <a:pt x="1749" y="432"/>
                                <a:pt x="1763" y="459"/>
                                <a:pt x="1788" y="473"/>
                              </a:cubicBezTo>
                              <a:cubicBezTo>
                                <a:pt x="1816" y="489"/>
                                <a:pt x="1855" y="491"/>
                                <a:pt x="1885" y="481"/>
                              </a:cubicBezTo>
                              <a:cubicBezTo>
                                <a:pt x="1911" y="472"/>
                                <a:pt x="1931" y="454"/>
                                <a:pt x="1927" y="425"/>
                              </a:cubicBezTo>
                              <a:cubicBezTo>
                                <a:pt x="1923" y="396"/>
                                <a:pt x="1895" y="379"/>
                                <a:pt x="1872" y="365"/>
                              </a:cubicBezTo>
                              <a:cubicBezTo>
                                <a:pt x="1851" y="352"/>
                                <a:pt x="1831" y="349"/>
                                <a:pt x="1833" y="326"/>
                              </a:cubicBezTo>
                            </a:path>
                            <a:path w="2326" h="669" extrusionOk="0">
                              <a:moveTo>
                                <a:pt x="2184" y="34"/>
                              </a:moveTo>
                              <a:cubicBezTo>
                                <a:pt x="2154" y="28"/>
                                <a:pt x="2137" y="49"/>
                                <a:pt x="2125" y="79"/>
                              </a:cubicBezTo>
                              <a:cubicBezTo>
                                <a:pt x="2106" y="127"/>
                                <a:pt x="2112" y="188"/>
                                <a:pt x="2127" y="236"/>
                              </a:cubicBezTo>
                              <a:cubicBezTo>
                                <a:pt x="2142" y="287"/>
                                <a:pt x="2169" y="331"/>
                                <a:pt x="2191" y="379"/>
                              </a:cubicBezTo>
                              <a:cubicBezTo>
                                <a:pt x="2194" y="386"/>
                                <a:pt x="2197" y="393"/>
                                <a:pt x="2200" y="400"/>
                              </a:cubicBezTo>
                            </a:path>
                            <a:path w="2326" h="669" extrusionOk="0">
                              <a:moveTo>
                                <a:pt x="2043" y="328"/>
                              </a:moveTo>
                              <a:cubicBezTo>
                                <a:pt x="2045" y="307"/>
                                <a:pt x="2062" y="298"/>
                                <a:pt x="2085" y="294"/>
                              </a:cubicBezTo>
                              <a:cubicBezTo>
                                <a:pt x="2131" y="286"/>
                                <a:pt x="2182" y="292"/>
                                <a:pt x="2229" y="291"/>
                              </a:cubicBezTo>
                              <a:cubicBezTo>
                                <a:pt x="2261" y="290"/>
                                <a:pt x="2293" y="288"/>
                                <a:pt x="2325" y="286"/>
                              </a:cubicBezTo>
                            </a:path>
                          </a:pathLst>
                        </a:custGeom>
                        <a:noFill/>
                        <a:ln w="12700" cap="rnd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5" o:spid="_x0000_s1026" style="position:absolute;margin-left:303.4pt;margin-top:1.4pt;width:65.95pt;height:18.9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26,6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" path="m154,0c118,11,99,36,82,70,53,127,31,190,18,253,3,327,-5,404,2,480,7,534,18,591,47,637,63,662,73,664,99,667em254,240c250,276,249,312,258,348,269,394,287,438,299,484,306,511,308,528,306,554,277,540,270,521,258,490,240,445,232,395,233,347,234,301,246,246,277,211,303,182,339,172,374,189,410,206,429,242,433,280,438,326,417,383,384,416,366,434,345,446,320,450em397,343c413,338,413,356,412,376,411,410,415,445,425,478,433,503,448,539,478,543,509,547,541,523,556,498,578,461,582,403,561,365,549,344,526,320,500,321,478,322,461,352,453,370,448,385,446,389,449,400em647,317c654,346,659,378,661,408,663,439,661,469,668,499,669,503,671,508,672,512em754,312c777,317,776,336,784,360,796,395,803,431,811,467,815,484,819,497,826,513,840,494,839,467,843,442,850,397,860,356,877,314,886,291,903,248,933,251,962,254,974,306,981,327,995,372,1004,418,1014,463,1020,489,1020,526,1036,549,1038,551,1041,553,1043,555em1165,193c1161,241,1155,290,1156,338,1158,397,1163,459,1172,517,1175,532,1176,535,1177,544em1099,344c1117,328,1124,327,1153,321,1200,311,1249,306,1297,300,1340,295,1382,287,1425,286,1430,286,1434,286,1439,286,1419,303,1395,315,1376,334,1361,349,1354,365,1371,381,1395,404,1432,416,1462,431,1490,445,1538,469,1541,506,1543,528,1515,536,1499,538,1467,541,1443,527,1431,498,1429,492,1428,487,1426,481em1766,340c1764,361,1751,382,1750,403,1749,432,1763,459,1788,473,1816,489,1855,491,1885,481,1911,472,1931,454,1927,425,1923,396,1895,379,1872,365,1851,352,1831,349,1833,326em2184,34c2154,28,2137,49,2125,79,2106,127,2112,188,2127,236,2142,287,2169,331,2191,379,2194,386,2197,393,2200,400em2043,328c2045,307,2062,298,2085,294,2131,286,2182,292,2229,291,2261,290,2293,288,2325,286e" filled="f" strokecolor="red" strokeweight="1pt">
                <v:stroke endcap="round"/>
                <v:path o:extrusionok="f" o:connecttype="custom" o:connectlocs="29527,5280960;720,5428453;35649,5495724;92903,5380967;110187,5455073;83901,5380607;134673,5323769;138274,5405429;142955,5379169;153037,5427733;200209,5434928;180044,5371254;161680,5399674;238018,5402552;241979,5439964;282309,5385284;297433,5440324;315797,5368736;353246,5373413;373051,5453275;419503,5325208;422023,5441763;395737,5379528;467034,5363700;518167,5358663;493681,5392839;554896,5437806;515286,5434928;635916,5378089;643838,5425935;693890,5408667;660042,5373053;765187,5284198;788953,5392119;735660,5373772;802636,5360462" o:connectangles="0,0,0,0,0,0,0,0,0,0,0,0,0,0,0,0,0,0,0,0,0,0,0,0,0,0,0,0,0,0,0,0,0,0,0,0"/>
                <o:lock v:ext="edit" rotation="t" aspectratio="t" verticies="t" text="t" shapetype="t"/>
              </v:shape>
            </w:pict>
          </mc:Fallback>
        </mc:AlternateContent>
      </w:r>
    </w:p>
    <w:p w14:paraId="7D7E00E6" w14:textId="77777777" w:rsidR="00CD46CF" w:rsidRDefault="00CD46CF" w:rsidP="00A22B1C"/>
    <w:p w14:paraId="65F56D44" w14:textId="77777777" w:rsidR="00CD46CF" w:rsidRDefault="00CD46CF" w:rsidP="00A22B1C">
      <w:r w:rsidRPr="003644D8">
        <w:rPr>
          <w:b/>
        </w:rPr>
        <w:t xml:space="preserve">HOMEWORK: </w:t>
      </w:r>
      <w:r>
        <w:t>pg 119</w:t>
      </w:r>
      <w:r w:rsidR="003644D8">
        <w:t>:</w:t>
      </w:r>
      <w:r>
        <w:t xml:space="preserve">  8, 9, 10     pg 120</w:t>
      </w:r>
      <w:r w:rsidR="003644D8">
        <w:t>:</w:t>
      </w:r>
      <w:r>
        <w:t xml:space="preserve">  1 – 10 </w:t>
      </w:r>
    </w:p>
    <w:p w14:paraId="136DB155" w14:textId="77777777" w:rsidR="00CD46CF" w:rsidRDefault="00CD46CF" w:rsidP="00A22B1C"/>
    <w:sectPr w:rsidR="00CD46CF" w:rsidSect="00C907AB">
      <w:headerReference w:type="default" r:id="rId1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C35C74" w14:textId="77777777" w:rsidR="00C6190C" w:rsidRDefault="00C6190C" w:rsidP="00786059">
      <w:r>
        <w:separator/>
      </w:r>
    </w:p>
  </w:endnote>
  <w:endnote w:type="continuationSeparator" w:id="0">
    <w:p w14:paraId="6EE2F27B" w14:textId="77777777" w:rsidR="00C6190C" w:rsidRDefault="00C6190C" w:rsidP="00786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594451" w14:textId="77777777" w:rsidR="00C6190C" w:rsidRDefault="00C6190C" w:rsidP="00786059">
      <w:r>
        <w:separator/>
      </w:r>
    </w:p>
  </w:footnote>
  <w:footnote w:type="continuationSeparator" w:id="0">
    <w:p w14:paraId="09B5B2DF" w14:textId="77777777" w:rsidR="00C6190C" w:rsidRDefault="00C6190C" w:rsidP="0078605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017736" w14:textId="77777777" w:rsidR="00C6190C" w:rsidRDefault="00C6190C" w:rsidP="00786059">
    <w:pPr>
      <w:pStyle w:val="Header"/>
      <w:tabs>
        <w:tab w:val="clear" w:pos="9360"/>
        <w:tab w:val="right" w:pos="8640"/>
      </w:tabs>
    </w:pPr>
    <w:r>
      <w:t>Name _________________________</w:t>
    </w:r>
    <w:r>
      <w:tab/>
    </w:r>
    <w:r>
      <w:tab/>
      <w:t>AP Calculus AB</w:t>
    </w:r>
    <w:r>
      <w:tab/>
    </w:r>
  </w:p>
  <w:p w14:paraId="35472364" w14:textId="77777777" w:rsidR="00C6190C" w:rsidRPr="00786059" w:rsidRDefault="00C6190C" w:rsidP="00786059">
    <w:r w:rsidRPr="00A22B1C">
      <w:rPr>
        <w:b/>
      </w:rPr>
      <w:t>3.3 Rules for Differentiation</w:t>
    </w:r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</w:r>
    <w:r>
      <w:rPr>
        <w:b/>
      </w:rPr>
      <w:tab/>
      <w:t xml:space="preserve">        </w:t>
    </w:r>
    <w:r w:rsidRPr="00786059">
      <w:t>Chapter 3 day 6</w:t>
    </w:r>
  </w:p>
  <w:p w14:paraId="052585D4" w14:textId="77777777" w:rsidR="00C6190C" w:rsidRDefault="00C6190C">
    <w:pPr>
      <w:pStyle w:val="Header"/>
    </w:pPr>
    <w:r w:rsidRPr="00786059"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2B1C"/>
    <w:rsid w:val="000377D3"/>
    <w:rsid w:val="00056154"/>
    <w:rsid w:val="0006703B"/>
    <w:rsid w:val="00136469"/>
    <w:rsid w:val="00136694"/>
    <w:rsid w:val="001B2FA0"/>
    <w:rsid w:val="001B651B"/>
    <w:rsid w:val="002B18A6"/>
    <w:rsid w:val="002D5BFD"/>
    <w:rsid w:val="002D6DF6"/>
    <w:rsid w:val="00325BE2"/>
    <w:rsid w:val="003424EB"/>
    <w:rsid w:val="003644D8"/>
    <w:rsid w:val="00552718"/>
    <w:rsid w:val="006F791A"/>
    <w:rsid w:val="00786059"/>
    <w:rsid w:val="0081563D"/>
    <w:rsid w:val="00834758"/>
    <w:rsid w:val="00870C35"/>
    <w:rsid w:val="00881019"/>
    <w:rsid w:val="009B334B"/>
    <w:rsid w:val="00A22B1C"/>
    <w:rsid w:val="00A540EE"/>
    <w:rsid w:val="00A601F5"/>
    <w:rsid w:val="00A66A8A"/>
    <w:rsid w:val="00A8089E"/>
    <w:rsid w:val="00AD4A18"/>
    <w:rsid w:val="00B304E1"/>
    <w:rsid w:val="00C6190C"/>
    <w:rsid w:val="00C87F16"/>
    <w:rsid w:val="00C907AB"/>
    <w:rsid w:val="00CD46CF"/>
    <w:rsid w:val="00D5158F"/>
    <w:rsid w:val="00DD0D6E"/>
    <w:rsid w:val="00E241DB"/>
    <w:rsid w:val="00E56544"/>
    <w:rsid w:val="00EA237F"/>
    <w:rsid w:val="00F56EB3"/>
    <w:rsid w:val="00F80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9">
      <o:colormenu v:ext="edit" strokecolor="red"/>
    </o:shapedefaults>
    <o:shapelayout v:ext="edit">
      <o:idmap v:ext="edit" data="1"/>
    </o:shapelayout>
  </w:shapeDefaults>
  <w:decimalSymbol w:val="."/>
  <w:listSeparator w:val=","/>
  <w14:docId w14:val="2AE9EF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07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4758"/>
    <w:rPr>
      <w:color w:val="808080"/>
    </w:rPr>
  </w:style>
  <w:style w:type="paragraph" w:styleId="BalloonText">
    <w:name w:val="Balloon Text"/>
    <w:basedOn w:val="Normal"/>
    <w:link w:val="BalloonTextChar"/>
    <w:rsid w:val="008347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475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78605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86059"/>
    <w:rPr>
      <w:sz w:val="24"/>
      <w:szCs w:val="24"/>
    </w:rPr>
  </w:style>
  <w:style w:type="paragraph" w:styleId="Footer">
    <w:name w:val="footer"/>
    <w:basedOn w:val="Normal"/>
    <w:link w:val="FooterChar"/>
    <w:rsid w:val="0078605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8605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07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4758"/>
    <w:rPr>
      <w:color w:val="808080"/>
    </w:rPr>
  </w:style>
  <w:style w:type="paragraph" w:styleId="BalloonText">
    <w:name w:val="Balloon Text"/>
    <w:basedOn w:val="Normal"/>
    <w:link w:val="BalloonTextChar"/>
    <w:rsid w:val="008347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475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78605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86059"/>
    <w:rPr>
      <w:sz w:val="24"/>
      <w:szCs w:val="24"/>
    </w:rPr>
  </w:style>
  <w:style w:type="paragraph" w:styleId="Footer">
    <w:name w:val="footer"/>
    <w:basedOn w:val="Normal"/>
    <w:link w:val="FooterChar"/>
    <w:rsid w:val="0078605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8605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Microsoft_Equation1.bin"/><Relationship Id="rId17" Type="http://schemas.openxmlformats.org/officeDocument/2006/relationships/image" Target="media/image6.wmf"/><Relationship Id="rId18" Type="http://schemas.openxmlformats.org/officeDocument/2006/relationships/oleObject" Target="embeddings/Microsoft_Equation2.bin"/><Relationship Id="rId19" Type="http://schemas.openxmlformats.org/officeDocument/2006/relationships/header" Target="header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2</Words>
  <Characters>650</Characters>
  <Application>Microsoft Macintosh Word</Application>
  <DocSecurity>0</DocSecurity>
  <Lines>112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</vt:lpstr>
    </vt:vector>
  </TitlesOfParts>
  <Manager/>
  <Company/>
  <LinksUpToDate>false</LinksUpToDate>
  <CharactersWithSpaces>85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Jerod Dien</cp:lastModifiedBy>
  <cp:revision>3</cp:revision>
  <cp:lastPrinted>2011-09-26T19:02:00Z</cp:lastPrinted>
  <dcterms:created xsi:type="dcterms:W3CDTF">2012-09-15T21:59:00Z</dcterms:created>
  <dcterms:modified xsi:type="dcterms:W3CDTF">2012-09-15T21:59:00Z</dcterms:modified>
  <cp:category/>
</cp:coreProperties>
</file>